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1644" w:rsidRPr="00A71A26" w:rsidRDefault="00C30BAF" w:rsidP="00631329">
      <w:pPr>
        <w:pStyle w:val="StyleVisionp-paragraphP00000000093E2A30"/>
        <w:spacing w:before="0" w:after="120"/>
        <w:rPr>
          <w:color w:val="7F7F7F" w:themeColor="text1" w:themeTint="80"/>
        </w:rPr>
      </w:pPr>
      <w:bookmarkStart w:id="0" w:name="_GoBack"/>
      <w:bookmarkEnd w:id="0"/>
      <w:r w:rsidRPr="00A71A26">
        <w:rPr>
          <w:noProof/>
          <w:color w:val="7F7F7F" w:themeColor="text1" w:themeTint="80"/>
        </w:rPr>
        <w:drawing>
          <wp:inline distT="0" distB="0" distL="0" distR="0">
            <wp:extent cx="3466465" cy="1693545"/>
            <wp:effectExtent l="0" t="0" r="635" b="1905"/>
            <wp:docPr id="1" name="QIBA logo F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IBA logo FIN.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66465" cy="1693545"/>
                    </a:xfrm>
                    <a:prstGeom prst="rect">
                      <a:avLst/>
                    </a:prstGeom>
                    <a:noFill/>
                    <a:ln>
                      <a:noFill/>
                    </a:ln>
                  </pic:spPr>
                </pic:pic>
              </a:graphicData>
            </a:graphic>
          </wp:inline>
        </w:drawing>
      </w:r>
    </w:p>
    <w:p w:rsidR="00581644" w:rsidRPr="00A71A26" w:rsidRDefault="00581644" w:rsidP="00631329">
      <w:pPr>
        <w:spacing w:after="120"/>
        <w:rPr>
          <w:color w:val="7F7F7F" w:themeColor="text1" w:themeTint="80"/>
        </w:rPr>
      </w:pPr>
    </w:p>
    <w:p w:rsidR="00B139A2" w:rsidRPr="00A71A26" w:rsidRDefault="00FB6B8A" w:rsidP="00631329">
      <w:pPr>
        <w:pStyle w:val="StyleVisionh1"/>
        <w:spacing w:before="0" w:after="120"/>
        <w:jc w:val="center"/>
        <w:rPr>
          <w:rFonts w:asciiTheme="minorHAnsi" w:hAnsiTheme="minorHAnsi" w:cstheme="minorHAnsi"/>
          <w:b w:val="0"/>
          <w:sz w:val="56"/>
          <w:szCs w:val="56"/>
        </w:rPr>
      </w:pPr>
      <w:r w:rsidRPr="00A71A26">
        <w:rPr>
          <w:rFonts w:asciiTheme="minorHAnsi" w:hAnsiTheme="minorHAnsi" w:cstheme="minorHAnsi"/>
          <w:b w:val="0"/>
          <w:sz w:val="56"/>
          <w:szCs w:val="56"/>
        </w:rPr>
        <w:t>QIBA Profile</w:t>
      </w:r>
      <w:r w:rsidR="00B139A2" w:rsidRPr="00A71A26">
        <w:rPr>
          <w:rFonts w:asciiTheme="minorHAnsi" w:hAnsiTheme="minorHAnsi" w:cstheme="minorHAnsi"/>
          <w:b w:val="0"/>
          <w:sz w:val="56"/>
          <w:szCs w:val="56"/>
        </w:rPr>
        <w:t>:</w:t>
      </w:r>
    </w:p>
    <w:p w:rsidR="003A417C" w:rsidRPr="00A71A26" w:rsidRDefault="00E211A3" w:rsidP="00631329">
      <w:pPr>
        <w:pStyle w:val="StyleVisionh1"/>
        <w:spacing w:before="0" w:after="120"/>
        <w:jc w:val="center"/>
        <w:rPr>
          <w:rFonts w:asciiTheme="minorHAnsi" w:hAnsiTheme="minorHAnsi" w:cstheme="minorHAnsi"/>
          <w:sz w:val="56"/>
          <w:szCs w:val="56"/>
        </w:rPr>
      </w:pPr>
      <w:r w:rsidRPr="00A71A26">
        <w:rPr>
          <w:rFonts w:asciiTheme="minorHAnsi" w:hAnsiTheme="minorHAnsi" w:cstheme="minorHAnsi"/>
          <w:sz w:val="56"/>
          <w:szCs w:val="56"/>
        </w:rPr>
        <w:t>Atherosclerosis Biomarkers Assessment</w:t>
      </w:r>
      <w:r w:rsidR="00054D17" w:rsidRPr="00A71A26">
        <w:rPr>
          <w:rFonts w:asciiTheme="minorHAnsi" w:hAnsiTheme="minorHAnsi" w:cstheme="minorHAnsi"/>
          <w:sz w:val="56"/>
          <w:szCs w:val="56"/>
        </w:rPr>
        <w:t xml:space="preserve"> - 2018</w:t>
      </w:r>
    </w:p>
    <w:p w:rsidR="00D10A6F" w:rsidRPr="00A71A26" w:rsidRDefault="00D10A6F" w:rsidP="00631329">
      <w:pPr>
        <w:pStyle w:val="3"/>
        <w:spacing w:before="0" w:after="120"/>
        <w:rPr>
          <w:rFonts w:asciiTheme="minorHAnsi" w:hAnsiTheme="minorHAnsi" w:cstheme="minorHAnsi"/>
        </w:rPr>
      </w:pPr>
    </w:p>
    <w:p w:rsidR="006E156A" w:rsidRPr="00A71A26" w:rsidRDefault="00A778B9" w:rsidP="00631329">
      <w:pPr>
        <w:pStyle w:val="3"/>
        <w:spacing w:before="0" w:after="120"/>
        <w:rPr>
          <w:rFonts w:asciiTheme="minorHAnsi" w:hAnsiTheme="minorHAnsi" w:cstheme="minorHAnsi"/>
        </w:rPr>
      </w:pPr>
      <w:r w:rsidRPr="00A71A26">
        <w:rPr>
          <w:rFonts w:asciiTheme="minorHAnsi" w:hAnsiTheme="minorHAnsi" w:cstheme="minorHAnsi"/>
        </w:rPr>
        <w:t>Stage</w:t>
      </w:r>
      <w:r w:rsidR="00D10A6F" w:rsidRPr="00A71A26">
        <w:rPr>
          <w:rFonts w:asciiTheme="minorHAnsi" w:hAnsiTheme="minorHAnsi" w:cstheme="minorHAnsi"/>
        </w:rPr>
        <w:t xml:space="preserve">: </w:t>
      </w:r>
      <w:r w:rsidR="000F7F4E" w:rsidRPr="00A71A26">
        <w:rPr>
          <w:rFonts w:asciiTheme="minorHAnsi" w:hAnsiTheme="minorHAnsi" w:cstheme="minorHAnsi"/>
        </w:rPr>
        <w:t>Initial authoring</w:t>
      </w:r>
    </w:p>
    <w:p w:rsidR="00380279" w:rsidRPr="00A71A26" w:rsidRDefault="00EA2B60" w:rsidP="00631329">
      <w:pPr>
        <w:pStyle w:val="3"/>
        <w:spacing w:before="0" w:after="120"/>
        <w:rPr>
          <w:rFonts w:asciiTheme="minorHAnsi" w:hAnsiTheme="minorHAnsi" w:cstheme="minorHAnsi"/>
        </w:rPr>
      </w:pPr>
      <w:r>
        <w:rPr>
          <w:rFonts w:asciiTheme="minorHAnsi" w:hAnsiTheme="minorHAnsi" w:cstheme="minorHAnsi"/>
          <w:noProof/>
        </w:rPr>
        <mc:AlternateContent>
          <mc:Choice Requires="wps">
            <w:drawing>
              <wp:anchor distT="0" distB="0" distL="114300" distR="114300" simplePos="0" relativeHeight="251657728" behindDoc="0" locked="0" layoutInCell="1" allowOverlap="1" wp14:anchorId="75D79A08">
                <wp:simplePos x="0" y="0"/>
                <wp:positionH relativeFrom="column">
                  <wp:posOffset>-279400</wp:posOffset>
                </wp:positionH>
                <wp:positionV relativeFrom="paragraph">
                  <wp:posOffset>3244215</wp:posOffset>
                </wp:positionV>
                <wp:extent cx="7248525" cy="977900"/>
                <wp:effectExtent l="0" t="0" r="28575" b="12700"/>
                <wp:wrapNone/>
                <wp:docPr id="4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8525" cy="977900"/>
                        </a:xfrm>
                        <a:prstGeom prst="rect">
                          <a:avLst/>
                        </a:prstGeom>
                        <a:noFill/>
                        <a:ln w="9525">
                          <a:solidFill>
                            <a:srgbClr val="1F497D"/>
                          </a:solidFill>
                          <a:miter lim="800000"/>
                          <a:headEnd/>
                          <a:tailEnd/>
                        </a:ln>
                        <a:extLst>
                          <a:ext uri="{909E8E84-426E-40DD-AFC4-6F175D3DCCD1}">
                            <a14:hiddenFill xmlns:a14="http://schemas.microsoft.com/office/drawing/2010/main">
                              <a:solidFill>
                                <a:srgbClr val="FFFFFF"/>
                              </a:solidFill>
                            </a14:hiddenFill>
                          </a:ext>
                        </a:extLst>
                      </wps:spPr>
                      <wps:txbx>
                        <w:txbxContent>
                          <w:p w:rsidR="006B2C55" w:rsidRPr="00EE073B" w:rsidRDefault="006B2C55"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rsidR="006B2C55" w:rsidRDefault="006B2C55" w:rsidP="00FB312B"/>
                          <w:p w:rsidR="006B2C55" w:rsidRDefault="006B2C55" w:rsidP="00FB312B">
                            <w:r>
                              <w:rPr>
                                <w:sz w:val="20"/>
                                <w:szCs w:val="20"/>
                              </w:rPr>
                              <w:t>QIBA Atherosclerosis Biomarkers Committee</w:t>
                            </w:r>
                            <w:r w:rsidRPr="00EE073B">
                              <w:rPr>
                                <w:sz w:val="20"/>
                                <w:szCs w:val="20"/>
                              </w:rPr>
                              <w:t>.</w:t>
                            </w:r>
                            <w:r>
                              <w:rPr>
                                <w:sz w:val="20"/>
                                <w:szCs w:val="20"/>
                              </w:rPr>
                              <w:t xml:space="preserve">  Atherosclerosis Biomarkers Assessment – 2018. </w:t>
                            </w:r>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 xml:space="preserve">.  Available at:  </w:t>
                            </w:r>
                            <w:r w:rsidRPr="00C56FFD">
                              <w:rPr>
                                <w:sz w:val="20"/>
                                <w:szCs w:val="20"/>
                              </w:rPr>
                              <w:t>http://qibawiki.rsna.org/index.php/Profi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D79A08" id="_x0000_t202" coordsize="21600,21600" o:spt="202" path="m,l,21600r21600,l21600,xe">
                <v:stroke joinstyle="miter"/>
                <v:path gradientshapeok="t" o:connecttype="rect"/>
              </v:shapetype>
              <v:shape id="Text Box 2" o:spid="_x0000_s1026" type="#_x0000_t202" style="position:absolute;margin-left:-22pt;margin-top:255.45pt;width:570.75pt;height:7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" filled="f" strokecolor="#1f497d">
                <v:textbox>
                  <w:txbxContent>
                    <w:p w:rsidR="006B2C55" w:rsidRPr="00EE073B" w:rsidRDefault="006B2C55"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rsidR="006B2C55" w:rsidRDefault="006B2C55" w:rsidP="00FB312B"/>
                    <w:p w:rsidR="006B2C55" w:rsidRDefault="006B2C55" w:rsidP="00FB312B">
                      <w:r>
                        <w:rPr>
                          <w:sz w:val="20"/>
                          <w:szCs w:val="20"/>
                        </w:rPr>
                        <w:t>QIBA Atherosclerosis Biomarkers Committee</w:t>
                      </w:r>
                      <w:r w:rsidRPr="00EE073B">
                        <w:rPr>
                          <w:sz w:val="20"/>
                          <w:szCs w:val="20"/>
                        </w:rPr>
                        <w:t>.</w:t>
                      </w:r>
                      <w:r>
                        <w:rPr>
                          <w:sz w:val="20"/>
                          <w:szCs w:val="20"/>
                        </w:rPr>
                        <w:t xml:space="preserve">  Atherosclerosis Biomarkers Assessment – 2018. </w:t>
                      </w:r>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 xml:space="preserve">.  Available at:  </w:t>
                      </w:r>
                      <w:r w:rsidRPr="00C56FFD">
                        <w:rPr>
                          <w:sz w:val="20"/>
                          <w:szCs w:val="20"/>
                        </w:rPr>
                        <w:t>http://qibawiki.rsna.org/index.php/Profiles</w:t>
                      </w:r>
                    </w:p>
                  </w:txbxContent>
                </v:textbox>
              </v:shape>
            </w:pict>
          </mc:Fallback>
        </mc:AlternateContent>
      </w:r>
      <w:r w:rsidR="00380279" w:rsidRPr="00A71A26">
        <w:rPr>
          <w:rFonts w:asciiTheme="minorHAnsi" w:hAnsiTheme="minorHAnsi" w:cstheme="minorHAnsi"/>
        </w:rPr>
        <w:br w:type="page"/>
      </w:r>
    </w:p>
    <w:p w:rsidR="00E94464" w:rsidRPr="00A71A26" w:rsidRDefault="00E94464" w:rsidP="00631329">
      <w:pPr>
        <w:pStyle w:val="2"/>
        <w:spacing w:before="0" w:after="120" w:line="240" w:lineRule="auto"/>
        <w:jc w:val="center"/>
        <w:rPr>
          <w:color w:val="auto"/>
        </w:rPr>
      </w:pPr>
      <w:r w:rsidRPr="00A71A26">
        <w:rPr>
          <w:color w:val="auto"/>
        </w:rPr>
        <w:lastRenderedPageBreak/>
        <w:t>Table of Contents</w:t>
      </w:r>
    </w:p>
    <w:p w:rsidR="004C3D0B" w:rsidRDefault="00FC0B06">
      <w:pPr>
        <w:pStyle w:val="TOC1"/>
        <w:rPr>
          <w:rFonts w:asciiTheme="minorHAnsi" w:eastAsiaTheme="minorEastAsia" w:hAnsiTheme="minorHAnsi" w:cstheme="minorBidi"/>
          <w:noProof/>
          <w:sz w:val="22"/>
          <w:szCs w:val="22"/>
        </w:rPr>
      </w:pPr>
      <w:r w:rsidRPr="00A71A26">
        <w:fldChar w:fldCharType="begin"/>
      </w:r>
      <w:r w:rsidR="003621AD" w:rsidRPr="00A71A26">
        <w:instrText xml:space="preserve"> TOC \o "1-4" \h \z \u </w:instrText>
      </w:r>
      <w:r w:rsidRPr="00A71A26">
        <w:fldChar w:fldCharType="separate"/>
      </w:r>
      <w:hyperlink w:anchor="_Toc523140084" w:history="1">
        <w:r w:rsidR="004C3D0B" w:rsidRPr="00DA2EFB">
          <w:rPr>
            <w:rStyle w:val="Hyperlink"/>
            <w:noProof/>
          </w:rPr>
          <w:t>1. Executive Summary</w:t>
        </w:r>
        <w:r w:rsidR="004C3D0B">
          <w:rPr>
            <w:noProof/>
            <w:webHidden/>
          </w:rPr>
          <w:tab/>
        </w:r>
        <w:r w:rsidR="004C3D0B">
          <w:rPr>
            <w:noProof/>
            <w:webHidden/>
          </w:rPr>
          <w:fldChar w:fldCharType="begin"/>
        </w:r>
        <w:r w:rsidR="004C3D0B">
          <w:rPr>
            <w:noProof/>
            <w:webHidden/>
          </w:rPr>
          <w:instrText xml:space="preserve"> PAGEREF _Toc523140084 \h </w:instrText>
        </w:r>
        <w:r w:rsidR="004C3D0B">
          <w:rPr>
            <w:noProof/>
            <w:webHidden/>
          </w:rPr>
        </w:r>
        <w:r w:rsidR="004C3D0B">
          <w:rPr>
            <w:noProof/>
            <w:webHidden/>
          </w:rPr>
          <w:fldChar w:fldCharType="separate"/>
        </w:r>
        <w:r w:rsidR="004C3D0B">
          <w:rPr>
            <w:noProof/>
            <w:webHidden/>
          </w:rPr>
          <w:t>3</w:t>
        </w:r>
        <w:r w:rsidR="004C3D0B">
          <w:rPr>
            <w:noProof/>
            <w:webHidden/>
          </w:rPr>
          <w:fldChar w:fldCharType="end"/>
        </w:r>
      </w:hyperlink>
    </w:p>
    <w:p w:rsidR="004C3D0B" w:rsidRDefault="00EA2B60">
      <w:pPr>
        <w:pStyle w:val="TOC1"/>
        <w:rPr>
          <w:rFonts w:asciiTheme="minorHAnsi" w:eastAsiaTheme="minorEastAsia" w:hAnsiTheme="minorHAnsi" w:cstheme="minorBidi"/>
          <w:noProof/>
          <w:sz w:val="22"/>
          <w:szCs w:val="22"/>
        </w:rPr>
      </w:pPr>
      <w:hyperlink w:anchor="_Toc523140085" w:history="1">
        <w:r w:rsidR="004C3D0B" w:rsidRPr="00DA2EFB">
          <w:rPr>
            <w:rStyle w:val="Hyperlink"/>
            <w:noProof/>
          </w:rPr>
          <w:t>2. Clinical Context and Claim(s)</w:t>
        </w:r>
        <w:r w:rsidR="004C3D0B">
          <w:rPr>
            <w:noProof/>
            <w:webHidden/>
          </w:rPr>
          <w:tab/>
        </w:r>
        <w:r w:rsidR="004C3D0B">
          <w:rPr>
            <w:noProof/>
            <w:webHidden/>
          </w:rPr>
          <w:fldChar w:fldCharType="begin"/>
        </w:r>
        <w:r w:rsidR="004C3D0B">
          <w:rPr>
            <w:noProof/>
            <w:webHidden/>
          </w:rPr>
          <w:instrText xml:space="preserve"> PAGEREF _Toc523140085 \h </w:instrText>
        </w:r>
        <w:r w:rsidR="004C3D0B">
          <w:rPr>
            <w:noProof/>
            <w:webHidden/>
          </w:rPr>
        </w:r>
        <w:r w:rsidR="004C3D0B">
          <w:rPr>
            <w:noProof/>
            <w:webHidden/>
          </w:rPr>
          <w:fldChar w:fldCharType="separate"/>
        </w:r>
        <w:r w:rsidR="004C3D0B">
          <w:rPr>
            <w:noProof/>
            <w:webHidden/>
          </w:rPr>
          <w:t>4</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086" w:history="1">
        <w:r w:rsidR="004C3D0B" w:rsidRPr="00DA2EFB">
          <w:rPr>
            <w:rStyle w:val="Hyperlink"/>
            <w:noProof/>
          </w:rPr>
          <w:t>Clinical Context</w:t>
        </w:r>
        <w:r w:rsidR="004C3D0B">
          <w:rPr>
            <w:noProof/>
            <w:webHidden/>
          </w:rPr>
          <w:tab/>
        </w:r>
        <w:r w:rsidR="004C3D0B">
          <w:rPr>
            <w:noProof/>
            <w:webHidden/>
          </w:rPr>
          <w:fldChar w:fldCharType="begin"/>
        </w:r>
        <w:r w:rsidR="004C3D0B">
          <w:rPr>
            <w:noProof/>
            <w:webHidden/>
          </w:rPr>
          <w:instrText xml:space="preserve"> PAGEREF _Toc523140086 \h </w:instrText>
        </w:r>
        <w:r w:rsidR="004C3D0B">
          <w:rPr>
            <w:noProof/>
            <w:webHidden/>
          </w:rPr>
        </w:r>
        <w:r w:rsidR="004C3D0B">
          <w:rPr>
            <w:noProof/>
            <w:webHidden/>
          </w:rPr>
          <w:fldChar w:fldCharType="separate"/>
        </w:r>
        <w:r w:rsidR="004C3D0B">
          <w:rPr>
            <w:noProof/>
            <w:webHidden/>
          </w:rPr>
          <w:t>4</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087" w:history="1">
        <w:r w:rsidR="004C3D0B" w:rsidRPr="00DA2EFB">
          <w:rPr>
            <w:rStyle w:val="Hyperlink"/>
            <w:smallCaps/>
            <w:noProof/>
          </w:rPr>
          <w:t>Discussion</w:t>
        </w:r>
        <w:r w:rsidR="004C3D0B">
          <w:rPr>
            <w:noProof/>
            <w:webHidden/>
          </w:rPr>
          <w:tab/>
        </w:r>
        <w:r w:rsidR="004C3D0B">
          <w:rPr>
            <w:noProof/>
            <w:webHidden/>
          </w:rPr>
          <w:fldChar w:fldCharType="begin"/>
        </w:r>
        <w:r w:rsidR="004C3D0B">
          <w:rPr>
            <w:noProof/>
            <w:webHidden/>
          </w:rPr>
          <w:instrText xml:space="preserve"> PAGEREF _Toc523140087 \h </w:instrText>
        </w:r>
        <w:r w:rsidR="004C3D0B">
          <w:rPr>
            <w:noProof/>
            <w:webHidden/>
          </w:rPr>
        </w:r>
        <w:r w:rsidR="004C3D0B">
          <w:rPr>
            <w:noProof/>
            <w:webHidden/>
          </w:rPr>
          <w:fldChar w:fldCharType="separate"/>
        </w:r>
        <w:r w:rsidR="004C3D0B">
          <w:rPr>
            <w:noProof/>
            <w:webHidden/>
          </w:rPr>
          <w:t>6</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088" w:history="1">
        <w:r w:rsidR="004C3D0B" w:rsidRPr="00DA2EFB">
          <w:rPr>
            <w:rStyle w:val="Hyperlink"/>
            <w:smallCaps/>
            <w:noProof/>
          </w:rPr>
          <w:t>Claims</w:t>
        </w:r>
        <w:r w:rsidR="004C3D0B">
          <w:rPr>
            <w:noProof/>
            <w:webHidden/>
          </w:rPr>
          <w:tab/>
        </w:r>
        <w:r w:rsidR="004C3D0B">
          <w:rPr>
            <w:noProof/>
            <w:webHidden/>
          </w:rPr>
          <w:fldChar w:fldCharType="begin"/>
        </w:r>
        <w:r w:rsidR="004C3D0B">
          <w:rPr>
            <w:noProof/>
            <w:webHidden/>
          </w:rPr>
          <w:instrText xml:space="preserve"> PAGEREF _Toc523140088 \h </w:instrText>
        </w:r>
        <w:r w:rsidR="004C3D0B">
          <w:rPr>
            <w:noProof/>
            <w:webHidden/>
          </w:rPr>
        </w:r>
        <w:r w:rsidR="004C3D0B">
          <w:rPr>
            <w:noProof/>
            <w:webHidden/>
          </w:rPr>
          <w:fldChar w:fldCharType="separate"/>
        </w:r>
        <w:r w:rsidR="004C3D0B">
          <w:rPr>
            <w:noProof/>
            <w:webHidden/>
          </w:rPr>
          <w:t>6</w:t>
        </w:r>
        <w:r w:rsidR="004C3D0B">
          <w:rPr>
            <w:noProof/>
            <w:webHidden/>
          </w:rPr>
          <w:fldChar w:fldCharType="end"/>
        </w:r>
      </w:hyperlink>
    </w:p>
    <w:p w:rsidR="004C3D0B" w:rsidRDefault="00EA2B60">
      <w:pPr>
        <w:pStyle w:val="TOC1"/>
        <w:rPr>
          <w:rFonts w:asciiTheme="minorHAnsi" w:eastAsiaTheme="minorEastAsia" w:hAnsiTheme="minorHAnsi" w:cstheme="minorBidi"/>
          <w:noProof/>
          <w:sz w:val="22"/>
          <w:szCs w:val="22"/>
        </w:rPr>
      </w:pPr>
      <w:hyperlink w:anchor="_Toc523140089" w:history="1">
        <w:r w:rsidR="004C3D0B" w:rsidRPr="00DA2EFB">
          <w:rPr>
            <w:rStyle w:val="Hyperlink"/>
            <w:noProof/>
          </w:rPr>
          <w:t>3. Profile Requirements</w:t>
        </w:r>
        <w:r w:rsidR="004C3D0B">
          <w:rPr>
            <w:noProof/>
            <w:webHidden/>
          </w:rPr>
          <w:tab/>
        </w:r>
        <w:r w:rsidR="004C3D0B">
          <w:rPr>
            <w:noProof/>
            <w:webHidden/>
          </w:rPr>
          <w:fldChar w:fldCharType="begin"/>
        </w:r>
        <w:r w:rsidR="004C3D0B">
          <w:rPr>
            <w:noProof/>
            <w:webHidden/>
          </w:rPr>
          <w:instrText xml:space="preserve"> PAGEREF _Toc523140089 \h </w:instrText>
        </w:r>
        <w:r w:rsidR="004C3D0B">
          <w:rPr>
            <w:noProof/>
            <w:webHidden/>
          </w:rPr>
        </w:r>
        <w:r w:rsidR="004C3D0B">
          <w:rPr>
            <w:noProof/>
            <w:webHidden/>
          </w:rPr>
          <w:fldChar w:fldCharType="separate"/>
        </w:r>
        <w:r w:rsidR="004C3D0B">
          <w:rPr>
            <w:noProof/>
            <w:webHidden/>
          </w:rPr>
          <w:t>8</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090" w:history="1">
        <w:r w:rsidR="004C3D0B" w:rsidRPr="00DA2EFB">
          <w:rPr>
            <w:rStyle w:val="Hyperlink"/>
            <w:noProof/>
          </w:rPr>
          <w:t>3.0. Site Conformance and Periodic QA</w:t>
        </w:r>
        <w:r w:rsidR="004C3D0B">
          <w:rPr>
            <w:noProof/>
            <w:webHidden/>
          </w:rPr>
          <w:tab/>
        </w:r>
        <w:r w:rsidR="004C3D0B">
          <w:rPr>
            <w:noProof/>
            <w:webHidden/>
          </w:rPr>
          <w:fldChar w:fldCharType="begin"/>
        </w:r>
        <w:r w:rsidR="004C3D0B">
          <w:rPr>
            <w:noProof/>
            <w:webHidden/>
          </w:rPr>
          <w:instrText xml:space="preserve"> PAGEREF _Toc523140090 \h </w:instrText>
        </w:r>
        <w:r w:rsidR="004C3D0B">
          <w:rPr>
            <w:noProof/>
            <w:webHidden/>
          </w:rPr>
        </w:r>
        <w:r w:rsidR="004C3D0B">
          <w:rPr>
            <w:noProof/>
            <w:webHidden/>
          </w:rPr>
          <w:fldChar w:fldCharType="separate"/>
        </w:r>
        <w:r w:rsidR="004C3D0B">
          <w:rPr>
            <w:noProof/>
            <w:webHidden/>
          </w:rPr>
          <w:t>9</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091" w:history="1">
        <w:r w:rsidR="004C3D0B" w:rsidRPr="00DA2EFB">
          <w:rPr>
            <w:rStyle w:val="Hyperlink"/>
            <w:smallCaps/>
            <w:noProof/>
          </w:rPr>
          <w:t>Discussion</w:t>
        </w:r>
        <w:r w:rsidR="004C3D0B">
          <w:rPr>
            <w:noProof/>
            <w:webHidden/>
          </w:rPr>
          <w:tab/>
        </w:r>
        <w:r w:rsidR="004C3D0B">
          <w:rPr>
            <w:noProof/>
            <w:webHidden/>
          </w:rPr>
          <w:fldChar w:fldCharType="begin"/>
        </w:r>
        <w:r w:rsidR="004C3D0B">
          <w:rPr>
            <w:noProof/>
            <w:webHidden/>
          </w:rPr>
          <w:instrText xml:space="preserve"> PAGEREF _Toc523140091 \h </w:instrText>
        </w:r>
        <w:r w:rsidR="004C3D0B">
          <w:rPr>
            <w:noProof/>
            <w:webHidden/>
          </w:rPr>
        </w:r>
        <w:r w:rsidR="004C3D0B">
          <w:rPr>
            <w:noProof/>
            <w:webHidden/>
          </w:rPr>
          <w:fldChar w:fldCharType="separate"/>
        </w:r>
        <w:r w:rsidR="004C3D0B">
          <w:rPr>
            <w:noProof/>
            <w:webHidden/>
          </w:rPr>
          <w:t>9</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092" w:history="1">
        <w:r w:rsidR="004C3D0B" w:rsidRPr="00DA2EFB">
          <w:rPr>
            <w:rStyle w:val="Hyperlink"/>
            <w:smallCaps/>
            <w:noProof/>
          </w:rPr>
          <w:t>Specification</w:t>
        </w:r>
        <w:r w:rsidR="004C3D0B">
          <w:rPr>
            <w:noProof/>
            <w:webHidden/>
          </w:rPr>
          <w:tab/>
        </w:r>
        <w:r w:rsidR="004C3D0B">
          <w:rPr>
            <w:noProof/>
            <w:webHidden/>
          </w:rPr>
          <w:fldChar w:fldCharType="begin"/>
        </w:r>
        <w:r w:rsidR="004C3D0B">
          <w:rPr>
            <w:noProof/>
            <w:webHidden/>
          </w:rPr>
          <w:instrText xml:space="preserve"> PAGEREF _Toc523140092 \h </w:instrText>
        </w:r>
        <w:r w:rsidR="004C3D0B">
          <w:rPr>
            <w:noProof/>
            <w:webHidden/>
          </w:rPr>
        </w:r>
        <w:r w:rsidR="004C3D0B">
          <w:rPr>
            <w:noProof/>
            <w:webHidden/>
          </w:rPr>
          <w:fldChar w:fldCharType="separate"/>
        </w:r>
        <w:r w:rsidR="004C3D0B">
          <w:rPr>
            <w:noProof/>
            <w:webHidden/>
          </w:rPr>
          <w:t>9</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093" w:history="1">
        <w:r w:rsidR="004C3D0B" w:rsidRPr="00DA2EFB">
          <w:rPr>
            <w:rStyle w:val="Hyperlink"/>
            <w:noProof/>
          </w:rPr>
          <w:t>3.1. Subject Handling</w:t>
        </w:r>
        <w:r w:rsidR="004C3D0B">
          <w:rPr>
            <w:noProof/>
            <w:webHidden/>
          </w:rPr>
          <w:tab/>
        </w:r>
        <w:r w:rsidR="004C3D0B">
          <w:rPr>
            <w:noProof/>
            <w:webHidden/>
          </w:rPr>
          <w:fldChar w:fldCharType="begin"/>
        </w:r>
        <w:r w:rsidR="004C3D0B">
          <w:rPr>
            <w:noProof/>
            <w:webHidden/>
          </w:rPr>
          <w:instrText xml:space="preserve"> PAGEREF _Toc523140093 \h </w:instrText>
        </w:r>
        <w:r w:rsidR="004C3D0B">
          <w:rPr>
            <w:noProof/>
            <w:webHidden/>
          </w:rPr>
        </w:r>
        <w:r w:rsidR="004C3D0B">
          <w:rPr>
            <w:noProof/>
            <w:webHidden/>
          </w:rPr>
          <w:fldChar w:fldCharType="separate"/>
        </w:r>
        <w:r w:rsidR="004C3D0B">
          <w:rPr>
            <w:noProof/>
            <w:webHidden/>
          </w:rPr>
          <w:t>10</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094" w:history="1">
        <w:r w:rsidR="004C3D0B" w:rsidRPr="00DA2EFB">
          <w:rPr>
            <w:rStyle w:val="Hyperlink"/>
            <w:smallCaps/>
            <w:noProof/>
          </w:rPr>
          <w:t>Discussion</w:t>
        </w:r>
        <w:r w:rsidR="004C3D0B">
          <w:rPr>
            <w:noProof/>
            <w:webHidden/>
          </w:rPr>
          <w:tab/>
        </w:r>
        <w:r w:rsidR="004C3D0B">
          <w:rPr>
            <w:noProof/>
            <w:webHidden/>
          </w:rPr>
          <w:fldChar w:fldCharType="begin"/>
        </w:r>
        <w:r w:rsidR="004C3D0B">
          <w:rPr>
            <w:noProof/>
            <w:webHidden/>
          </w:rPr>
          <w:instrText xml:space="preserve"> PAGEREF _Toc523140094 \h </w:instrText>
        </w:r>
        <w:r w:rsidR="004C3D0B">
          <w:rPr>
            <w:noProof/>
            <w:webHidden/>
          </w:rPr>
        </w:r>
        <w:r w:rsidR="004C3D0B">
          <w:rPr>
            <w:noProof/>
            <w:webHidden/>
          </w:rPr>
          <w:fldChar w:fldCharType="separate"/>
        </w:r>
        <w:r w:rsidR="004C3D0B">
          <w:rPr>
            <w:noProof/>
            <w:webHidden/>
          </w:rPr>
          <w:t>10</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095" w:history="1">
        <w:r w:rsidR="004C3D0B" w:rsidRPr="00DA2EFB">
          <w:rPr>
            <w:rStyle w:val="Hyperlink"/>
            <w:smallCaps/>
            <w:noProof/>
          </w:rPr>
          <w:t>Specification</w:t>
        </w:r>
        <w:r w:rsidR="004C3D0B">
          <w:rPr>
            <w:noProof/>
            <w:webHidden/>
          </w:rPr>
          <w:tab/>
        </w:r>
        <w:r w:rsidR="004C3D0B">
          <w:rPr>
            <w:noProof/>
            <w:webHidden/>
          </w:rPr>
          <w:fldChar w:fldCharType="begin"/>
        </w:r>
        <w:r w:rsidR="004C3D0B">
          <w:rPr>
            <w:noProof/>
            <w:webHidden/>
          </w:rPr>
          <w:instrText xml:space="preserve"> PAGEREF _Toc523140095 \h </w:instrText>
        </w:r>
        <w:r w:rsidR="004C3D0B">
          <w:rPr>
            <w:noProof/>
            <w:webHidden/>
          </w:rPr>
        </w:r>
        <w:r w:rsidR="004C3D0B">
          <w:rPr>
            <w:noProof/>
            <w:webHidden/>
          </w:rPr>
          <w:fldChar w:fldCharType="separate"/>
        </w:r>
        <w:r w:rsidR="004C3D0B">
          <w:rPr>
            <w:noProof/>
            <w:webHidden/>
          </w:rPr>
          <w:t>12</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096" w:history="1">
        <w:r w:rsidR="004C3D0B" w:rsidRPr="00DA2EFB">
          <w:rPr>
            <w:rStyle w:val="Hyperlink"/>
            <w:noProof/>
          </w:rPr>
          <w:t>3.2. Image Data Acquisition</w:t>
        </w:r>
        <w:r w:rsidR="004C3D0B">
          <w:rPr>
            <w:noProof/>
            <w:webHidden/>
          </w:rPr>
          <w:tab/>
        </w:r>
        <w:r w:rsidR="004C3D0B">
          <w:rPr>
            <w:noProof/>
            <w:webHidden/>
          </w:rPr>
          <w:fldChar w:fldCharType="begin"/>
        </w:r>
        <w:r w:rsidR="004C3D0B">
          <w:rPr>
            <w:noProof/>
            <w:webHidden/>
          </w:rPr>
          <w:instrText xml:space="preserve"> PAGEREF _Toc523140096 \h </w:instrText>
        </w:r>
        <w:r w:rsidR="004C3D0B">
          <w:rPr>
            <w:noProof/>
            <w:webHidden/>
          </w:rPr>
        </w:r>
        <w:r w:rsidR="004C3D0B">
          <w:rPr>
            <w:noProof/>
            <w:webHidden/>
          </w:rPr>
          <w:fldChar w:fldCharType="separate"/>
        </w:r>
        <w:r w:rsidR="004C3D0B">
          <w:rPr>
            <w:noProof/>
            <w:webHidden/>
          </w:rPr>
          <w:t>13</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097" w:history="1">
        <w:r w:rsidR="004C3D0B" w:rsidRPr="00DA2EFB">
          <w:rPr>
            <w:rStyle w:val="Hyperlink"/>
            <w:smallCaps/>
            <w:noProof/>
          </w:rPr>
          <w:t>Discussion</w:t>
        </w:r>
        <w:r w:rsidR="004C3D0B">
          <w:rPr>
            <w:noProof/>
            <w:webHidden/>
          </w:rPr>
          <w:tab/>
        </w:r>
        <w:r w:rsidR="004C3D0B">
          <w:rPr>
            <w:noProof/>
            <w:webHidden/>
          </w:rPr>
          <w:fldChar w:fldCharType="begin"/>
        </w:r>
        <w:r w:rsidR="004C3D0B">
          <w:rPr>
            <w:noProof/>
            <w:webHidden/>
          </w:rPr>
          <w:instrText xml:space="preserve"> PAGEREF _Toc523140097 \h </w:instrText>
        </w:r>
        <w:r w:rsidR="004C3D0B">
          <w:rPr>
            <w:noProof/>
            <w:webHidden/>
          </w:rPr>
        </w:r>
        <w:r w:rsidR="004C3D0B">
          <w:rPr>
            <w:noProof/>
            <w:webHidden/>
          </w:rPr>
          <w:fldChar w:fldCharType="separate"/>
        </w:r>
        <w:r w:rsidR="004C3D0B">
          <w:rPr>
            <w:noProof/>
            <w:webHidden/>
          </w:rPr>
          <w:t>13</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098" w:history="1">
        <w:r w:rsidR="004C3D0B" w:rsidRPr="00DA2EFB">
          <w:rPr>
            <w:rStyle w:val="Hyperlink"/>
            <w:smallCaps/>
            <w:noProof/>
          </w:rPr>
          <w:t>Specification Common to Arterial Beds</w:t>
        </w:r>
        <w:r w:rsidR="004C3D0B">
          <w:rPr>
            <w:noProof/>
            <w:webHidden/>
          </w:rPr>
          <w:tab/>
        </w:r>
        <w:r w:rsidR="004C3D0B">
          <w:rPr>
            <w:noProof/>
            <w:webHidden/>
          </w:rPr>
          <w:fldChar w:fldCharType="begin"/>
        </w:r>
        <w:r w:rsidR="004C3D0B">
          <w:rPr>
            <w:noProof/>
            <w:webHidden/>
          </w:rPr>
          <w:instrText xml:space="preserve"> PAGEREF _Toc523140098 \h </w:instrText>
        </w:r>
        <w:r w:rsidR="004C3D0B">
          <w:rPr>
            <w:noProof/>
            <w:webHidden/>
          </w:rPr>
        </w:r>
        <w:r w:rsidR="004C3D0B">
          <w:rPr>
            <w:noProof/>
            <w:webHidden/>
          </w:rPr>
          <w:fldChar w:fldCharType="separate"/>
        </w:r>
        <w:r w:rsidR="004C3D0B">
          <w:rPr>
            <w:noProof/>
            <w:webHidden/>
          </w:rPr>
          <w:t>15</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099" w:history="1">
        <w:r w:rsidR="004C3D0B" w:rsidRPr="00DA2EFB">
          <w:rPr>
            <w:rStyle w:val="Hyperlink"/>
            <w:smallCaps/>
            <w:noProof/>
          </w:rPr>
          <w:t>Protocol Specification Unique to Coronary Arteries</w:t>
        </w:r>
        <w:r w:rsidR="004C3D0B">
          <w:rPr>
            <w:noProof/>
            <w:webHidden/>
          </w:rPr>
          <w:tab/>
        </w:r>
        <w:r w:rsidR="004C3D0B">
          <w:rPr>
            <w:noProof/>
            <w:webHidden/>
          </w:rPr>
          <w:fldChar w:fldCharType="begin"/>
        </w:r>
        <w:r w:rsidR="004C3D0B">
          <w:rPr>
            <w:noProof/>
            <w:webHidden/>
          </w:rPr>
          <w:instrText xml:space="preserve"> PAGEREF _Toc523140099 \h </w:instrText>
        </w:r>
        <w:r w:rsidR="004C3D0B">
          <w:rPr>
            <w:noProof/>
            <w:webHidden/>
          </w:rPr>
        </w:r>
        <w:r w:rsidR="004C3D0B">
          <w:rPr>
            <w:noProof/>
            <w:webHidden/>
          </w:rPr>
          <w:fldChar w:fldCharType="separate"/>
        </w:r>
        <w:r w:rsidR="004C3D0B">
          <w:rPr>
            <w:noProof/>
            <w:webHidden/>
          </w:rPr>
          <w:t>16</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00" w:history="1">
        <w:r w:rsidR="004C3D0B" w:rsidRPr="00DA2EFB">
          <w:rPr>
            <w:rStyle w:val="Hyperlink"/>
            <w:smallCaps/>
            <w:noProof/>
          </w:rPr>
          <w:t>Protocol Specification Unique to Carotid Arteries</w:t>
        </w:r>
        <w:r w:rsidR="004C3D0B">
          <w:rPr>
            <w:noProof/>
            <w:webHidden/>
          </w:rPr>
          <w:tab/>
        </w:r>
        <w:r w:rsidR="004C3D0B">
          <w:rPr>
            <w:noProof/>
            <w:webHidden/>
          </w:rPr>
          <w:fldChar w:fldCharType="begin"/>
        </w:r>
        <w:r w:rsidR="004C3D0B">
          <w:rPr>
            <w:noProof/>
            <w:webHidden/>
          </w:rPr>
          <w:instrText xml:space="preserve"> PAGEREF _Toc523140100 \h </w:instrText>
        </w:r>
        <w:r w:rsidR="004C3D0B">
          <w:rPr>
            <w:noProof/>
            <w:webHidden/>
          </w:rPr>
        </w:r>
        <w:r w:rsidR="004C3D0B">
          <w:rPr>
            <w:noProof/>
            <w:webHidden/>
          </w:rPr>
          <w:fldChar w:fldCharType="separate"/>
        </w:r>
        <w:r w:rsidR="004C3D0B">
          <w:rPr>
            <w:noProof/>
            <w:webHidden/>
          </w:rPr>
          <w:t>16</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01" w:history="1">
        <w:r w:rsidR="004C3D0B" w:rsidRPr="00DA2EFB">
          <w:rPr>
            <w:rStyle w:val="Hyperlink"/>
            <w:noProof/>
          </w:rPr>
          <w:t>3.3. Image Data Reconstruction</w:t>
        </w:r>
        <w:r w:rsidR="004C3D0B">
          <w:rPr>
            <w:noProof/>
            <w:webHidden/>
          </w:rPr>
          <w:tab/>
        </w:r>
        <w:r w:rsidR="004C3D0B">
          <w:rPr>
            <w:noProof/>
            <w:webHidden/>
          </w:rPr>
          <w:fldChar w:fldCharType="begin"/>
        </w:r>
        <w:r w:rsidR="004C3D0B">
          <w:rPr>
            <w:noProof/>
            <w:webHidden/>
          </w:rPr>
          <w:instrText xml:space="preserve"> PAGEREF _Toc523140101 \h </w:instrText>
        </w:r>
        <w:r w:rsidR="004C3D0B">
          <w:rPr>
            <w:noProof/>
            <w:webHidden/>
          </w:rPr>
        </w:r>
        <w:r w:rsidR="004C3D0B">
          <w:rPr>
            <w:noProof/>
            <w:webHidden/>
          </w:rPr>
          <w:fldChar w:fldCharType="separate"/>
        </w:r>
        <w:r w:rsidR="004C3D0B">
          <w:rPr>
            <w:noProof/>
            <w:webHidden/>
          </w:rPr>
          <w:t>16</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02" w:history="1">
        <w:r w:rsidR="004C3D0B" w:rsidRPr="00DA2EFB">
          <w:rPr>
            <w:rStyle w:val="Hyperlink"/>
            <w:smallCaps/>
            <w:noProof/>
          </w:rPr>
          <w:t>Discussion</w:t>
        </w:r>
        <w:r w:rsidR="004C3D0B">
          <w:rPr>
            <w:noProof/>
            <w:webHidden/>
          </w:rPr>
          <w:tab/>
        </w:r>
        <w:r w:rsidR="004C3D0B">
          <w:rPr>
            <w:noProof/>
            <w:webHidden/>
          </w:rPr>
          <w:fldChar w:fldCharType="begin"/>
        </w:r>
        <w:r w:rsidR="004C3D0B">
          <w:rPr>
            <w:noProof/>
            <w:webHidden/>
          </w:rPr>
          <w:instrText xml:space="preserve"> PAGEREF _Toc523140102 \h </w:instrText>
        </w:r>
        <w:r w:rsidR="004C3D0B">
          <w:rPr>
            <w:noProof/>
            <w:webHidden/>
          </w:rPr>
        </w:r>
        <w:r w:rsidR="004C3D0B">
          <w:rPr>
            <w:noProof/>
            <w:webHidden/>
          </w:rPr>
          <w:fldChar w:fldCharType="separate"/>
        </w:r>
        <w:r w:rsidR="004C3D0B">
          <w:rPr>
            <w:noProof/>
            <w:webHidden/>
          </w:rPr>
          <w:t>16</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03" w:history="1">
        <w:r w:rsidR="004C3D0B" w:rsidRPr="00DA2EFB">
          <w:rPr>
            <w:rStyle w:val="Hyperlink"/>
            <w:smallCaps/>
            <w:noProof/>
          </w:rPr>
          <w:t>Specification</w:t>
        </w:r>
        <w:r w:rsidR="004C3D0B">
          <w:rPr>
            <w:noProof/>
            <w:webHidden/>
          </w:rPr>
          <w:tab/>
        </w:r>
        <w:r w:rsidR="004C3D0B">
          <w:rPr>
            <w:noProof/>
            <w:webHidden/>
          </w:rPr>
          <w:fldChar w:fldCharType="begin"/>
        </w:r>
        <w:r w:rsidR="004C3D0B">
          <w:rPr>
            <w:noProof/>
            <w:webHidden/>
          </w:rPr>
          <w:instrText xml:space="preserve"> PAGEREF _Toc523140103 \h </w:instrText>
        </w:r>
        <w:r w:rsidR="004C3D0B">
          <w:rPr>
            <w:noProof/>
            <w:webHidden/>
          </w:rPr>
        </w:r>
        <w:r w:rsidR="004C3D0B">
          <w:rPr>
            <w:noProof/>
            <w:webHidden/>
          </w:rPr>
          <w:fldChar w:fldCharType="separate"/>
        </w:r>
        <w:r w:rsidR="004C3D0B">
          <w:rPr>
            <w:noProof/>
            <w:webHidden/>
          </w:rPr>
          <w:t>17</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04" w:history="1">
        <w:r w:rsidR="004C3D0B" w:rsidRPr="00DA2EFB">
          <w:rPr>
            <w:rStyle w:val="Hyperlink"/>
            <w:noProof/>
          </w:rPr>
          <w:t>3.4. Image QA</w:t>
        </w:r>
        <w:r w:rsidR="004C3D0B">
          <w:rPr>
            <w:noProof/>
            <w:webHidden/>
          </w:rPr>
          <w:tab/>
        </w:r>
        <w:r w:rsidR="004C3D0B">
          <w:rPr>
            <w:noProof/>
            <w:webHidden/>
          </w:rPr>
          <w:fldChar w:fldCharType="begin"/>
        </w:r>
        <w:r w:rsidR="004C3D0B">
          <w:rPr>
            <w:noProof/>
            <w:webHidden/>
          </w:rPr>
          <w:instrText xml:space="preserve"> PAGEREF _Toc523140104 \h </w:instrText>
        </w:r>
        <w:r w:rsidR="004C3D0B">
          <w:rPr>
            <w:noProof/>
            <w:webHidden/>
          </w:rPr>
        </w:r>
        <w:r w:rsidR="004C3D0B">
          <w:rPr>
            <w:noProof/>
            <w:webHidden/>
          </w:rPr>
          <w:fldChar w:fldCharType="separate"/>
        </w:r>
        <w:r w:rsidR="004C3D0B">
          <w:rPr>
            <w:noProof/>
            <w:webHidden/>
          </w:rPr>
          <w:t>18</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05" w:history="1">
        <w:r w:rsidR="004C3D0B" w:rsidRPr="00DA2EFB">
          <w:rPr>
            <w:rStyle w:val="Hyperlink"/>
            <w:smallCaps/>
            <w:noProof/>
          </w:rPr>
          <w:t>Discussion</w:t>
        </w:r>
        <w:r w:rsidR="004C3D0B">
          <w:rPr>
            <w:noProof/>
            <w:webHidden/>
          </w:rPr>
          <w:tab/>
        </w:r>
        <w:r w:rsidR="004C3D0B">
          <w:rPr>
            <w:noProof/>
            <w:webHidden/>
          </w:rPr>
          <w:fldChar w:fldCharType="begin"/>
        </w:r>
        <w:r w:rsidR="004C3D0B">
          <w:rPr>
            <w:noProof/>
            <w:webHidden/>
          </w:rPr>
          <w:instrText xml:space="preserve"> PAGEREF _Toc523140105 \h </w:instrText>
        </w:r>
        <w:r w:rsidR="004C3D0B">
          <w:rPr>
            <w:noProof/>
            <w:webHidden/>
          </w:rPr>
        </w:r>
        <w:r w:rsidR="004C3D0B">
          <w:rPr>
            <w:noProof/>
            <w:webHidden/>
          </w:rPr>
          <w:fldChar w:fldCharType="separate"/>
        </w:r>
        <w:r w:rsidR="004C3D0B">
          <w:rPr>
            <w:noProof/>
            <w:webHidden/>
          </w:rPr>
          <w:t>18</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06" w:history="1">
        <w:r w:rsidR="004C3D0B" w:rsidRPr="00DA2EFB">
          <w:rPr>
            <w:rStyle w:val="Hyperlink"/>
            <w:smallCaps/>
            <w:noProof/>
          </w:rPr>
          <w:t>Specification</w:t>
        </w:r>
        <w:r w:rsidR="004C3D0B">
          <w:rPr>
            <w:noProof/>
            <w:webHidden/>
          </w:rPr>
          <w:tab/>
        </w:r>
        <w:r w:rsidR="004C3D0B">
          <w:rPr>
            <w:noProof/>
            <w:webHidden/>
          </w:rPr>
          <w:fldChar w:fldCharType="begin"/>
        </w:r>
        <w:r w:rsidR="004C3D0B">
          <w:rPr>
            <w:noProof/>
            <w:webHidden/>
          </w:rPr>
          <w:instrText xml:space="preserve"> PAGEREF _Toc523140106 \h </w:instrText>
        </w:r>
        <w:r w:rsidR="004C3D0B">
          <w:rPr>
            <w:noProof/>
            <w:webHidden/>
          </w:rPr>
        </w:r>
        <w:r w:rsidR="004C3D0B">
          <w:rPr>
            <w:noProof/>
            <w:webHidden/>
          </w:rPr>
          <w:fldChar w:fldCharType="separate"/>
        </w:r>
        <w:r w:rsidR="004C3D0B">
          <w:rPr>
            <w:noProof/>
            <w:webHidden/>
          </w:rPr>
          <w:t>20</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07" w:history="1">
        <w:r w:rsidR="004C3D0B" w:rsidRPr="00DA2EFB">
          <w:rPr>
            <w:rStyle w:val="Hyperlink"/>
            <w:noProof/>
          </w:rPr>
          <w:t>3.5. Image Analysis</w:t>
        </w:r>
        <w:r w:rsidR="004C3D0B">
          <w:rPr>
            <w:noProof/>
            <w:webHidden/>
          </w:rPr>
          <w:tab/>
        </w:r>
        <w:r w:rsidR="004C3D0B">
          <w:rPr>
            <w:noProof/>
            <w:webHidden/>
          </w:rPr>
          <w:fldChar w:fldCharType="begin"/>
        </w:r>
        <w:r w:rsidR="004C3D0B">
          <w:rPr>
            <w:noProof/>
            <w:webHidden/>
          </w:rPr>
          <w:instrText xml:space="preserve"> PAGEREF _Toc523140107 \h </w:instrText>
        </w:r>
        <w:r w:rsidR="004C3D0B">
          <w:rPr>
            <w:noProof/>
            <w:webHidden/>
          </w:rPr>
        </w:r>
        <w:r w:rsidR="004C3D0B">
          <w:rPr>
            <w:noProof/>
            <w:webHidden/>
          </w:rPr>
          <w:fldChar w:fldCharType="separate"/>
        </w:r>
        <w:r w:rsidR="004C3D0B">
          <w:rPr>
            <w:noProof/>
            <w:webHidden/>
          </w:rPr>
          <w:t>21</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08" w:history="1">
        <w:r w:rsidR="004C3D0B" w:rsidRPr="00DA2EFB">
          <w:rPr>
            <w:rStyle w:val="Hyperlink"/>
            <w:smallCaps/>
            <w:noProof/>
          </w:rPr>
          <w:t>Discussion</w:t>
        </w:r>
        <w:r w:rsidR="004C3D0B">
          <w:rPr>
            <w:noProof/>
            <w:webHidden/>
          </w:rPr>
          <w:tab/>
        </w:r>
        <w:r w:rsidR="004C3D0B">
          <w:rPr>
            <w:noProof/>
            <w:webHidden/>
          </w:rPr>
          <w:fldChar w:fldCharType="begin"/>
        </w:r>
        <w:r w:rsidR="004C3D0B">
          <w:rPr>
            <w:noProof/>
            <w:webHidden/>
          </w:rPr>
          <w:instrText xml:space="preserve"> PAGEREF _Toc523140108 \h </w:instrText>
        </w:r>
        <w:r w:rsidR="004C3D0B">
          <w:rPr>
            <w:noProof/>
            <w:webHidden/>
          </w:rPr>
        </w:r>
        <w:r w:rsidR="004C3D0B">
          <w:rPr>
            <w:noProof/>
            <w:webHidden/>
          </w:rPr>
          <w:fldChar w:fldCharType="separate"/>
        </w:r>
        <w:r w:rsidR="004C3D0B">
          <w:rPr>
            <w:noProof/>
            <w:webHidden/>
          </w:rPr>
          <w:t>21</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09" w:history="1">
        <w:r w:rsidR="004C3D0B" w:rsidRPr="00DA2EFB">
          <w:rPr>
            <w:rStyle w:val="Hyperlink"/>
            <w:smallCaps/>
            <w:noProof/>
          </w:rPr>
          <w:t>Specification</w:t>
        </w:r>
        <w:r w:rsidR="004C3D0B">
          <w:rPr>
            <w:noProof/>
            <w:webHidden/>
          </w:rPr>
          <w:tab/>
        </w:r>
        <w:r w:rsidR="004C3D0B">
          <w:rPr>
            <w:noProof/>
            <w:webHidden/>
          </w:rPr>
          <w:fldChar w:fldCharType="begin"/>
        </w:r>
        <w:r w:rsidR="004C3D0B">
          <w:rPr>
            <w:noProof/>
            <w:webHidden/>
          </w:rPr>
          <w:instrText xml:space="preserve"> PAGEREF _Toc523140109 \h </w:instrText>
        </w:r>
        <w:r w:rsidR="004C3D0B">
          <w:rPr>
            <w:noProof/>
            <w:webHidden/>
          </w:rPr>
        </w:r>
        <w:r w:rsidR="004C3D0B">
          <w:rPr>
            <w:noProof/>
            <w:webHidden/>
          </w:rPr>
          <w:fldChar w:fldCharType="separate"/>
        </w:r>
        <w:r w:rsidR="004C3D0B">
          <w:rPr>
            <w:noProof/>
            <w:webHidden/>
          </w:rPr>
          <w:t>21</w:t>
        </w:r>
        <w:r w:rsidR="004C3D0B">
          <w:rPr>
            <w:noProof/>
            <w:webHidden/>
          </w:rPr>
          <w:fldChar w:fldCharType="end"/>
        </w:r>
      </w:hyperlink>
    </w:p>
    <w:p w:rsidR="004C3D0B" w:rsidRDefault="00EA2B60">
      <w:pPr>
        <w:pStyle w:val="TOC1"/>
        <w:rPr>
          <w:rFonts w:asciiTheme="minorHAnsi" w:eastAsiaTheme="minorEastAsia" w:hAnsiTheme="minorHAnsi" w:cstheme="minorBidi"/>
          <w:noProof/>
          <w:sz w:val="22"/>
          <w:szCs w:val="22"/>
        </w:rPr>
      </w:pPr>
      <w:hyperlink w:anchor="_Toc523140110" w:history="1">
        <w:r w:rsidR="004C3D0B" w:rsidRPr="00DA2EFB">
          <w:rPr>
            <w:rStyle w:val="Hyperlink"/>
            <w:noProof/>
          </w:rPr>
          <w:t>4. Assessment Procedures</w:t>
        </w:r>
        <w:r w:rsidR="004C3D0B">
          <w:rPr>
            <w:noProof/>
            <w:webHidden/>
          </w:rPr>
          <w:tab/>
        </w:r>
        <w:r w:rsidR="004C3D0B">
          <w:rPr>
            <w:noProof/>
            <w:webHidden/>
          </w:rPr>
          <w:fldChar w:fldCharType="begin"/>
        </w:r>
        <w:r w:rsidR="004C3D0B">
          <w:rPr>
            <w:noProof/>
            <w:webHidden/>
          </w:rPr>
          <w:instrText xml:space="preserve"> PAGEREF _Toc523140110 \h </w:instrText>
        </w:r>
        <w:r w:rsidR="004C3D0B">
          <w:rPr>
            <w:noProof/>
            <w:webHidden/>
          </w:rPr>
        </w:r>
        <w:r w:rsidR="004C3D0B">
          <w:rPr>
            <w:noProof/>
            <w:webHidden/>
          </w:rPr>
          <w:fldChar w:fldCharType="separate"/>
        </w:r>
        <w:r w:rsidR="004C3D0B">
          <w:rPr>
            <w:noProof/>
            <w:webHidden/>
          </w:rPr>
          <w:t>22</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11" w:history="1">
        <w:r w:rsidR="004C3D0B" w:rsidRPr="00DA2EFB">
          <w:rPr>
            <w:rStyle w:val="Hyperlink"/>
            <w:noProof/>
          </w:rPr>
          <w:t>4.1. Assessment Procedure: In-plane Spatial Resolution</w:t>
        </w:r>
        <w:r w:rsidR="004C3D0B">
          <w:rPr>
            <w:noProof/>
            <w:webHidden/>
          </w:rPr>
          <w:tab/>
        </w:r>
        <w:r w:rsidR="004C3D0B">
          <w:rPr>
            <w:noProof/>
            <w:webHidden/>
          </w:rPr>
          <w:fldChar w:fldCharType="begin"/>
        </w:r>
        <w:r w:rsidR="004C3D0B">
          <w:rPr>
            <w:noProof/>
            <w:webHidden/>
          </w:rPr>
          <w:instrText xml:space="preserve"> PAGEREF _Toc523140111 \h </w:instrText>
        </w:r>
        <w:r w:rsidR="004C3D0B">
          <w:rPr>
            <w:noProof/>
            <w:webHidden/>
          </w:rPr>
        </w:r>
        <w:r w:rsidR="004C3D0B">
          <w:rPr>
            <w:noProof/>
            <w:webHidden/>
          </w:rPr>
          <w:fldChar w:fldCharType="separate"/>
        </w:r>
        <w:r w:rsidR="004C3D0B">
          <w:rPr>
            <w:noProof/>
            <w:webHidden/>
          </w:rPr>
          <w:t>23</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12" w:history="1">
        <w:r w:rsidR="004C3D0B" w:rsidRPr="00DA2EFB">
          <w:rPr>
            <w:rStyle w:val="Hyperlink"/>
            <w:noProof/>
          </w:rPr>
          <w:t>4.2. Assessment Procedure: Voxel Noise</w:t>
        </w:r>
        <w:r w:rsidR="004C3D0B">
          <w:rPr>
            <w:noProof/>
            <w:webHidden/>
          </w:rPr>
          <w:tab/>
        </w:r>
        <w:r w:rsidR="004C3D0B">
          <w:rPr>
            <w:noProof/>
            <w:webHidden/>
          </w:rPr>
          <w:fldChar w:fldCharType="begin"/>
        </w:r>
        <w:r w:rsidR="004C3D0B">
          <w:rPr>
            <w:noProof/>
            <w:webHidden/>
          </w:rPr>
          <w:instrText xml:space="preserve"> PAGEREF _Toc523140112 \h </w:instrText>
        </w:r>
        <w:r w:rsidR="004C3D0B">
          <w:rPr>
            <w:noProof/>
            <w:webHidden/>
          </w:rPr>
        </w:r>
        <w:r w:rsidR="004C3D0B">
          <w:rPr>
            <w:noProof/>
            <w:webHidden/>
          </w:rPr>
          <w:fldChar w:fldCharType="separate"/>
        </w:r>
        <w:r w:rsidR="004C3D0B">
          <w:rPr>
            <w:noProof/>
            <w:webHidden/>
          </w:rPr>
          <w:t>24</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13" w:history="1">
        <w:r w:rsidR="004C3D0B" w:rsidRPr="00DA2EFB">
          <w:rPr>
            <w:rStyle w:val="Hyperlink"/>
            <w:noProof/>
          </w:rPr>
          <w:t>4.3. Assessment Procedure: Vessel structure Bias and Linearity</w:t>
        </w:r>
        <w:r w:rsidR="004C3D0B">
          <w:rPr>
            <w:noProof/>
            <w:webHidden/>
          </w:rPr>
          <w:tab/>
        </w:r>
        <w:r w:rsidR="004C3D0B">
          <w:rPr>
            <w:noProof/>
            <w:webHidden/>
          </w:rPr>
          <w:fldChar w:fldCharType="begin"/>
        </w:r>
        <w:r w:rsidR="004C3D0B">
          <w:rPr>
            <w:noProof/>
            <w:webHidden/>
          </w:rPr>
          <w:instrText xml:space="preserve"> PAGEREF _Toc523140113 \h </w:instrText>
        </w:r>
        <w:r w:rsidR="004C3D0B">
          <w:rPr>
            <w:noProof/>
            <w:webHidden/>
          </w:rPr>
        </w:r>
        <w:r w:rsidR="004C3D0B">
          <w:rPr>
            <w:noProof/>
            <w:webHidden/>
          </w:rPr>
          <w:fldChar w:fldCharType="separate"/>
        </w:r>
        <w:r w:rsidR="004C3D0B">
          <w:rPr>
            <w:noProof/>
            <w:webHidden/>
          </w:rPr>
          <w:t>24</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14" w:history="1">
        <w:r w:rsidR="004C3D0B" w:rsidRPr="00DA2EFB">
          <w:rPr>
            <w:rStyle w:val="Hyperlink"/>
            <w:smallCaps/>
            <w:noProof/>
          </w:rPr>
          <w:t>Obtain test image set</w:t>
        </w:r>
        <w:r w:rsidR="004C3D0B">
          <w:rPr>
            <w:noProof/>
            <w:webHidden/>
          </w:rPr>
          <w:tab/>
        </w:r>
        <w:r w:rsidR="004C3D0B">
          <w:rPr>
            <w:noProof/>
            <w:webHidden/>
          </w:rPr>
          <w:fldChar w:fldCharType="begin"/>
        </w:r>
        <w:r w:rsidR="004C3D0B">
          <w:rPr>
            <w:noProof/>
            <w:webHidden/>
          </w:rPr>
          <w:instrText xml:space="preserve"> PAGEREF _Toc523140114 \h </w:instrText>
        </w:r>
        <w:r w:rsidR="004C3D0B">
          <w:rPr>
            <w:noProof/>
            <w:webHidden/>
          </w:rPr>
        </w:r>
        <w:r w:rsidR="004C3D0B">
          <w:rPr>
            <w:noProof/>
            <w:webHidden/>
          </w:rPr>
          <w:fldChar w:fldCharType="separate"/>
        </w:r>
        <w:r w:rsidR="004C3D0B">
          <w:rPr>
            <w:noProof/>
            <w:webHidden/>
          </w:rPr>
          <w:t>25</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15" w:history="1">
        <w:r w:rsidR="004C3D0B" w:rsidRPr="00DA2EFB">
          <w:rPr>
            <w:rStyle w:val="Hyperlink"/>
            <w:smallCaps/>
            <w:noProof/>
          </w:rPr>
          <w:t>Determine Measurands</w:t>
        </w:r>
        <w:r w:rsidR="004C3D0B">
          <w:rPr>
            <w:noProof/>
            <w:webHidden/>
          </w:rPr>
          <w:tab/>
        </w:r>
        <w:r w:rsidR="004C3D0B">
          <w:rPr>
            <w:noProof/>
            <w:webHidden/>
          </w:rPr>
          <w:fldChar w:fldCharType="begin"/>
        </w:r>
        <w:r w:rsidR="004C3D0B">
          <w:rPr>
            <w:noProof/>
            <w:webHidden/>
          </w:rPr>
          <w:instrText xml:space="preserve"> PAGEREF _Toc523140115 \h </w:instrText>
        </w:r>
        <w:r w:rsidR="004C3D0B">
          <w:rPr>
            <w:noProof/>
            <w:webHidden/>
          </w:rPr>
        </w:r>
        <w:r w:rsidR="004C3D0B">
          <w:rPr>
            <w:noProof/>
            <w:webHidden/>
          </w:rPr>
          <w:fldChar w:fldCharType="separate"/>
        </w:r>
        <w:r w:rsidR="004C3D0B">
          <w:rPr>
            <w:noProof/>
            <w:webHidden/>
          </w:rPr>
          <w:t>26</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16" w:history="1">
        <w:r w:rsidR="004C3D0B" w:rsidRPr="00DA2EFB">
          <w:rPr>
            <w:rStyle w:val="Hyperlink"/>
            <w:smallCaps/>
            <w:noProof/>
          </w:rPr>
          <w:t>Calculate statistical metrics of performance</w:t>
        </w:r>
        <w:r w:rsidR="004C3D0B">
          <w:rPr>
            <w:noProof/>
            <w:webHidden/>
          </w:rPr>
          <w:tab/>
        </w:r>
        <w:r w:rsidR="004C3D0B">
          <w:rPr>
            <w:noProof/>
            <w:webHidden/>
          </w:rPr>
          <w:fldChar w:fldCharType="begin"/>
        </w:r>
        <w:r w:rsidR="004C3D0B">
          <w:rPr>
            <w:noProof/>
            <w:webHidden/>
          </w:rPr>
          <w:instrText xml:space="preserve"> PAGEREF _Toc523140116 \h </w:instrText>
        </w:r>
        <w:r w:rsidR="004C3D0B">
          <w:rPr>
            <w:noProof/>
            <w:webHidden/>
          </w:rPr>
        </w:r>
        <w:r w:rsidR="004C3D0B">
          <w:rPr>
            <w:noProof/>
            <w:webHidden/>
          </w:rPr>
          <w:fldChar w:fldCharType="separate"/>
        </w:r>
        <w:r w:rsidR="004C3D0B">
          <w:rPr>
            <w:noProof/>
            <w:webHidden/>
          </w:rPr>
          <w:t>26</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17" w:history="1">
        <w:r w:rsidR="004C3D0B" w:rsidRPr="00DA2EFB">
          <w:rPr>
            <w:rStyle w:val="Hyperlink"/>
            <w:noProof/>
          </w:rPr>
          <w:t>4.4. Assessment Procedure: Tissue Characteristics Bias and Linearity</w:t>
        </w:r>
        <w:r w:rsidR="004C3D0B">
          <w:rPr>
            <w:noProof/>
            <w:webHidden/>
          </w:rPr>
          <w:tab/>
        </w:r>
        <w:r w:rsidR="004C3D0B">
          <w:rPr>
            <w:noProof/>
            <w:webHidden/>
          </w:rPr>
          <w:fldChar w:fldCharType="begin"/>
        </w:r>
        <w:r w:rsidR="004C3D0B">
          <w:rPr>
            <w:noProof/>
            <w:webHidden/>
          </w:rPr>
          <w:instrText xml:space="preserve"> PAGEREF _Toc523140117 \h </w:instrText>
        </w:r>
        <w:r w:rsidR="004C3D0B">
          <w:rPr>
            <w:noProof/>
            <w:webHidden/>
          </w:rPr>
        </w:r>
        <w:r w:rsidR="004C3D0B">
          <w:rPr>
            <w:noProof/>
            <w:webHidden/>
          </w:rPr>
          <w:fldChar w:fldCharType="separate"/>
        </w:r>
        <w:r w:rsidR="004C3D0B">
          <w:rPr>
            <w:noProof/>
            <w:webHidden/>
          </w:rPr>
          <w:t>26</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18" w:history="1">
        <w:r w:rsidR="004C3D0B" w:rsidRPr="00DA2EFB">
          <w:rPr>
            <w:rStyle w:val="Hyperlink"/>
            <w:smallCaps/>
            <w:noProof/>
          </w:rPr>
          <w:t>Obtain test image set</w:t>
        </w:r>
        <w:r w:rsidR="004C3D0B">
          <w:rPr>
            <w:noProof/>
            <w:webHidden/>
          </w:rPr>
          <w:tab/>
        </w:r>
        <w:r w:rsidR="004C3D0B">
          <w:rPr>
            <w:noProof/>
            <w:webHidden/>
          </w:rPr>
          <w:fldChar w:fldCharType="begin"/>
        </w:r>
        <w:r w:rsidR="004C3D0B">
          <w:rPr>
            <w:noProof/>
            <w:webHidden/>
          </w:rPr>
          <w:instrText xml:space="preserve"> PAGEREF _Toc523140118 \h </w:instrText>
        </w:r>
        <w:r w:rsidR="004C3D0B">
          <w:rPr>
            <w:noProof/>
            <w:webHidden/>
          </w:rPr>
        </w:r>
        <w:r w:rsidR="004C3D0B">
          <w:rPr>
            <w:noProof/>
            <w:webHidden/>
          </w:rPr>
          <w:fldChar w:fldCharType="separate"/>
        </w:r>
        <w:r w:rsidR="004C3D0B">
          <w:rPr>
            <w:noProof/>
            <w:webHidden/>
          </w:rPr>
          <w:t>26</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19" w:history="1">
        <w:r w:rsidR="004C3D0B" w:rsidRPr="00DA2EFB">
          <w:rPr>
            <w:rStyle w:val="Hyperlink"/>
            <w:smallCaps/>
            <w:noProof/>
          </w:rPr>
          <w:t>Determine Measurands</w:t>
        </w:r>
        <w:r w:rsidR="004C3D0B">
          <w:rPr>
            <w:noProof/>
            <w:webHidden/>
          </w:rPr>
          <w:tab/>
        </w:r>
        <w:r w:rsidR="004C3D0B">
          <w:rPr>
            <w:noProof/>
            <w:webHidden/>
          </w:rPr>
          <w:fldChar w:fldCharType="begin"/>
        </w:r>
        <w:r w:rsidR="004C3D0B">
          <w:rPr>
            <w:noProof/>
            <w:webHidden/>
          </w:rPr>
          <w:instrText xml:space="preserve"> PAGEREF _Toc523140119 \h </w:instrText>
        </w:r>
        <w:r w:rsidR="004C3D0B">
          <w:rPr>
            <w:noProof/>
            <w:webHidden/>
          </w:rPr>
        </w:r>
        <w:r w:rsidR="004C3D0B">
          <w:rPr>
            <w:noProof/>
            <w:webHidden/>
          </w:rPr>
          <w:fldChar w:fldCharType="separate"/>
        </w:r>
        <w:r w:rsidR="004C3D0B">
          <w:rPr>
            <w:noProof/>
            <w:webHidden/>
          </w:rPr>
          <w:t>27</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20" w:history="1">
        <w:r w:rsidR="004C3D0B" w:rsidRPr="00DA2EFB">
          <w:rPr>
            <w:rStyle w:val="Hyperlink"/>
            <w:smallCaps/>
            <w:noProof/>
          </w:rPr>
          <w:t>Calculate statistical metrics of performance</w:t>
        </w:r>
        <w:r w:rsidR="004C3D0B">
          <w:rPr>
            <w:noProof/>
            <w:webHidden/>
          </w:rPr>
          <w:tab/>
        </w:r>
        <w:r w:rsidR="004C3D0B">
          <w:rPr>
            <w:noProof/>
            <w:webHidden/>
          </w:rPr>
          <w:fldChar w:fldCharType="begin"/>
        </w:r>
        <w:r w:rsidR="004C3D0B">
          <w:rPr>
            <w:noProof/>
            <w:webHidden/>
          </w:rPr>
          <w:instrText xml:space="preserve"> PAGEREF _Toc523140120 \h </w:instrText>
        </w:r>
        <w:r w:rsidR="004C3D0B">
          <w:rPr>
            <w:noProof/>
            <w:webHidden/>
          </w:rPr>
        </w:r>
        <w:r w:rsidR="004C3D0B">
          <w:rPr>
            <w:noProof/>
            <w:webHidden/>
          </w:rPr>
          <w:fldChar w:fldCharType="separate"/>
        </w:r>
        <w:r w:rsidR="004C3D0B">
          <w:rPr>
            <w:noProof/>
            <w:webHidden/>
          </w:rPr>
          <w:t>27</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21" w:history="1">
        <w:r w:rsidR="004C3D0B" w:rsidRPr="00DA2EFB">
          <w:rPr>
            <w:rStyle w:val="Hyperlink"/>
            <w:noProof/>
          </w:rPr>
          <w:t>4.5. Assessment Procedure: Reader / Image Analysis Tool Variability</w:t>
        </w:r>
        <w:r w:rsidR="004C3D0B">
          <w:rPr>
            <w:noProof/>
            <w:webHidden/>
          </w:rPr>
          <w:tab/>
        </w:r>
        <w:r w:rsidR="004C3D0B">
          <w:rPr>
            <w:noProof/>
            <w:webHidden/>
          </w:rPr>
          <w:fldChar w:fldCharType="begin"/>
        </w:r>
        <w:r w:rsidR="004C3D0B">
          <w:rPr>
            <w:noProof/>
            <w:webHidden/>
          </w:rPr>
          <w:instrText xml:space="preserve"> PAGEREF _Toc523140121 \h </w:instrText>
        </w:r>
        <w:r w:rsidR="004C3D0B">
          <w:rPr>
            <w:noProof/>
            <w:webHidden/>
          </w:rPr>
        </w:r>
        <w:r w:rsidR="004C3D0B">
          <w:rPr>
            <w:noProof/>
            <w:webHidden/>
          </w:rPr>
          <w:fldChar w:fldCharType="separate"/>
        </w:r>
        <w:r w:rsidR="004C3D0B">
          <w:rPr>
            <w:noProof/>
            <w:webHidden/>
          </w:rPr>
          <w:t>28</w:t>
        </w:r>
        <w:r w:rsidR="004C3D0B">
          <w:rPr>
            <w:noProof/>
            <w:webHidden/>
          </w:rPr>
          <w:fldChar w:fldCharType="end"/>
        </w:r>
      </w:hyperlink>
    </w:p>
    <w:p w:rsidR="004C3D0B" w:rsidRDefault="00EA2B60">
      <w:pPr>
        <w:pStyle w:val="TOC1"/>
        <w:rPr>
          <w:rFonts w:asciiTheme="minorHAnsi" w:eastAsiaTheme="minorEastAsia" w:hAnsiTheme="minorHAnsi" w:cstheme="minorBidi"/>
          <w:noProof/>
          <w:sz w:val="22"/>
          <w:szCs w:val="22"/>
        </w:rPr>
      </w:pPr>
      <w:hyperlink w:anchor="_Toc523140122" w:history="1">
        <w:r w:rsidR="004C3D0B" w:rsidRPr="00DA2EFB">
          <w:rPr>
            <w:rStyle w:val="Hyperlink"/>
            <w:noProof/>
          </w:rPr>
          <w:t>Appendices</w:t>
        </w:r>
        <w:r w:rsidR="004C3D0B">
          <w:rPr>
            <w:noProof/>
            <w:webHidden/>
          </w:rPr>
          <w:tab/>
        </w:r>
        <w:r w:rsidR="004C3D0B">
          <w:rPr>
            <w:noProof/>
            <w:webHidden/>
          </w:rPr>
          <w:fldChar w:fldCharType="begin"/>
        </w:r>
        <w:r w:rsidR="004C3D0B">
          <w:rPr>
            <w:noProof/>
            <w:webHidden/>
          </w:rPr>
          <w:instrText xml:space="preserve"> PAGEREF _Toc523140122 \h </w:instrText>
        </w:r>
        <w:r w:rsidR="004C3D0B">
          <w:rPr>
            <w:noProof/>
            <w:webHidden/>
          </w:rPr>
        </w:r>
        <w:r w:rsidR="004C3D0B">
          <w:rPr>
            <w:noProof/>
            <w:webHidden/>
          </w:rPr>
          <w:fldChar w:fldCharType="separate"/>
        </w:r>
        <w:r w:rsidR="004C3D0B">
          <w:rPr>
            <w:noProof/>
            <w:webHidden/>
          </w:rPr>
          <w:t>29</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23" w:history="1">
        <w:r w:rsidR="004C3D0B" w:rsidRPr="00DA2EFB">
          <w:rPr>
            <w:rStyle w:val="Hyperlink"/>
            <w:noProof/>
          </w:rPr>
          <w:t>Appendix A: Acknowledgements and Attributions</w:t>
        </w:r>
        <w:r w:rsidR="004C3D0B">
          <w:rPr>
            <w:noProof/>
            <w:webHidden/>
          </w:rPr>
          <w:tab/>
        </w:r>
        <w:r w:rsidR="004C3D0B">
          <w:rPr>
            <w:noProof/>
            <w:webHidden/>
          </w:rPr>
          <w:fldChar w:fldCharType="begin"/>
        </w:r>
        <w:r w:rsidR="004C3D0B">
          <w:rPr>
            <w:noProof/>
            <w:webHidden/>
          </w:rPr>
          <w:instrText xml:space="preserve"> PAGEREF _Toc523140123 \h </w:instrText>
        </w:r>
        <w:r w:rsidR="004C3D0B">
          <w:rPr>
            <w:noProof/>
            <w:webHidden/>
          </w:rPr>
        </w:r>
        <w:r w:rsidR="004C3D0B">
          <w:rPr>
            <w:noProof/>
            <w:webHidden/>
          </w:rPr>
          <w:fldChar w:fldCharType="separate"/>
        </w:r>
        <w:r w:rsidR="004C3D0B">
          <w:rPr>
            <w:noProof/>
            <w:webHidden/>
          </w:rPr>
          <w:t>29</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24" w:history="1">
        <w:r w:rsidR="004C3D0B" w:rsidRPr="00DA2EFB">
          <w:rPr>
            <w:rStyle w:val="Hyperlink"/>
            <w:noProof/>
          </w:rPr>
          <w:t>Appendix B: Conventions and Definitions</w:t>
        </w:r>
        <w:r w:rsidR="004C3D0B">
          <w:rPr>
            <w:noProof/>
            <w:webHidden/>
          </w:rPr>
          <w:tab/>
        </w:r>
        <w:r w:rsidR="004C3D0B">
          <w:rPr>
            <w:noProof/>
            <w:webHidden/>
          </w:rPr>
          <w:fldChar w:fldCharType="begin"/>
        </w:r>
        <w:r w:rsidR="004C3D0B">
          <w:rPr>
            <w:noProof/>
            <w:webHidden/>
          </w:rPr>
          <w:instrText xml:space="preserve"> PAGEREF _Toc523140124 \h </w:instrText>
        </w:r>
        <w:r w:rsidR="004C3D0B">
          <w:rPr>
            <w:noProof/>
            <w:webHidden/>
          </w:rPr>
        </w:r>
        <w:r w:rsidR="004C3D0B">
          <w:rPr>
            <w:noProof/>
            <w:webHidden/>
          </w:rPr>
          <w:fldChar w:fldCharType="separate"/>
        </w:r>
        <w:r w:rsidR="004C3D0B">
          <w:rPr>
            <w:noProof/>
            <w:webHidden/>
          </w:rPr>
          <w:t>31</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25" w:history="1">
        <w:r w:rsidR="004C3D0B" w:rsidRPr="00DA2EFB">
          <w:rPr>
            <w:rStyle w:val="Hyperlink"/>
            <w:noProof/>
          </w:rPr>
          <w:t>Appendix C: Imaging Resolution Details</w:t>
        </w:r>
        <w:r w:rsidR="004C3D0B">
          <w:rPr>
            <w:noProof/>
            <w:webHidden/>
          </w:rPr>
          <w:tab/>
        </w:r>
        <w:r w:rsidR="004C3D0B">
          <w:rPr>
            <w:noProof/>
            <w:webHidden/>
          </w:rPr>
          <w:fldChar w:fldCharType="begin"/>
        </w:r>
        <w:r w:rsidR="004C3D0B">
          <w:rPr>
            <w:noProof/>
            <w:webHidden/>
          </w:rPr>
          <w:instrText xml:space="preserve"> PAGEREF _Toc523140125 \h </w:instrText>
        </w:r>
        <w:r w:rsidR="004C3D0B">
          <w:rPr>
            <w:noProof/>
            <w:webHidden/>
          </w:rPr>
        </w:r>
        <w:r w:rsidR="004C3D0B">
          <w:rPr>
            <w:noProof/>
            <w:webHidden/>
          </w:rPr>
          <w:fldChar w:fldCharType="separate"/>
        </w:r>
        <w:r w:rsidR="004C3D0B">
          <w:rPr>
            <w:noProof/>
            <w:webHidden/>
          </w:rPr>
          <w:t>32</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26" w:history="1">
        <w:r w:rsidR="004C3D0B" w:rsidRPr="00DA2EFB">
          <w:rPr>
            <w:rStyle w:val="Hyperlink"/>
            <w:noProof/>
          </w:rPr>
          <w:t>Appendix D: Measurands with Description and Units</w:t>
        </w:r>
        <w:r w:rsidR="004C3D0B">
          <w:rPr>
            <w:noProof/>
            <w:webHidden/>
          </w:rPr>
          <w:tab/>
        </w:r>
        <w:r w:rsidR="004C3D0B">
          <w:rPr>
            <w:noProof/>
            <w:webHidden/>
          </w:rPr>
          <w:fldChar w:fldCharType="begin"/>
        </w:r>
        <w:r w:rsidR="004C3D0B">
          <w:rPr>
            <w:noProof/>
            <w:webHidden/>
          </w:rPr>
          <w:instrText xml:space="preserve"> PAGEREF _Toc523140126 \h </w:instrText>
        </w:r>
        <w:r w:rsidR="004C3D0B">
          <w:rPr>
            <w:noProof/>
            <w:webHidden/>
          </w:rPr>
        </w:r>
        <w:r w:rsidR="004C3D0B">
          <w:rPr>
            <w:noProof/>
            <w:webHidden/>
          </w:rPr>
          <w:fldChar w:fldCharType="separate"/>
        </w:r>
        <w:r w:rsidR="004C3D0B">
          <w:rPr>
            <w:noProof/>
            <w:webHidden/>
          </w:rPr>
          <w:t>35</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27" w:history="1">
        <w:r w:rsidR="004C3D0B" w:rsidRPr="00DA2EFB">
          <w:rPr>
            <w:rStyle w:val="Hyperlink"/>
            <w:noProof/>
          </w:rPr>
          <w:t>Appendix E: CT Angiography Signal Applicability and Published Performance</w:t>
        </w:r>
        <w:r w:rsidR="004C3D0B">
          <w:rPr>
            <w:noProof/>
            <w:webHidden/>
          </w:rPr>
          <w:tab/>
        </w:r>
        <w:r w:rsidR="004C3D0B">
          <w:rPr>
            <w:noProof/>
            <w:webHidden/>
          </w:rPr>
          <w:fldChar w:fldCharType="begin"/>
        </w:r>
        <w:r w:rsidR="004C3D0B">
          <w:rPr>
            <w:noProof/>
            <w:webHidden/>
          </w:rPr>
          <w:instrText xml:space="preserve"> PAGEREF _Toc523140127 \h </w:instrText>
        </w:r>
        <w:r w:rsidR="004C3D0B">
          <w:rPr>
            <w:noProof/>
            <w:webHidden/>
          </w:rPr>
        </w:r>
        <w:r w:rsidR="004C3D0B">
          <w:rPr>
            <w:noProof/>
            <w:webHidden/>
          </w:rPr>
          <w:fldChar w:fldCharType="separate"/>
        </w:r>
        <w:r w:rsidR="004C3D0B">
          <w:rPr>
            <w:noProof/>
            <w:webHidden/>
          </w:rPr>
          <w:t>36</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28" w:history="1">
        <w:r w:rsidR="004C3D0B" w:rsidRPr="00DA2EFB">
          <w:rPr>
            <w:rStyle w:val="Hyperlink"/>
            <w:smallCaps/>
            <w:noProof/>
          </w:rPr>
          <w:t>Vessel Structure</w:t>
        </w:r>
        <w:r w:rsidR="004C3D0B">
          <w:rPr>
            <w:noProof/>
            <w:webHidden/>
          </w:rPr>
          <w:tab/>
        </w:r>
        <w:r w:rsidR="004C3D0B">
          <w:rPr>
            <w:noProof/>
            <w:webHidden/>
          </w:rPr>
          <w:fldChar w:fldCharType="begin"/>
        </w:r>
        <w:r w:rsidR="004C3D0B">
          <w:rPr>
            <w:noProof/>
            <w:webHidden/>
          </w:rPr>
          <w:instrText xml:space="preserve"> PAGEREF _Toc523140128 \h </w:instrText>
        </w:r>
        <w:r w:rsidR="004C3D0B">
          <w:rPr>
            <w:noProof/>
            <w:webHidden/>
          </w:rPr>
        </w:r>
        <w:r w:rsidR="004C3D0B">
          <w:rPr>
            <w:noProof/>
            <w:webHidden/>
          </w:rPr>
          <w:fldChar w:fldCharType="separate"/>
        </w:r>
        <w:r w:rsidR="004C3D0B">
          <w:rPr>
            <w:noProof/>
            <w:webHidden/>
          </w:rPr>
          <w:t>36</w:t>
        </w:r>
        <w:r w:rsidR="004C3D0B">
          <w:rPr>
            <w:noProof/>
            <w:webHidden/>
          </w:rPr>
          <w:fldChar w:fldCharType="end"/>
        </w:r>
      </w:hyperlink>
    </w:p>
    <w:p w:rsidR="004C3D0B" w:rsidRDefault="00EA2B60">
      <w:pPr>
        <w:pStyle w:val="TOC3"/>
        <w:rPr>
          <w:rFonts w:asciiTheme="minorHAnsi" w:eastAsiaTheme="minorEastAsia" w:hAnsiTheme="minorHAnsi" w:cstheme="minorBidi"/>
          <w:noProof/>
          <w:sz w:val="22"/>
          <w:szCs w:val="22"/>
        </w:rPr>
      </w:pPr>
      <w:hyperlink w:anchor="_Toc523140129" w:history="1">
        <w:r w:rsidR="004C3D0B" w:rsidRPr="00DA2EFB">
          <w:rPr>
            <w:rStyle w:val="Hyperlink"/>
            <w:smallCaps/>
            <w:noProof/>
          </w:rPr>
          <w:t>Tissue Composition</w:t>
        </w:r>
        <w:r w:rsidR="004C3D0B">
          <w:rPr>
            <w:noProof/>
            <w:webHidden/>
          </w:rPr>
          <w:tab/>
        </w:r>
        <w:r w:rsidR="004C3D0B">
          <w:rPr>
            <w:noProof/>
            <w:webHidden/>
          </w:rPr>
          <w:fldChar w:fldCharType="begin"/>
        </w:r>
        <w:r w:rsidR="004C3D0B">
          <w:rPr>
            <w:noProof/>
            <w:webHidden/>
          </w:rPr>
          <w:instrText xml:space="preserve"> PAGEREF _Toc523140129 \h </w:instrText>
        </w:r>
        <w:r w:rsidR="004C3D0B">
          <w:rPr>
            <w:noProof/>
            <w:webHidden/>
          </w:rPr>
        </w:r>
        <w:r w:rsidR="004C3D0B">
          <w:rPr>
            <w:noProof/>
            <w:webHidden/>
          </w:rPr>
          <w:fldChar w:fldCharType="separate"/>
        </w:r>
        <w:r w:rsidR="004C3D0B">
          <w:rPr>
            <w:noProof/>
            <w:webHidden/>
          </w:rPr>
          <w:t>36</w:t>
        </w:r>
        <w:r w:rsidR="004C3D0B">
          <w:rPr>
            <w:noProof/>
            <w:webHidden/>
          </w:rPr>
          <w:fldChar w:fldCharType="end"/>
        </w:r>
      </w:hyperlink>
    </w:p>
    <w:p w:rsidR="004C3D0B" w:rsidRDefault="00EA2B60">
      <w:pPr>
        <w:pStyle w:val="TOC2"/>
        <w:rPr>
          <w:rFonts w:asciiTheme="minorHAnsi" w:eastAsiaTheme="minorEastAsia" w:hAnsiTheme="minorHAnsi" w:cstheme="minorBidi"/>
          <w:noProof/>
          <w:sz w:val="22"/>
          <w:szCs w:val="22"/>
        </w:rPr>
      </w:pPr>
      <w:hyperlink w:anchor="_Toc523140130" w:history="1">
        <w:r w:rsidR="004C3D0B" w:rsidRPr="00DA2EFB">
          <w:rPr>
            <w:rStyle w:val="Hyperlink"/>
            <w:noProof/>
          </w:rPr>
          <w:t>References</w:t>
        </w:r>
        <w:r w:rsidR="004C3D0B">
          <w:rPr>
            <w:noProof/>
            <w:webHidden/>
          </w:rPr>
          <w:tab/>
        </w:r>
        <w:r w:rsidR="004C3D0B">
          <w:rPr>
            <w:noProof/>
            <w:webHidden/>
          </w:rPr>
          <w:fldChar w:fldCharType="begin"/>
        </w:r>
        <w:r w:rsidR="004C3D0B">
          <w:rPr>
            <w:noProof/>
            <w:webHidden/>
          </w:rPr>
          <w:instrText xml:space="preserve"> PAGEREF _Toc523140130 \h </w:instrText>
        </w:r>
        <w:r w:rsidR="004C3D0B">
          <w:rPr>
            <w:noProof/>
            <w:webHidden/>
          </w:rPr>
        </w:r>
        <w:r w:rsidR="004C3D0B">
          <w:rPr>
            <w:noProof/>
            <w:webHidden/>
          </w:rPr>
          <w:fldChar w:fldCharType="separate"/>
        </w:r>
        <w:r w:rsidR="004C3D0B">
          <w:rPr>
            <w:noProof/>
            <w:webHidden/>
          </w:rPr>
          <w:t>39</w:t>
        </w:r>
        <w:r w:rsidR="004C3D0B">
          <w:rPr>
            <w:noProof/>
            <w:webHidden/>
          </w:rPr>
          <w:fldChar w:fldCharType="end"/>
        </w:r>
      </w:hyperlink>
    </w:p>
    <w:p w:rsidR="00E94464" w:rsidRPr="00A71A26" w:rsidRDefault="00FC0B06" w:rsidP="00631329">
      <w:pPr>
        <w:spacing w:after="120"/>
        <w:rPr>
          <w:color w:val="7F7F7F" w:themeColor="text1" w:themeTint="80"/>
        </w:rPr>
      </w:pPr>
      <w:r w:rsidRPr="00A71A26">
        <w:fldChar w:fldCharType="end"/>
      </w:r>
    </w:p>
    <w:p w:rsidR="00711130" w:rsidRPr="00A71A26" w:rsidRDefault="00711130" w:rsidP="00631329">
      <w:pPr>
        <w:spacing w:after="120"/>
        <w:rPr>
          <w:rStyle w:val="StyleVisiontextC00000000093E2DA0"/>
          <w:color w:val="7F7F7F" w:themeColor="text1" w:themeTint="80"/>
        </w:rPr>
      </w:pPr>
      <w:bookmarkStart w:id="1" w:name="_Toc292350655"/>
    </w:p>
    <w:p w:rsidR="00711130" w:rsidRPr="00A71A26" w:rsidRDefault="00711130" w:rsidP="00631329">
      <w:pPr>
        <w:spacing w:after="120"/>
        <w:rPr>
          <w:rStyle w:val="StyleVisiontextC00000000093E2DA0"/>
          <w:color w:val="7F7F7F" w:themeColor="text1" w:themeTint="80"/>
        </w:rPr>
      </w:pPr>
    </w:p>
    <w:p w:rsidR="00581644" w:rsidRPr="008D0C10" w:rsidRDefault="00ED0C90" w:rsidP="00631329">
      <w:pPr>
        <w:pStyle w:val="Heading1"/>
        <w:spacing w:before="0" w:after="120"/>
      </w:pPr>
      <w:bookmarkStart w:id="2" w:name="_Toc382939107"/>
      <w:bookmarkStart w:id="3" w:name="_Toc523140084"/>
      <w:r w:rsidRPr="008D0C10">
        <w:rPr>
          <w:rStyle w:val="StyleVisiontextC00000000093E2DA0"/>
        </w:rPr>
        <w:t>1</w:t>
      </w:r>
      <w:r w:rsidR="003B5586" w:rsidRPr="008D0C10">
        <w:rPr>
          <w:rStyle w:val="StyleVisiontextC00000000093E2DA0"/>
        </w:rPr>
        <w:t>. Executive Summary</w:t>
      </w:r>
      <w:bookmarkEnd w:id="1"/>
      <w:bookmarkEnd w:id="2"/>
      <w:bookmarkEnd w:id="3"/>
    </w:p>
    <w:p w:rsidR="000927D9" w:rsidRPr="000927D9" w:rsidRDefault="000927D9" w:rsidP="000927D9">
      <w:pPr>
        <w:spacing w:after="120"/>
      </w:pPr>
      <w:r w:rsidRPr="000927D9">
        <w:t xml:space="preserve">Currently, clinical application of </w:t>
      </w:r>
      <w:r>
        <w:t>(C)</w:t>
      </w:r>
      <w:r w:rsidRPr="000927D9">
        <w:t>CTA and atherosclerosis imaging is widely available as a technique used as a first line investigation of coronary vascular disease</w:t>
      </w:r>
      <w:r w:rsidRPr="000927D9" w:rsidDel="00A479A8">
        <w:t xml:space="preserve"> </w:t>
      </w:r>
      <w:r w:rsidRPr="000927D9">
        <w:t>and in carotid as a second line for assessment of the plaque structure in order to choose the therapeutic approach (best medical treatment or revascularization). Evaluation of atherosclerotic arterial plaque characteristics is currently based-on qualitative markers. However, the reproducibility of such findings is poor even among experts</w:t>
      </w:r>
      <w:r w:rsidR="00D77CBD">
        <w:t xml:space="preserve"> </w:t>
      </w:r>
      <w:r w:rsidR="00FC0B06">
        <w:fldChar w:fldCharType="begin"/>
      </w:r>
      <w:r w:rsidR="00D77CBD">
        <w:instrText xml:space="preserve"> ADDIN EN.CITE &lt;EndNote&gt;&lt;Cite&gt;&lt;Author&gt;Maroules&lt;/Author&gt;&lt;Year&gt;2018&lt;/Year&gt;&lt;RecNum&gt;2248&lt;/RecNum&gt;&lt;DisplayText&gt;[1]&lt;/DisplayText&gt;&lt;record&gt;&lt;rec-number&gt;2248&lt;/rec-number&gt;&lt;foreign-keys&gt;&lt;key app="EN" db-id="0srdta99r0etw7e5rpzpv05v9a0ew9ef2tae" timestamp="1535137990"&gt;2248&lt;/key&gt;&lt;/foreign-keys&gt;&lt;ref-type name="Journal Article"&gt;17&lt;/ref-type&gt;&lt;contributors&gt;&lt;authors&gt;&lt;author&gt;Maroules, Christopher D&lt;/author&gt;&lt;author&gt;Hamilton-Craig, Christian&lt;/author&gt;&lt;author&gt;Branch, Kelley&lt;/author&gt;&lt;author&gt;Lee, James&lt;/author&gt;&lt;author&gt;Cury, Roberto C&lt;/author&gt;&lt;author&gt;Maurovich-Horvat, Pál&lt;/author&gt;&lt;author&gt;Rubinshtein, Ronen&lt;/author&gt;&lt;author&gt;Thomas, Dustin&lt;/author&gt;&lt;author&gt;Williams, Michelle&lt;/author&gt;&lt;author&gt;Guo, Yanshu&lt;/author&gt;&lt;/authors&gt;&lt;/contributors&gt;&lt;titles&gt;&lt;title&gt;Coronary artery disease reporting and data system (CAD-RADSTM): inter-observer agreement for assessment categories and modifiers&lt;/title&gt;&lt;secondary-title&gt;Journal of cardiovascular computed tomography&lt;/secondary-title&gt;&lt;/titles&gt;&lt;periodical&gt;&lt;full-title&gt;Journal of Cardiovascular Computed Tomography&lt;/full-title&gt;&lt;/periodical&gt;&lt;pages&gt;125-130&lt;/pages&gt;&lt;volume&gt;12&lt;/volume&gt;&lt;number&gt;2&lt;/number&gt;&lt;dates&gt;&lt;year&gt;2018&lt;/year&gt;&lt;/dates&gt;&lt;isbn&gt;1934-5925&lt;/isbn&gt;&lt;urls&gt;&lt;/urls&gt;&lt;/record&gt;&lt;/Cite&gt;&lt;/EndNote&gt;</w:instrText>
      </w:r>
      <w:r w:rsidR="00FC0B06">
        <w:fldChar w:fldCharType="separate"/>
      </w:r>
      <w:r w:rsidR="00D77CBD">
        <w:rPr>
          <w:noProof/>
        </w:rPr>
        <w:t>[</w:t>
      </w:r>
      <w:hyperlink w:anchor="_ENREF_1" w:tooltip="Maroules, 2018 #2248" w:history="1">
        <w:r w:rsidR="004C3D0B">
          <w:rPr>
            <w:noProof/>
          </w:rPr>
          <w:t>1</w:t>
        </w:r>
      </w:hyperlink>
      <w:r w:rsidR="00D77CBD">
        <w:rPr>
          <w:noProof/>
        </w:rPr>
        <w:t>]</w:t>
      </w:r>
      <w:r w:rsidR="00FC0B06">
        <w:fldChar w:fldCharType="end"/>
      </w:r>
      <w:r w:rsidR="00D77CBD">
        <w:t xml:space="preserve">. </w:t>
      </w:r>
      <w:r w:rsidRPr="000927D9">
        <w:t xml:space="preserve">While certain imaging biomarkers such as carotid stenosis and coronary calcium scores are well accepted in clinical practice, there are opportunities to add further biomarkers currently only applied in the research arena.  </w:t>
      </w:r>
    </w:p>
    <w:p w:rsidR="000927D9" w:rsidRDefault="000927D9" w:rsidP="000927D9">
      <w:pPr>
        <w:spacing w:after="120"/>
      </w:pPr>
      <w:r w:rsidRPr="000927D9">
        <w:t>Quantitative imaging markers have been shown to have additive value above traditional qualitative imaging metrics and clinical risk scores regarding patient outcomes</w:t>
      </w:r>
      <w:r w:rsidR="00D77CBD">
        <w:t xml:space="preserve"> </w:t>
      </w:r>
      <w:r w:rsidR="00FC0B06">
        <w:fldChar w:fldCharType="begin"/>
      </w:r>
      <w:r w:rsidR="00D77CBD">
        <w:instrText xml:space="preserve"> ADDIN EN.CITE &lt;EndNote&gt;&lt;Cite&gt;&lt;Author&gt;Nadjiri&lt;/Author&gt;&lt;Year&gt;2016&lt;/Year&gt;&lt;RecNum&gt;2249&lt;/RecNum&gt;&lt;DisplayText&gt;[2]&lt;/DisplayText&gt;&lt;record&gt;&lt;rec-number&gt;2249&lt;/rec-number&gt;&lt;foreign-keys&gt;&lt;key app="EN" db-id="0srdta99r0etw7e5rpzpv05v9a0ew9ef2tae" timestamp="1535138123"&gt;2249&lt;/key&gt;&lt;/foreign-keys&gt;&lt;ref-type name="Journal Article"&gt;17&lt;/ref-type&gt;&lt;contributors&gt;&lt;authors&gt;&lt;author&gt;Nadjiri, Jonathan&lt;/author&gt;&lt;author&gt;Hausleiter, Jörg&lt;/author&gt;&lt;author&gt;Jähnichen, Christin&lt;/author&gt;&lt;author&gt;Will, Albrecht&lt;/author&gt;&lt;author&gt;Hendrich, Eva&lt;/author&gt;&lt;author&gt;Martinoff, Stefan&lt;/author&gt;&lt;author&gt;Hadamitzky, Martin&lt;/author&gt;&lt;/authors&gt;&lt;/contributors&gt;&lt;titles&gt;&lt;title&gt;Incremental prognostic value of quantitative plaque assessment in coronary CT angiography during 5 years of follow up&lt;/title&gt;&lt;secondary-title&gt;Journal of cardiovascular computed tomography&lt;/secondary-title&gt;&lt;/titles&gt;&lt;periodical&gt;&lt;full-title&gt;Journal of Cardiovascular Computed Tomography&lt;/full-title&gt;&lt;/periodical&gt;&lt;pages&gt;97-104&lt;/pages&gt;&lt;volume&gt;10&lt;/volume&gt;&lt;number&gt;2&lt;/number&gt;&lt;dates&gt;&lt;year&gt;2016&lt;/year&gt;&lt;/dates&gt;&lt;isbn&gt;1934-5925&lt;/isbn&gt;&lt;urls&gt;&lt;/urls&gt;&lt;/record&gt;&lt;/Cite&gt;&lt;/EndNote&gt;</w:instrText>
      </w:r>
      <w:r w:rsidR="00FC0B06">
        <w:fldChar w:fldCharType="separate"/>
      </w:r>
      <w:r w:rsidR="00D77CBD">
        <w:rPr>
          <w:noProof/>
        </w:rPr>
        <w:t>[</w:t>
      </w:r>
      <w:hyperlink w:anchor="_ENREF_2" w:tooltip="Nadjiri, 2016 #2249" w:history="1">
        <w:r w:rsidR="004C3D0B">
          <w:rPr>
            <w:noProof/>
          </w:rPr>
          <w:t>2</w:t>
        </w:r>
      </w:hyperlink>
      <w:r w:rsidR="00D77CBD">
        <w:rPr>
          <w:noProof/>
        </w:rPr>
        <w:t>]</w:t>
      </w:r>
      <w:r w:rsidR="00FC0B06">
        <w:fldChar w:fldCharType="end"/>
      </w:r>
      <w:r w:rsidR="00D77CBD">
        <w:t xml:space="preserve">. </w:t>
      </w:r>
      <w:r w:rsidRPr="000927D9">
        <w:t xml:space="preserve">However, many definitions and cut-offs are present in the current literature, therefore standardization of quantitative evaluation of CTA datasets is needed before becoming a valuable tool in daily clinical practice. In order to establish these biomarkers in clinical practice, techniques to standardize quantitative imaging across different manufacturers with cross-calibration is required. Moreover, post processing of atherosclerotic disease segmentation needs to be optimized and standardized. </w:t>
      </w:r>
    </w:p>
    <w:p w:rsidR="009F68ED" w:rsidRPr="008D0C10" w:rsidRDefault="009F68ED" w:rsidP="00631329">
      <w:pPr>
        <w:spacing w:after="120"/>
      </w:pPr>
      <w:r w:rsidRPr="008D0C10">
        <w:t>The goal of a</w:t>
      </w:r>
      <w:r w:rsidR="00423104" w:rsidRPr="008D0C10">
        <w:t xml:space="preserve"> QIBA Profile</w:t>
      </w:r>
      <w:r w:rsidR="003E5430" w:rsidRPr="008D0C10">
        <w:t xml:space="preserve"> </w:t>
      </w:r>
      <w:r w:rsidRPr="008D0C10">
        <w:t>is to help achieve a useful level of performance for a given biomarker.</w:t>
      </w:r>
      <w:r w:rsidR="00631329" w:rsidRPr="008D0C10">
        <w:t xml:space="preserve"> </w:t>
      </w:r>
      <w:r w:rsidR="003520F2" w:rsidRPr="008D0C10">
        <w:t xml:space="preserve">Profile development is </w:t>
      </w:r>
      <w:r w:rsidR="00080DED" w:rsidRPr="008D0C10">
        <w:t>an evolutionary, phased process;</w:t>
      </w:r>
      <w:r w:rsidR="003520F2" w:rsidRPr="008D0C10">
        <w:t xml:space="preserve"> </w:t>
      </w:r>
      <w:r w:rsidR="00080DED" w:rsidRPr="008D0C10">
        <w:t>t</w:t>
      </w:r>
      <w:r w:rsidR="003520F2" w:rsidRPr="008D0C10">
        <w:t xml:space="preserve">his Profile is in the </w:t>
      </w:r>
      <w:r w:rsidR="000927D9">
        <w:t>initial authoring</w:t>
      </w:r>
      <w:r w:rsidR="003520F2" w:rsidRPr="008D0C10">
        <w:t xml:space="preserve"> stage.  The performance </w:t>
      </w:r>
      <w:r w:rsidR="00080DED" w:rsidRPr="008D0C10">
        <w:t>claims represent</w:t>
      </w:r>
      <w:r w:rsidR="003520F2" w:rsidRPr="008D0C10">
        <w:t xml:space="preserve"> </w:t>
      </w:r>
      <w:r w:rsidR="00080DED" w:rsidRPr="008D0C10">
        <w:t>expert consensus and will be empirically demonstrated at a subsequent stage.</w:t>
      </w:r>
      <w:r w:rsidR="003520F2" w:rsidRPr="008D0C10">
        <w:t xml:space="preserve"> Users of this Profile are encouraged to refer to the following site to understand the document’s context: </w:t>
      </w:r>
      <w:hyperlink r:id="rId9" w:history="1">
        <w:r w:rsidR="002324E0" w:rsidRPr="00BD1478">
          <w:rPr>
            <w:rStyle w:val="Hyperlink"/>
          </w:rPr>
          <w:t>http://qibawiki</w:t>
        </w:r>
      </w:hyperlink>
      <w:r w:rsidR="003520F2" w:rsidRPr="00BD1478">
        <w:rPr>
          <w:rStyle w:val="Hyperlink"/>
        </w:rPr>
        <w:t>.rsna.org/index.php/QIBA_Profile_Stages</w:t>
      </w:r>
      <w:r w:rsidR="003520F2" w:rsidRPr="008D0C10">
        <w:t>.</w:t>
      </w:r>
    </w:p>
    <w:p w:rsidR="0099655A" w:rsidRPr="008D0C10" w:rsidRDefault="0099655A" w:rsidP="00631329">
      <w:pPr>
        <w:spacing w:after="120"/>
      </w:pPr>
      <w:r w:rsidRPr="008D0C10">
        <w:t xml:space="preserve">The </w:t>
      </w:r>
      <w:r w:rsidRPr="008D0C10">
        <w:rPr>
          <w:b/>
        </w:rPr>
        <w:t>Claim</w:t>
      </w:r>
      <w:r w:rsidRPr="008D0C10">
        <w:t xml:space="preserve"> (Section 2) descr</w:t>
      </w:r>
      <w:r w:rsidR="00895BAD" w:rsidRPr="008D0C10">
        <w:t xml:space="preserve">ibes the biomarker performance. </w:t>
      </w:r>
      <w:r w:rsidRPr="008D0C10">
        <w:t xml:space="preserve">The </w:t>
      </w:r>
      <w:r w:rsidRPr="008D0C10">
        <w:rPr>
          <w:b/>
        </w:rPr>
        <w:t>Activities</w:t>
      </w:r>
      <w:r w:rsidRPr="008D0C10">
        <w:t xml:space="preserve"> (Section 3) contribute to generating the biomarker.  </w:t>
      </w:r>
      <w:r w:rsidR="00895BAD" w:rsidRPr="008D0C10">
        <w:t xml:space="preserve">Requirements are placed on the </w:t>
      </w:r>
      <w:r w:rsidRPr="008D0C10">
        <w:rPr>
          <w:b/>
        </w:rPr>
        <w:t>Actors</w:t>
      </w:r>
      <w:r w:rsidRPr="008D0C10">
        <w:t xml:space="preserve"> that participate in those activities as necessary to achieve the Claim. </w:t>
      </w:r>
      <w:r w:rsidRPr="008D0C10">
        <w:rPr>
          <w:b/>
        </w:rPr>
        <w:t>Assessment Procedures</w:t>
      </w:r>
      <w:r w:rsidRPr="008D0C10">
        <w:t xml:space="preserve"> (Section 4) for evaluating specific requirements are defined as needed.  </w:t>
      </w:r>
    </w:p>
    <w:p w:rsidR="0099655A" w:rsidRPr="008D0C10" w:rsidRDefault="0099655A" w:rsidP="00631329">
      <w:pPr>
        <w:spacing w:after="120"/>
      </w:pPr>
      <w:r w:rsidRPr="008D0C10">
        <w:t xml:space="preserve">This document is intended to help clinicians basing decisions on </w:t>
      </w:r>
      <w:r w:rsidR="000927D9">
        <w:t>these biomarkers</w:t>
      </w:r>
      <w:r w:rsidRPr="008D0C10">
        <w:t xml:space="preserve">, imaging staff generating </w:t>
      </w:r>
      <w:r w:rsidR="000927D9">
        <w:t>these biomarkers</w:t>
      </w:r>
      <w:r w:rsidRPr="008D0C10">
        <w:t>, vendor staff developing related products, purchasers of such products and investigators designing trials with imaging endpoints.</w:t>
      </w:r>
    </w:p>
    <w:p w:rsidR="00415BFB" w:rsidRPr="008D0C10" w:rsidRDefault="00415BFB" w:rsidP="00631329">
      <w:pPr>
        <w:spacing w:after="120"/>
      </w:pPr>
      <w:r w:rsidRPr="008D0C10">
        <w:t xml:space="preserve">Note that this </w:t>
      </w:r>
      <w:r w:rsidR="00E423BD" w:rsidRPr="008D0C10">
        <w:t xml:space="preserve">Profile </w:t>
      </w:r>
      <w:r w:rsidRPr="008D0C10">
        <w:t xml:space="preserve">document only </w:t>
      </w:r>
      <w:r w:rsidR="00B96DB5" w:rsidRPr="008D0C10">
        <w:t xml:space="preserve">states </w:t>
      </w:r>
      <w:r w:rsidRPr="008D0C10">
        <w:t xml:space="preserve">requirements to achieve the claim, not “requirements on standard of care.”   </w:t>
      </w:r>
      <w:r w:rsidR="00E423BD" w:rsidRPr="008D0C10">
        <w:t>Further</w:t>
      </w:r>
      <w:r w:rsidRPr="008D0C10">
        <w:t>, meeting the goals of this Profile is secondary to properly caring for the patient.</w:t>
      </w:r>
    </w:p>
    <w:p w:rsidR="00895BAD" w:rsidRPr="00A71A26" w:rsidRDefault="00895BAD" w:rsidP="00631329">
      <w:pPr>
        <w:widowControl/>
        <w:autoSpaceDE/>
        <w:autoSpaceDN/>
        <w:adjustRightInd/>
        <w:spacing w:after="120"/>
        <w:rPr>
          <w:rStyle w:val="StyleVisiontextC00000000093E3270"/>
          <w:rFonts w:cs="Times New Roman"/>
          <w:b/>
          <w:color w:val="7F7F7F" w:themeColor="text1" w:themeTint="80"/>
          <w:sz w:val="36"/>
          <w:szCs w:val="20"/>
        </w:rPr>
      </w:pPr>
      <w:bookmarkStart w:id="4" w:name="_Toc292350656"/>
      <w:bookmarkStart w:id="5" w:name="_Toc382939108"/>
      <w:r w:rsidRPr="00A71A26">
        <w:rPr>
          <w:rStyle w:val="StyleVisiontextC00000000093E3270"/>
          <w:color w:val="7F7F7F" w:themeColor="text1" w:themeTint="80"/>
        </w:rPr>
        <w:br w:type="page"/>
      </w:r>
    </w:p>
    <w:p w:rsidR="00130DC9" w:rsidRPr="00495B70" w:rsidRDefault="00130DC9" w:rsidP="00631329">
      <w:pPr>
        <w:pStyle w:val="Heading1"/>
        <w:spacing w:before="0" w:after="120"/>
      </w:pPr>
      <w:bookmarkStart w:id="6" w:name="_Toc523140085"/>
      <w:r w:rsidRPr="00495B70">
        <w:rPr>
          <w:rStyle w:val="StyleVisiontextC00000000093E3270"/>
        </w:rPr>
        <w:lastRenderedPageBreak/>
        <w:t>2. Clinical Context and Claim</w:t>
      </w:r>
      <w:r w:rsidR="0051216D" w:rsidRPr="00495B70">
        <w:rPr>
          <w:rStyle w:val="StyleVisiontextC00000000093E3270"/>
        </w:rPr>
        <w:t>(</w:t>
      </w:r>
      <w:r w:rsidRPr="00495B70">
        <w:rPr>
          <w:rStyle w:val="StyleVisiontextC00000000093E3270"/>
        </w:rPr>
        <w:t>s</w:t>
      </w:r>
      <w:r w:rsidR="0051216D" w:rsidRPr="00495B70">
        <w:rPr>
          <w:rStyle w:val="StyleVisiontextC00000000093E3270"/>
        </w:rPr>
        <w:t>)</w:t>
      </w:r>
      <w:bookmarkEnd w:id="6"/>
    </w:p>
    <w:p w:rsidR="003621AD" w:rsidRPr="00495B70" w:rsidRDefault="003621AD" w:rsidP="00631329">
      <w:pPr>
        <w:pStyle w:val="Heading2"/>
        <w:spacing w:before="0" w:after="120"/>
        <w:rPr>
          <w:rStyle w:val="Strong"/>
          <w:b/>
          <w:bCs w:val="0"/>
        </w:rPr>
      </w:pPr>
      <w:bookmarkStart w:id="7" w:name="_Toc523140086"/>
      <w:r w:rsidRPr="00495B70">
        <w:rPr>
          <w:rStyle w:val="Strong"/>
          <w:b/>
          <w:bCs w:val="0"/>
        </w:rPr>
        <w:t>Clinical Context</w:t>
      </w:r>
      <w:bookmarkEnd w:id="7"/>
    </w:p>
    <w:p w:rsidR="00495B70" w:rsidRPr="00495B70" w:rsidRDefault="00495B70" w:rsidP="00495B70">
      <w:pPr>
        <w:spacing w:after="120"/>
      </w:pPr>
      <w:r w:rsidRPr="00495B70">
        <w:t xml:space="preserve">Atherosclerosis is a major health concern for our aging population. The most significant underlying disease cause of mortality and morbidity in individuals older than 55 years and becoming the leading cause of death worldwide. Given the devastating impact of this widespread disease on individuals and population reflected in spiraling healthcare costs, biomarkers for better risk assessment and diagnosis at early stages, and monitoring of atherosclerosis will have a significant impact on public health. Noninvasive imaging biomarkers that would provide this information will have an impact to transform health care delivery and management. There is a critical gap in the biomarker qualification process, which needs to be addressed in order to move these quantitative imaging biomarkers forward. </w:t>
      </w:r>
    </w:p>
    <w:p w:rsidR="00495B70" w:rsidRPr="00495B70" w:rsidRDefault="00495B70" w:rsidP="00495B70">
      <w:pPr>
        <w:spacing w:after="120"/>
      </w:pPr>
      <w:r w:rsidRPr="00495B70">
        <w:t xml:space="preserve">The presence of atherosclerosis and the amount and type of arterial plaque have strong predictive value for acute events and for future cardiovascular events. Moreover, plaque composition may change dramatically over a few years and cardiovascular risk factors play a major role in these changes – changes that can be tracked with imaging. Further, recent evidences show that atherosclerosis is not only a progressive disease but it is possible to obtain also the plaque reversion. Intensive medical (lipid-lowering and anti-inflammatory) therapies may drive plaque reversion and conversion to a stable phenotype by strengthening the need to objectively quantify the amount and composition of the atherosclerotic plaque in order to monitor the plaque’s response to the therapies. Multiple platforms and approaches exist in plaque assessment. They included both qualitative and quantitative methods. Many of these methods have been associated with outcomes. </w:t>
      </w:r>
    </w:p>
    <w:p w:rsidR="00495B70" w:rsidRPr="00495B70" w:rsidRDefault="00495B70" w:rsidP="00495B70">
      <w:pPr>
        <w:spacing w:after="120"/>
      </w:pPr>
      <w:r w:rsidRPr="00495B70">
        <w:t>CT angiography (CTA) offers the potential to non-invasively detect, quantify and characterize atherosclerotic plaque. Accurate identification and quantification of plaque components using CTA is challenging because of the technical limitations of CTA and requires optimization of image quality, however, CTA may provide valuable information for characterization of plaques. Plaque composition is associated with the likelihood for rupture and downstream ischemic events, but is known to be highly variable presently. Standardized protocols and analysis of plaque characteristics can increase early identification of patients at increased risk for adverse events.</w:t>
      </w:r>
    </w:p>
    <w:p w:rsidR="00495B70" w:rsidRDefault="00495B70" w:rsidP="00495B70">
      <w:pPr>
        <w:spacing w:after="120"/>
      </w:pPr>
      <w:r w:rsidRPr="00495B70">
        <w:t xml:space="preserve">Plaque imaging has been widely used to show association with ACS in acute chest pain setting. Data on prognostic value for 2-4 year follow up are also available (e.g., PROMISE, CONFIRM).  Atherosclerosis compositional imaging biomarkers allow earlier diagnosis, better prediction and more sensitive monitoring of vessel wall disease. In particular, compositional atherosclerotic biomarkers </w:t>
      </w:r>
      <w:bookmarkStart w:id="8" w:name="_Hlk509161298"/>
      <w:r w:rsidRPr="00495B70">
        <w:t>(lipid core, ca</w:t>
      </w:r>
      <w:r w:rsidR="00B64E00">
        <w:t xml:space="preserve">lcification, </w:t>
      </w:r>
      <w:r w:rsidRPr="00495B70">
        <w:t xml:space="preserve">vessel wall </w:t>
      </w:r>
      <w:r w:rsidR="00FE569C">
        <w:t>area</w:t>
      </w:r>
      <w:r w:rsidRPr="00495B70">
        <w:t>)</w:t>
      </w:r>
      <w:bookmarkEnd w:id="8"/>
      <w:r w:rsidRPr="00495B70">
        <w:t xml:space="preserve"> represent quantitative measures that could reduce the size and duration as well as increase the objectivity of clinical, multi-center trials.  The key advantage of these measures is earlier detection before atherosclerotic plaque progression and end organ symptom presentation. </w:t>
      </w:r>
    </w:p>
    <w:p w:rsidR="00F52206" w:rsidRDefault="00F52206" w:rsidP="00F52206">
      <w:bookmarkStart w:id="9" w:name="_Toc405318901"/>
      <w:bookmarkStart w:id="10" w:name="_Toc371249837"/>
      <w:bookmarkStart w:id="11" w:name="_Toc255629743"/>
      <w:bookmarkStart w:id="12" w:name="_Toc329585389"/>
      <w:r>
        <w:t>While clearly the scanning protocols and approaches differ widely across different anatomies, e.g., chest vs. neck scanning, differences in the analysis of images post reconstruction have sometimes resulted in unnecessary fragmentation in analysis product offerings and inability to leverage histopathologic validation (of course differences in the hardware scanning protocols are appropriate; here we refer to the analysis of reconstructed data). T</w:t>
      </w:r>
      <w:r w:rsidRPr="00516573">
        <w:t xml:space="preserve">he prevalence of carotid </w:t>
      </w:r>
      <w:r>
        <w:t xml:space="preserve">artery disease </w:t>
      </w:r>
      <w:r w:rsidRPr="00516573">
        <w:t>and CAD are closely related</w:t>
      </w:r>
      <w:r>
        <w:t xml:space="preserve"> </w:t>
      </w:r>
      <w:r w:rsidR="00FC0B06">
        <w:fldChar w:fldCharType="begin">
          <w:fldData xml:space="preserve">PEVuZE5vdGU+PENpdGU+PEF1dGhvcj5DaWNjb25lPC9BdXRob3I+PFllYXI+MjAxMTwvWWVhcj48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</w:fldData>
        </w:fldChar>
      </w:r>
      <w:r w:rsidR="00D77CBD">
        <w:instrText xml:space="preserve"> ADDIN EN.CITE </w:instrText>
      </w:r>
      <w:r w:rsidR="00FC0B06">
        <w:fldChar w:fldCharType="begin">
          <w:fldData xml:space="preserve">PEVuZE5vdGU+PENpdGU+PEF1dGhvcj5DaWNjb25lPC9BdXRob3I+PFllYXI+MjAxMTwvWWVhcj48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</w:fldData>
        </w:fldChar>
      </w:r>
      <w:r w:rsidR="00D77CBD">
        <w:instrText xml:space="preserve"> ADDIN EN.CITE.DATA </w:instrText>
      </w:r>
      <w:r w:rsidR="00FC0B06">
        <w:fldChar w:fldCharType="end"/>
      </w:r>
      <w:r w:rsidR="00FC0B06">
        <w:fldChar w:fldCharType="separate"/>
      </w:r>
      <w:r w:rsidR="00D77CBD">
        <w:rPr>
          <w:noProof/>
        </w:rPr>
        <w:t>[</w:t>
      </w:r>
      <w:hyperlink w:anchor="_ENREF_3" w:tooltip="Ciccone, 2011 #2206" w:history="1">
        <w:r w:rsidR="004C3D0B">
          <w:rPr>
            <w:noProof/>
          </w:rPr>
          <w:t>3</w:t>
        </w:r>
      </w:hyperlink>
      <w:r w:rsidR="00D77CBD">
        <w:rPr>
          <w:noProof/>
        </w:rPr>
        <w:t>]</w:t>
      </w:r>
      <w:r w:rsidR="00FC0B06">
        <w:fldChar w:fldCharType="end"/>
      </w:r>
      <w:r w:rsidRPr="00516573">
        <w:t xml:space="preserve">. </w:t>
      </w:r>
      <w:r>
        <w:t xml:space="preserve">Furthermore, </w:t>
      </w:r>
      <w:r w:rsidRPr="00516573">
        <w:t xml:space="preserve">carotid atherosclerosis </w:t>
      </w:r>
      <w:r>
        <w:t>has been shown to be an</w:t>
      </w:r>
      <w:r w:rsidRPr="00516573">
        <w:t xml:space="preserve"> independent predictor for </w:t>
      </w:r>
      <w:r>
        <w:t>MACE</w:t>
      </w:r>
      <w:r w:rsidRPr="00516573">
        <w:t xml:space="preserve">, even in </w:t>
      </w:r>
      <w:r>
        <w:t xml:space="preserve">patients without pre-existing CAD </w:t>
      </w:r>
      <w:r w:rsidR="00FC0B06">
        <w:fldChar w:fldCharType="begin"/>
      </w:r>
      <w:r w:rsidR="00D77CBD">
        <w:instrText xml:space="preserve"> ADDIN EN.CITE &lt;EndNote&gt;&lt;Cite&gt;&lt;Author&gt;Steinvil&lt;/Author&gt;&lt;Year&gt;2014&lt;/Year&gt;&lt;RecNum&gt;1217&lt;/RecNum&gt;&lt;DisplayText&gt;[4]&lt;/DisplayText&gt;&lt;record&gt;&lt;rec-number&gt;1217&lt;/rec-number&gt;&lt;foreign-keys&gt;&lt;key app="EN" db-id="0srdta99r0etw7e5rpzpv05v9a0ew9ef2tae" timestamp="1475759504"&gt;1217&lt;/key&gt;&lt;key app="ENWeb" db-id=""&gt;0&lt;/key&gt;&lt;/foreign-keys&gt;&lt;ref-type name="Journal Article"&gt;17&lt;/ref-type&gt;&lt;contributors&gt;&lt;authors&gt;&lt;author&gt;Steinvil, Arie&lt;/author&gt;&lt;author&gt;Sadeh, Ben&lt;/author&gt;&lt;author&gt;Bornstein, Natan M.&lt;/author&gt;&lt;author&gt;Havakuk, Ofer&lt;/author&gt;&lt;author&gt;Greenberg, Sharon&lt;/author&gt;&lt;author&gt;Arbel, Yaron&lt;/author&gt;&lt;author&gt;Konigstein, Maayan&lt;/author&gt;&lt;author&gt;Finkelstein, Ariel&lt;/author&gt;&lt;author&gt;Banai, Shmuel&lt;/author&gt;&lt;author&gt;Halkin, Amir&lt;/author&gt;&lt;/authors&gt;&lt;/contributors&gt;&lt;titles&gt;&lt;title&gt;Impact of Carotid Atherosclerosis on the Risk of Adverse Cardiac Events in Patients With and Without Coronary Disease&lt;/title&gt;&lt;secondary-title&gt;Stroke&lt;/secondary-title&gt;&lt;/titles&gt;&lt;periodical&gt;&lt;full-title&gt;Stroke&lt;/full-title&gt;&lt;abbr-1&gt;Stroke; a journal of cerebral circulation&lt;/abbr-1&gt;&lt;/periodical&gt;&lt;pages&gt;2311-2317&lt;/pages&gt;&lt;volume&gt;45&lt;/volume&gt;&lt;number&gt;8&lt;/number&gt;&lt;dates&gt;&lt;year&gt;2014&lt;/year&gt;&lt;pub-dates&gt;&lt;date&gt;August 1, 2014&lt;/date&gt;&lt;/pub-dates&gt;&lt;/dates&gt;&lt;urls&gt;&lt;related-urls&gt;&lt;url&gt;http://stroke.ahajournals.org/content/45/8/2311.abstract&lt;/url&gt;&lt;/related-urls&gt;&lt;/urls&gt;&lt;electronic-resource-num&gt;10.1161/strokeaha.114.005663&lt;/electronic-resource-num&gt;&lt;/record&gt;&lt;/Cite&gt;&lt;/EndNote&gt;</w:instrText>
      </w:r>
      <w:r w:rsidR="00FC0B06">
        <w:fldChar w:fldCharType="separate"/>
      </w:r>
      <w:r w:rsidR="00D77CBD">
        <w:rPr>
          <w:noProof/>
        </w:rPr>
        <w:t>[</w:t>
      </w:r>
      <w:hyperlink w:anchor="_ENREF_4" w:tooltip="Steinvil, 2014 #1217" w:history="1">
        <w:r w:rsidR="004C3D0B">
          <w:rPr>
            <w:noProof/>
          </w:rPr>
          <w:t>4</w:t>
        </w:r>
      </w:hyperlink>
      <w:r w:rsidR="00D77CBD">
        <w:rPr>
          <w:noProof/>
        </w:rPr>
        <w:t>]</w:t>
      </w:r>
      <w:r w:rsidR="00FC0B06">
        <w:fldChar w:fldCharType="end"/>
      </w:r>
      <w:r w:rsidRPr="00516573">
        <w:t xml:space="preserve">. </w:t>
      </w:r>
      <w:r>
        <w:t>Such</w:t>
      </w:r>
      <w:r w:rsidRPr="00516573">
        <w:t xml:space="preserve"> findings suggest a common underlying pathogenesis shared in both conditions</w:t>
      </w:r>
      <w:r>
        <w:t xml:space="preserve">, which is further supported by the </w:t>
      </w:r>
      <w:r w:rsidRPr="00516573">
        <w:t>Multi-Ethnic Study</w:t>
      </w:r>
      <w:r>
        <w:t xml:space="preserve"> of Atherosclerosis (MESA) </w:t>
      </w:r>
      <w:r w:rsidR="00FC0B06">
        <w:fldChar w:fldCharType="begin"/>
      </w:r>
      <w:r w:rsidR="00D77CBD">
        <w:instrText xml:space="preserve"> ADDIN EN.CITE &lt;EndNote&gt;&lt;Cite&gt;&lt;Author&gt;Polak&lt;/Author&gt;&lt;Year&gt;2013&lt;/Year&gt;&lt;RecNum&gt;2207&lt;/RecNum&gt;&lt;DisplayText&gt;[5]&lt;/DisplayText&gt;&lt;record&gt;&lt;rec-number&gt;2207&lt;/rec-number&gt;&lt;foreign-keys&gt;&lt;key app="EN" db-id="0srdta99r0etw7e5rpzpv05v9a0ew9ef2tae" timestamp="1531312279"&gt;2207&lt;/key&gt;&lt;/foreign-keys&gt;&lt;ref-type name="Journal Article"&gt;17&lt;/ref-type&gt;&lt;contributors&gt;&lt;authors&gt;&lt;author&gt;Polak, J. F.&lt;/author&gt;&lt;author&gt;Tracy, R.&lt;/author&gt;&lt;author&gt;Harrington, A.&lt;/author&gt;&lt;author&gt;Zavodni, A. E.&lt;/author&gt;&lt;author&gt;O&amp;apos;Leary, D. H.&lt;/author&gt;&lt;/authors&gt;&lt;/contributors&gt;&lt;titles&gt;&lt;title&gt;Carotid artery plaque and progression of coronary artery calcium: the multi-ethnic study of atherosclerosis&lt;/title&gt;&lt;secondary-title&gt;J Am Soc Echocardiogr&lt;/secondary-title&gt;&lt;/titles&gt;&lt;periodical&gt;&lt;full-title&gt;J Am Soc Echocardiogr&lt;/full-title&gt;&lt;/periodical&gt;&lt;pages&gt;548-55&lt;/pages&gt;&lt;volume&gt;26&lt;/volume&gt;&lt;number&gt;5&lt;/number&gt;&lt;edition&gt;2013/03/21&lt;/edition&gt;&lt;keywords&gt;&lt;keyword&gt;Aged&lt;/keyword&gt;&lt;keyword&gt;Aged, 80 and over&lt;/keyword&gt;&lt;keyword&gt;Atherosclerosis&lt;/keyword&gt;&lt;keyword&gt;Calcinosis&lt;/keyword&gt;&lt;keyword&gt;Carotid Stenosis&lt;/keyword&gt;&lt;keyword&gt;Coronary Artery Disease&lt;/keyword&gt;&lt;keyword&gt;Disease Progression&lt;/keyword&gt;&lt;keyword&gt;Ethnic Groups&lt;/keyword&gt;&lt;keyword&gt;Female&lt;/keyword&gt;&lt;keyword&gt;Humans&lt;/keyword&gt;&lt;keyword&gt;Male&lt;/keyword&gt;&lt;keyword&gt;Middle Aged&lt;/keyword&gt;&lt;keyword&gt;Ultrasonography&lt;/keyword&gt;&lt;/keywords&gt;&lt;dates&gt;&lt;year&gt;2013&lt;/year&gt;&lt;pub-dates&gt;&lt;date&gt;May&lt;/date&gt;&lt;/pub-dates&gt;&lt;/dates&gt;&lt;isbn&gt;1097-6795&lt;/isbn&gt;&lt;accession-num&gt;23522805&lt;/accession-num&gt;&lt;urls&gt;&lt;related-urls&gt;&lt;url&gt;https://www.ncbi.nlm.nih.gov/pubmed/23522805&lt;/url&gt;&lt;/related-urls&gt;&lt;/urls&gt;&lt;custom2&gt;PMC4084492&lt;/custom2&gt;&lt;electronic-resource-num&gt;10.1016/j.echo.2013.02.009&lt;/electronic-resource-num&gt;&lt;language&gt;eng&lt;/language&gt;&lt;/record&gt;&lt;/Cite&gt;&lt;/EndNote&gt;</w:instrText>
      </w:r>
      <w:r w:rsidR="00FC0B06">
        <w:fldChar w:fldCharType="separate"/>
      </w:r>
      <w:r w:rsidR="00D77CBD">
        <w:rPr>
          <w:noProof/>
        </w:rPr>
        <w:t>[</w:t>
      </w:r>
      <w:hyperlink w:anchor="_ENREF_5" w:tooltip="Polak, 2013 #2207" w:history="1">
        <w:r w:rsidR="004C3D0B">
          <w:rPr>
            <w:noProof/>
          </w:rPr>
          <w:t>5</w:t>
        </w:r>
      </w:hyperlink>
      <w:r w:rsidR="00D77CBD">
        <w:rPr>
          <w:noProof/>
        </w:rPr>
        <w:t>]</w:t>
      </w:r>
      <w:r w:rsidR="00FC0B06">
        <w:fldChar w:fldCharType="end"/>
      </w:r>
      <w:r w:rsidRPr="00516573">
        <w:t>.</w:t>
      </w:r>
      <w:r>
        <w:t xml:space="preserve"> </w:t>
      </w:r>
      <w:r w:rsidRPr="00516573">
        <w:t>Atherosclerosis develops progressively through continuous evolution of arterial wall lesions centered on the accumulation of cholesterol-rich lipids and the accompanying inflammatory response</w:t>
      </w:r>
      <w:r>
        <w:t xml:space="preserve">, which </w:t>
      </w:r>
      <w:r w:rsidRPr="00516573">
        <w:t xml:space="preserve">changes are closely similar in the coronary arteries, the carotid arteries, and </w:t>
      </w:r>
      <w:r>
        <w:t xml:space="preserve">even </w:t>
      </w:r>
      <w:r w:rsidRPr="00516573">
        <w:t>the aorta</w:t>
      </w:r>
      <w:r>
        <w:t xml:space="preserve"> </w:t>
      </w:r>
      <w:r w:rsidR="00FC0B06">
        <w:fldChar w:fldCharType="begin"/>
      </w:r>
      <w:r w:rsidR="00D77CBD">
        <w:instrText xml:space="preserve"> ADDIN EN.CITE &lt;EndNote&gt;&lt;Cite&gt;&lt;Author&gt;Insull&lt;/Author&gt;&lt;Year&gt;2009&lt;/Year&gt;&lt;RecNum&gt;2208&lt;/RecNum&gt;&lt;DisplayText&gt;[6]&lt;/DisplayText&gt;&lt;record&gt;&lt;rec-number&gt;2208&lt;/rec-number&gt;&lt;foreign-keys&gt;&lt;key app="EN" db-id="0srdta99r0etw7e5rpzpv05v9a0ew9ef2tae" timestamp="1531312279"&gt;2208&lt;/key&gt;&lt;/foreign-keys&gt;&lt;ref-type name="Journal Article"&gt;17&lt;/ref-type&gt;&lt;contributors&gt;&lt;authors&gt;&lt;author&gt;Insull, W.&lt;/author&gt;&lt;/authors&gt;&lt;/contributors&gt;&lt;titles&gt;&lt;title&gt;The pathology of atherosclerosis: plaque development and plaque responses to medical treatment&lt;/title&gt;&lt;secondary-title&gt;Am J Med&lt;/secondary-title&gt;&lt;/titles&gt;&lt;periodical&gt;&lt;full-title&gt;Am J Med&lt;/full-title&gt;&lt;/periodical&gt;&lt;pages&gt;S3-S14&lt;/pages&gt;&lt;volume&gt;122&lt;/volume&gt;&lt;number&gt;1 Suppl&lt;/number&gt;&lt;keywords&gt;&lt;keyword&gt;Adolescent&lt;/keyword&gt;&lt;keyword&gt;Anticholesteremic Agents&lt;/keyword&gt;&lt;keyword&gt;Arterial Occlusive Diseases&lt;/keyword&gt;&lt;keyword&gt;Atherosclerosis&lt;/keyword&gt;&lt;keyword&gt;Cholesterol&lt;/keyword&gt;&lt;keyword&gt;Diabetes Mellitus&lt;/keyword&gt;&lt;keyword&gt;Humans&lt;/keyword&gt;&lt;keyword&gt;Hydroxymethylglutaryl-CoA Reductase Inhibitors&lt;/keyword&gt;&lt;keyword&gt;Hypertension&lt;/keyword&gt;&lt;keyword&gt;Obesity&lt;/keyword&gt;&lt;keyword&gt;Risk Factors&lt;/keyword&gt;&lt;keyword&gt;Severity of Illness Index&lt;/keyword&gt;&lt;keyword&gt;Tobacco Use Disorder&lt;/keyword&gt;&lt;keyword&gt;Venous Thrombosis&lt;/keyword&gt;&lt;/keywords&gt;&lt;dates&gt;&lt;year&gt;2009&lt;/year&gt;&lt;pub-dates&gt;&lt;date&gt;Jan&lt;/date&gt;&lt;/pub-dates&gt;&lt;/dates&gt;&lt;isbn&gt;1555-7162&lt;/isbn&gt;&lt;accession-num&gt;19110086&lt;/accession-num&gt;&lt;urls&gt;&lt;related-urls&gt;&lt;url&gt;https://www.ncbi.nlm.nih.gov/pubmed/19110086&lt;/url&gt;&lt;/related-urls&gt;&lt;/urls&gt;&lt;electronic-resource-num&gt;10.1016/j.amjmed.2008.10.013&lt;/electronic-resource-num&gt;&lt;language&gt;eng&lt;/language&gt;&lt;/record&gt;&lt;/Cite&gt;&lt;/EndNote&gt;</w:instrText>
      </w:r>
      <w:r w:rsidR="00FC0B06">
        <w:fldChar w:fldCharType="separate"/>
      </w:r>
      <w:r w:rsidR="00D77CBD">
        <w:rPr>
          <w:noProof/>
        </w:rPr>
        <w:t>[</w:t>
      </w:r>
      <w:hyperlink w:anchor="_ENREF_6" w:tooltip="Insull, 2009 #2208" w:history="1">
        <w:r w:rsidR="004C3D0B">
          <w:rPr>
            <w:noProof/>
          </w:rPr>
          <w:t>6</w:t>
        </w:r>
      </w:hyperlink>
      <w:r w:rsidR="00D77CBD">
        <w:rPr>
          <w:noProof/>
        </w:rPr>
        <w:t>]</w:t>
      </w:r>
      <w:r w:rsidR="00FC0B06">
        <w:fldChar w:fldCharType="end"/>
      </w:r>
      <w:r>
        <w:t>. Certain p</w:t>
      </w:r>
      <w:r w:rsidRPr="00516573">
        <w:t xml:space="preserve">laque characteristics </w:t>
      </w:r>
      <w:r>
        <w:t xml:space="preserve">such as </w:t>
      </w:r>
      <w:r w:rsidRPr="00516573">
        <w:t>large atheromatous core with lipid-rich content</w:t>
      </w:r>
      <w:r>
        <w:t>,</w:t>
      </w:r>
      <w:r w:rsidRPr="00516573">
        <w:t xml:space="preserve"> thin fibrous cap</w:t>
      </w:r>
      <w:r>
        <w:t xml:space="preserve">, </w:t>
      </w:r>
      <w:r w:rsidRPr="00516573">
        <w:t>outward remodeling</w:t>
      </w:r>
      <w:r>
        <w:t xml:space="preserve">, </w:t>
      </w:r>
      <w:r w:rsidRPr="00516573">
        <w:t xml:space="preserve">infiltration of the plaque with macrophages and lymphocytes and thinning of the media </w:t>
      </w:r>
      <w:r>
        <w:t xml:space="preserve">are </w:t>
      </w:r>
      <w:r w:rsidRPr="00516573">
        <w:t>predisposing to vulnerability and rupture</w:t>
      </w:r>
      <w:r>
        <w:t xml:space="preserve">; and are similar in both carotid and coronary artery disease </w:t>
      </w:r>
      <w:r w:rsidR="00FC0B06">
        <w:fldChar w:fldCharType="begin"/>
      </w:r>
      <w:r w:rsidR="00D77CBD">
        <w:instrText xml:space="preserve"> ADDIN EN.CITE &lt;EndNote&gt;&lt;Cite&gt;&lt;Author&gt;Schaar&lt;/Author&gt;&lt;Year&gt;2004&lt;/Year&gt;&lt;RecNum&gt;2209&lt;/RecNum&gt;&lt;DisplayText&gt;[7]&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77CBD">
        <w:rPr>
          <w:noProof/>
        </w:rPr>
        <w:t>[</w:t>
      </w:r>
      <w:hyperlink w:anchor="_ENREF_7" w:tooltip="Schaar, 2004 #2209" w:history="1">
        <w:r w:rsidR="004C3D0B">
          <w:rPr>
            <w:noProof/>
          </w:rPr>
          <w:t>7</w:t>
        </w:r>
      </w:hyperlink>
      <w:r w:rsidR="00D77CBD">
        <w:rPr>
          <w:noProof/>
        </w:rPr>
        <w:t>]</w:t>
      </w:r>
      <w:r w:rsidR="00FC0B06">
        <w:fldChar w:fldCharType="end"/>
      </w:r>
      <w:r>
        <w:t xml:space="preserve">. </w:t>
      </w:r>
    </w:p>
    <w:p w:rsidR="00F52206" w:rsidRDefault="00F52206" w:rsidP="00F52206">
      <w:pPr>
        <w:spacing w:before="120"/>
      </w:pPr>
      <w:r>
        <w:t>P</w:t>
      </w:r>
      <w:r w:rsidRPr="00A75C66">
        <w:rPr>
          <w:rFonts w:eastAsiaTheme="minorHAnsi"/>
        </w:rPr>
        <w:t>laque composition is similar in coronary and carotid arteries, irrespective of its age, and this will largely determine relative stability</w:t>
      </w:r>
      <w:r w:rsidRPr="00A75C66">
        <w:t xml:space="preserve"> </w:t>
      </w:r>
      <w:r w:rsidR="00FC0B06" w:rsidRPr="00A75C66">
        <w:fldChar w:fldCharType="begin"/>
      </w:r>
      <w:r w:rsidR="00D77CBD">
        <w:instrText xml:space="preserve"> ADDIN EN.CITE &lt;EndNote&gt;&lt;Cite&gt;&lt;Author&gt;Ibrahimi&lt;/Author&gt;&lt;RecNum&gt;1219&lt;/RecNum&gt;&lt;DisplayText&gt;[8]&lt;/DisplayText&gt;&lt;record&gt;&lt;rec-number&gt;1219&lt;/rec-number&gt;&lt;foreign-keys&gt;&lt;key app="EN" db-id="0srdta99r0etw7e5rpzpv05v9a0ew9ef2tae" timestamp="1475759509"&gt;1219&lt;/key&gt;&lt;key app="ENWeb" db-id=""&gt;0&lt;/key&gt;&lt;/foreign-keys&gt;&lt;ref-type name="Journal Article"&gt;17&lt;/ref-type&gt;&lt;contributors&gt;&lt;authors&gt;&lt;author&gt;Ibrahimi, Pranvera&lt;/author&gt;&lt;author&gt;Jashari, Fisnik&lt;/author&gt;&lt;author&gt;Nicoll, Rachel&lt;/author&gt;&lt;author&gt;Bajraktari, Gani&lt;/author&gt;&lt;author&gt;Wester, Per&lt;/author&gt;&lt;author&gt;Henein, Michael Y.&lt;/author&gt;&lt;/authors&gt;&lt;/contributors&gt;&lt;titles&gt;&lt;title&gt;Coronary and carotid atherosclerosis: How useful is the imaging?&lt;/title&gt;&lt;secondary-title&gt;Atherosclerosis&lt;/secondary-title&gt;&lt;/titles&gt;&lt;periodical&gt;&lt;full-title&gt;Atherosclerosis&lt;/full-title&gt;&lt;abbr-1&gt;Atherosclerosis&lt;/abbr-1&gt;&lt;/periodical&gt;&lt;pages&gt;323-333&lt;/pages&gt;&lt;volume&gt;231&lt;/volume&gt;&lt;number&gt;2&lt;/number&gt;&lt;dates&gt;&lt;/dates&gt;&lt;publisher&gt;Elsevier&lt;/publisher&gt;&lt;urls&gt;&lt;related-urls&gt;&lt;url&gt;http://www.atherosclerosis-journal.com/article/S0021-9150(13)00596-0/abstract&lt;/url&gt;&lt;/related-urls&gt;&lt;/urls&gt;&lt;electronic-resource-num&gt;10.1016/j.atherosclerosis.2013.09.035&lt;/electronic-resource-num&gt;&lt;access-date&gt;2014/08/20&lt;/access-date&gt;&lt;/record&gt;&lt;/Cite&gt;&lt;/EndNote&gt;</w:instrText>
      </w:r>
      <w:r w:rsidR="00FC0B06" w:rsidRPr="00A75C66">
        <w:fldChar w:fldCharType="separate"/>
      </w:r>
      <w:r w:rsidR="00D77CBD">
        <w:rPr>
          <w:noProof/>
        </w:rPr>
        <w:t>[</w:t>
      </w:r>
      <w:hyperlink w:anchor="_ENREF_8" w:tooltip="Ibrahimi,  #1219" w:history="1">
        <w:r w:rsidR="004C3D0B">
          <w:rPr>
            <w:noProof/>
          </w:rPr>
          <w:t>8</w:t>
        </w:r>
      </w:hyperlink>
      <w:r w:rsidR="00D77CBD">
        <w:rPr>
          <w:noProof/>
        </w:rPr>
        <w:t>]</w:t>
      </w:r>
      <w:r w:rsidR="00FC0B06" w:rsidRPr="00A75C66">
        <w:fldChar w:fldCharType="end"/>
      </w:r>
      <w:r w:rsidRPr="00A75C66">
        <w:t>, suggesting similar</w:t>
      </w:r>
      <w:r w:rsidRPr="005421F8">
        <w:t xml:space="preserve"> presentation at CCTA as at CTA</w:t>
      </w:r>
      <w:r w:rsidRPr="005421F8">
        <w:rPr>
          <w:rFonts w:eastAsiaTheme="minorHAnsi"/>
        </w:rPr>
        <w:t xml:space="preserve">. </w:t>
      </w:r>
      <w:r>
        <w:t xml:space="preserve">Minor differences in the extent of the various plaque features may include </w:t>
      </w:r>
      <w:r w:rsidRPr="00516573">
        <w:t xml:space="preserve">a thicker fibrous cap </w:t>
      </w:r>
      <w:r>
        <w:t xml:space="preserve">and </w:t>
      </w:r>
      <w:r w:rsidRPr="00516573">
        <w:t>a higher prevalence of intraplaque hemorrhage</w:t>
      </w:r>
      <w:r>
        <w:t xml:space="preserve"> and calcified nodules</w:t>
      </w:r>
      <w:r w:rsidRPr="00565F3E">
        <w:t xml:space="preserve"> </w:t>
      </w:r>
      <w:r>
        <w:t xml:space="preserve">in the carotid arteries, however, without difference in the nature of plaque components </w:t>
      </w:r>
      <w:r w:rsidR="00FC0B06">
        <w:fldChar w:fldCharType="begin"/>
      </w:r>
      <w:r w:rsidR="00D77CBD">
        <w:instrText xml:space="preserve"> ADDIN EN.CITE &lt;EndNote&gt;&lt;Cite&gt;&lt;Author&gt;Schaar&lt;/Author&gt;&lt;Year&gt;2004&lt;/Year&gt;&lt;RecNum&gt;2209&lt;/RecNum&gt;&lt;DisplayText&gt;[7]&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77CBD">
        <w:rPr>
          <w:noProof/>
        </w:rPr>
        <w:t>[</w:t>
      </w:r>
      <w:hyperlink w:anchor="_ENREF_7" w:tooltip="Schaar, 2004 #2209" w:history="1">
        <w:r w:rsidR="004C3D0B">
          <w:rPr>
            <w:noProof/>
          </w:rPr>
          <w:t>7</w:t>
        </w:r>
      </w:hyperlink>
      <w:r w:rsidR="00D77CBD">
        <w:rPr>
          <w:noProof/>
        </w:rPr>
        <w:t>]</w:t>
      </w:r>
      <w:r w:rsidR="00FC0B06">
        <w:fldChar w:fldCharType="end"/>
      </w:r>
      <w:r>
        <w:t>. In addition, the carotid and coronary arteries have many similarities in t</w:t>
      </w:r>
      <w:r w:rsidRPr="00516573">
        <w:t>he physiology of vascular tone regulation</w:t>
      </w:r>
      <w:r>
        <w:t xml:space="preserve"> that has effect on plaque evolution </w:t>
      </w:r>
      <w:r w:rsidR="00FC0B06">
        <w:fldChar w:fldCharType="begin"/>
      </w:r>
      <w:r w:rsidR="00D77CBD">
        <w:instrText xml:space="preserve"> ADDIN EN.CITE &lt;EndNote&gt;&lt;Cite&gt;&lt;Author&gt;Sigala&lt;/Author&gt;&lt;Year&gt;2018&lt;/Year&gt;&lt;RecNum&gt;2210&lt;/RecNum&gt;&lt;DisplayText&gt;[9]&lt;/DisplayText&gt;&lt;record&gt;&lt;rec-number&gt;2210&lt;/rec-number&gt;&lt;foreign-keys&gt;&lt;key app="EN" db-id="0srdta99r0etw7e5rpzpv05v9a0ew9ef2tae" timestamp="1531312281"&gt;2210&lt;/key&gt;&lt;/foreign-keys&gt;&lt;ref-type name="Journal Article"&gt;17&lt;/ref-type&gt;&lt;contributors&gt;&lt;authors&gt;&lt;author&gt;Sigala, F.&lt;/author&gt;&lt;author&gt;Oikonomou, E.&lt;/author&gt;&lt;author&gt;Antonopoulos, A. S.&lt;/author&gt;&lt;author&gt;Galyfos, G.&lt;/author&gt;&lt;author&gt;Tousoulis, D.&lt;/author&gt;&lt;/authors&gt;&lt;/contributors&gt;&lt;titles&gt;&lt;title&gt;Coronary versus carotid artery plaques. Similarities and differences regarding biomarkers morphology and prognosis&lt;/title&gt;&lt;secondary-title&gt;Curr Opin Pharmacol&lt;/secondary-title&gt;&lt;/titles&gt;&lt;periodical&gt;&lt;full-title&gt;Curr Opin Pharmacol&lt;/full-title&gt;&lt;/periodical&gt;&lt;pages&gt;9-18&lt;/pages&gt;&lt;volume&gt;39&lt;/volume&gt;&lt;edition&gt;2017/12/01&lt;/edition&gt;&lt;dates&gt;&lt;year&gt;2018&lt;/year&gt;&lt;pub-dates&gt;&lt;date&gt;Apr&lt;/date&gt;&lt;/pub-dates&gt;&lt;/dates&gt;&lt;isbn&gt;1471-4973&lt;/isbn&gt;&lt;accession-num&gt;29202375&lt;/accession-num&gt;&lt;urls&gt;&lt;related-urls&gt;&lt;url&gt;https://www.ncbi.nlm.nih.gov/pubmed/29202375&lt;/url&gt;&lt;/related-urls&gt;&lt;/urls&gt;&lt;electronic-resource-num&gt;10.1016/j.coph.2017.11.010&lt;/electronic-resource-num&gt;&lt;language&gt;eng&lt;/language&gt;&lt;/record&gt;&lt;/Cite&gt;&lt;/EndNote&gt;</w:instrText>
      </w:r>
      <w:r w:rsidR="00FC0B06">
        <w:fldChar w:fldCharType="separate"/>
      </w:r>
      <w:r w:rsidR="00D77CBD">
        <w:rPr>
          <w:noProof/>
        </w:rPr>
        <w:t>[</w:t>
      </w:r>
      <w:hyperlink w:anchor="_ENREF_9" w:tooltip="Sigala, 2018 #2210" w:history="1">
        <w:r w:rsidR="004C3D0B">
          <w:rPr>
            <w:noProof/>
          </w:rPr>
          <w:t>9</w:t>
        </w:r>
      </w:hyperlink>
      <w:r w:rsidR="00D77CBD">
        <w:rPr>
          <w:noProof/>
        </w:rPr>
        <w:t>]</w:t>
      </w:r>
      <w:r w:rsidR="00FC0B06">
        <w:fldChar w:fldCharType="end"/>
      </w:r>
      <w:r w:rsidRPr="00516573">
        <w:t>.</w:t>
      </w:r>
      <w:r>
        <w:t xml:space="preserve"> </w:t>
      </w:r>
      <w:r w:rsidRPr="00516573">
        <w:t>Myocardial blood perfusion is regulated by the vasodilation of epicardial coronary arteries in response to a variety of stimuli</w:t>
      </w:r>
      <w:r>
        <w:t xml:space="preserve"> such as NO, causing d</w:t>
      </w:r>
      <w:r w:rsidRPr="00516573">
        <w:t xml:space="preserve">ynamic changes in coronary arterial tone </w:t>
      </w:r>
      <w:r>
        <w:t xml:space="preserve">that </w:t>
      </w:r>
      <w:r w:rsidRPr="00516573">
        <w:t>can lead to multifold changes in coronary blood flow. In a similar fashion, carotid arteries are more than simple conduits supporting the brain circulation; they demonstrate vasoreactive properties in response to stimuli, including shear stress changes</w:t>
      </w:r>
      <w:r>
        <w:t xml:space="preserve"> </w:t>
      </w:r>
      <w:r w:rsidR="00FC0B06">
        <w:fldChar w:fldCharType="begin">
          <w:fldData xml:space="preserve">PEVuZE5vdGU+PENpdGU+PEF1dGhvcj5DYXJ0ZXI8L0F1dGhvcj48WWVhcj4yMDE2PC9ZZWFyPjxS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==
</w:fldData>
        </w:fldChar>
      </w:r>
      <w:r w:rsidR="00D77CBD">
        <w:instrText xml:space="preserve"> ADDIN EN.CITE </w:instrText>
      </w:r>
      <w:r w:rsidR="00FC0B06">
        <w:fldChar w:fldCharType="begin">
          <w:fldData xml:space="preserve">PEVuZE5vdGU+PENpdGU+PEF1dGhvcj5DYXJ0ZXI8L0F1dGhvcj48WWVhcj4yMDE2PC9ZZWFyPjxS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==
</w:fldData>
        </w:fldChar>
      </w:r>
      <w:r w:rsidR="00D77CBD">
        <w:instrText xml:space="preserve"> ADDIN EN.CITE.DATA </w:instrText>
      </w:r>
      <w:r w:rsidR="00FC0B06">
        <w:fldChar w:fldCharType="end"/>
      </w:r>
      <w:r w:rsidR="00FC0B06">
        <w:fldChar w:fldCharType="separate"/>
      </w:r>
      <w:r w:rsidR="00D77CBD">
        <w:rPr>
          <w:noProof/>
        </w:rPr>
        <w:t>[</w:t>
      </w:r>
      <w:hyperlink w:anchor="_ENREF_10" w:tooltip="Carter, 2016 #2211" w:history="1">
        <w:r w:rsidR="004C3D0B">
          <w:rPr>
            <w:noProof/>
          </w:rPr>
          <w:t>10</w:t>
        </w:r>
      </w:hyperlink>
      <w:r w:rsidR="00D77CBD">
        <w:rPr>
          <w:noProof/>
        </w:rPr>
        <w:t>]</w:t>
      </w:r>
      <w:r w:rsidR="00FC0B06">
        <w:fldChar w:fldCharType="end"/>
      </w:r>
      <w:r w:rsidRPr="00516573">
        <w:t>. Endothelial shear stress contributes to endothelial health and a favorable vascul</w:t>
      </w:r>
      <w:r>
        <w:t xml:space="preserve">ar wall transcriptomic profile </w:t>
      </w:r>
      <w:r w:rsidR="00FC0B06">
        <w:fldChar w:fldCharType="begin"/>
      </w:r>
      <w:r w:rsidR="00D77CBD">
        <w:instrText xml:space="preserve"> ADDIN EN.CITE &lt;EndNote&gt;&lt;Cite&gt;&lt;Author&gt;Davies&lt;/Author&gt;&lt;Year&gt;2006&lt;/Year&gt;&lt;RecNum&gt;983&lt;/RecNum&gt;&lt;DisplayText&gt;[11]&lt;/DisplayText&gt;&lt;record&gt;&lt;rec-number&gt;983&lt;/rec-number&gt;&lt;foreign-keys&gt;&lt;key app="EN" db-id="0srdta99r0etw7e5rpzpv05v9a0ew9ef2tae" timestamp="1475759200"&gt;983&lt;/key&gt;&lt;key app="ENWeb" db-id=""&gt;0&lt;/key&gt;&lt;/foreign-keys&gt;&lt;ref-type name="Journal Article"&gt;17&lt;/ref-type&gt;&lt;contributors&gt;&lt;authors&gt;&lt;author&gt;Davies, John R.&lt;/author&gt;&lt;author&gt;Rudd, James H. F.&lt;/author&gt;&lt;author&gt;Weissberg, Peter L.&lt;/author&gt;&lt;author&gt;Narula, Jagat&lt;/author&gt;&lt;/authors&gt;&lt;/contributors&gt;&lt;titles&gt;&lt;title&gt;Radionuclide Imaging for the Detection of Inflammation in Vulnerable Plaques&lt;/title&gt;&lt;secondary-title&gt;J Am Coll Cardiol&lt;/secondary-title&gt;&lt;/titles&gt;&lt;periodical&gt;&lt;full-title&gt;J Am Coll Cardiol&lt;/full-title&gt;&lt;abbr-1&gt;Journal of the American College of Cardiology&lt;/abbr-1&gt;&lt;/periodical&gt;&lt;pages&gt;C57-C68&lt;/pages&gt;&lt;volume&gt;47&lt;/volume&gt;&lt;number&gt;8, Supplement&lt;/number&gt;&lt;dates&gt;&lt;year&gt;2006&lt;/year&gt;&lt;/dates&gt;&lt;isbn&gt;0735-1097&lt;/isbn&gt;&lt;urls&gt;&lt;related-urls&gt;&lt;url&gt;http://www.sciencedirect.com/science/article/pii/S0735109705031426&lt;/url&gt;&lt;/related-urls&gt;&lt;/urls&gt;&lt;electronic-resource-num&gt;http://dx.doi.org/10.1016/j.jacc.2005.11.049&lt;/electronic-resource-num&gt;&lt;/record&gt;&lt;/Cite&gt;&lt;/EndNote&gt;</w:instrText>
      </w:r>
      <w:r w:rsidR="00FC0B06">
        <w:fldChar w:fldCharType="separate"/>
      </w:r>
      <w:r w:rsidR="00D77CBD">
        <w:rPr>
          <w:noProof/>
        </w:rPr>
        <w:t>[</w:t>
      </w:r>
      <w:hyperlink w:anchor="_ENREF_11" w:tooltip="Davies, 2006 #983" w:history="1">
        <w:r w:rsidR="004C3D0B">
          <w:rPr>
            <w:noProof/>
          </w:rPr>
          <w:t>11</w:t>
        </w:r>
      </w:hyperlink>
      <w:r w:rsidR="00D77CBD">
        <w:rPr>
          <w:noProof/>
        </w:rPr>
        <w:t>]</w:t>
      </w:r>
      <w:r w:rsidR="00FC0B06">
        <w:fldChar w:fldCharType="end"/>
      </w:r>
      <w:r w:rsidRPr="00516573">
        <w:t>. Clinical studies have demonstrated that areas of low endothelial shear stress in the coronary tree are associated with atherosclerosis development and high-risk plaque features</w:t>
      </w:r>
      <w:r>
        <w:t xml:space="preserve"> </w:t>
      </w:r>
      <w:r w:rsidR="00FC0B06">
        <w:fldChar w:fldCharType="begin">
          <w:fldData xml:space="preserve">PEVuZE5vdGU+PENpdGU+PEF1dGhvcj5DaGF0eml6aXNpczwvQXV0aG9yPjxZZWFyPjIwMTc8L1ll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</w:fldData>
        </w:fldChar>
      </w:r>
      <w:r w:rsidR="00D77CBD">
        <w:instrText xml:space="preserve"> ADDIN EN.CITE </w:instrText>
      </w:r>
      <w:r w:rsidR="00FC0B06">
        <w:fldChar w:fldCharType="begin">
          <w:fldData xml:space="preserve">PEVuZE5vdGU+PENpdGU+PEF1dGhvcj5DaGF0eml6aXNpczwvQXV0aG9yPjxZZWFyPjIwMTc8L1ll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</w:fldData>
        </w:fldChar>
      </w:r>
      <w:r w:rsidR="00D77CBD">
        <w:instrText xml:space="preserve"> ADDIN EN.CITE.DATA </w:instrText>
      </w:r>
      <w:r w:rsidR="00FC0B06">
        <w:fldChar w:fldCharType="end"/>
      </w:r>
      <w:r w:rsidR="00FC0B06">
        <w:fldChar w:fldCharType="separate"/>
      </w:r>
      <w:r w:rsidR="00D77CBD">
        <w:rPr>
          <w:noProof/>
        </w:rPr>
        <w:t>[</w:t>
      </w:r>
      <w:hyperlink w:anchor="_ENREF_12" w:tooltip="Chatzizisis, 2017 #2213" w:history="1">
        <w:r w:rsidR="004C3D0B">
          <w:rPr>
            <w:noProof/>
          </w:rPr>
          <w:t>12</w:t>
        </w:r>
      </w:hyperlink>
      <w:r w:rsidR="00D77CBD">
        <w:rPr>
          <w:noProof/>
        </w:rPr>
        <w:t>]</w:t>
      </w:r>
      <w:r w:rsidR="00FC0B06">
        <w:fldChar w:fldCharType="end"/>
      </w:r>
      <w:r w:rsidRPr="00516573">
        <w:t>. Similarly, in the carotid arteries lower wall shear stress is associated with plaque development and localization</w:t>
      </w:r>
      <w:r>
        <w:t xml:space="preserve"> </w:t>
      </w:r>
      <w:r w:rsidR="00FC0B06">
        <w:fldChar w:fldCharType="begin"/>
      </w:r>
      <w:r w:rsidR="00D77CBD">
        <w:instrText xml:space="preserve"> ADDIN EN.CITE &lt;EndNote&gt;&lt;Cite&gt;&lt;Author&gt;Gnasso&lt;/Author&gt;&lt;Year&gt;1997&lt;/Year&gt;&lt;RecNum&gt;2214&lt;/RecNum&gt;&lt;DisplayText&gt;[13]&lt;/DisplayText&gt;&lt;record&gt;&lt;rec-number&gt;2214&lt;/rec-number&gt;&lt;foreign-keys&gt;&lt;key app="EN" db-id="0srdta99r0etw7e5rpzpv05v9a0ew9ef2tae" timestamp="1531313185"&gt;2214&lt;/key&gt;&lt;/foreign-keys&gt;&lt;ref-type name="Journal Article"&gt;17&lt;/ref-type&gt;&lt;contributors&gt;&lt;authors&gt;&lt;author&gt;Gnasso, A.&lt;/author&gt;&lt;author&gt;Irace, C.&lt;/author&gt;&lt;author&gt;Carallo, C.&lt;/author&gt;&lt;author&gt;De Franceschi, M. S.&lt;/author&gt;&lt;author&gt;Motti, C.&lt;/author&gt;&lt;author&gt;Mattioli, P. L.&lt;/author&gt;&lt;author&gt;Pujia, A.&lt;/author&gt;&lt;/authors&gt;&lt;/contributors&gt;&lt;titles&gt;&lt;title&gt;In vivo association between low wall shear stress and plaque in subjects with asymmetrical carotid atherosclerosis&lt;/title&gt;&lt;secondary-title&gt;Stroke&lt;/secondary-title&gt;&lt;/titles&gt;&lt;periodical&gt;&lt;full-title&gt;Stroke&lt;/full-title&gt;&lt;abbr-1&gt;Stroke; a journal of cerebral circulation&lt;/abbr-1&gt;&lt;/periodical&gt;&lt;pages&gt;993-8&lt;/pages&gt;&lt;volume&gt;28&lt;/volume&gt;&lt;number&gt;5&lt;/number&gt;&lt;keywords&gt;&lt;keyword&gt;Arteriosclerosis&lt;/keyword&gt;&lt;keyword&gt;Blood Flow Velocity&lt;/keyword&gt;&lt;keyword&gt;Blood Viscosity&lt;/keyword&gt;&lt;keyword&gt;Carotid Artery Diseases&lt;/keyword&gt;&lt;keyword&gt;Cohort Studies&lt;/keyword&gt;&lt;keyword&gt;Female&lt;/keyword&gt;&lt;keyword&gt;Humans&lt;/keyword&gt;&lt;keyword&gt;Male&lt;/keyword&gt;&lt;keyword&gt;Middle Aged&lt;/keyword&gt;&lt;keyword&gt;Models, Cardiovascular&lt;/keyword&gt;&lt;keyword&gt;Stress, Mechanical&lt;/keyword&gt;&lt;keyword&gt;Tunica Intima&lt;/keyword&gt;&lt;keyword&gt;Tunica Media&lt;/keyword&gt;&lt;keyword&gt;Ultrasonography&lt;/keyword&gt;&lt;/keywords&gt;&lt;dates&gt;&lt;year&gt;1997&lt;/year&gt;&lt;pub-dates&gt;&lt;date&gt;May&lt;/date&gt;&lt;/pub-dates&gt;&lt;/dates&gt;&lt;isbn&gt;0039-2499&lt;/isbn&gt;&lt;accession-num&gt;9158640&lt;/accession-num&gt;&lt;urls&gt;&lt;related-urls&gt;&lt;url&gt;https://www.ncbi.nlm.nih.gov/pubmed/9158640&lt;/url&gt;&lt;/related-urls&gt;&lt;/urls&gt;&lt;language&gt;eng&lt;/language&gt;&lt;/record&gt;&lt;/Cite&gt;&lt;/EndNote&gt;</w:instrText>
      </w:r>
      <w:r w:rsidR="00FC0B06">
        <w:fldChar w:fldCharType="separate"/>
      </w:r>
      <w:r w:rsidR="00D77CBD">
        <w:rPr>
          <w:noProof/>
        </w:rPr>
        <w:t>[</w:t>
      </w:r>
      <w:hyperlink w:anchor="_ENREF_13" w:tooltip="Gnasso, 1997 #2214" w:history="1">
        <w:r w:rsidR="004C3D0B">
          <w:rPr>
            <w:noProof/>
          </w:rPr>
          <w:t>13</w:t>
        </w:r>
      </w:hyperlink>
      <w:r w:rsidR="00D77CBD">
        <w:rPr>
          <w:noProof/>
        </w:rPr>
        <w:t>]</w:t>
      </w:r>
      <w:r w:rsidR="00FC0B06">
        <w:fldChar w:fldCharType="end"/>
      </w:r>
      <w:r>
        <w:t xml:space="preserve">. </w:t>
      </w:r>
    </w:p>
    <w:p w:rsidR="00F52206" w:rsidRDefault="00F52206" w:rsidP="00F52206">
      <w:pPr>
        <w:spacing w:before="120"/>
      </w:pPr>
      <w:r>
        <w:t xml:space="preserve">It is important to acknowledge that </w:t>
      </w:r>
      <w:r w:rsidRPr="00363C89">
        <w:t xml:space="preserve">technical challenges are different </w:t>
      </w:r>
      <w:r>
        <w:t xml:space="preserve">across beds </w:t>
      </w:r>
      <w:r w:rsidRPr="00363C89">
        <w:t xml:space="preserve">(e.g. </w:t>
      </w:r>
      <w:r>
        <w:t>use of</w:t>
      </w:r>
      <w:r w:rsidRPr="00363C89">
        <w:t xml:space="preserve"> gating, vessel</w:t>
      </w:r>
      <w:r>
        <w:t xml:space="preserve"> size</w:t>
      </w:r>
      <w:r w:rsidRPr="00363C89">
        <w:t xml:space="preserve">, </w:t>
      </w:r>
      <w:r>
        <w:t>amount and nature of</w:t>
      </w:r>
      <w:r w:rsidRPr="00363C89">
        <w:t xml:space="preserve"> motion)</w:t>
      </w:r>
      <w:r>
        <w:t xml:space="preserve"> – but these effects are mitigated by scan protocol, which result in approximate in-plane voxel sizes in the 0.5-0.75mm range, and the through-plane resolution of coronary (the smaller vessels) is actually better than, rather than inferior to, that of carotids (with the voxels being isotropic in coronary and not so in the neck and </w:t>
      </w:r>
      <w:r w:rsidR="005B3448">
        <w:t>larger vessels</w:t>
      </w:r>
      <w:r>
        <w:t xml:space="preserve"> extremities). </w:t>
      </w:r>
    </w:p>
    <w:bookmarkEnd w:id="9"/>
    <w:bookmarkEnd w:id="10"/>
    <w:bookmarkEnd w:id="11"/>
    <w:bookmarkEnd w:id="12"/>
    <w:p w:rsidR="001C6576" w:rsidRPr="00495B70" w:rsidRDefault="003621AD" w:rsidP="00631329">
      <w:pPr>
        <w:pStyle w:val="3"/>
        <w:spacing w:before="0" w:after="120"/>
        <w:rPr>
          <w:rFonts w:asciiTheme="minorHAnsi" w:hAnsiTheme="minorHAnsi" w:cstheme="minorHAnsi"/>
          <w:szCs w:val="24"/>
        </w:rPr>
      </w:pPr>
      <w:r w:rsidRPr="00495B70">
        <w:rPr>
          <w:rStyle w:val="StyleVisioncontentC0000000007015870"/>
          <w:rFonts w:asciiTheme="minorHAnsi" w:hAnsiTheme="minorHAnsi" w:cstheme="minorHAnsi"/>
          <w:i w:val="0"/>
          <w:color w:val="auto"/>
          <w:szCs w:val="24"/>
        </w:rPr>
        <w:t>Co</w:t>
      </w:r>
      <w:r w:rsidR="00074E80" w:rsidRPr="00495B70">
        <w:rPr>
          <w:rStyle w:val="StyleVisioncontentC0000000007015870"/>
          <w:rFonts w:asciiTheme="minorHAnsi" w:hAnsiTheme="minorHAnsi" w:cstheme="minorHAnsi"/>
          <w:i w:val="0"/>
          <w:color w:val="auto"/>
          <w:szCs w:val="24"/>
        </w:rPr>
        <w:t>nfor</w:t>
      </w:r>
      <w:r w:rsidRPr="00495B70">
        <w:rPr>
          <w:rStyle w:val="StyleVisioncontentC0000000007015870"/>
          <w:rFonts w:asciiTheme="minorHAnsi" w:hAnsiTheme="minorHAnsi" w:cstheme="minorHAnsi"/>
          <w:i w:val="0"/>
          <w:color w:val="auto"/>
          <w:szCs w:val="24"/>
        </w:rPr>
        <w:t xml:space="preserve">mance with this Profile by </w:t>
      </w:r>
      <w:r w:rsidRPr="00495B70">
        <w:rPr>
          <w:rStyle w:val="StyleVisioncontentC0000000007015870"/>
          <w:rFonts w:asciiTheme="minorHAnsi" w:hAnsiTheme="minorHAnsi" w:cstheme="minorHAnsi"/>
          <w:i w:val="0"/>
          <w:color w:val="auto"/>
          <w:szCs w:val="24"/>
          <w:u w:val="single"/>
        </w:rPr>
        <w:t>all relevant staff and equipment</w:t>
      </w:r>
      <w:r w:rsidR="0099655A" w:rsidRPr="00495B70">
        <w:rPr>
          <w:rStyle w:val="StyleVisioncontentC0000000007015870"/>
          <w:rFonts w:asciiTheme="minorHAnsi" w:hAnsiTheme="minorHAnsi" w:cstheme="minorHAnsi"/>
          <w:i w:val="0"/>
          <w:color w:val="auto"/>
          <w:szCs w:val="24"/>
        </w:rPr>
        <w:t xml:space="preserve"> supports the following claims</w:t>
      </w:r>
      <w:r w:rsidR="00927F71" w:rsidRPr="00495B70">
        <w:rPr>
          <w:rStyle w:val="StyleVisioncontentC0000000007015870"/>
          <w:rFonts w:asciiTheme="minorHAnsi" w:hAnsiTheme="minorHAnsi" w:cstheme="minorHAnsi"/>
          <w:i w:val="0"/>
          <w:color w:val="auto"/>
          <w:szCs w:val="24"/>
        </w:rPr>
        <w:t xml:space="preserve"> (see Disclaimer in Discussion below)</w:t>
      </w:r>
      <w:r w:rsidRPr="00495B70">
        <w:rPr>
          <w:rStyle w:val="StyleVisioncontentC0000000007015870"/>
          <w:rFonts w:asciiTheme="minorHAnsi" w:hAnsiTheme="minorHAnsi" w:cstheme="minorHAnsi"/>
          <w:i w:val="0"/>
          <w:color w:val="auto"/>
          <w:szCs w:val="24"/>
        </w:rPr>
        <w:t>:</w:t>
      </w:r>
    </w:p>
    <w:p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1: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r w:rsidR="00FE569C">
        <w:rPr>
          <w:rStyle w:val="StyleVisiontextC000000000969C270"/>
          <w:rFonts w:asciiTheme="minorHAnsi" w:hAnsiTheme="minorHAnsi" w:cstheme="minorHAnsi"/>
          <w:b w:val="0"/>
          <w:color w:val="7F7F7F" w:themeColor="text1" w:themeTint="80"/>
          <w:sz w:val="24"/>
        </w:rPr>
        <w:t>measurand change</w:t>
      </w:r>
      <w:r w:rsidRPr="00A71A26">
        <w:rPr>
          <w:rStyle w:val="StyleVisiontextC000000000969C270"/>
          <w:rFonts w:asciiTheme="minorHAnsi" w:hAnsiTheme="minorHAnsi" w:cstheme="minorHAnsi"/>
          <w:b w:val="0"/>
          <w:color w:val="7F7F7F" w:themeColor="text1" w:themeTint="80"/>
          <w:sz w:val="24"/>
        </w:rPr>
        <w:t xml:space="preserve"> is larger than 24%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50-100mm.</w:t>
      </w:r>
    </w:p>
    <w:p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2: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r w:rsidR="00FE569C">
        <w:rPr>
          <w:rStyle w:val="StyleVisiontextC000000000969C270"/>
          <w:rFonts w:asciiTheme="minorHAnsi" w:hAnsiTheme="minorHAnsi" w:cstheme="minorHAnsi"/>
          <w:b w:val="0"/>
          <w:color w:val="7F7F7F" w:themeColor="text1" w:themeTint="80"/>
          <w:sz w:val="24"/>
        </w:rPr>
        <w:t>measurand change</w:t>
      </w:r>
      <w:r w:rsidRPr="00A71A26">
        <w:rPr>
          <w:rStyle w:val="StyleVisiontextC000000000969C270"/>
          <w:rFonts w:asciiTheme="minorHAnsi" w:hAnsiTheme="minorHAnsi" w:cstheme="minorHAnsi"/>
          <w:b w:val="0"/>
          <w:color w:val="7F7F7F" w:themeColor="text1" w:themeTint="80"/>
          <w:sz w:val="24"/>
        </w:rPr>
        <w:t xml:space="preserve"> is larger than 29%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35-49mm.</w:t>
      </w:r>
    </w:p>
    <w:p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3: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r w:rsidR="00FE569C">
        <w:rPr>
          <w:rStyle w:val="StyleVisiontextC000000000969C270"/>
          <w:rFonts w:asciiTheme="minorHAnsi" w:hAnsiTheme="minorHAnsi" w:cstheme="minorHAnsi"/>
          <w:b w:val="0"/>
          <w:color w:val="7F7F7F" w:themeColor="text1" w:themeTint="80"/>
          <w:sz w:val="24"/>
        </w:rPr>
        <w:t>measurand change</w:t>
      </w:r>
      <w:r w:rsidRPr="00A71A26">
        <w:rPr>
          <w:rStyle w:val="StyleVisiontextC000000000969C270"/>
          <w:rFonts w:asciiTheme="minorHAnsi" w:hAnsiTheme="minorHAnsi" w:cstheme="minorHAnsi"/>
          <w:b w:val="0"/>
          <w:color w:val="7F7F7F" w:themeColor="text1" w:themeTint="80"/>
          <w:sz w:val="24"/>
        </w:rPr>
        <w:t xml:space="preserve"> is larger than 39%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10-34</w:t>
      </w:r>
      <w:r w:rsidR="00A239A8" w:rsidRPr="00A71A26">
        <w:rPr>
          <w:rStyle w:val="StyleVisiontextC000000000969C270"/>
          <w:rFonts w:asciiTheme="minorHAnsi" w:hAnsiTheme="minorHAnsi" w:cstheme="minorHAnsi"/>
          <w:b w:val="0"/>
          <w:color w:val="7F7F7F" w:themeColor="text1" w:themeTint="80"/>
          <w:sz w:val="24"/>
        </w:rPr>
        <w:t>mm</w:t>
      </w:r>
      <w:r w:rsidRPr="00A71A26">
        <w:rPr>
          <w:rStyle w:val="StyleVisiontextC000000000969C270"/>
          <w:rFonts w:asciiTheme="minorHAnsi" w:hAnsiTheme="minorHAnsi" w:cstheme="minorHAnsi"/>
          <w:b w:val="0"/>
          <w:color w:val="7F7F7F" w:themeColor="text1" w:themeTint="80"/>
          <w:sz w:val="24"/>
        </w:rPr>
        <w:t>.</w:t>
      </w:r>
    </w:p>
    <w:p w:rsidR="00931B26" w:rsidRPr="00A71A26" w:rsidRDefault="00931B26" w:rsidP="00631329">
      <w:pPr>
        <w:spacing w:after="120"/>
        <w:rPr>
          <w:rStyle w:val="StyleVisiontextC000000000969C320"/>
          <w:rFonts w:asciiTheme="minorHAnsi" w:hAnsiTheme="minorHAnsi" w:cstheme="minorHAnsi"/>
          <w:color w:val="7F7F7F" w:themeColor="text1" w:themeTint="80"/>
        </w:rPr>
      </w:pPr>
      <w:r w:rsidRPr="00A71A26">
        <w:rPr>
          <w:rStyle w:val="StyleVisiontextC000000000969C270"/>
          <w:rFonts w:asciiTheme="minorHAnsi" w:hAnsiTheme="minorHAnsi" w:cstheme="minorHAnsi"/>
          <w:color w:val="7F7F7F" w:themeColor="text1" w:themeTint="80"/>
        </w:rPr>
        <w:t>Claim 4</w:t>
      </w:r>
      <w:r w:rsidRPr="00A71A26">
        <w:rPr>
          <w:rStyle w:val="StyleVisiontextC000000000969C320"/>
          <w:rFonts w:asciiTheme="minorHAnsi" w:hAnsiTheme="minorHAnsi" w:cstheme="minorHAnsi"/>
          <w:color w:val="7F7F7F" w:themeColor="text1" w:themeTint="80"/>
        </w:rPr>
        <w:t xml:space="preserve">:   The </w:t>
      </w:r>
      <w:r w:rsidR="00F94201">
        <w:rPr>
          <w:rStyle w:val="StyleVisiontextC000000000969C320"/>
          <w:rFonts w:asciiTheme="minorHAnsi" w:hAnsiTheme="minorHAnsi" w:cstheme="minorHAnsi"/>
          <w:color w:val="7F7F7F" w:themeColor="text1" w:themeTint="80"/>
        </w:rPr>
        <w:t>lesion characteristic</w:t>
      </w:r>
      <w:r w:rsidRPr="00A71A26">
        <w:rPr>
          <w:rStyle w:val="StyleVisiontextC000000000969C320"/>
          <w:rFonts w:asciiTheme="minorHAnsi" w:hAnsiTheme="minorHAnsi" w:cstheme="minorHAnsi"/>
          <w:color w:val="7F7F7F" w:themeColor="text1" w:themeTint="80"/>
        </w:rPr>
        <w:t xml:space="preserve"> measurement performance, expressed as within-</w:t>
      </w:r>
      <w:r w:rsidR="00054D17" w:rsidRPr="00A71A26">
        <w:rPr>
          <w:rStyle w:val="StyleVisiontextC000000000969C320"/>
          <w:rFonts w:asciiTheme="minorHAnsi" w:hAnsiTheme="minorHAnsi" w:cstheme="minorHAnsi"/>
          <w:color w:val="7F7F7F" w:themeColor="text1" w:themeTint="80"/>
        </w:rPr>
        <w:t>lesion</w:t>
      </w:r>
      <w:r w:rsidRPr="00A71A26">
        <w:rPr>
          <w:rStyle w:val="StyleVisiontextC000000000969C320"/>
          <w:rFonts w:asciiTheme="minorHAnsi" w:hAnsiTheme="minorHAnsi" w:cstheme="minorHAnsi"/>
          <w:color w:val="7F7F7F" w:themeColor="text1" w:themeTint="80"/>
        </w:rPr>
        <w:t xml:space="preserve"> </w:t>
      </w:r>
      <w:r w:rsidR="00F94201">
        <w:rPr>
          <w:rStyle w:val="StyleVisiontextC000000000969C320"/>
          <w:rFonts w:asciiTheme="minorHAnsi" w:hAnsiTheme="minorHAnsi" w:cstheme="minorHAnsi"/>
          <w:color w:val="7F7F7F" w:themeColor="text1" w:themeTint="80"/>
        </w:rPr>
        <w:t>within-subject standard deviation</w:t>
      </w:r>
      <w:r w:rsidRPr="00A71A26">
        <w:rPr>
          <w:rStyle w:val="StyleVisiontextC000000000969C320"/>
          <w:rFonts w:asciiTheme="minorHAnsi" w:hAnsiTheme="minorHAnsi" w:cstheme="minorHAnsi"/>
          <w:color w:val="7F7F7F" w:themeColor="text1" w:themeTint="80"/>
        </w:rPr>
        <w:t xml:space="preserve"> (</w:t>
      </w:r>
      <w:r w:rsidR="00F94201">
        <w:rPr>
          <w:rStyle w:val="StyleVisiontextC000000000969C320"/>
          <w:rFonts w:asciiTheme="minorHAnsi" w:hAnsiTheme="minorHAnsi" w:cstheme="minorHAnsi"/>
          <w:color w:val="7F7F7F" w:themeColor="text1" w:themeTint="80"/>
        </w:rPr>
        <w:t>wSD</w:t>
      </w:r>
      <w:r w:rsidRPr="00A71A26">
        <w:rPr>
          <w:rStyle w:val="StyleVisiontextC000000000969C320"/>
          <w:rFonts w:asciiTheme="minorHAnsi" w:hAnsiTheme="minorHAnsi" w:cstheme="minorHAnsi"/>
          <w:color w:val="7F7F7F" w:themeColor="text1" w:themeTint="80"/>
        </w:rPr>
        <w:t>), is 0.</w:t>
      </w:r>
      <w:r w:rsidR="00810F9A" w:rsidRPr="00A71A26">
        <w:rPr>
          <w:rStyle w:val="StyleVisiontextC000000000969C320"/>
          <w:rFonts w:asciiTheme="minorHAnsi" w:hAnsiTheme="minorHAnsi" w:cstheme="minorHAnsi"/>
          <w:color w:val="7F7F7F" w:themeColor="text1" w:themeTint="80"/>
        </w:rPr>
        <w:t>085</w:t>
      </w:r>
      <w:r w:rsidRPr="00A71A26">
        <w:rPr>
          <w:rStyle w:val="StyleVisiontextC000000000969C320"/>
          <w:rFonts w:asciiTheme="minorHAnsi" w:hAnsiTheme="minorHAnsi" w:cstheme="minorHAnsi"/>
          <w:color w:val="7F7F7F" w:themeColor="text1" w:themeTint="80"/>
        </w:rPr>
        <w:t>, 0.</w:t>
      </w:r>
      <w:r w:rsidR="00810F9A" w:rsidRPr="00A71A26">
        <w:rPr>
          <w:rStyle w:val="StyleVisiontextC000000000969C320"/>
          <w:rFonts w:asciiTheme="minorHAnsi" w:hAnsiTheme="minorHAnsi" w:cstheme="minorHAnsi"/>
          <w:color w:val="7F7F7F" w:themeColor="text1" w:themeTint="80"/>
        </w:rPr>
        <w:t>103</w:t>
      </w:r>
      <w:r w:rsidRPr="00A71A26">
        <w:rPr>
          <w:rStyle w:val="StyleVisiontextC000000000969C320"/>
          <w:rFonts w:asciiTheme="minorHAnsi" w:hAnsiTheme="minorHAnsi" w:cstheme="minorHAnsi"/>
          <w:color w:val="7F7F7F" w:themeColor="text1" w:themeTint="80"/>
        </w:rPr>
        <w:t>, and 0.</w:t>
      </w:r>
      <w:r w:rsidR="00810F9A" w:rsidRPr="00A71A26">
        <w:rPr>
          <w:rStyle w:val="StyleVisiontextC000000000969C320"/>
          <w:rFonts w:asciiTheme="minorHAnsi" w:hAnsiTheme="minorHAnsi" w:cstheme="minorHAnsi"/>
          <w:color w:val="7F7F7F" w:themeColor="text1" w:themeTint="80"/>
        </w:rPr>
        <w:t>141</w:t>
      </w:r>
      <w:r w:rsidRPr="00A71A26">
        <w:rPr>
          <w:rStyle w:val="StyleVisiontextC000000000969C320"/>
          <w:rFonts w:asciiTheme="minorHAnsi" w:hAnsiTheme="minorHAnsi" w:cstheme="minorHAnsi"/>
          <w:color w:val="7F7F7F" w:themeColor="text1" w:themeTint="80"/>
        </w:rPr>
        <w:t xml:space="preserve"> respectively for </w:t>
      </w:r>
      <w:r w:rsidR="00054D17" w:rsidRPr="00A71A26">
        <w:rPr>
          <w:rStyle w:val="StyleVisiontextC000000000969C320"/>
          <w:rFonts w:asciiTheme="minorHAnsi" w:hAnsiTheme="minorHAnsi" w:cstheme="minorHAnsi"/>
          <w:color w:val="7F7F7F" w:themeColor="text1" w:themeTint="80"/>
        </w:rPr>
        <w:t>lesion</w:t>
      </w:r>
      <w:r w:rsidRPr="00A71A26">
        <w:rPr>
          <w:rStyle w:val="StyleVisiontextC000000000969C320"/>
          <w:rFonts w:asciiTheme="minorHAnsi" w:hAnsiTheme="minorHAnsi" w:cstheme="minorHAnsi"/>
          <w:color w:val="7F7F7F" w:themeColor="text1" w:themeTint="80"/>
        </w:rPr>
        <w:t xml:space="preserve">s with diameters of 50-100mm, 35-49mm, and 10-34mm.  The </w:t>
      </w:r>
      <w:r w:rsidR="00D06597" w:rsidRPr="00A71A26">
        <w:rPr>
          <w:rStyle w:val="StyleVisiontextC000000000969C320"/>
          <w:rFonts w:asciiTheme="minorHAnsi" w:hAnsiTheme="minorHAnsi" w:cstheme="minorHAnsi"/>
          <w:color w:val="7F7F7F" w:themeColor="text1" w:themeTint="80"/>
        </w:rPr>
        <w:t xml:space="preserve">resulting </w:t>
      </w:r>
      <w:r w:rsidRPr="00A71A26">
        <w:rPr>
          <w:rStyle w:val="StyleVisiontextC000000000969C320"/>
          <w:rFonts w:asciiTheme="minorHAnsi" w:hAnsiTheme="minorHAnsi" w:cstheme="minorHAnsi"/>
          <w:color w:val="7F7F7F" w:themeColor="text1" w:themeTint="80"/>
        </w:rPr>
        <w:t xml:space="preserve">95% confidence interval </w:t>
      </w:r>
      <w:r w:rsidR="001E3EDC" w:rsidRPr="00A71A26">
        <w:rPr>
          <w:rStyle w:val="StyleVisiontextC000000000969C320"/>
          <w:rFonts w:asciiTheme="minorHAnsi" w:hAnsiTheme="minorHAnsi" w:cstheme="minorHAnsi"/>
          <w:color w:val="7F7F7F" w:themeColor="text1" w:themeTint="80"/>
        </w:rPr>
        <w:t>f</w:t>
      </w:r>
      <w:r w:rsidRPr="00A71A26">
        <w:rPr>
          <w:rStyle w:val="StyleVisiontextC000000000969C320"/>
          <w:rFonts w:asciiTheme="minorHAnsi" w:hAnsiTheme="minorHAnsi" w:cstheme="minorHAnsi"/>
          <w:color w:val="7F7F7F" w:themeColor="text1" w:themeTint="80"/>
        </w:rPr>
        <w:t xml:space="preserve">or the true change in </w:t>
      </w:r>
      <w:r w:rsidR="00FE569C">
        <w:rPr>
          <w:rStyle w:val="StyleVisiontextC000000000969C320"/>
          <w:rFonts w:asciiTheme="minorHAnsi" w:hAnsiTheme="minorHAnsi" w:cstheme="minorHAnsi"/>
          <w:color w:val="7F7F7F" w:themeColor="text1" w:themeTint="80"/>
        </w:rPr>
        <w:t>area</w:t>
      </w:r>
      <w:r w:rsidRPr="00A71A26">
        <w:rPr>
          <w:rStyle w:val="StyleVisiontextC000000000969C320"/>
          <w:rFonts w:asciiTheme="minorHAnsi" w:hAnsiTheme="minorHAnsi" w:cstheme="minorHAnsi"/>
          <w:color w:val="7F7F7F" w:themeColor="text1" w:themeTint="80"/>
        </w:rPr>
        <w:t xml:space="preserve"> </w:t>
      </w:r>
      <w:r w:rsidR="001E3EDC" w:rsidRPr="00A71A26">
        <w:rPr>
          <w:rStyle w:val="StyleVisiontextC000000000969C320"/>
          <w:rFonts w:asciiTheme="minorHAnsi" w:hAnsiTheme="minorHAnsi" w:cstheme="minorHAnsi"/>
          <w:color w:val="7F7F7F" w:themeColor="text1" w:themeTint="80"/>
        </w:rPr>
        <w:t xml:space="preserve">for several </w:t>
      </w:r>
      <w:r w:rsidR="0085052E" w:rsidRPr="00A71A26">
        <w:rPr>
          <w:rStyle w:val="StyleVisiontextC000000000969C320"/>
          <w:rFonts w:asciiTheme="minorHAnsi" w:hAnsiTheme="minorHAnsi" w:cstheme="minorHAnsi"/>
          <w:color w:val="7F7F7F" w:themeColor="text1" w:themeTint="80"/>
        </w:rPr>
        <w:t xml:space="preserve">example </w:t>
      </w:r>
      <w:r w:rsidRPr="00A71A26">
        <w:rPr>
          <w:rStyle w:val="StyleVisiontextC000000000969C320"/>
          <w:rFonts w:asciiTheme="minorHAnsi" w:hAnsiTheme="minorHAnsi" w:cstheme="minorHAnsi"/>
          <w:color w:val="7F7F7F" w:themeColor="text1" w:themeTint="80"/>
        </w:rPr>
        <w:t xml:space="preserve">measured </w:t>
      </w:r>
      <w:r w:rsidR="00054D17" w:rsidRPr="00A71A26">
        <w:rPr>
          <w:rStyle w:val="StyleVisiontextC000000000969C320"/>
          <w:rFonts w:asciiTheme="minorHAnsi" w:hAnsiTheme="minorHAnsi" w:cstheme="minorHAnsi"/>
          <w:color w:val="7F7F7F" w:themeColor="text1" w:themeTint="80"/>
        </w:rPr>
        <w:t>lesion</w:t>
      </w:r>
      <w:r w:rsidR="001E3EDC" w:rsidRPr="00A71A26">
        <w:rPr>
          <w:rStyle w:val="StyleVisiontextC000000000969C320"/>
          <w:rFonts w:asciiTheme="minorHAnsi" w:hAnsiTheme="minorHAnsi" w:cstheme="minorHAnsi"/>
          <w:color w:val="7F7F7F" w:themeColor="text1" w:themeTint="80"/>
        </w:rPr>
        <w:t>s is</w:t>
      </w:r>
      <w:r w:rsidR="00F94201">
        <w:rPr>
          <w:rStyle w:val="StyleVisiontextC000000000969C320"/>
          <w:rFonts w:asciiTheme="minorHAnsi" w:hAnsiTheme="minorHAnsi" w:cstheme="minorHAnsi"/>
          <w:color w:val="7F7F7F" w:themeColor="text1" w:themeTint="80"/>
        </w:rPr>
        <w:t xml:space="preserve"> &lt;fill in&gt;</w:t>
      </w:r>
    </w:p>
    <w:p w:rsidR="00931B26" w:rsidRPr="00A71A26" w:rsidRDefault="001E3EDC" w:rsidP="00741ED3">
      <w:pPr>
        <w:tabs>
          <w:tab w:val="left" w:pos="3795"/>
        </w:tabs>
        <w:spacing w:before="120" w:after="120"/>
        <w:rPr>
          <w:rFonts w:asciiTheme="minorHAnsi" w:hAnsiTheme="minorHAnsi" w:cstheme="minorHAnsi"/>
          <w:bCs/>
          <w:color w:val="7F7F7F" w:themeColor="text1" w:themeTint="80"/>
        </w:rPr>
      </w:pPr>
      <w:r w:rsidRPr="00A71A26">
        <w:rPr>
          <w:rStyle w:val="StyleVisiontextC000000000969C320"/>
          <w:rFonts w:asciiTheme="minorHAnsi" w:hAnsiTheme="minorHAnsi" w:cstheme="minorHAnsi"/>
          <w:color w:val="7F7F7F" w:themeColor="text1" w:themeTint="80"/>
        </w:rPr>
        <w:t xml:space="preserve">computed as  </w:t>
      </w:r>
      <m:oMath>
        <m:d>
          <m:dPr>
            <m:ctrlPr>
              <w:rPr>
                <w:rFonts w:ascii="Cambria Math" w:hAnsi="Cambria Math" w:cstheme="minorHAnsi"/>
                <w:i/>
                <w:color w:val="7F7F7F" w:themeColor="text1" w:themeTint="80"/>
              </w:rPr>
            </m:ctrlPr>
          </m:dPr>
          <m:e>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e>
        </m:d>
        <m:r>
          <w:rPr>
            <w:rFonts w:ascii="Cambria Math" w:hAnsi="Cambria Math" w:cstheme="minorHAnsi"/>
            <w:color w:val="7F7F7F" w:themeColor="text1" w:themeTint="80"/>
          </w:rPr>
          <m:t xml:space="preserve">± 1.96 × </m:t>
        </m:r>
        <m:rad>
          <m:radPr>
            <m:degHide m:val="1"/>
            <m:ctrlPr>
              <w:rPr>
                <w:rFonts w:ascii="Cambria Math" w:hAnsi="Cambria Math" w:cstheme="minorHAnsi"/>
                <w:i/>
                <w:color w:val="7F7F7F" w:themeColor="text1" w:themeTint="80"/>
              </w:rPr>
            </m:ctrlPr>
          </m:radPr>
          <m:deg/>
          <m:e>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1</m:t>
                </m:r>
              </m:sub>
            </m:sSub>
            <m:sSup>
              <m:sSupPr>
                <m:ctrlPr>
                  <w:rPr>
                    <w:rFonts w:ascii="Cambria Math" w:hAnsi="Cambria Math" w:cstheme="minorHAnsi"/>
                    <w:i/>
                    <w:color w:val="7F7F7F" w:themeColor="text1" w:themeTint="80"/>
                  </w:rPr>
                </m:ctrlPr>
              </m:sSupPr>
              <m:e>
                <m:r>
                  <w:rPr>
                    <w:rFonts w:ascii="Cambria Math" w:hAnsi="Cambria Math" w:cstheme="minorHAnsi"/>
                    <w:color w:val="7F7F7F" w:themeColor="text1" w:themeTint="80"/>
                  </w:rPr>
                  <m:t>)</m:t>
                </m:r>
              </m:e>
              <m:sup>
                <m:r>
                  <w:rPr>
                    <w:rFonts w:ascii="Cambria Math" w:hAnsi="Cambria Math" w:cstheme="minorHAnsi"/>
                    <w:color w:val="7F7F7F" w:themeColor="text1" w:themeTint="80"/>
                  </w:rPr>
                  <m:t>2</m:t>
                </m:r>
              </m:sup>
            </m:sSup>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2</m:t>
                </m:r>
              </m:sub>
            </m:sSub>
            <m:sSup>
              <m:sSupPr>
                <m:ctrlPr>
                  <w:rPr>
                    <w:rFonts w:ascii="Cambria Math" w:hAnsi="Cambria Math" w:cstheme="minorHAnsi"/>
                    <w:i/>
                    <w:color w:val="7F7F7F" w:themeColor="text1" w:themeTint="80"/>
                  </w:rPr>
                </m:ctrlPr>
              </m:sSupPr>
              <m:e>
                <m:r>
                  <w:rPr>
                    <w:rFonts w:ascii="Cambria Math" w:hAnsi="Cambria Math" w:cstheme="minorHAnsi"/>
                    <w:color w:val="7F7F7F" w:themeColor="text1" w:themeTint="80"/>
                  </w:rPr>
                  <m:t>)</m:t>
                </m:r>
              </m:e>
              <m:sup>
                <m:r>
                  <w:rPr>
                    <w:rFonts w:ascii="Cambria Math" w:hAnsi="Cambria Math" w:cstheme="minorHAnsi"/>
                    <w:color w:val="7F7F7F" w:themeColor="text1" w:themeTint="80"/>
                  </w:rPr>
                  <m:t>2</m:t>
                </m:r>
              </m:sup>
            </m:sSup>
          </m:e>
        </m:rad>
      </m:oMath>
      <w:r w:rsidR="00F673A4" w:rsidRPr="00A71A26">
        <w:rPr>
          <w:rFonts w:asciiTheme="minorHAnsi" w:hAnsiTheme="minorHAnsi" w:cstheme="minorHAnsi"/>
          <w:color w:val="7F7F7F" w:themeColor="text1" w:themeTint="80"/>
        </w:rPr>
        <w:t xml:space="preserve">, where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oMath>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oMath>
      <w:r w:rsidR="00F673A4" w:rsidRPr="00A71A26">
        <w:rPr>
          <w:rFonts w:asciiTheme="minorHAnsi" w:hAnsiTheme="minorHAnsi" w:cstheme="minorHAnsi"/>
          <w:color w:val="7F7F7F" w:themeColor="text1" w:themeTint="80"/>
        </w:rPr>
        <w:t xml:space="preserve"> are the </w:t>
      </w:r>
      <w:r w:rsidR="00FE569C">
        <w:rPr>
          <w:rFonts w:asciiTheme="minorHAnsi" w:hAnsiTheme="minorHAnsi" w:cstheme="minorHAnsi"/>
          <w:color w:val="7F7F7F" w:themeColor="text1" w:themeTint="80"/>
        </w:rPr>
        <w:t>area</w:t>
      </w:r>
      <w:r w:rsidR="00F673A4" w:rsidRPr="00A71A26">
        <w:rPr>
          <w:rFonts w:asciiTheme="minorHAnsi" w:hAnsiTheme="minorHAnsi" w:cstheme="minorHAnsi"/>
          <w:color w:val="7F7F7F" w:themeColor="text1" w:themeTint="80"/>
        </w:rPr>
        <w:t xml:space="preserve"> measurements at baseline and the subsequent </w:t>
      </w:r>
      <w:r w:rsidR="00895BAD" w:rsidRPr="00A71A26">
        <w:rPr>
          <w:rFonts w:asciiTheme="minorHAnsi" w:hAnsiTheme="minorHAnsi" w:cstheme="minorHAnsi"/>
          <w:color w:val="7F7F7F" w:themeColor="text1" w:themeTint="80"/>
        </w:rPr>
        <w:t>encounter</w:t>
      </w:r>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1</m:t>
            </m:r>
          </m:sub>
        </m:sSub>
      </m:oMath>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2</m:t>
            </m:r>
          </m:sub>
        </m:sSub>
      </m:oMath>
      <w:r w:rsidR="00F673A4" w:rsidRPr="00A71A26">
        <w:rPr>
          <w:rFonts w:asciiTheme="minorHAnsi" w:hAnsiTheme="minorHAnsi" w:cstheme="minorHAnsi"/>
          <w:color w:val="7F7F7F" w:themeColor="text1" w:themeTint="80"/>
        </w:rPr>
        <w:t xml:space="preserve"> are the </w:t>
      </w:r>
      <w:r w:rsidR="00F94201">
        <w:rPr>
          <w:rFonts w:asciiTheme="minorHAnsi" w:hAnsiTheme="minorHAnsi" w:cstheme="minorHAnsi"/>
          <w:color w:val="7F7F7F" w:themeColor="text1" w:themeTint="80"/>
        </w:rPr>
        <w:t>wSD</w:t>
      </w:r>
      <w:r w:rsidR="00F673A4" w:rsidRPr="00A71A26">
        <w:rPr>
          <w:rFonts w:asciiTheme="minorHAnsi" w:hAnsiTheme="minorHAnsi" w:cstheme="minorHAnsi"/>
          <w:color w:val="7F7F7F" w:themeColor="text1" w:themeTint="80"/>
        </w:rPr>
        <w:t xml:space="preserve"> estimates corr</w:t>
      </w:r>
      <w:r w:rsidR="009D1BD4" w:rsidRPr="00A71A26">
        <w:rPr>
          <w:rFonts w:asciiTheme="minorHAnsi" w:hAnsiTheme="minorHAnsi" w:cstheme="minorHAnsi"/>
          <w:color w:val="7F7F7F" w:themeColor="text1" w:themeTint="80"/>
        </w:rPr>
        <w:t>esponding to these meas</w:t>
      </w:r>
      <w:r w:rsidR="009745F1" w:rsidRPr="00A71A26">
        <w:rPr>
          <w:rFonts w:asciiTheme="minorHAnsi" w:hAnsiTheme="minorHAnsi" w:cstheme="minorHAnsi"/>
          <w:color w:val="7F7F7F" w:themeColor="text1" w:themeTint="80"/>
        </w:rPr>
        <w:t>urements.</w:t>
      </w:r>
    </w:p>
    <w:p w:rsidR="003621AD" w:rsidRPr="00A71A26" w:rsidRDefault="003621AD" w:rsidP="00631329">
      <w:pPr>
        <w:tabs>
          <w:tab w:val="left" w:pos="3795"/>
        </w:tabs>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Th</w:t>
      </w:r>
      <w:r w:rsidR="00AC258C" w:rsidRPr="00A71A26">
        <w:rPr>
          <w:rFonts w:asciiTheme="minorHAnsi" w:hAnsiTheme="minorHAnsi" w:cstheme="minorHAnsi"/>
          <w:bCs/>
          <w:color w:val="7F7F7F" w:themeColor="text1" w:themeTint="80"/>
        </w:rPr>
        <w:t>e</w:t>
      </w:r>
      <w:r w:rsidRPr="00A71A26">
        <w:rPr>
          <w:rFonts w:asciiTheme="minorHAnsi" w:hAnsiTheme="minorHAnsi" w:cstheme="minorHAnsi"/>
          <w:bCs/>
          <w:color w:val="7F7F7F" w:themeColor="text1" w:themeTint="80"/>
        </w:rPr>
        <w:t>s</w:t>
      </w:r>
      <w:r w:rsidR="00AC258C" w:rsidRPr="00A71A26">
        <w:rPr>
          <w:rFonts w:asciiTheme="minorHAnsi" w:hAnsiTheme="minorHAnsi" w:cstheme="minorHAnsi"/>
          <w:bCs/>
          <w:color w:val="7F7F7F" w:themeColor="text1" w:themeTint="80"/>
        </w:rPr>
        <w:t>e</w:t>
      </w:r>
      <w:r w:rsidRPr="00A71A26">
        <w:rPr>
          <w:rFonts w:asciiTheme="minorHAnsi" w:hAnsiTheme="minorHAnsi" w:cstheme="minorHAnsi"/>
          <w:bCs/>
          <w:color w:val="7F7F7F" w:themeColor="text1" w:themeTint="80"/>
        </w:rPr>
        <w:t xml:space="preserve"> claim</w:t>
      </w:r>
      <w:r w:rsidR="00AC258C" w:rsidRPr="00A71A26">
        <w:rPr>
          <w:rFonts w:asciiTheme="minorHAnsi" w:hAnsiTheme="minorHAnsi" w:cstheme="minorHAnsi"/>
          <w:bCs/>
          <w:color w:val="7F7F7F" w:themeColor="text1" w:themeTint="80"/>
        </w:rPr>
        <w:t>s</w:t>
      </w:r>
      <w:r w:rsidRPr="00A71A26">
        <w:rPr>
          <w:rFonts w:asciiTheme="minorHAnsi" w:hAnsiTheme="minorHAnsi" w:cstheme="minorHAnsi"/>
          <w:bCs/>
          <w:color w:val="7F7F7F" w:themeColor="text1" w:themeTint="80"/>
        </w:rPr>
        <w:t xml:space="preserve"> hold when: </w:t>
      </w:r>
      <w:r w:rsidR="00E205E0" w:rsidRPr="00A71A26">
        <w:rPr>
          <w:rFonts w:asciiTheme="minorHAnsi" w:hAnsiTheme="minorHAnsi" w:cstheme="minorHAnsi"/>
          <w:bCs/>
          <w:color w:val="7F7F7F" w:themeColor="text1" w:themeTint="80"/>
        </w:rPr>
        <w:tab/>
      </w:r>
    </w:p>
    <w:p w:rsidR="003621AD" w:rsidRPr="00A71A26" w:rsidRDefault="003621AD" w:rsidP="00D079DE">
      <w:pPr>
        <w:numPr>
          <w:ilvl w:val="0"/>
          <w:numId w:val="12"/>
        </w:numPr>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 xml:space="preserve">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is measurable at both </w:t>
      </w:r>
      <w:r w:rsidR="00895BAD" w:rsidRPr="00A71A26">
        <w:rPr>
          <w:rFonts w:asciiTheme="minorHAnsi" w:hAnsiTheme="minorHAnsi" w:cstheme="minorHAnsi"/>
          <w:bCs/>
          <w:color w:val="7F7F7F" w:themeColor="text1" w:themeTint="80"/>
        </w:rPr>
        <w:t>encounter</w:t>
      </w:r>
      <w:r w:rsidRPr="00A71A26">
        <w:rPr>
          <w:rFonts w:asciiTheme="minorHAnsi" w:hAnsiTheme="minorHAnsi" w:cstheme="minorHAnsi"/>
          <w:bCs/>
          <w:color w:val="7F7F7F" w:themeColor="text1" w:themeTint="80"/>
        </w:rPr>
        <w:t xml:space="preserve">s (i.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margins are sufficiently conspicuous and geometrically simple enough to be recognized on all images in both </w:t>
      </w:r>
      <w:r w:rsidR="00A321CB">
        <w:rPr>
          <w:rFonts w:asciiTheme="minorHAnsi" w:hAnsiTheme="minorHAnsi" w:cstheme="minorHAnsi"/>
          <w:bCs/>
          <w:color w:val="7F7F7F" w:themeColor="text1" w:themeTint="80"/>
        </w:rPr>
        <w:t>encounter</w:t>
      </w:r>
      <w:r w:rsidRPr="00A71A26">
        <w:rPr>
          <w:rFonts w:asciiTheme="minorHAnsi" w:hAnsiTheme="minorHAnsi" w:cstheme="minorHAnsi"/>
          <w:bCs/>
          <w:color w:val="7F7F7F" w:themeColor="text1" w:themeTint="80"/>
        </w:rPr>
        <w:t xml:space="preserve">s; 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is unattached to other structures of equal density) </w:t>
      </w:r>
    </w:p>
    <w:p w:rsidR="003621AD" w:rsidRPr="00A71A26" w:rsidRDefault="003621AD" w:rsidP="00D079DE">
      <w:pPr>
        <w:numPr>
          <w:ilvl w:val="0"/>
          <w:numId w:val="12"/>
        </w:numPr>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 xml:space="preserve">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longest in-plane diameter is between 10 mm (</w:t>
      </w:r>
      <w:r w:rsidR="00FE569C">
        <w:rPr>
          <w:rFonts w:asciiTheme="minorHAnsi" w:hAnsiTheme="minorHAnsi" w:cstheme="minorHAnsi"/>
          <w:bCs/>
          <w:color w:val="7F7F7F" w:themeColor="text1" w:themeTint="80"/>
        </w:rPr>
        <w:t>area</w:t>
      </w:r>
      <w:r w:rsidRPr="00A71A26">
        <w:rPr>
          <w:rFonts w:asciiTheme="minorHAnsi" w:hAnsiTheme="minorHAnsi" w:cstheme="minorHAnsi"/>
          <w:bCs/>
          <w:color w:val="7F7F7F" w:themeColor="text1" w:themeTint="80"/>
        </w:rPr>
        <w:t xml:space="preserve"> 0.5 </w:t>
      </w:r>
      <w:r w:rsidR="00F94201">
        <w:rPr>
          <w:rFonts w:asciiTheme="minorHAnsi" w:hAnsiTheme="minorHAnsi" w:cstheme="minorHAnsi"/>
          <w:bCs/>
          <w:color w:val="7F7F7F" w:themeColor="text1" w:themeTint="80"/>
        </w:rPr>
        <w:t>mm2</w:t>
      </w:r>
      <w:r w:rsidRPr="00A71A26">
        <w:rPr>
          <w:rFonts w:asciiTheme="minorHAnsi" w:hAnsiTheme="minorHAnsi" w:cstheme="minorHAnsi"/>
          <w:bCs/>
          <w:color w:val="7F7F7F" w:themeColor="text1" w:themeTint="80"/>
        </w:rPr>
        <w:t>) and 100 mm (</w:t>
      </w:r>
      <w:r w:rsidR="00FE569C">
        <w:rPr>
          <w:rFonts w:asciiTheme="minorHAnsi" w:hAnsiTheme="minorHAnsi" w:cstheme="minorHAnsi"/>
          <w:bCs/>
          <w:color w:val="7F7F7F" w:themeColor="text1" w:themeTint="80"/>
        </w:rPr>
        <w:t>area</w:t>
      </w:r>
      <w:r w:rsidRPr="00A71A26">
        <w:rPr>
          <w:rFonts w:asciiTheme="minorHAnsi" w:hAnsiTheme="minorHAnsi" w:cstheme="minorHAnsi"/>
          <w:bCs/>
          <w:color w:val="7F7F7F" w:themeColor="text1" w:themeTint="80"/>
        </w:rPr>
        <w:t xml:space="preserve"> 524 </w:t>
      </w:r>
      <w:r w:rsidR="00F94201">
        <w:rPr>
          <w:rFonts w:asciiTheme="minorHAnsi" w:hAnsiTheme="minorHAnsi" w:cstheme="minorHAnsi"/>
          <w:bCs/>
          <w:color w:val="7F7F7F" w:themeColor="text1" w:themeTint="80"/>
        </w:rPr>
        <w:t>mm2</w:t>
      </w:r>
      <w:r w:rsidRPr="00A71A26">
        <w:rPr>
          <w:rFonts w:asciiTheme="minorHAnsi" w:hAnsiTheme="minorHAnsi" w:cstheme="minorHAnsi"/>
          <w:bCs/>
          <w:color w:val="7F7F7F" w:themeColor="text1" w:themeTint="80"/>
        </w:rPr>
        <w:t xml:space="preserve">) </w:t>
      </w:r>
      <w:r w:rsidRPr="00A71A26">
        <w:rPr>
          <w:rFonts w:asciiTheme="minorHAnsi" w:hAnsiTheme="minorHAnsi" w:cstheme="minorHAnsi"/>
          <w:bCs/>
          <w:color w:val="7F7F7F" w:themeColor="text1" w:themeTint="80"/>
          <w:u w:val="single"/>
        </w:rPr>
        <w:t xml:space="preserve">at both </w:t>
      </w:r>
      <w:r w:rsidR="00895BAD" w:rsidRPr="00A71A26">
        <w:rPr>
          <w:rFonts w:asciiTheme="minorHAnsi" w:hAnsiTheme="minorHAnsi" w:cstheme="minorHAnsi"/>
          <w:bCs/>
          <w:color w:val="7F7F7F" w:themeColor="text1" w:themeTint="80"/>
          <w:u w:val="single"/>
        </w:rPr>
        <w:t>encounter</w:t>
      </w:r>
      <w:r w:rsidRPr="00A71A26">
        <w:rPr>
          <w:rFonts w:asciiTheme="minorHAnsi" w:hAnsiTheme="minorHAnsi" w:cstheme="minorHAnsi"/>
          <w:bCs/>
          <w:color w:val="7F7F7F" w:themeColor="text1" w:themeTint="80"/>
          <w:u w:val="single"/>
        </w:rPr>
        <w:t>s</w:t>
      </w:r>
    </w:p>
    <w:p w:rsidR="003621AD" w:rsidRPr="00713EA5" w:rsidRDefault="003621AD" w:rsidP="00713EA5">
      <w:pPr>
        <w:pStyle w:val="Heading3"/>
        <w:spacing w:after="120"/>
        <w:rPr>
          <w:rStyle w:val="SubtleReference"/>
          <w:color w:val="auto"/>
          <w:sz w:val="24"/>
        </w:rPr>
      </w:pPr>
      <w:bookmarkStart w:id="13" w:name="_Toc523140087"/>
      <w:r w:rsidRPr="00713EA5">
        <w:rPr>
          <w:rStyle w:val="SubtleReference"/>
          <w:color w:val="auto"/>
          <w:sz w:val="24"/>
        </w:rPr>
        <w:t>Discussion</w:t>
      </w:r>
      <w:bookmarkEnd w:id="13"/>
    </w:p>
    <w:p w:rsidR="00FA06A9" w:rsidRPr="00A71A26" w:rsidRDefault="003C3BA3" w:rsidP="00631329">
      <w:pPr>
        <w:widowControl/>
        <w:autoSpaceDE/>
        <w:autoSpaceDN/>
        <w:adjustRightInd/>
        <w:spacing w:after="120"/>
        <w:rPr>
          <w:color w:val="7F7F7F" w:themeColor="text1" w:themeTint="80"/>
        </w:rPr>
      </w:pPr>
      <w:r w:rsidRPr="00A71A26">
        <w:rPr>
          <w:b/>
          <w:color w:val="7F7F7F" w:themeColor="text1" w:themeTint="80"/>
        </w:rPr>
        <w:t>Confidence Thresholds:</w:t>
      </w:r>
      <w:r w:rsidR="00DC01EC" w:rsidRPr="00A71A26">
        <w:rPr>
          <w:b/>
          <w:color w:val="7F7F7F" w:themeColor="text1" w:themeTint="80"/>
        </w:rPr>
        <w:t xml:space="preserve"> </w:t>
      </w:r>
      <w:r w:rsidR="00FA06A9" w:rsidRPr="00A71A26">
        <w:rPr>
          <w:color w:val="7F7F7F" w:themeColor="text1" w:themeTint="80"/>
        </w:rPr>
        <w:t xml:space="preserve">The </w:t>
      </w:r>
      <w:r w:rsidRPr="00A71A26">
        <w:rPr>
          <w:color w:val="7F7F7F" w:themeColor="text1" w:themeTint="80"/>
        </w:rPr>
        <w:t>95</w:t>
      </w:r>
      <w:r w:rsidR="00FA06A9" w:rsidRPr="00A71A26">
        <w:rPr>
          <w:color w:val="7F7F7F" w:themeColor="text1" w:themeTint="80"/>
        </w:rPr>
        <w:t xml:space="preserve">% </w:t>
      </w:r>
      <w:r w:rsidRPr="00A71A26">
        <w:rPr>
          <w:color w:val="7F7F7F" w:themeColor="text1" w:themeTint="80"/>
        </w:rPr>
        <w:t>confidence thresholds (</w:t>
      </w:r>
      <w:r w:rsidRPr="00A71A26">
        <w:rPr>
          <w:rStyle w:val="StyleVisiontextC000000000969C320"/>
          <w:color w:val="7F7F7F" w:themeColor="text1" w:themeTint="80"/>
        </w:rPr>
        <w:t>±</w:t>
      </w:r>
      <w:r w:rsidRPr="00A71A26">
        <w:rPr>
          <w:color w:val="7F7F7F" w:themeColor="text1" w:themeTint="80"/>
        </w:rPr>
        <w:t xml:space="preserve">24%, </w:t>
      </w:r>
      <w:r w:rsidRPr="00A71A26">
        <w:rPr>
          <w:rStyle w:val="StyleVisiontextC000000000969C320"/>
          <w:color w:val="7F7F7F" w:themeColor="text1" w:themeTint="80"/>
        </w:rPr>
        <w:t>±</w:t>
      </w:r>
      <w:r w:rsidRPr="00A71A26">
        <w:rPr>
          <w:color w:val="7F7F7F" w:themeColor="text1" w:themeTint="80"/>
        </w:rPr>
        <w:t xml:space="preserve">29%, </w:t>
      </w:r>
      <w:r w:rsidRPr="00A71A26">
        <w:rPr>
          <w:rStyle w:val="StyleVisiontextC000000000969C320"/>
          <w:color w:val="7F7F7F" w:themeColor="text1" w:themeTint="80"/>
        </w:rPr>
        <w:t>±</w:t>
      </w:r>
      <w:r w:rsidRPr="00A71A26">
        <w:rPr>
          <w:color w:val="7F7F7F" w:themeColor="text1" w:themeTint="80"/>
        </w:rPr>
        <w:t xml:space="preserve">39%) </w:t>
      </w:r>
      <w:r w:rsidR="000D73A5" w:rsidRPr="00A71A26">
        <w:rPr>
          <w:color w:val="7F7F7F" w:themeColor="text1" w:themeTint="80"/>
        </w:rPr>
        <w:t>in Claim</w:t>
      </w:r>
      <w:r w:rsidRPr="00A71A26">
        <w:rPr>
          <w:color w:val="7F7F7F" w:themeColor="text1" w:themeTint="80"/>
        </w:rPr>
        <w:t>s</w:t>
      </w:r>
      <w:r w:rsidR="000D73A5" w:rsidRPr="00A71A26">
        <w:rPr>
          <w:color w:val="7F7F7F" w:themeColor="text1" w:themeTint="80"/>
        </w:rPr>
        <w:t xml:space="preserve"> 1</w:t>
      </w:r>
      <w:r w:rsidRPr="00A71A26">
        <w:rPr>
          <w:color w:val="7F7F7F" w:themeColor="text1" w:themeTint="80"/>
        </w:rPr>
        <w:t>, 2 and 3</w:t>
      </w:r>
      <w:r w:rsidR="000D73A5" w:rsidRPr="00A71A26">
        <w:rPr>
          <w:color w:val="7F7F7F" w:themeColor="text1" w:themeTint="80"/>
        </w:rPr>
        <w:t xml:space="preserve"> </w:t>
      </w:r>
      <w:r w:rsidR="00FA06A9" w:rsidRPr="00A71A26">
        <w:rPr>
          <w:color w:val="7F7F7F" w:themeColor="text1" w:themeTint="80"/>
        </w:rPr>
        <w:t xml:space="preserve">can be thought of as “error bars” or “noise” around the measurement of </w:t>
      </w:r>
      <w:r w:rsidR="00FE569C">
        <w:rPr>
          <w:color w:val="7F7F7F" w:themeColor="text1" w:themeTint="80"/>
        </w:rPr>
        <w:t>measurand change</w:t>
      </w:r>
      <w:r w:rsidR="00FA06A9" w:rsidRPr="00A71A26">
        <w:rPr>
          <w:color w:val="7F7F7F" w:themeColor="text1" w:themeTint="80"/>
        </w:rPr>
        <w:t xml:space="preserve">. If you measure change within this range, you cannot be certain that there has really been a change. However, if a </w:t>
      </w:r>
      <w:r w:rsidR="00054D17" w:rsidRPr="00A71A26">
        <w:rPr>
          <w:color w:val="7F7F7F" w:themeColor="text1" w:themeTint="80"/>
        </w:rPr>
        <w:t>lesion</w:t>
      </w:r>
      <w:r w:rsidR="00FA06A9" w:rsidRPr="00A71A26">
        <w:rPr>
          <w:color w:val="7F7F7F" w:themeColor="text1" w:themeTint="80"/>
        </w:rPr>
        <w:t xml:space="preserve"> changes size beyond these limits, you can be 95% confident there has been a true change in the size of the </w:t>
      </w:r>
      <w:r w:rsidR="00054D17" w:rsidRPr="00A71A26">
        <w:rPr>
          <w:color w:val="7F7F7F" w:themeColor="text1" w:themeTint="80"/>
        </w:rPr>
        <w:t>lesion</w:t>
      </w:r>
      <w:r w:rsidR="00FA06A9" w:rsidRPr="00A71A26">
        <w:rPr>
          <w:color w:val="7F7F7F" w:themeColor="text1" w:themeTint="80"/>
        </w:rPr>
        <w:t>, and the perceived change is not just measurement variability. Note that this does not address the biological significance of the change, just the likelihood that the measured change is real.</w:t>
      </w:r>
    </w:p>
    <w:p w:rsidR="000D73A5" w:rsidRPr="00A71A26" w:rsidRDefault="00AC3C75" w:rsidP="00631329">
      <w:pPr>
        <w:widowControl/>
        <w:autoSpaceDE/>
        <w:autoSpaceDN/>
        <w:adjustRightInd/>
        <w:spacing w:after="120"/>
        <w:rPr>
          <w:color w:val="7F7F7F" w:themeColor="text1" w:themeTint="80"/>
        </w:rPr>
      </w:pPr>
      <w:r w:rsidRPr="00A71A26">
        <w:rPr>
          <w:b/>
          <w:color w:val="7F7F7F" w:themeColor="text1" w:themeTint="80"/>
        </w:rPr>
        <w:t>Clinical interpretation (progression/response):</w:t>
      </w:r>
      <w:r w:rsidRPr="00A71A26">
        <w:rPr>
          <w:color w:val="7F7F7F" w:themeColor="text1" w:themeTint="80"/>
        </w:rPr>
        <w:t xml:space="preserve"> </w:t>
      </w:r>
      <w:r w:rsidR="00E423BD" w:rsidRPr="00A71A26">
        <w:rPr>
          <w:color w:val="7F7F7F" w:themeColor="text1" w:themeTint="80"/>
        </w:rPr>
        <w:t xml:space="preserve">The </w:t>
      </w:r>
      <w:r w:rsidR="00E423BD" w:rsidRPr="00A71A26">
        <w:rPr>
          <w:color w:val="7F7F7F" w:themeColor="text1" w:themeTint="80"/>
          <w:u w:val="single"/>
        </w:rPr>
        <w:t>existence</w:t>
      </w:r>
      <w:r w:rsidR="00E423BD" w:rsidRPr="00A71A26">
        <w:rPr>
          <w:color w:val="7F7F7F" w:themeColor="text1" w:themeTint="80"/>
        </w:rPr>
        <w:t xml:space="preserve"> of a true change is described in Claims 1, 2 and 3 in terms of the minimum measured change required to be 95% confident a change has occurred.  </w:t>
      </w:r>
      <w:r w:rsidR="00EB7F2E" w:rsidRPr="00A71A26">
        <w:rPr>
          <w:color w:val="7F7F7F" w:themeColor="text1" w:themeTint="80"/>
        </w:rPr>
        <w:t>So, t</w:t>
      </w:r>
      <w:r w:rsidR="00597A5A" w:rsidRPr="00A71A26">
        <w:rPr>
          <w:color w:val="7F7F7F" w:themeColor="text1" w:themeTint="80"/>
        </w:rPr>
        <w:t xml:space="preserve">o be 95% confident there has been a true </w:t>
      </w:r>
      <w:r w:rsidR="00597A5A" w:rsidRPr="00A71A26">
        <w:rPr>
          <w:color w:val="7F7F7F" w:themeColor="text1" w:themeTint="80"/>
          <w:u w:val="single"/>
        </w:rPr>
        <w:t>increase</w:t>
      </w:r>
      <w:r w:rsidR="000D73A5" w:rsidRPr="00A71A26">
        <w:rPr>
          <w:color w:val="7F7F7F" w:themeColor="text1" w:themeTint="80"/>
          <w:u w:val="single"/>
        </w:rPr>
        <w:t xml:space="preserve"> or decrease</w:t>
      </w:r>
      <w:r w:rsidR="00597A5A" w:rsidRPr="00A71A26">
        <w:rPr>
          <w:color w:val="7F7F7F" w:themeColor="text1" w:themeTint="80"/>
        </w:rPr>
        <w:t xml:space="preserve"> in </w:t>
      </w:r>
      <w:r w:rsidR="00F94201">
        <w:rPr>
          <w:color w:val="7F7F7F" w:themeColor="text1" w:themeTint="80"/>
        </w:rPr>
        <w:t>lesion characteristic</w:t>
      </w:r>
      <w:r w:rsidR="00597A5A" w:rsidRPr="00A71A26">
        <w:rPr>
          <w:color w:val="7F7F7F" w:themeColor="text1" w:themeTint="80"/>
        </w:rPr>
        <w:t xml:space="preserve">, the measured change should be at least </w:t>
      </w:r>
      <w:r w:rsidR="00274477" w:rsidRPr="00A71A26">
        <w:rPr>
          <w:color w:val="7F7F7F" w:themeColor="text1" w:themeTint="80"/>
        </w:rPr>
        <w:t>24</w:t>
      </w:r>
      <w:r w:rsidR="00597A5A" w:rsidRPr="00A71A26">
        <w:rPr>
          <w:color w:val="7F7F7F" w:themeColor="text1" w:themeTint="80"/>
        </w:rPr>
        <w:t>%</w:t>
      </w:r>
      <w:r w:rsidR="00274477" w:rsidRPr="00A71A26">
        <w:rPr>
          <w:color w:val="7F7F7F" w:themeColor="text1" w:themeTint="80"/>
        </w:rPr>
        <w:t xml:space="preserve"> for a </w:t>
      </w:r>
      <w:r w:rsidR="00054D17" w:rsidRPr="00A71A26">
        <w:rPr>
          <w:color w:val="7F7F7F" w:themeColor="text1" w:themeTint="80"/>
        </w:rPr>
        <w:t>lesion</w:t>
      </w:r>
      <w:r w:rsidR="00274477" w:rsidRPr="00A71A26">
        <w:rPr>
          <w:color w:val="7F7F7F" w:themeColor="text1" w:themeTint="80"/>
        </w:rPr>
        <w:t xml:space="preserve"> that had a longest in-plane diameter of between 50mm and 100mm at baseline (and at least 29% or 39% for the next two size categories</w:t>
      </w:r>
      <w:r w:rsidR="00845E49" w:rsidRPr="00A71A26">
        <w:rPr>
          <w:color w:val="7F7F7F" w:themeColor="text1" w:themeTint="80"/>
        </w:rPr>
        <w:t xml:space="preserve"> respectively</w:t>
      </w:r>
      <w:r w:rsidR="00274477" w:rsidRPr="00A71A26">
        <w:rPr>
          <w:color w:val="7F7F7F" w:themeColor="text1" w:themeTint="80"/>
        </w:rPr>
        <w:t>)</w:t>
      </w:r>
      <w:r w:rsidR="00597A5A" w:rsidRPr="00A71A26">
        <w:rPr>
          <w:color w:val="7F7F7F" w:themeColor="text1" w:themeTint="80"/>
        </w:rPr>
        <w:t xml:space="preserve">.  </w:t>
      </w:r>
    </w:p>
    <w:p w:rsidR="003621AD" w:rsidRPr="00A71A26" w:rsidRDefault="00912A6C" w:rsidP="00631329">
      <w:pPr>
        <w:widowControl/>
        <w:autoSpaceDE/>
        <w:autoSpaceDN/>
        <w:adjustRightInd/>
        <w:spacing w:after="120"/>
        <w:rPr>
          <w:color w:val="7F7F7F" w:themeColor="text1" w:themeTint="80"/>
        </w:rPr>
      </w:pPr>
      <w:r w:rsidRPr="00A71A26">
        <w:rPr>
          <w:b/>
          <w:color w:val="7F7F7F" w:themeColor="text1" w:themeTint="80"/>
        </w:rPr>
        <w:t>Clinical interpretation</w:t>
      </w:r>
      <w:r w:rsidR="00AC3C75" w:rsidRPr="00A71A26">
        <w:rPr>
          <w:b/>
          <w:color w:val="7F7F7F" w:themeColor="text1" w:themeTint="80"/>
        </w:rPr>
        <w:t xml:space="preserve"> (magnitude of change)</w:t>
      </w:r>
      <w:r w:rsidRPr="00A71A26">
        <w:rPr>
          <w:b/>
          <w:color w:val="7F7F7F" w:themeColor="text1" w:themeTint="80"/>
        </w:rPr>
        <w:t>:</w:t>
      </w:r>
      <w:r w:rsidRPr="00A71A26">
        <w:rPr>
          <w:color w:val="7F7F7F" w:themeColor="text1" w:themeTint="80"/>
        </w:rPr>
        <w:t xml:space="preserve"> The </w:t>
      </w:r>
      <w:r w:rsidRPr="00A71A26">
        <w:rPr>
          <w:color w:val="7F7F7F" w:themeColor="text1" w:themeTint="80"/>
          <w:u w:val="single"/>
        </w:rPr>
        <w:t>magnitude</w:t>
      </w:r>
      <w:r w:rsidRPr="00A71A26">
        <w:rPr>
          <w:color w:val="7F7F7F" w:themeColor="text1" w:themeTint="80"/>
        </w:rPr>
        <w:t xml:space="preserve"> of the true change is </w:t>
      </w:r>
      <w:r w:rsidR="005A77F0" w:rsidRPr="00A71A26">
        <w:rPr>
          <w:color w:val="7F7F7F" w:themeColor="text1" w:themeTint="80"/>
        </w:rPr>
        <w:t xml:space="preserve">described in Claim 4 in terms of the 95% Confidence Interval of the measured </w:t>
      </w:r>
      <w:r w:rsidR="00FE569C">
        <w:rPr>
          <w:color w:val="7F7F7F" w:themeColor="text1" w:themeTint="80"/>
        </w:rPr>
        <w:t>measurand change</w:t>
      </w:r>
      <w:r w:rsidR="005A77F0" w:rsidRPr="00A71A26">
        <w:rPr>
          <w:color w:val="7F7F7F" w:themeColor="text1" w:themeTint="80"/>
        </w:rPr>
        <w:t xml:space="preserve"> value. </w:t>
      </w:r>
      <w:r w:rsidR="00A026C8" w:rsidRPr="00A71A26">
        <w:rPr>
          <w:color w:val="7F7F7F" w:themeColor="text1" w:themeTint="80"/>
        </w:rPr>
        <w:t xml:space="preserve"> (See Confidence Interval of Result in section </w:t>
      </w:r>
      <w:r w:rsidR="002450D6" w:rsidRPr="00A71A26">
        <w:rPr>
          <w:color w:val="7F7F7F" w:themeColor="text1" w:themeTint="80"/>
        </w:rPr>
        <w:t>3.</w:t>
      </w:r>
      <w:r w:rsidR="0045563F" w:rsidRPr="00A71A26">
        <w:rPr>
          <w:color w:val="7F7F7F" w:themeColor="text1" w:themeTint="80"/>
        </w:rPr>
        <w:t>1</w:t>
      </w:r>
      <w:r w:rsidR="00A026C8" w:rsidRPr="00A71A26">
        <w:rPr>
          <w:color w:val="7F7F7F" w:themeColor="text1" w:themeTint="80"/>
        </w:rPr>
        <w:t>.2 below).</w:t>
      </w:r>
      <w:r w:rsidR="005A77F0" w:rsidRPr="00A71A26">
        <w:rPr>
          <w:color w:val="7F7F7F" w:themeColor="text1" w:themeTint="80"/>
        </w:rPr>
        <w:t xml:space="preserve"> </w:t>
      </w:r>
      <w:r w:rsidR="00A026C8" w:rsidRPr="00A71A26">
        <w:rPr>
          <w:color w:val="7F7F7F" w:themeColor="text1" w:themeTint="80"/>
        </w:rPr>
        <w:t xml:space="preserve"> </w:t>
      </w:r>
      <w:r w:rsidRPr="00A71A26">
        <w:rPr>
          <w:color w:val="7F7F7F" w:themeColor="text1" w:themeTint="80"/>
        </w:rPr>
        <w:t>If you measure</w:t>
      </w:r>
      <w:r w:rsidR="00964312" w:rsidRPr="00A71A26">
        <w:rPr>
          <w:color w:val="7F7F7F" w:themeColor="text1" w:themeTint="80"/>
        </w:rPr>
        <w:t>d</w:t>
      </w:r>
      <w:r w:rsidRPr="00A71A26">
        <w:rPr>
          <w:color w:val="7F7F7F" w:themeColor="text1" w:themeTint="80"/>
        </w:rPr>
        <w:t xml:space="preserve"> the </w:t>
      </w:r>
      <w:r w:rsidR="00FE569C">
        <w:rPr>
          <w:color w:val="7F7F7F" w:themeColor="text1" w:themeTint="80"/>
        </w:rPr>
        <w:t>area</w:t>
      </w:r>
      <w:r w:rsidRPr="00A71A26">
        <w:rPr>
          <w:color w:val="7F7F7F" w:themeColor="text1" w:themeTint="80"/>
        </w:rPr>
        <w:t xml:space="preserve"> to be </w:t>
      </w:r>
      <w:r w:rsidR="00132B5A" w:rsidRPr="00A71A26">
        <w:rPr>
          <w:color w:val="7F7F7F" w:themeColor="text1" w:themeTint="80"/>
        </w:rPr>
        <w:t>3</w:t>
      </w:r>
      <w:r w:rsidR="00964312" w:rsidRPr="00A71A26">
        <w:rPr>
          <w:color w:val="7F7F7F" w:themeColor="text1" w:themeTint="80"/>
        </w:rPr>
        <w:t xml:space="preserve">4 </w:t>
      </w:r>
      <w:r w:rsidR="00F94201">
        <w:rPr>
          <w:color w:val="7F7F7F" w:themeColor="text1" w:themeTint="80"/>
        </w:rPr>
        <w:t>mm2</w:t>
      </w:r>
      <w:r w:rsidRPr="00A71A26">
        <w:rPr>
          <w:color w:val="7F7F7F" w:themeColor="text1" w:themeTint="80"/>
        </w:rPr>
        <w:t xml:space="preserve"> at baseline and </w:t>
      </w:r>
      <w:r w:rsidR="00132B5A" w:rsidRPr="00A71A26">
        <w:rPr>
          <w:color w:val="7F7F7F" w:themeColor="text1" w:themeTint="80"/>
        </w:rPr>
        <w:t>268</w:t>
      </w:r>
      <w:r w:rsidR="00964312" w:rsidRPr="00A71A26">
        <w:rPr>
          <w:color w:val="7F7F7F" w:themeColor="text1" w:themeTint="80"/>
        </w:rPr>
        <w:t xml:space="preserve"> </w:t>
      </w:r>
      <w:r w:rsidR="00F94201">
        <w:rPr>
          <w:color w:val="7F7F7F" w:themeColor="text1" w:themeTint="80"/>
        </w:rPr>
        <w:t>mm2</w:t>
      </w:r>
      <w:r w:rsidRPr="00A71A26">
        <w:rPr>
          <w:color w:val="7F7F7F" w:themeColor="text1" w:themeTint="80"/>
        </w:rPr>
        <w:t xml:space="preserve"> at follow-up</w:t>
      </w:r>
      <w:r w:rsidR="00132B5A" w:rsidRPr="00A71A26">
        <w:rPr>
          <w:color w:val="7F7F7F" w:themeColor="text1" w:themeTint="80"/>
        </w:rPr>
        <w:t xml:space="preserve"> (corresponding to a diameter change from 40mm to 80mm)</w:t>
      </w:r>
      <w:r w:rsidRPr="00A71A26">
        <w:rPr>
          <w:color w:val="7F7F7F" w:themeColor="text1" w:themeTint="80"/>
        </w:rPr>
        <w:t xml:space="preserve">, then the </w:t>
      </w:r>
      <w:r w:rsidR="00AC3C75" w:rsidRPr="00A71A26">
        <w:rPr>
          <w:color w:val="7F7F7F" w:themeColor="text1" w:themeTint="80"/>
        </w:rPr>
        <w:t xml:space="preserve">95% confidence interval </w:t>
      </w:r>
      <w:r w:rsidRPr="00A71A26">
        <w:rPr>
          <w:color w:val="7F7F7F" w:themeColor="text1" w:themeTint="80"/>
        </w:rPr>
        <w:t xml:space="preserve">for the true change is </w:t>
      </w:r>
      <w:r w:rsidR="00AC3C75" w:rsidRPr="00A71A26">
        <w:rPr>
          <w:color w:val="7F7F7F" w:themeColor="text1" w:themeTint="80"/>
        </w:rPr>
        <w:t>a</w:t>
      </w:r>
      <w:r w:rsidR="00D80E91" w:rsidRPr="00A71A26">
        <w:rPr>
          <w:color w:val="7F7F7F" w:themeColor="text1" w:themeTint="80"/>
        </w:rPr>
        <w:t>n</w:t>
      </w:r>
      <w:r w:rsidR="00AC3C75" w:rsidRPr="00A71A26">
        <w:rPr>
          <w:color w:val="7F7F7F" w:themeColor="text1" w:themeTint="80"/>
        </w:rPr>
        <w:t xml:space="preserve"> increase in </w:t>
      </w:r>
      <w:r w:rsidR="00FE569C">
        <w:rPr>
          <w:color w:val="7F7F7F" w:themeColor="text1" w:themeTint="80"/>
        </w:rPr>
        <w:t>area</w:t>
      </w:r>
      <w:r w:rsidR="00D80E91" w:rsidRPr="00A71A26">
        <w:rPr>
          <w:color w:val="7F7F7F" w:themeColor="text1" w:themeTint="80"/>
        </w:rPr>
        <w:t xml:space="preserve"> of </w:t>
      </w:r>
      <w:r w:rsidR="00D80E91" w:rsidRPr="00A71A26">
        <w:rPr>
          <w:rStyle w:val="StyleVisiontextC000000000969C320"/>
          <w:color w:val="7F7F7F" w:themeColor="text1" w:themeTint="80"/>
        </w:rPr>
        <w:t xml:space="preserve">234 </w:t>
      </w:r>
      <w:r w:rsidR="00F94201">
        <w:rPr>
          <w:rStyle w:val="StyleVisiontextC000000000969C320"/>
          <w:color w:val="7F7F7F" w:themeColor="text1" w:themeTint="80"/>
        </w:rPr>
        <w:t>mm2</w:t>
      </w:r>
      <w:r w:rsidR="00D80E91" w:rsidRPr="00A71A26">
        <w:rPr>
          <w:rStyle w:val="StyleVisiontextC000000000969C320"/>
          <w:color w:val="7F7F7F" w:themeColor="text1" w:themeTint="80"/>
          <w:vertAlign w:val="superscript"/>
        </w:rPr>
        <w:t xml:space="preserve"> </w:t>
      </w:r>
      <w:r w:rsidR="00D80E91" w:rsidRPr="00A71A26">
        <w:rPr>
          <w:rStyle w:val="StyleVisiontextC000000000969C320"/>
          <w:color w:val="7F7F7F" w:themeColor="text1" w:themeTint="80"/>
        </w:rPr>
        <w:t>±</w:t>
      </w:r>
      <w:r w:rsidR="00964312" w:rsidRPr="00A71A26">
        <w:rPr>
          <w:rStyle w:val="StyleVisiontextC000000000969C320"/>
          <w:color w:val="7F7F7F" w:themeColor="text1" w:themeTint="80"/>
        </w:rPr>
        <w:t xml:space="preserve"> </w:t>
      </w:r>
      <w:r w:rsidR="00810F9A" w:rsidRPr="00A71A26">
        <w:rPr>
          <w:rStyle w:val="StyleVisiontextC000000000969C320"/>
          <w:color w:val="7F7F7F" w:themeColor="text1" w:themeTint="80"/>
        </w:rPr>
        <w:t>45</w:t>
      </w:r>
      <w:r w:rsidRPr="00A71A26">
        <w:rPr>
          <w:color w:val="7F7F7F" w:themeColor="text1" w:themeTint="80"/>
        </w:rPr>
        <w:t>.</w:t>
      </w:r>
      <w:r w:rsidR="00496257" w:rsidRPr="00A71A26">
        <w:rPr>
          <w:color w:val="7F7F7F" w:themeColor="text1" w:themeTint="80"/>
        </w:rPr>
        <w:t xml:space="preserve"> </w:t>
      </w:r>
      <w:r w:rsidR="003621AD" w:rsidRPr="00A71A26">
        <w:rPr>
          <w:color w:val="7F7F7F" w:themeColor="text1" w:themeTint="80"/>
        </w:rPr>
        <w:t xml:space="preserve"> </w:t>
      </w:r>
      <w:r w:rsidR="00A026C8" w:rsidRPr="00A71A26">
        <w:rPr>
          <w:color w:val="7F7F7F" w:themeColor="text1" w:themeTint="80"/>
        </w:rPr>
        <w:t>A confidence interval that contains zero indicates one should not conclude a true change has occurred.</w:t>
      </w:r>
      <w:r w:rsidR="003621AD" w:rsidRPr="00A71A26">
        <w:rPr>
          <w:color w:val="7F7F7F" w:themeColor="text1" w:themeTint="80"/>
        </w:rPr>
        <w:t xml:space="preserve">   </w:t>
      </w:r>
    </w:p>
    <w:p w:rsidR="003621AD" w:rsidRPr="00A71A26" w:rsidRDefault="003621AD" w:rsidP="00631329">
      <w:pPr>
        <w:widowControl/>
        <w:autoSpaceDE/>
        <w:autoSpaceDN/>
        <w:adjustRightInd/>
        <w:spacing w:after="120"/>
        <w:rPr>
          <w:color w:val="7F7F7F" w:themeColor="text1" w:themeTint="80"/>
        </w:rPr>
      </w:pPr>
      <w:r w:rsidRPr="00A71A26">
        <w:rPr>
          <w:color w:val="7F7F7F" w:themeColor="text1" w:themeTint="80"/>
        </w:rPr>
        <w:t xml:space="preserve">While </w:t>
      </w:r>
      <w:r w:rsidR="008E5BDA" w:rsidRPr="00A71A26">
        <w:rPr>
          <w:color w:val="7F7F7F" w:themeColor="text1" w:themeTint="80"/>
        </w:rPr>
        <w:t>the c</w:t>
      </w:r>
      <w:r w:rsidRPr="00A71A26">
        <w:rPr>
          <w:color w:val="7F7F7F" w:themeColor="text1" w:themeTint="80"/>
        </w:rPr>
        <w:t>laim</w:t>
      </w:r>
      <w:r w:rsidR="008E5BDA" w:rsidRPr="00A71A26">
        <w:rPr>
          <w:color w:val="7F7F7F" w:themeColor="text1" w:themeTint="80"/>
        </w:rPr>
        <w:t>s</w:t>
      </w:r>
      <w:r w:rsidRPr="00A71A26">
        <w:rPr>
          <w:color w:val="7F7F7F" w:themeColor="text1" w:themeTint="80"/>
        </w:rPr>
        <w:t xml:space="preserve"> ha</w:t>
      </w:r>
      <w:r w:rsidR="008E5BDA" w:rsidRPr="00A71A26">
        <w:rPr>
          <w:color w:val="7F7F7F" w:themeColor="text1" w:themeTint="80"/>
        </w:rPr>
        <w:t>ve</w:t>
      </w:r>
      <w:r w:rsidRPr="00A71A26">
        <w:rPr>
          <w:color w:val="7F7F7F" w:themeColor="text1" w:themeTint="80"/>
        </w:rPr>
        <w:t xml:space="preserve"> been informed by an extensive review of the literature and expert consensus that has not yet been fully substantiated by studies that strictly conform to the specifications given here.  The expectation is that during field test, data on the actual field performance will be collected and appropriate </w:t>
      </w:r>
      <w:r w:rsidR="00C367B4" w:rsidRPr="00A71A26">
        <w:rPr>
          <w:color w:val="7F7F7F" w:themeColor="text1" w:themeTint="80"/>
        </w:rPr>
        <w:t>revisions will be</w:t>
      </w:r>
      <w:r w:rsidRPr="00A71A26">
        <w:rPr>
          <w:color w:val="7F7F7F" w:themeColor="text1" w:themeTint="80"/>
        </w:rPr>
        <w:t xml:space="preserve"> made to the claim or the details of the Profile.  At that point, this caveat may be removed or re-stated.</w:t>
      </w:r>
    </w:p>
    <w:p w:rsidR="00D56C4C" w:rsidRPr="00713EA5" w:rsidRDefault="00D56C4C" w:rsidP="00D56C4C">
      <w:pPr>
        <w:pStyle w:val="Heading3"/>
        <w:spacing w:after="120"/>
        <w:rPr>
          <w:rStyle w:val="SubtleReference"/>
          <w:color w:val="auto"/>
          <w:sz w:val="24"/>
        </w:rPr>
      </w:pPr>
      <w:bookmarkStart w:id="14" w:name="_Toc523140088"/>
      <w:r>
        <w:rPr>
          <w:rStyle w:val="SubtleReference"/>
          <w:color w:val="auto"/>
          <w:sz w:val="24"/>
        </w:rPr>
        <w:t>Claims</w:t>
      </w:r>
      <w:bookmarkEnd w:id="14"/>
    </w:p>
    <w:p w:rsidR="003621AD" w:rsidRPr="00A71A26" w:rsidRDefault="003621AD" w:rsidP="00631329">
      <w:pPr>
        <w:spacing w:after="120"/>
        <w:rPr>
          <w:bCs/>
          <w:color w:val="7F7F7F" w:themeColor="text1" w:themeTint="80"/>
        </w:rPr>
      </w:pPr>
      <w:r w:rsidRPr="00A71A26">
        <w:rPr>
          <w:bCs/>
          <w:color w:val="7F7F7F" w:themeColor="text1" w:themeTint="80"/>
        </w:rPr>
        <w:t>The performance values in Claim</w:t>
      </w:r>
      <w:r w:rsidR="008E5BDA" w:rsidRPr="00A71A26">
        <w:rPr>
          <w:bCs/>
          <w:color w:val="7F7F7F" w:themeColor="text1" w:themeTint="80"/>
        </w:rPr>
        <w:t>s</w:t>
      </w:r>
      <w:r w:rsidRPr="00A71A26">
        <w:rPr>
          <w:bCs/>
          <w:color w:val="7F7F7F" w:themeColor="text1" w:themeTint="80"/>
        </w:rPr>
        <w:t xml:space="preserve"> 1</w:t>
      </w:r>
      <w:r w:rsidR="008E5BDA" w:rsidRPr="00A71A26">
        <w:rPr>
          <w:bCs/>
          <w:color w:val="7F7F7F" w:themeColor="text1" w:themeTint="80"/>
        </w:rPr>
        <w:t>, 2</w:t>
      </w:r>
      <w:r w:rsidR="00EB7F2E" w:rsidRPr="00A71A26">
        <w:rPr>
          <w:bCs/>
          <w:color w:val="7F7F7F" w:themeColor="text1" w:themeTint="80"/>
        </w:rPr>
        <w:t>, 3</w:t>
      </w:r>
      <w:r w:rsidR="008E5BDA" w:rsidRPr="00A71A26">
        <w:rPr>
          <w:bCs/>
          <w:color w:val="7F7F7F" w:themeColor="text1" w:themeTint="80"/>
        </w:rPr>
        <w:t xml:space="preserve"> and </w:t>
      </w:r>
      <w:r w:rsidR="00EB7F2E" w:rsidRPr="00A71A26">
        <w:rPr>
          <w:bCs/>
          <w:color w:val="7F7F7F" w:themeColor="text1" w:themeTint="80"/>
        </w:rPr>
        <w:t>4</w:t>
      </w:r>
      <w:r w:rsidRPr="00A71A26">
        <w:rPr>
          <w:bCs/>
          <w:color w:val="7F7F7F" w:themeColor="text1" w:themeTint="80"/>
        </w:rPr>
        <w:t xml:space="preserve"> reflect the likely impact of variations permitted by this Profile. The Profile </w:t>
      </w:r>
      <w:r w:rsidR="008E5BDA" w:rsidRPr="00A71A26">
        <w:rPr>
          <w:bCs/>
          <w:color w:val="7F7F7F" w:themeColor="text1" w:themeTint="80"/>
        </w:rPr>
        <w:t xml:space="preserve">requires that for a given </w:t>
      </w:r>
      <w:r w:rsidR="00054D17" w:rsidRPr="00A71A26">
        <w:rPr>
          <w:bCs/>
          <w:color w:val="7F7F7F" w:themeColor="text1" w:themeTint="80"/>
        </w:rPr>
        <w:t>lesion</w:t>
      </w:r>
      <w:r w:rsidR="005A77F0" w:rsidRPr="00A71A26">
        <w:rPr>
          <w:bCs/>
          <w:color w:val="7F7F7F" w:themeColor="text1" w:themeTint="80"/>
        </w:rPr>
        <w:t xml:space="preserve"> </w:t>
      </w:r>
      <w:r w:rsidR="008E5BDA" w:rsidRPr="00A71A26">
        <w:rPr>
          <w:bCs/>
          <w:color w:val="7F7F7F" w:themeColor="text1" w:themeTint="80"/>
        </w:rPr>
        <w:t xml:space="preserve">the same </w:t>
      </w:r>
      <w:r w:rsidR="00074E80" w:rsidRPr="00A71A26">
        <w:rPr>
          <w:bCs/>
          <w:color w:val="7F7F7F" w:themeColor="text1" w:themeTint="80"/>
        </w:rPr>
        <w:t xml:space="preserve">conformant </w:t>
      </w:r>
      <w:r w:rsidR="00ED473A">
        <w:rPr>
          <w:bCs/>
          <w:color w:val="7F7F7F" w:themeColor="text1" w:themeTint="80"/>
        </w:rPr>
        <w:t>Imaging Physician</w:t>
      </w:r>
      <w:r w:rsidR="008E5BDA" w:rsidRPr="00A71A26">
        <w:rPr>
          <w:bCs/>
          <w:color w:val="7F7F7F" w:themeColor="text1" w:themeTint="80"/>
        </w:rPr>
        <w:t xml:space="preserve"> actor and image analysis tool actor must make the measurement at both </w:t>
      </w:r>
      <w:r w:rsidR="00895BAD" w:rsidRPr="00A71A26">
        <w:rPr>
          <w:bCs/>
          <w:color w:val="7F7F7F" w:themeColor="text1" w:themeTint="80"/>
        </w:rPr>
        <w:t>encounter</w:t>
      </w:r>
      <w:r w:rsidR="008E5BDA" w:rsidRPr="00A71A26">
        <w:rPr>
          <w:bCs/>
          <w:color w:val="7F7F7F" w:themeColor="text1" w:themeTint="80"/>
        </w:rPr>
        <w:t xml:space="preserve">s.  If a different </w:t>
      </w:r>
      <w:r w:rsidR="00ED473A">
        <w:rPr>
          <w:bCs/>
          <w:color w:val="7F7F7F" w:themeColor="text1" w:themeTint="80"/>
        </w:rPr>
        <w:t>Imaging Physician</w:t>
      </w:r>
      <w:r w:rsidR="008E5BDA" w:rsidRPr="00A71A26">
        <w:rPr>
          <w:bCs/>
          <w:color w:val="7F7F7F" w:themeColor="text1" w:themeTint="80"/>
        </w:rPr>
        <w:t xml:space="preserve"> and/or image analysis tool was used at the baseline, this means the current </w:t>
      </w:r>
      <w:r w:rsidR="00ED473A">
        <w:rPr>
          <w:bCs/>
          <w:color w:val="7F7F7F" w:themeColor="text1" w:themeTint="80"/>
        </w:rPr>
        <w:t>Imaging Physician</w:t>
      </w:r>
      <w:r w:rsidR="008E5BDA" w:rsidRPr="00A71A26">
        <w:rPr>
          <w:bCs/>
          <w:color w:val="7F7F7F" w:themeColor="text1" w:themeTint="80"/>
        </w:rPr>
        <w:t xml:space="preserve"> and image analysis tool must repeat the baseline measurement for the result to be conformant with this profile.  The profile </w:t>
      </w:r>
      <w:r w:rsidRPr="00A71A26">
        <w:rPr>
          <w:bCs/>
          <w:color w:val="7F7F7F" w:themeColor="text1" w:themeTint="80"/>
        </w:rPr>
        <w:t>permits</w:t>
      </w:r>
      <w:r w:rsidR="008E5BDA" w:rsidRPr="00A71A26">
        <w:rPr>
          <w:bCs/>
          <w:color w:val="7F7F7F" w:themeColor="text1" w:themeTint="80"/>
        </w:rPr>
        <w:t xml:space="preserve"> the other</w:t>
      </w:r>
      <w:r w:rsidRPr="00A71A26">
        <w:rPr>
          <w:bCs/>
          <w:color w:val="7F7F7F" w:themeColor="text1" w:themeTint="80"/>
        </w:rPr>
        <w:t xml:space="preserve"> actors (acquisition device, </w:t>
      </w:r>
      <w:r w:rsidR="008E5BDA" w:rsidRPr="00A71A26">
        <w:rPr>
          <w:bCs/>
          <w:color w:val="7F7F7F" w:themeColor="text1" w:themeTint="80"/>
        </w:rPr>
        <w:t>technologist, physicist,</w:t>
      </w:r>
      <w:r w:rsidR="0046652F" w:rsidRPr="00A71A26">
        <w:rPr>
          <w:bCs/>
          <w:color w:val="7F7F7F" w:themeColor="text1" w:themeTint="80"/>
        </w:rPr>
        <w:t xml:space="preserve"> </w:t>
      </w:r>
      <w:r w:rsidR="00DC01EC" w:rsidRPr="00A71A26">
        <w:rPr>
          <w:bCs/>
          <w:color w:val="7F7F7F" w:themeColor="text1" w:themeTint="80"/>
        </w:rPr>
        <w:t>etc.</w:t>
      </w:r>
      <w:r w:rsidRPr="00A71A26">
        <w:rPr>
          <w:bCs/>
          <w:color w:val="7F7F7F" w:themeColor="text1" w:themeTint="80"/>
        </w:rPr>
        <w:t xml:space="preserve">) </w:t>
      </w:r>
      <w:r w:rsidR="008E5BDA" w:rsidRPr="00A71A26">
        <w:rPr>
          <w:bCs/>
          <w:color w:val="7F7F7F" w:themeColor="text1" w:themeTint="80"/>
        </w:rPr>
        <w:t xml:space="preserve">to differ </w:t>
      </w:r>
      <w:r w:rsidRPr="00A71A26">
        <w:rPr>
          <w:bCs/>
          <w:color w:val="7F7F7F" w:themeColor="text1" w:themeTint="80"/>
        </w:rPr>
        <w:t xml:space="preserve">at the two </w:t>
      </w:r>
      <w:r w:rsidR="00895BAD" w:rsidRPr="00A71A26">
        <w:rPr>
          <w:bCs/>
          <w:color w:val="7F7F7F" w:themeColor="text1" w:themeTint="80"/>
        </w:rPr>
        <w:t>encounter</w:t>
      </w:r>
      <w:r w:rsidRPr="00A71A26">
        <w:rPr>
          <w:bCs/>
          <w:color w:val="7F7F7F" w:themeColor="text1" w:themeTint="80"/>
        </w:rPr>
        <w:t>s</w:t>
      </w:r>
      <w:r w:rsidR="0046652F" w:rsidRPr="00A71A26">
        <w:rPr>
          <w:bCs/>
          <w:color w:val="7F7F7F" w:themeColor="text1" w:themeTint="80"/>
        </w:rPr>
        <w:t xml:space="preserve">, </w:t>
      </w:r>
      <w:r w:rsidRPr="00A71A26">
        <w:rPr>
          <w:bCs/>
          <w:color w:val="7F7F7F" w:themeColor="text1" w:themeTint="80"/>
        </w:rPr>
        <w:t>i.e. it is not required that the same scanner be u</w:t>
      </w:r>
      <w:r w:rsidR="0046652F" w:rsidRPr="00A71A26">
        <w:rPr>
          <w:bCs/>
          <w:color w:val="7F7F7F" w:themeColor="text1" w:themeTint="80"/>
        </w:rPr>
        <w:t>sed for both exams of a patient</w:t>
      </w:r>
      <w:r w:rsidRPr="00A71A26">
        <w:rPr>
          <w:bCs/>
          <w:color w:val="7F7F7F" w:themeColor="text1" w:themeTint="80"/>
        </w:rPr>
        <w:t xml:space="preserve">.    If one or more of the actors </w:t>
      </w:r>
      <w:r w:rsidR="008E5BDA" w:rsidRPr="00A71A26">
        <w:rPr>
          <w:bCs/>
          <w:color w:val="7F7F7F" w:themeColor="text1" w:themeTint="80"/>
        </w:rPr>
        <w:t xml:space="preserve">that are permitted to differ </w:t>
      </w:r>
      <w:r w:rsidRPr="00A71A26">
        <w:rPr>
          <w:bCs/>
          <w:color w:val="7F7F7F" w:themeColor="text1" w:themeTint="80"/>
        </w:rPr>
        <w:t xml:space="preserve">are the </w:t>
      </w:r>
      <w:r w:rsidRPr="00A71A26">
        <w:rPr>
          <w:bCs/>
          <w:color w:val="7F7F7F" w:themeColor="text1" w:themeTint="80"/>
          <w:u w:val="single"/>
        </w:rPr>
        <w:t>same</w:t>
      </w:r>
      <w:r w:rsidRPr="00A71A26">
        <w:rPr>
          <w:bCs/>
          <w:color w:val="7F7F7F" w:themeColor="text1" w:themeTint="80"/>
        </w:rPr>
        <w:t xml:space="preserve">, the implementation is still </w:t>
      </w:r>
      <w:r w:rsidR="00074E80" w:rsidRPr="00A71A26">
        <w:rPr>
          <w:bCs/>
          <w:color w:val="7F7F7F" w:themeColor="text1" w:themeTint="80"/>
        </w:rPr>
        <w:t>conformant</w:t>
      </w:r>
      <w:r w:rsidRPr="00A71A26">
        <w:rPr>
          <w:bCs/>
          <w:color w:val="7F7F7F" w:themeColor="text1" w:themeTint="80"/>
        </w:rPr>
        <w:t xml:space="preserve"> with this Profile and it is expected that the measurement performance will be improved.  To give a sense of the possible improvement, the following table presents expected precision for alternate scenarios</w:t>
      </w:r>
      <w:r w:rsidR="0046652F" w:rsidRPr="00A71A26">
        <w:rPr>
          <w:bCs/>
          <w:color w:val="7F7F7F" w:themeColor="text1" w:themeTint="80"/>
        </w:rPr>
        <w:t>;</w:t>
      </w:r>
      <w:r w:rsidRPr="00A71A26">
        <w:rPr>
          <w:bCs/>
          <w:color w:val="7F7F7F" w:themeColor="text1" w:themeTint="80"/>
        </w:rPr>
        <w:t xml:space="preserve"> however</w:t>
      </w:r>
      <w:r w:rsidR="0046652F" w:rsidRPr="00A71A26">
        <w:rPr>
          <w:bCs/>
          <w:color w:val="7F7F7F" w:themeColor="text1" w:themeTint="80"/>
        </w:rPr>
        <w:t>,</w:t>
      </w:r>
      <w:r w:rsidRPr="00A71A26">
        <w:rPr>
          <w:bCs/>
          <w:color w:val="7F7F7F" w:themeColor="text1" w:themeTint="80"/>
        </w:rPr>
        <w:t xml:space="preserve"> except for the </w:t>
      </w:r>
      <w:r w:rsidR="00D928CB" w:rsidRPr="00A71A26">
        <w:rPr>
          <w:bCs/>
          <w:color w:val="7F7F7F" w:themeColor="text1" w:themeTint="80"/>
        </w:rPr>
        <w:t>bolded column</w:t>
      </w:r>
      <w:r w:rsidRPr="00A71A26">
        <w:rPr>
          <w:bCs/>
          <w:color w:val="7F7F7F" w:themeColor="text1" w:themeTint="80"/>
        </w:rPr>
        <w:t xml:space="preserve">, these precision values are not Claims of this Profile.  </w:t>
      </w:r>
      <w:r w:rsidR="008E5BDA" w:rsidRPr="00A71A26">
        <w:rPr>
          <w:bCs/>
          <w:color w:val="7F7F7F" w:themeColor="text1" w:themeTint="80"/>
        </w:rPr>
        <w:t xml:space="preserve">If the </w:t>
      </w:r>
      <w:r w:rsidR="00ED473A">
        <w:rPr>
          <w:bCs/>
          <w:color w:val="7F7F7F" w:themeColor="text1" w:themeTint="80"/>
        </w:rPr>
        <w:t>Imaging Physician</w:t>
      </w:r>
      <w:r w:rsidR="008E5BDA" w:rsidRPr="00A71A26">
        <w:rPr>
          <w:bCs/>
          <w:color w:val="7F7F7F" w:themeColor="text1" w:themeTint="80"/>
        </w:rPr>
        <w:t xml:space="preserve"> or image analysis tool are different</w:t>
      </w:r>
      <w:r w:rsidR="0082481F" w:rsidRPr="00A71A26">
        <w:rPr>
          <w:bCs/>
          <w:color w:val="7F7F7F" w:themeColor="text1" w:themeTint="80"/>
        </w:rPr>
        <w:t xml:space="preserve"> (or any other requirement of the profile is not met)</w:t>
      </w:r>
      <w:r w:rsidR="008E5BDA" w:rsidRPr="00A71A26">
        <w:rPr>
          <w:bCs/>
          <w:color w:val="7F7F7F" w:themeColor="text1" w:themeTint="80"/>
        </w:rPr>
        <w:t xml:space="preserve">, </w:t>
      </w:r>
      <w:r w:rsidR="0082481F" w:rsidRPr="00A71A26">
        <w:rPr>
          <w:bCs/>
          <w:color w:val="7F7F7F" w:themeColor="text1" w:themeTint="80"/>
        </w:rPr>
        <w:t xml:space="preserve">the measurement might still be clinically useful, but </w:t>
      </w:r>
      <w:r w:rsidR="008E5BDA" w:rsidRPr="00A71A26">
        <w:rPr>
          <w:bCs/>
          <w:color w:val="7F7F7F" w:themeColor="text1" w:themeTint="80"/>
        </w:rPr>
        <w:t>the measurement is no longer conformant with the Profile</w:t>
      </w:r>
      <w:r w:rsidR="0082481F" w:rsidRPr="00A71A26">
        <w:rPr>
          <w:bCs/>
          <w:color w:val="7F7F7F" w:themeColor="text1" w:themeTint="80"/>
        </w:rPr>
        <w:t xml:space="preserve"> and the measurement claims should not be presumed.</w:t>
      </w:r>
    </w:p>
    <w:p w:rsidR="003621AD" w:rsidRPr="00A71A26" w:rsidRDefault="003621AD" w:rsidP="00631329">
      <w:pPr>
        <w:pStyle w:val="Caption"/>
        <w:spacing w:after="120"/>
        <w:jc w:val="center"/>
        <w:rPr>
          <w:color w:val="7F7F7F" w:themeColor="text1" w:themeTint="80"/>
          <w:kern w:val="24"/>
          <w:sz w:val="24"/>
          <w:szCs w:val="24"/>
          <w:lang w:eastAsia="de-DE"/>
        </w:rPr>
      </w:pPr>
      <w:r w:rsidRPr="00A71A26">
        <w:rPr>
          <w:color w:val="7F7F7F" w:themeColor="text1" w:themeTint="80"/>
          <w:kern w:val="24"/>
          <w:sz w:val="24"/>
          <w:szCs w:val="24"/>
          <w:lang w:eastAsia="de-DE"/>
        </w:rPr>
        <w:t xml:space="preserve">Table </w:t>
      </w:r>
      <w:r w:rsidR="00597730" w:rsidRPr="00A71A26">
        <w:rPr>
          <w:color w:val="7F7F7F" w:themeColor="text1" w:themeTint="80"/>
          <w:kern w:val="24"/>
          <w:sz w:val="24"/>
          <w:szCs w:val="24"/>
          <w:lang w:eastAsia="de-DE"/>
        </w:rPr>
        <w:t>2-</w:t>
      </w:r>
      <w:r w:rsidRPr="00A71A26">
        <w:rPr>
          <w:color w:val="7F7F7F" w:themeColor="text1" w:themeTint="80"/>
          <w:kern w:val="24"/>
          <w:sz w:val="24"/>
          <w:szCs w:val="24"/>
          <w:lang w:eastAsia="de-DE"/>
        </w:rPr>
        <w:t xml:space="preserve">1: </w:t>
      </w:r>
      <w:r w:rsidR="005924A4" w:rsidRPr="00A71A26">
        <w:rPr>
          <w:color w:val="7F7F7F" w:themeColor="text1" w:themeTint="80"/>
          <w:kern w:val="24"/>
          <w:sz w:val="24"/>
          <w:szCs w:val="24"/>
          <w:lang w:eastAsia="de-DE"/>
        </w:rPr>
        <w:t xml:space="preserve">Minimum Detectable Differences for </w:t>
      </w:r>
      <w:r w:rsidR="00054D17" w:rsidRPr="00A71A26">
        <w:rPr>
          <w:color w:val="7F7F7F" w:themeColor="text1" w:themeTint="80"/>
          <w:kern w:val="24"/>
          <w:sz w:val="24"/>
          <w:szCs w:val="24"/>
          <w:lang w:eastAsia="de-DE"/>
        </w:rPr>
        <w:t>Lesion</w:t>
      </w:r>
      <w:r w:rsidR="00C7469E" w:rsidRPr="00A71A26">
        <w:rPr>
          <w:color w:val="7F7F7F" w:themeColor="text1" w:themeTint="80"/>
          <w:kern w:val="24"/>
          <w:sz w:val="24"/>
          <w:szCs w:val="24"/>
          <w:lang w:eastAsia="de-DE"/>
        </w:rPr>
        <w:t xml:space="preserve"> </w:t>
      </w:r>
      <w:r w:rsidR="00FE569C">
        <w:rPr>
          <w:color w:val="7F7F7F" w:themeColor="text1" w:themeTint="80"/>
          <w:kern w:val="24"/>
          <w:sz w:val="24"/>
          <w:szCs w:val="24"/>
          <w:lang w:eastAsia="de-DE"/>
        </w:rPr>
        <w:t>Measurand change</w:t>
      </w:r>
      <w:r w:rsidR="005924A4" w:rsidRPr="00A71A26">
        <w:rPr>
          <w:color w:val="7F7F7F" w:themeColor="text1" w:themeTint="80"/>
          <w:kern w:val="24"/>
          <w:sz w:val="24"/>
          <w:szCs w:val="24"/>
          <w:lang w:eastAsia="de-DE"/>
        </w:rPr>
        <w:t>s</w:t>
      </w:r>
      <w:r w:rsidRPr="00A71A26">
        <w:rPr>
          <w:color w:val="7F7F7F" w:themeColor="text1" w:themeTint="80"/>
          <w:kern w:val="24"/>
          <w:sz w:val="24"/>
          <w:szCs w:val="24"/>
          <w:lang w:eastAsia="de-DE"/>
        </w:rPr>
        <w:t xml:space="preserve"> (Informativ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117"/>
        <w:gridCol w:w="1114"/>
        <w:gridCol w:w="1116"/>
        <w:gridCol w:w="1111"/>
        <w:gridCol w:w="1116"/>
        <w:gridCol w:w="1111"/>
        <w:gridCol w:w="1116"/>
        <w:gridCol w:w="1111"/>
      </w:tblGrid>
      <w:tr w:rsidR="005924A4" w:rsidRPr="00A71A26" w:rsidTr="00810F9A">
        <w:trPr>
          <w:jc w:val="center"/>
        </w:trPr>
        <w:tc>
          <w:tcPr>
            <w:tcW w:w="1243" w:type="dxa"/>
            <w:vMerge w:val="restart"/>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054D17" w:rsidP="00741ED3">
            <w:pPr>
              <w:spacing w:line="192" w:lineRule="auto"/>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Lesion</w:t>
            </w:r>
            <w:r w:rsidR="005924A4" w:rsidRPr="00A71A26">
              <w:rPr>
                <w:rFonts w:asciiTheme="minorHAnsi" w:hAnsiTheme="minorHAnsi" w:cstheme="minorHAnsi"/>
                <w:bCs/>
                <w:color w:val="7F7F7F" w:themeColor="text1" w:themeTint="80"/>
                <w:sz w:val="22"/>
              </w:rPr>
              <w:t xml:space="preserve"> Diameter</w:t>
            </w:r>
          </w:p>
        </w:tc>
        <w:tc>
          <w:tcPr>
            <w:tcW w:w="4458" w:type="dxa"/>
            <w:gridSpan w:val="4"/>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Acquisition Device</w:t>
            </w:r>
          </w:p>
        </w:tc>
        <w:tc>
          <w:tcPr>
            <w:tcW w:w="4454" w:type="dxa"/>
            <w:gridSpan w:val="4"/>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Acquisition Device</w:t>
            </w:r>
          </w:p>
        </w:tc>
      </w:tr>
      <w:tr w:rsidR="005924A4" w:rsidRPr="00A71A26" w:rsidTr="00810F9A">
        <w:trPr>
          <w:jc w:val="center"/>
        </w:trPr>
        <w:tc>
          <w:tcPr>
            <w:tcW w:w="1243" w:type="dxa"/>
            <w:vMerge/>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p>
        </w:tc>
        <w:tc>
          <w:tcPr>
            <w:tcW w:w="2231" w:type="dxa"/>
            <w:gridSpan w:val="2"/>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r>
      <w:tr w:rsidR="005924A4" w:rsidRPr="00A71A26" w:rsidTr="00810F9A">
        <w:trPr>
          <w:jc w:val="center"/>
        </w:trPr>
        <w:tc>
          <w:tcPr>
            <w:tcW w:w="1243" w:type="dxa"/>
            <w:vMerge/>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p>
        </w:tc>
        <w:tc>
          <w:tcPr>
            <w:tcW w:w="1117"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4"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r>
      <w:tr w:rsidR="005924A4" w:rsidRPr="00A71A26" w:rsidTr="00810F9A">
        <w:trPr>
          <w:jc w:val="center"/>
        </w:trPr>
        <w:tc>
          <w:tcPr>
            <w:tcW w:w="1243" w:type="dxa"/>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gt;50mm</w:t>
            </w:r>
          </w:p>
        </w:tc>
        <w:tc>
          <w:tcPr>
            <w:tcW w:w="1117"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Style w:val="StyleVisiontextC000000000969C320"/>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43%</w:t>
            </w:r>
          </w:p>
        </w:tc>
        <w:tc>
          <w:tcPr>
            <w:tcW w:w="1114"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24%</w:t>
            </w:r>
          </w:p>
        </w:tc>
        <w:tc>
          <w:tcPr>
            <w:tcW w:w="1116"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43%</w:t>
            </w:r>
          </w:p>
        </w:tc>
        <w:tc>
          <w:tcPr>
            <w:tcW w:w="1111"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24%</w:t>
            </w:r>
          </w:p>
        </w:tc>
        <w:tc>
          <w:tcPr>
            <w:tcW w:w="1116"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37%</w:t>
            </w:r>
          </w:p>
        </w:tc>
        <w:tc>
          <w:tcPr>
            <w:tcW w:w="1111"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10%</w:t>
            </w:r>
          </w:p>
        </w:tc>
        <w:tc>
          <w:tcPr>
            <w:tcW w:w="1116"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37%</w:t>
            </w:r>
          </w:p>
        </w:tc>
        <w:tc>
          <w:tcPr>
            <w:tcW w:w="1111"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8%</w:t>
            </w:r>
          </w:p>
        </w:tc>
      </w:tr>
      <w:tr w:rsidR="005924A4" w:rsidRPr="00A71A26" w:rsidTr="00810F9A">
        <w:trPr>
          <w:jc w:val="center"/>
        </w:trPr>
        <w:tc>
          <w:tcPr>
            <w:tcW w:w="1243" w:type="dxa"/>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5-49mm</w:t>
            </w:r>
          </w:p>
        </w:tc>
        <w:tc>
          <w:tcPr>
            <w:tcW w:w="1117"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7%</w:t>
            </w:r>
          </w:p>
        </w:tc>
        <w:tc>
          <w:tcPr>
            <w:tcW w:w="1114"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3%</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5%</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9%</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2%</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2%</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0%</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4%</w:t>
            </w:r>
          </w:p>
        </w:tc>
      </w:tr>
      <w:tr w:rsidR="005924A4" w:rsidRPr="00A71A26" w:rsidTr="00810F9A">
        <w:trPr>
          <w:jc w:val="center"/>
        </w:trPr>
        <w:tc>
          <w:tcPr>
            <w:tcW w:w="1243" w:type="dxa"/>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0-34mm</w:t>
            </w:r>
          </w:p>
        </w:tc>
        <w:tc>
          <w:tcPr>
            <w:tcW w:w="1117"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39%</w:t>
            </w:r>
          </w:p>
        </w:tc>
        <w:tc>
          <w:tcPr>
            <w:tcW w:w="1114"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20%</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80%</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9%</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36%</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17%</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75%</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8%</w:t>
            </w:r>
          </w:p>
        </w:tc>
      </w:tr>
    </w:tbl>
    <w:p w:rsidR="003621AD" w:rsidRPr="00A71A26" w:rsidRDefault="003621AD" w:rsidP="00631329">
      <w:pPr>
        <w:spacing w:after="120"/>
        <w:ind w:left="720"/>
        <w:rPr>
          <w:bCs/>
          <w:color w:val="7F7F7F" w:themeColor="text1" w:themeTint="80"/>
          <w:sz w:val="20"/>
          <w:szCs w:val="20"/>
        </w:rPr>
      </w:pPr>
      <w:r w:rsidRPr="00A71A26">
        <w:rPr>
          <w:bCs/>
          <w:color w:val="7F7F7F" w:themeColor="text1" w:themeTint="80"/>
          <w:sz w:val="20"/>
          <w:szCs w:val="20"/>
        </w:rPr>
        <w:t>Notes:</w:t>
      </w:r>
      <w:r w:rsidRPr="00A71A26">
        <w:rPr>
          <w:bCs/>
          <w:color w:val="7F7F7F" w:themeColor="text1" w:themeTint="80"/>
          <w:sz w:val="20"/>
          <w:szCs w:val="20"/>
        </w:rPr>
        <w:tab/>
      </w:r>
    </w:p>
    <w:p w:rsidR="00D603D2" w:rsidRPr="00A71A26" w:rsidRDefault="00D603D2"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Acquisition Device actors being different means the scanner used at the two </w:t>
      </w:r>
      <w:r w:rsidR="00895BAD" w:rsidRPr="00A71A26">
        <w:rPr>
          <w:bCs/>
          <w:color w:val="7F7F7F" w:themeColor="text1" w:themeTint="80"/>
          <w:sz w:val="20"/>
          <w:szCs w:val="20"/>
        </w:rPr>
        <w:t>encounter</w:t>
      </w:r>
      <w:r w:rsidRPr="00A71A26">
        <w:rPr>
          <w:bCs/>
          <w:color w:val="7F7F7F" w:themeColor="text1" w:themeTint="80"/>
          <w:sz w:val="20"/>
          <w:szCs w:val="20"/>
        </w:rPr>
        <w:t>s were different models (from the same or different vendors).  Two scanners with different serial numbers but of the same model are considered to be the same Acquisition Device actor.</w:t>
      </w:r>
    </w:p>
    <w:p w:rsidR="003621AD" w:rsidRPr="00A71A26" w:rsidRDefault="003621AD"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Precision is expressed here as the </w:t>
      </w:r>
      <w:r w:rsidR="003644B2" w:rsidRPr="00A71A26">
        <w:rPr>
          <w:bCs/>
          <w:color w:val="7F7F7F" w:themeColor="text1" w:themeTint="80"/>
          <w:sz w:val="20"/>
          <w:szCs w:val="20"/>
        </w:rPr>
        <w:t>repeatability or reproducibility coefficient, depending on the column</w:t>
      </w:r>
      <w:r w:rsidRPr="00A71A26">
        <w:rPr>
          <w:bCs/>
          <w:color w:val="7F7F7F" w:themeColor="text1" w:themeTint="80"/>
          <w:sz w:val="20"/>
          <w:szCs w:val="20"/>
        </w:rPr>
        <w:t>.</w:t>
      </w:r>
    </w:p>
    <w:p w:rsidR="003621AD" w:rsidRPr="00A71A26" w:rsidRDefault="003621AD"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A measured change in </w:t>
      </w:r>
      <w:r w:rsidR="00F94201">
        <w:rPr>
          <w:bCs/>
          <w:color w:val="7F7F7F" w:themeColor="text1" w:themeTint="80"/>
          <w:sz w:val="20"/>
          <w:szCs w:val="20"/>
        </w:rPr>
        <w:t>lesion characteristic</w:t>
      </w:r>
      <w:r w:rsidRPr="00A71A26">
        <w:rPr>
          <w:bCs/>
          <w:color w:val="7F7F7F" w:themeColor="text1" w:themeTint="80"/>
          <w:sz w:val="20"/>
          <w:szCs w:val="20"/>
        </w:rPr>
        <w:t xml:space="preserve"> that exceeds the relevant precision value in the table indicates 95% confidence in the presence of a true change. </w:t>
      </w:r>
    </w:p>
    <w:p w:rsidR="003621AD" w:rsidRPr="00A71A26" w:rsidRDefault="005924A4"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Minimum detectable differences </w:t>
      </w:r>
      <w:r w:rsidR="003644B2" w:rsidRPr="00A71A26">
        <w:rPr>
          <w:bCs/>
          <w:color w:val="7F7F7F" w:themeColor="text1" w:themeTint="80"/>
          <w:sz w:val="20"/>
          <w:szCs w:val="20"/>
        </w:rPr>
        <w:t xml:space="preserve">can be </w:t>
      </w:r>
      <w:r w:rsidRPr="00A71A26">
        <w:rPr>
          <w:bCs/>
          <w:color w:val="7F7F7F" w:themeColor="text1" w:themeTint="80"/>
          <w:sz w:val="20"/>
          <w:szCs w:val="20"/>
        </w:rPr>
        <w:t xml:space="preserve">calculated from the following formula: 1.96 x </w:t>
      </w:r>
      <w:r w:rsidR="0046652F" w:rsidRPr="00A71A26">
        <w:rPr>
          <w:bCs/>
          <w:color w:val="7F7F7F" w:themeColor="text1" w:themeTint="80"/>
          <w:sz w:val="20"/>
          <w:szCs w:val="20"/>
        </w:rPr>
        <w:t>sqrt(</w:t>
      </w:r>
      <w:r w:rsidRPr="00A71A26">
        <w:rPr>
          <w:bCs/>
          <w:color w:val="7F7F7F" w:themeColor="text1" w:themeTint="80"/>
          <w:sz w:val="20"/>
          <w:szCs w:val="20"/>
        </w:rPr>
        <w:t xml:space="preserve">2 x </w:t>
      </w:r>
      <w:r w:rsidR="00F94201">
        <w:rPr>
          <w:bCs/>
          <w:color w:val="7F7F7F" w:themeColor="text1" w:themeTint="80"/>
          <w:sz w:val="20"/>
          <w:szCs w:val="20"/>
        </w:rPr>
        <w:t>wSD</w:t>
      </w:r>
      <w:r w:rsidRPr="00A71A26">
        <w:rPr>
          <w:bCs/>
          <w:color w:val="7F7F7F" w:themeColor="text1" w:themeTint="80"/>
          <w:sz w:val="20"/>
          <w:szCs w:val="20"/>
          <w:vertAlign w:val="superscript"/>
        </w:rPr>
        <w:t>2</w:t>
      </w:r>
      <w:r w:rsidR="0046652F" w:rsidRPr="00A71A26">
        <w:rPr>
          <w:bCs/>
          <w:color w:val="7F7F7F" w:themeColor="text1" w:themeTint="80"/>
          <w:sz w:val="20"/>
          <w:szCs w:val="20"/>
        </w:rPr>
        <w:t>)</w:t>
      </w:r>
      <w:r w:rsidRPr="00A71A26">
        <w:rPr>
          <w:bCs/>
          <w:color w:val="7F7F7F" w:themeColor="text1" w:themeTint="80"/>
          <w:sz w:val="20"/>
          <w:szCs w:val="20"/>
        </w:rPr>
        <w:t xml:space="preserve">, where </w:t>
      </w:r>
      <w:r w:rsidR="00F94201">
        <w:rPr>
          <w:bCs/>
          <w:color w:val="7F7F7F" w:themeColor="text1" w:themeTint="80"/>
          <w:sz w:val="20"/>
          <w:szCs w:val="20"/>
        </w:rPr>
        <w:t>wSD</w:t>
      </w:r>
      <w:r w:rsidRPr="00A71A26">
        <w:rPr>
          <w:bCs/>
          <w:color w:val="7F7F7F" w:themeColor="text1" w:themeTint="80"/>
          <w:sz w:val="20"/>
          <w:szCs w:val="20"/>
        </w:rPr>
        <w:t xml:space="preserve"> is estimated from the square root of the sum of the variances from the applicable sources of uncertainty (which makes the assumption that the variance components are additive, an assumption that has not yet been tested).  </w:t>
      </w:r>
    </w:p>
    <w:p w:rsidR="00637CA6" w:rsidRPr="00A71A26" w:rsidRDefault="00637CA6"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The estimates of th</w:t>
      </w:r>
      <w:r w:rsidR="009A5E0B" w:rsidRPr="00A71A26">
        <w:rPr>
          <w:bCs/>
          <w:color w:val="7F7F7F" w:themeColor="text1" w:themeTint="80"/>
          <w:sz w:val="20"/>
          <w:szCs w:val="20"/>
        </w:rPr>
        <w:t>e sources of variation</w:t>
      </w:r>
      <w:r w:rsidRPr="00A71A26">
        <w:rPr>
          <w:bCs/>
          <w:color w:val="7F7F7F" w:themeColor="text1" w:themeTint="80"/>
          <w:sz w:val="20"/>
          <w:szCs w:val="20"/>
        </w:rPr>
        <w:t xml:space="preserve"> were derived from several groundwork studies, some of which were performed on phantoms and some of which were performed on human subjects.</w:t>
      </w:r>
    </w:p>
    <w:p w:rsidR="003621AD" w:rsidRPr="00A71A26" w:rsidRDefault="003621AD" w:rsidP="00631329">
      <w:pPr>
        <w:spacing w:after="120"/>
        <w:rPr>
          <w:color w:val="7F7F7F" w:themeColor="text1" w:themeTint="80"/>
          <w:highlight w:val="lightGray"/>
        </w:rPr>
      </w:pPr>
    </w:p>
    <w:p w:rsidR="00130DC9" w:rsidRPr="00A71A26" w:rsidRDefault="00130DC9" w:rsidP="00631329">
      <w:pPr>
        <w:widowControl/>
        <w:autoSpaceDE/>
        <w:autoSpaceDN/>
        <w:adjustRightInd/>
        <w:spacing w:after="120"/>
        <w:ind w:left="2880"/>
        <w:rPr>
          <w:rFonts w:eastAsia="Cambria" w:cs="Times New Roman"/>
          <w:bCs/>
          <w:color w:val="7F7F7F" w:themeColor="text1" w:themeTint="80"/>
          <w:szCs w:val="20"/>
        </w:rPr>
      </w:pPr>
    </w:p>
    <w:p w:rsidR="00581644" w:rsidRPr="00ED473A" w:rsidRDefault="00480049" w:rsidP="00631329">
      <w:pPr>
        <w:pStyle w:val="Heading1"/>
        <w:keepNext/>
        <w:spacing w:before="0" w:after="120"/>
        <w:rPr>
          <w:color w:val="000000" w:themeColor="text1"/>
        </w:rPr>
      </w:pPr>
      <w:bookmarkStart w:id="15" w:name="_Toc292350659"/>
      <w:bookmarkStart w:id="16" w:name="_Toc382939111"/>
      <w:bookmarkEnd w:id="4"/>
      <w:bookmarkEnd w:id="5"/>
      <w:r w:rsidRPr="00A71A26">
        <w:rPr>
          <w:rStyle w:val="StyleVisiontextC000000000969D500"/>
          <w:color w:val="7F7F7F" w:themeColor="text1" w:themeTint="80"/>
        </w:rPr>
        <w:br w:type="page"/>
      </w:r>
      <w:bookmarkStart w:id="17" w:name="_Toc523140089"/>
      <w:r w:rsidR="00ED0C90" w:rsidRPr="00ED473A">
        <w:rPr>
          <w:rStyle w:val="StyleVisiontextC000000000969D500"/>
          <w:color w:val="000000" w:themeColor="text1"/>
        </w:rPr>
        <w:t>3</w:t>
      </w:r>
      <w:r w:rsidR="003B5586" w:rsidRPr="00ED473A">
        <w:rPr>
          <w:rStyle w:val="StyleVisiontextC000000000969D500"/>
          <w:color w:val="000000" w:themeColor="text1"/>
        </w:rPr>
        <w:t xml:space="preserve">. Profile </w:t>
      </w:r>
      <w:bookmarkEnd w:id="15"/>
      <w:bookmarkEnd w:id="16"/>
      <w:r w:rsidR="009C148B" w:rsidRPr="00ED473A">
        <w:rPr>
          <w:rStyle w:val="StyleVisiontextC000000000969D500"/>
          <w:color w:val="000000" w:themeColor="text1"/>
        </w:rPr>
        <w:t>Requirements</w:t>
      </w:r>
      <w:bookmarkEnd w:id="17"/>
    </w:p>
    <w:p w:rsidR="0099655A" w:rsidRPr="00ED473A" w:rsidRDefault="0099655A" w:rsidP="00631329">
      <w:pPr>
        <w:spacing w:after="120"/>
        <w:rPr>
          <w:color w:val="000000" w:themeColor="text1"/>
        </w:rPr>
      </w:pPr>
      <w:r w:rsidRPr="00ED473A">
        <w:rPr>
          <w:color w:val="000000" w:themeColor="text1"/>
        </w:rPr>
        <w:t xml:space="preserve">The Profile is documented in terms of “Actors” performing “Activities”.  </w:t>
      </w:r>
      <w:r w:rsidRPr="00ED473A">
        <w:rPr>
          <w:color w:val="000000" w:themeColor="text1"/>
          <w:lang w:eastAsia="de-DE"/>
        </w:rPr>
        <w:t xml:space="preserve">Equipment, </w:t>
      </w:r>
      <w:r w:rsidR="00345877">
        <w:rPr>
          <w:color w:val="000000" w:themeColor="text1"/>
          <w:lang w:eastAsia="de-DE"/>
        </w:rPr>
        <w:t xml:space="preserve">image analysis tool </w:t>
      </w:r>
      <w:r w:rsidRPr="00ED473A">
        <w:rPr>
          <w:color w:val="000000" w:themeColor="text1"/>
          <w:lang w:eastAsia="de-DE"/>
        </w:rPr>
        <w:t xml:space="preserve">software, staff or sites may claim conformance to this Profile as one or more of the “Actors” in the following table.  </w:t>
      </w:r>
    </w:p>
    <w:p w:rsidR="008D7932" w:rsidRPr="00ED473A" w:rsidRDefault="0099655A" w:rsidP="00631329">
      <w:pPr>
        <w:spacing w:after="120"/>
        <w:rPr>
          <w:rFonts w:cs="Arial"/>
          <w:color w:val="000000" w:themeColor="text1"/>
          <w:kern w:val="24"/>
          <w:lang w:eastAsia="de-DE"/>
        </w:rPr>
      </w:pPr>
      <w:r w:rsidRPr="00ED473A">
        <w:rPr>
          <w:color w:val="000000" w:themeColor="text1"/>
          <w:lang w:eastAsia="de-DE"/>
        </w:rPr>
        <w:t xml:space="preserve">Conformant Actors shall support the listed Activities by conforming to all requirements in the referenced Section.  </w:t>
      </w:r>
    </w:p>
    <w:p w:rsidR="008D7932" w:rsidRPr="00ED473A" w:rsidRDefault="008D7932" w:rsidP="00F337F3">
      <w:pPr>
        <w:pStyle w:val="Caption"/>
        <w:rPr>
          <w:color w:val="000000" w:themeColor="text1"/>
          <w:kern w:val="24"/>
          <w:sz w:val="24"/>
          <w:szCs w:val="24"/>
          <w:lang w:eastAsia="de-DE"/>
        </w:rPr>
      </w:pPr>
      <w:r w:rsidRPr="00ED473A">
        <w:rPr>
          <w:color w:val="000000" w:themeColor="text1"/>
          <w:kern w:val="24"/>
          <w:sz w:val="24"/>
          <w:szCs w:val="24"/>
          <w:lang w:eastAsia="de-DE"/>
        </w:rPr>
        <w:t xml:space="preserve">Table </w:t>
      </w:r>
      <w:r w:rsidR="00597730" w:rsidRPr="00ED473A">
        <w:rPr>
          <w:color w:val="000000" w:themeColor="text1"/>
          <w:kern w:val="24"/>
          <w:sz w:val="24"/>
          <w:szCs w:val="24"/>
          <w:lang w:eastAsia="de-DE"/>
        </w:rPr>
        <w:t>3-</w:t>
      </w:r>
      <w:r w:rsidRPr="00ED473A">
        <w:rPr>
          <w:color w:val="000000" w:themeColor="text1"/>
          <w:kern w:val="24"/>
          <w:sz w:val="24"/>
          <w:szCs w:val="24"/>
          <w:lang w:eastAsia="de-DE"/>
        </w:rPr>
        <w:t>1: Actors and Required Activ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7"/>
        <w:gridCol w:w="3295"/>
      </w:tblGrid>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b/>
                <w:color w:val="000000" w:themeColor="text1"/>
                <w:kern w:val="24"/>
                <w:sz w:val="22"/>
                <w:lang w:eastAsia="de-DE"/>
              </w:rPr>
            </w:pPr>
            <w:r w:rsidRPr="00ED473A">
              <w:rPr>
                <w:rFonts w:cs="Arial"/>
                <w:b/>
                <w:color w:val="000000" w:themeColor="text1"/>
                <w:kern w:val="24"/>
                <w:sz w:val="22"/>
                <w:lang w:eastAsia="de-DE"/>
              </w:rPr>
              <w:t>Actor</w:t>
            </w:r>
          </w:p>
        </w:tc>
        <w:tc>
          <w:tcPr>
            <w:tcW w:w="0" w:type="auto"/>
          </w:tcPr>
          <w:p w:rsidR="008F6451" w:rsidRPr="00ED473A" w:rsidRDefault="008F6451" w:rsidP="00054D17">
            <w:pPr>
              <w:widowControl/>
              <w:autoSpaceDE/>
              <w:autoSpaceDN/>
              <w:adjustRightInd/>
              <w:spacing w:line="192" w:lineRule="auto"/>
              <w:rPr>
                <w:rFonts w:cs="Arial"/>
                <w:b/>
                <w:color w:val="000000" w:themeColor="text1"/>
                <w:kern w:val="24"/>
                <w:sz w:val="22"/>
                <w:lang w:eastAsia="de-DE"/>
              </w:rPr>
            </w:pPr>
            <w:r w:rsidRPr="00ED473A">
              <w:rPr>
                <w:rFonts w:cs="Arial"/>
                <w:b/>
                <w:color w:val="000000" w:themeColor="text1"/>
                <w:kern w:val="24"/>
                <w:sz w:val="22"/>
                <w:lang w:eastAsia="de-DE"/>
              </w:rPr>
              <w:t>Activity</w:t>
            </w:r>
          </w:p>
        </w:tc>
      </w:tr>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ite</w:t>
            </w:r>
          </w:p>
        </w:tc>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ite Conformance</w:t>
            </w:r>
            <w:r w:rsidR="00745932" w:rsidRPr="00ED473A">
              <w:rPr>
                <w:rFonts w:cs="Arial"/>
                <w:color w:val="000000" w:themeColor="text1"/>
                <w:kern w:val="24"/>
                <w:sz w:val="22"/>
                <w:lang w:eastAsia="de-DE"/>
              </w:rPr>
              <w:t xml:space="preserve"> and Periodic QA</w:t>
            </w:r>
          </w:p>
        </w:tc>
      </w:tr>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Acquisition Device</w:t>
            </w:r>
          </w:p>
        </w:tc>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Reconstruction Software</w:t>
            </w:r>
          </w:p>
        </w:tc>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Analysis Tool</w:t>
            </w:r>
          </w:p>
        </w:tc>
        <w:tc>
          <w:tcPr>
            <w:tcW w:w="0" w:type="auto"/>
          </w:tcPr>
          <w:p w:rsidR="008F6451" w:rsidRPr="00ED473A" w:rsidRDefault="008F6451" w:rsidP="00054D17">
            <w:pPr>
              <w:widowControl/>
              <w:autoSpaceDE/>
              <w:autoSpaceDN/>
              <w:adjustRightInd/>
              <w:spacing w:line="192" w:lineRule="auto"/>
              <w:rPr>
                <w:color w:val="000000" w:themeColor="text1"/>
                <w:sz w:val="22"/>
              </w:rPr>
            </w:pPr>
            <w:r w:rsidRPr="00ED473A">
              <w:rPr>
                <w:color w:val="000000" w:themeColor="text1"/>
                <w:sz w:val="22"/>
              </w:rPr>
              <w:t>Image Analysis</w:t>
            </w:r>
          </w:p>
        </w:tc>
      </w:tr>
      <w:tr w:rsidR="00A71A26" w:rsidRPr="00ED473A" w:rsidTr="00054D17">
        <w:trPr>
          <w:cantSplit/>
          <w:trHeight w:val="56"/>
          <w:jc w:val="center"/>
        </w:trPr>
        <w:tc>
          <w:tcPr>
            <w:tcW w:w="0" w:type="auto"/>
            <w:vMerge w:val="restart"/>
          </w:tcPr>
          <w:p w:rsidR="005263C6" w:rsidRPr="00ED473A" w:rsidRDefault="00ED473A"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ing Physician</w:t>
            </w:r>
          </w:p>
        </w:tc>
        <w:tc>
          <w:tcPr>
            <w:tcW w:w="0" w:type="auto"/>
          </w:tcPr>
          <w:p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Subject Handling</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Image QA</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Image Analysis</w:t>
            </w:r>
          </w:p>
        </w:tc>
      </w:tr>
      <w:tr w:rsidR="00A71A26" w:rsidRPr="00ED473A" w:rsidTr="00054D17">
        <w:trPr>
          <w:cantSplit/>
          <w:trHeight w:val="56"/>
          <w:jc w:val="center"/>
        </w:trPr>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Physicist</w:t>
            </w: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ite Conformance and Periodic QA</w:t>
            </w:r>
          </w:p>
        </w:tc>
      </w:tr>
      <w:tr w:rsidR="00A71A26" w:rsidRPr="00ED473A" w:rsidTr="00054D17">
        <w:trPr>
          <w:cantSplit/>
          <w:trHeight w:val="56"/>
          <w:jc w:val="center"/>
        </w:trPr>
        <w:tc>
          <w:tcPr>
            <w:tcW w:w="0" w:type="auto"/>
            <w:vMerge w:val="restart"/>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Technologist</w:t>
            </w: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ubject Handling</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bl>
    <w:p w:rsidR="00792A9F" w:rsidRPr="00ED473A" w:rsidRDefault="00792A9F" w:rsidP="00645C92">
      <w:pPr>
        <w:spacing w:before="120" w:after="120"/>
        <w:rPr>
          <w:color w:val="000000" w:themeColor="text1"/>
        </w:rPr>
      </w:pPr>
      <w:r w:rsidRPr="00ED473A">
        <w:rPr>
          <w:color w:val="000000" w:themeColor="text1"/>
        </w:rPr>
        <w:t>Formal claims of conformance by the organization responsible for an Actor shall be in the form of a published QIBA Conformance Statement.  QIBA Conformance Statement</w:t>
      </w:r>
      <w:r w:rsidR="003270BE" w:rsidRPr="00ED473A">
        <w:rPr>
          <w:color w:val="000000" w:themeColor="text1"/>
        </w:rPr>
        <w:t xml:space="preserve">s </w:t>
      </w:r>
      <w:r w:rsidR="003270BE" w:rsidRPr="00ED473A">
        <w:rPr>
          <w:rStyle w:val="StyleVisioncontentC0000000009723E70"/>
          <w:i w:val="0"/>
          <w:color w:val="000000" w:themeColor="text1"/>
        </w:rPr>
        <w:t>for Acquisition Devices, Reconstruction Software and Image Analysis Tools</w:t>
      </w:r>
      <w:r w:rsidRPr="00ED473A">
        <w:rPr>
          <w:color w:val="000000" w:themeColor="text1"/>
        </w:rPr>
        <w:t xml:space="preserve"> shall describ</w:t>
      </w:r>
      <w:r w:rsidR="003270BE" w:rsidRPr="00ED473A">
        <w:rPr>
          <w:color w:val="000000" w:themeColor="text1"/>
        </w:rPr>
        <w:t>e configuration settings or “Model-specific Parameters”</w:t>
      </w:r>
      <w:r w:rsidRPr="00ED473A">
        <w:rPr>
          <w:color w:val="000000" w:themeColor="text1"/>
        </w:rPr>
        <w:t xml:space="preserve"> </w:t>
      </w:r>
      <w:r w:rsidR="003270BE" w:rsidRPr="00ED473A">
        <w:rPr>
          <w:color w:val="000000" w:themeColor="text1"/>
        </w:rPr>
        <w:t xml:space="preserve">(e.g. protocols) used </w:t>
      </w:r>
      <w:r w:rsidRPr="00ED473A">
        <w:rPr>
          <w:color w:val="000000" w:themeColor="text1"/>
        </w:rPr>
        <w:t xml:space="preserve">to achieve conformance.  </w:t>
      </w:r>
    </w:p>
    <w:p w:rsidR="0099655A" w:rsidRPr="00495B70" w:rsidRDefault="0099655A" w:rsidP="00631329">
      <w:pPr>
        <w:spacing w:after="120"/>
        <w:rPr>
          <w:lang w:eastAsia="de-DE"/>
        </w:rPr>
      </w:pPr>
      <w:r w:rsidRPr="00495B70">
        <w:rPr>
          <w:lang w:eastAsia="de-DE"/>
        </w:rPr>
        <w:t xml:space="preserve">The requirements in this Profile do not codify a Standard of Care; they only provide guidance intended to achieve the stated Claim.  Failing to conform to a “shall” in this Profile is a protocol deviation.  Although deviations invalidate the Profile Claim, such deviations may be reasonable and unavoidable and the </w:t>
      </w:r>
      <w:r w:rsidR="00ED473A" w:rsidRPr="00495B70">
        <w:rPr>
          <w:lang w:eastAsia="de-DE"/>
        </w:rPr>
        <w:t>Imaging Physician</w:t>
      </w:r>
      <w:r w:rsidRPr="00495B70">
        <w:rPr>
          <w:lang w:eastAsia="de-DE"/>
        </w:rPr>
        <w:t xml:space="preserve"> or supervising physician is expected to do so when required by the best interest of the patient or research subject.  How study sponsors and others decide to handle deviations for their own purposes is entirely up to them. </w:t>
      </w:r>
    </w:p>
    <w:p w:rsidR="00707BBD" w:rsidRPr="00495B70" w:rsidRDefault="00707BBD" w:rsidP="00631329">
      <w:pPr>
        <w:pStyle w:val="3"/>
        <w:keepNext/>
        <w:spacing w:before="0" w:after="120"/>
      </w:pPr>
      <w:r w:rsidRPr="00495B70">
        <w:t xml:space="preserve">For the Acquisition Device, Reconstruction Software and Image Analysis Tool actors, while it will typically be the </w:t>
      </w:r>
      <w:r w:rsidR="002D3341" w:rsidRPr="00495B70">
        <w:t>manufacturer</w:t>
      </w:r>
      <w:r w:rsidRPr="00495B70">
        <w:t xml:space="preserve"> who claims </w:t>
      </w:r>
      <w:r w:rsidR="005E5C84" w:rsidRPr="00495B70">
        <w:t xml:space="preserve">the actor </w:t>
      </w:r>
      <w:r w:rsidRPr="00495B70">
        <w:t xml:space="preserve">is conformant, </w:t>
      </w:r>
      <w:r w:rsidR="005E5C84" w:rsidRPr="00495B70">
        <w:t xml:space="preserve">it is certainly possible for a site to run the necessary tests/checks to confirm </w:t>
      </w:r>
      <w:r w:rsidR="00074E80" w:rsidRPr="00495B70">
        <w:t>conformance</w:t>
      </w:r>
      <w:r w:rsidR="005E5C84" w:rsidRPr="00495B70">
        <w:t xml:space="preserve"> and make a corresponding claim.  This might happen in the case of an older model device which the </w:t>
      </w:r>
      <w:r w:rsidR="002D3341" w:rsidRPr="00495B70">
        <w:t>manufacturer</w:t>
      </w:r>
      <w:r w:rsidR="005E5C84" w:rsidRPr="00495B70">
        <w:t xml:space="preserve"> is no longer promoting, but which a site needs a </w:t>
      </w:r>
      <w:r w:rsidR="00074E80" w:rsidRPr="00495B70">
        <w:t>conformance</w:t>
      </w:r>
      <w:r w:rsidR="005E5C84" w:rsidRPr="00495B70">
        <w:t xml:space="preserve"> claim to participate in a clinical trial.  </w:t>
      </w:r>
    </w:p>
    <w:p w:rsidR="00743D40" w:rsidRPr="00495B70" w:rsidRDefault="00743D40" w:rsidP="00631329">
      <w:pPr>
        <w:pStyle w:val="3"/>
        <w:keepNext/>
        <w:spacing w:before="0" w:after="120"/>
      </w:pPr>
      <w:r w:rsidRPr="00495B70">
        <w:t>The Physicist actor represents the person at the site responsible for managing the equipment performance related specifications.  At some sites this will be a staff physicist, and at other sites it may be a person who manages a contractor or a service provided by a vendor.</w:t>
      </w:r>
    </w:p>
    <w:p w:rsidR="002447EE" w:rsidRPr="00495B70" w:rsidRDefault="001D75C0" w:rsidP="00631329">
      <w:pPr>
        <w:spacing w:after="120"/>
      </w:pPr>
      <w:r w:rsidRPr="00495B70">
        <w:t>T</w:t>
      </w:r>
      <w:r w:rsidR="00636FCA" w:rsidRPr="00495B70">
        <w:t xml:space="preserve">he method for </w:t>
      </w:r>
      <w:r w:rsidR="00495B70">
        <w:t>assessing atherosclerosis</w:t>
      </w:r>
      <w:r w:rsidR="000E6A59" w:rsidRPr="00495B70">
        <w:t xml:space="preserve"> </w:t>
      </w:r>
      <w:r w:rsidRPr="00495B70">
        <w:t>may be described as a pipeline</w:t>
      </w:r>
      <w:r w:rsidR="00636FCA" w:rsidRPr="00495B70">
        <w:t>.</w:t>
      </w:r>
      <w:r w:rsidRPr="00495B70">
        <w:t xml:space="preserve">  </w:t>
      </w:r>
      <w:r w:rsidR="000E6A59" w:rsidRPr="00495B70">
        <w:t>S</w:t>
      </w:r>
      <w:r w:rsidRPr="00495B70">
        <w:t xml:space="preserve">ubjects are prepared for scanning, raw image data is acquired, </w:t>
      </w:r>
      <w:r w:rsidR="0046652F" w:rsidRPr="00495B70">
        <w:t>and images</w:t>
      </w:r>
      <w:r w:rsidRPr="00495B70">
        <w:t xml:space="preserve"> are reconstruct</w:t>
      </w:r>
      <w:r w:rsidR="000E6A59" w:rsidRPr="00495B70">
        <w:t>ed</w:t>
      </w:r>
      <w:r w:rsidRPr="00495B70">
        <w:t xml:space="preserve"> and</w:t>
      </w:r>
      <w:r w:rsidR="000E6A59" w:rsidRPr="00495B70">
        <w:t xml:space="preserve"> </w:t>
      </w:r>
      <w:r w:rsidR="00280612" w:rsidRPr="00495B70">
        <w:t>evaluated</w:t>
      </w:r>
      <w:r w:rsidRPr="00495B70">
        <w:t xml:space="preserve">.  </w:t>
      </w:r>
      <w:r w:rsidR="000E6A59" w:rsidRPr="00495B70">
        <w:t>Such i</w:t>
      </w:r>
      <w:r w:rsidRPr="00495B70">
        <w:t xml:space="preserve">mages </w:t>
      </w:r>
      <w:r w:rsidR="00495B70">
        <w:t xml:space="preserve">may be obtained at (only) one encounter, or multiple longitudinally. When multiple encounters are available, in additional to assessing the disease at each individual encounter (referred to as a “cross sectional” claim) </w:t>
      </w:r>
      <w:r w:rsidRPr="00495B70">
        <w:t xml:space="preserve">mage analysis </w:t>
      </w:r>
      <w:r w:rsidR="00495B70">
        <w:t xml:space="preserve">may further </w:t>
      </w:r>
      <w:r w:rsidRPr="00495B70">
        <w:t>assess</w:t>
      </w:r>
      <w:r w:rsidR="00495B70">
        <w:t xml:space="preserve"> the </w:t>
      </w:r>
      <w:r w:rsidRPr="00495B70">
        <w:t xml:space="preserve">degree of change </w:t>
      </w:r>
      <w:r w:rsidR="000E6A59" w:rsidRPr="00495B70">
        <w:t xml:space="preserve">between </w:t>
      </w:r>
      <w:r w:rsidR="00495B70">
        <w:t>the available</w:t>
      </w:r>
      <w:r w:rsidR="000E6A59" w:rsidRPr="00495B70">
        <w:t xml:space="preserve"> </w:t>
      </w:r>
      <w:r w:rsidR="00C43878" w:rsidRPr="00495B70">
        <w:t>encounter</w:t>
      </w:r>
      <w:r w:rsidR="00495B70">
        <w:t>s</w:t>
      </w:r>
      <w:r w:rsidR="00DC62EA" w:rsidRPr="00495B70">
        <w:t>.</w:t>
      </w:r>
      <w:r w:rsidR="002447EE" w:rsidRPr="00495B70">
        <w:t xml:space="preserve">  </w:t>
      </w:r>
      <w:r w:rsidR="00E4646D" w:rsidRPr="00495B70">
        <w:t>When</w:t>
      </w:r>
      <w:r w:rsidRPr="00495B70">
        <w:t xml:space="preserve"> </w:t>
      </w:r>
      <w:r w:rsidR="00774E72" w:rsidRPr="00495B70">
        <w:t>expre</w:t>
      </w:r>
      <w:r w:rsidRPr="00495B70">
        <w:t>ssed as a percentage</w:t>
      </w:r>
      <w:r w:rsidR="00495B70">
        <w:t xml:space="preserve">, </w:t>
      </w:r>
      <w:r w:rsidR="00E4646D" w:rsidRPr="00495B70">
        <w:t>change is</w:t>
      </w:r>
      <w:r w:rsidRPr="00495B70">
        <w:t xml:space="preserve"> </w:t>
      </w:r>
      <w:r w:rsidR="00495B70">
        <w:t xml:space="preserve">the difference for a given measurand </w:t>
      </w:r>
      <w:r w:rsidR="0070796B" w:rsidRPr="00495B70">
        <w:t xml:space="preserve">between the </w:t>
      </w:r>
      <w:r w:rsidR="00C43878" w:rsidRPr="00495B70">
        <w:t>encounter</w:t>
      </w:r>
      <w:r w:rsidR="0070796B" w:rsidRPr="00495B70">
        <w:t>s</w:t>
      </w:r>
      <w:r w:rsidR="00774E72" w:rsidRPr="00495B70">
        <w:t xml:space="preserve"> divided by </w:t>
      </w:r>
      <w:r w:rsidR="00495B70">
        <w:t>that</w:t>
      </w:r>
      <w:r w:rsidRPr="00495B70">
        <w:t xml:space="preserve"> at </w:t>
      </w:r>
      <w:r w:rsidR="00C43878" w:rsidRPr="00495B70">
        <w:t>encounter</w:t>
      </w:r>
      <w:r w:rsidRPr="00495B70">
        <w:t xml:space="preserve"> 1. </w:t>
      </w:r>
      <w:r w:rsidR="00E4646D" w:rsidRPr="00495B70">
        <w:t>Although this in</w:t>
      </w:r>
      <w:r w:rsidR="00495B70">
        <w:t xml:space="preserve">troduces some asymmetry (e.g., </w:t>
      </w:r>
      <w:r w:rsidR="00E4646D" w:rsidRPr="00495B70">
        <w:t>measurements of 50</w:t>
      </w:r>
      <w:r w:rsidR="00F94201">
        <w:t>mm2</w:t>
      </w:r>
      <w:r w:rsidR="00E4646D" w:rsidRPr="00495B70">
        <w:t xml:space="preserve"> and 100</w:t>
      </w:r>
      <w:r w:rsidR="00F94201">
        <w:t>mm2</w:t>
      </w:r>
      <w:r w:rsidR="00E4646D" w:rsidRPr="00495B70">
        <w:t xml:space="preserve"> represent either a 100% increase or a 50% decrease depending on which was measured first), it is more familiar to clinicians than using the average of the two </w:t>
      </w:r>
      <w:r w:rsidR="00895BAD" w:rsidRPr="00495B70">
        <w:t>encounter</w:t>
      </w:r>
      <w:r w:rsidR="00E4646D" w:rsidRPr="00495B70">
        <w:t>s as the denominator.</w:t>
      </w:r>
    </w:p>
    <w:p w:rsidR="002447EE" w:rsidRPr="00495B70" w:rsidRDefault="002447EE" w:rsidP="00631329">
      <w:pPr>
        <w:spacing w:after="120"/>
      </w:pPr>
      <w:r w:rsidRPr="00495B70">
        <w:t>The Profile does not intend to discourage innovation</w:t>
      </w:r>
      <w:r w:rsidR="005D37DD" w:rsidRPr="00495B70">
        <w:t>, although it strives to ensure that methods permitted by the profile requirements will result in performance that meets the Profile Claim</w:t>
      </w:r>
      <w:r w:rsidR="00495B70">
        <w:t>s</w:t>
      </w:r>
      <w:r w:rsidRPr="00495B70">
        <w:t xml:space="preserve">.  The above pipeline provides a reference model.  Algorithms which achieve the same result as the reference model but use different methods </w:t>
      </w:r>
      <w:r w:rsidR="00796F63" w:rsidRPr="00495B70">
        <w:t>may be</w:t>
      </w:r>
      <w:r w:rsidRPr="00495B70">
        <w:t xml:space="preserve"> permitted, for example by directly measuring the change between two image sets rather than measuring the absolute </w:t>
      </w:r>
      <w:r w:rsidR="00C86CC9">
        <w:t>measurand</w:t>
      </w:r>
      <w:r w:rsidRPr="00495B70">
        <w:t>s separately.</w:t>
      </w:r>
      <w:r w:rsidR="00796F63" w:rsidRPr="00495B70">
        <w:t xml:space="preserve">  Developers of such algorithms are encouraged to work with the appropriate QIBA committee to conduct any groundwork and assessment procedure revisions needed to demonstrate the requisite performance. </w:t>
      </w:r>
    </w:p>
    <w:p w:rsidR="006E156A" w:rsidRPr="00495B70" w:rsidRDefault="0084560D" w:rsidP="00631329">
      <w:pPr>
        <w:spacing w:after="120"/>
      </w:pPr>
      <w:r w:rsidRPr="00495B70">
        <w:rPr>
          <w:rFonts w:cs="Arial"/>
          <w:kern w:val="24"/>
          <w:lang w:eastAsia="de-DE"/>
        </w:rPr>
        <w:t>The requirements included herein are intended to establish a baseline level of capabilities. Providing higher performance or advanced capabilities is both allowed and encouraged</w:t>
      </w:r>
      <w:r w:rsidR="00EC70E6" w:rsidRPr="00495B70">
        <w:rPr>
          <w:rFonts w:cs="Arial"/>
          <w:kern w:val="24"/>
          <w:lang w:eastAsia="de-DE"/>
        </w:rPr>
        <w:t xml:space="preserve">.  </w:t>
      </w:r>
      <w:r w:rsidR="009D3475" w:rsidRPr="00495B70">
        <w:rPr>
          <w:rFonts w:cs="Arial"/>
          <w:kern w:val="24"/>
          <w:lang w:eastAsia="de-DE"/>
        </w:rPr>
        <w:t xml:space="preserve">The </w:t>
      </w:r>
      <w:r w:rsidR="008D7DDE" w:rsidRPr="00495B70">
        <w:rPr>
          <w:rFonts w:cs="Arial"/>
          <w:kern w:val="24"/>
          <w:lang w:eastAsia="de-DE"/>
        </w:rPr>
        <w:t>P</w:t>
      </w:r>
      <w:r w:rsidR="009D3475" w:rsidRPr="00495B70">
        <w:rPr>
          <w:rFonts w:cs="Arial"/>
          <w:kern w:val="24"/>
          <w:lang w:eastAsia="de-DE"/>
        </w:rPr>
        <w:t>rofile does not intend to limit how equipment suppliers meet these requirements.</w:t>
      </w:r>
    </w:p>
    <w:p w:rsidR="00074E80" w:rsidRPr="00495B70" w:rsidRDefault="00074E80" w:rsidP="00495B70">
      <w:pPr>
        <w:pStyle w:val="Heading2"/>
        <w:spacing w:before="240" w:after="120"/>
        <w:rPr>
          <w:rStyle w:val="StyleVisiontextC0000000009810F10"/>
        </w:rPr>
      </w:pPr>
      <w:bookmarkStart w:id="18" w:name="_Toc523140090"/>
      <w:bookmarkStart w:id="19" w:name="_Toc292350660"/>
      <w:r w:rsidRPr="00495B70">
        <w:rPr>
          <w:rStyle w:val="StyleVisiontextC0000000009810F10"/>
        </w:rPr>
        <w:t>3.0. Site Conformance</w:t>
      </w:r>
      <w:r w:rsidR="0018729F" w:rsidRPr="00495B70">
        <w:rPr>
          <w:rStyle w:val="StyleVisiontextC0000000009810F10"/>
        </w:rPr>
        <w:t xml:space="preserve"> and Periodic QA</w:t>
      </w:r>
      <w:bookmarkEnd w:id="18"/>
    </w:p>
    <w:p w:rsidR="00074E80" w:rsidRPr="00495B70" w:rsidRDefault="00074E80" w:rsidP="00631329">
      <w:pPr>
        <w:spacing w:after="120"/>
      </w:pPr>
      <w:r w:rsidRPr="00495B70">
        <w:t>This activity involves establishing the overall conformance of an imaging site to this Profile.  It includes criteria to confirm the conformance of each of the participating Actors at the site.</w:t>
      </w:r>
    </w:p>
    <w:p w:rsidR="00074E80" w:rsidRPr="00713EA5" w:rsidRDefault="00074E80" w:rsidP="00713EA5">
      <w:pPr>
        <w:pStyle w:val="Heading3"/>
        <w:spacing w:after="120"/>
        <w:rPr>
          <w:rStyle w:val="SubtleReference"/>
          <w:color w:val="auto"/>
          <w:sz w:val="24"/>
        </w:rPr>
      </w:pPr>
      <w:bookmarkStart w:id="20" w:name="_Toc523140091"/>
      <w:r w:rsidRPr="00713EA5">
        <w:rPr>
          <w:rStyle w:val="SubtleReference"/>
          <w:color w:val="auto"/>
          <w:sz w:val="24"/>
        </w:rPr>
        <w:t>D</w:t>
      </w:r>
      <w:r w:rsidR="008E1D40" w:rsidRPr="00713EA5">
        <w:rPr>
          <w:rStyle w:val="SubtleReference"/>
          <w:color w:val="auto"/>
          <w:sz w:val="24"/>
        </w:rPr>
        <w:t>iscussion</w:t>
      </w:r>
      <w:bookmarkEnd w:id="20"/>
    </w:p>
    <w:p w:rsidR="00080DED" w:rsidRPr="00495B70" w:rsidRDefault="00FF0C54" w:rsidP="00631329">
      <w:pPr>
        <w:pStyle w:val="BodyText"/>
        <w:spacing w:before="0" w:after="120"/>
        <w:rPr>
          <w:rStyle w:val="StyleVisionparagraphC00000000098136F0-contentC000000000981FCF0"/>
          <w:i w:val="0"/>
          <w:color w:val="auto"/>
        </w:rPr>
      </w:pPr>
      <w:r w:rsidRPr="00495B70">
        <w:rPr>
          <w:rStyle w:val="StyleVisionparagraphC00000000098136F0-contentC000000000981FCF0"/>
          <w:i w:val="0"/>
          <w:color w:val="auto"/>
        </w:rPr>
        <w:t>A</w:t>
      </w:r>
      <w:r w:rsidR="00BA584F" w:rsidRPr="00495B70">
        <w:rPr>
          <w:rStyle w:val="StyleVisionparagraphC00000000098136F0-contentC000000000981FCF0"/>
          <w:i w:val="0"/>
          <w:color w:val="auto"/>
        </w:rPr>
        <w:t xml:space="preserve"> site conforms to the Profile if each </w:t>
      </w:r>
      <w:r w:rsidR="00080DED" w:rsidRPr="00495B70">
        <w:rPr>
          <w:rStyle w:val="StyleVisionparagraphC00000000098136F0-contentC000000000981FCF0"/>
          <w:i w:val="0"/>
          <w:color w:val="auto"/>
        </w:rPr>
        <w:t>relevant actor</w:t>
      </w:r>
      <w:r w:rsidR="00BA584F" w:rsidRPr="00495B70">
        <w:rPr>
          <w:rStyle w:val="StyleVisionparagraphC00000000098136F0-contentC000000000981FCF0"/>
          <w:i w:val="0"/>
          <w:color w:val="auto"/>
        </w:rPr>
        <w:t xml:space="preserve"> conform</w:t>
      </w:r>
      <w:r w:rsidR="00080DED" w:rsidRPr="00495B70">
        <w:rPr>
          <w:rStyle w:val="StyleVisionparagraphC00000000098136F0-contentC000000000981FCF0"/>
          <w:i w:val="0"/>
          <w:color w:val="auto"/>
        </w:rPr>
        <w:t>s</w:t>
      </w:r>
      <w:r w:rsidR="00BA584F" w:rsidRPr="00495B70">
        <w:rPr>
          <w:rStyle w:val="StyleVisionparagraphC00000000098136F0-contentC000000000981FCF0"/>
          <w:i w:val="0"/>
          <w:color w:val="auto"/>
        </w:rPr>
        <w:t xml:space="preserve"> to each requirement assigned in the</w:t>
      </w:r>
      <w:r w:rsidR="00080DED" w:rsidRPr="00495B70">
        <w:rPr>
          <w:rStyle w:val="StyleVisionparagraphC00000000098136F0-contentC000000000981FCF0"/>
          <w:i w:val="0"/>
          <w:color w:val="auto"/>
        </w:rPr>
        <w:t xml:space="preserve"> Activities of the</w:t>
      </w:r>
      <w:r w:rsidR="00BA584F" w:rsidRPr="00495B70">
        <w:rPr>
          <w:rStyle w:val="StyleVisionparagraphC00000000098136F0-contentC000000000981FCF0"/>
          <w:i w:val="0"/>
          <w:color w:val="auto"/>
        </w:rPr>
        <w:t xml:space="preserve"> Profile.  </w:t>
      </w:r>
      <w:r w:rsidR="00080DED" w:rsidRPr="00495B70">
        <w:rPr>
          <w:rStyle w:val="StyleVisionparagraphC00000000098136F0-contentC000000000981FCF0"/>
          <w:i w:val="0"/>
          <w:color w:val="auto"/>
        </w:rPr>
        <w:t xml:space="preserve">Activities represent steps in the chain of preparing for and generating biomarker values (e.g. product validation, system calibration, patient preparation, image acquisition, image analysis, etc.). </w:t>
      </w:r>
    </w:p>
    <w:p w:rsidR="000457D7" w:rsidRPr="00495B70" w:rsidRDefault="000457D7" w:rsidP="00631329">
      <w:pPr>
        <w:pStyle w:val="BodyText"/>
        <w:spacing w:before="0" w:after="120"/>
        <w:rPr>
          <w:rStyle w:val="StyleVisionparagraphC00000000098136F0-contentC000000000981FCF0"/>
          <w:i w:val="0"/>
          <w:color w:val="auto"/>
        </w:rPr>
      </w:pPr>
      <w:r w:rsidRPr="00495B70">
        <w:rPr>
          <w:rStyle w:val="StyleVisionparagraphC00000000098136F0-contentC000000000981FCF0"/>
          <w:i w:val="0"/>
          <w:color w:val="auto"/>
        </w:rPr>
        <w:t>Since a site may assess</w:t>
      </w:r>
      <w:r w:rsidR="00FF0C54" w:rsidRPr="00495B70">
        <w:rPr>
          <w:rStyle w:val="StyleVisionparagraphC00000000098136F0-contentC000000000981FCF0"/>
          <w:i w:val="0"/>
          <w:color w:val="auto"/>
        </w:rPr>
        <w:t xml:space="preserve"> conformance </w:t>
      </w:r>
      <w:r w:rsidRPr="00495B70">
        <w:rPr>
          <w:rStyle w:val="StyleVisionparagraphC00000000098136F0-contentC000000000981FCF0"/>
          <w:i w:val="0"/>
          <w:color w:val="auto"/>
        </w:rPr>
        <w:t xml:space="preserve">actor by </w:t>
      </w:r>
      <w:r w:rsidR="00FF0C54" w:rsidRPr="00495B70">
        <w:rPr>
          <w:rStyle w:val="StyleVisionparagraphC00000000098136F0-contentC000000000981FCF0"/>
          <w:i w:val="0"/>
          <w:color w:val="auto"/>
        </w:rPr>
        <w:t xml:space="preserve">actor, </w:t>
      </w:r>
      <w:r w:rsidRPr="00495B70">
        <w:rPr>
          <w:rStyle w:val="StyleVisionparagraphC00000000098136F0-contentC000000000981FCF0"/>
          <w:i w:val="0"/>
          <w:color w:val="auto"/>
        </w:rPr>
        <w:t>a checklist document is available which extracts, for convenient reference, all the requirements in this Profile and regroups the requirements by Actor.</w:t>
      </w:r>
    </w:p>
    <w:p w:rsidR="00BA584F" w:rsidRPr="00495B70" w:rsidRDefault="00BA584F" w:rsidP="00631329">
      <w:pPr>
        <w:pStyle w:val="BodyText"/>
        <w:spacing w:before="0" w:after="120"/>
        <w:rPr>
          <w:rStyle w:val="StyleVisionparagraphC00000000098136F0-contentC000000000981FCF0"/>
          <w:i w:val="0"/>
          <w:color w:val="auto"/>
        </w:rPr>
      </w:pPr>
      <w:r w:rsidRPr="00495B70">
        <w:rPr>
          <w:rStyle w:val="StyleVisionparagraphC00000000098136F0-contentC000000000981FCF0"/>
          <w:i w:val="0"/>
          <w:color w:val="auto"/>
        </w:rPr>
        <w:t xml:space="preserve">Sites may be able to </w:t>
      </w:r>
      <w:r w:rsidR="00C76B68" w:rsidRPr="00495B70">
        <w:rPr>
          <w:rStyle w:val="StyleVisionparagraphC00000000098136F0-contentC000000000981FCF0"/>
          <w:i w:val="0"/>
          <w:color w:val="auto"/>
        </w:rPr>
        <w:t>obtain</w:t>
      </w:r>
      <w:r w:rsidRPr="00495B70">
        <w:rPr>
          <w:rStyle w:val="StyleVisionparagraphC00000000098136F0-contentC000000000981FCF0"/>
          <w:i w:val="0"/>
          <w:color w:val="auto"/>
        </w:rPr>
        <w:t xml:space="preserve"> a QIBA Conformance Statement for some actors (e.g. Acquisition Devices) attesting to their conformance to this Profile, rather than the site having to confirm conformance themselves.</w:t>
      </w:r>
    </w:p>
    <w:p w:rsidR="0018729F" w:rsidRPr="00495B70" w:rsidRDefault="0018729F" w:rsidP="00631329">
      <w:pPr>
        <w:spacing w:after="120"/>
      </w:pPr>
      <w:r w:rsidRPr="00495B70">
        <w:t xml:space="preserve">This activity involves periodic quality assurance of the imaging devices that is not directly associated with a specific subject.  It includes calibrations, phantom imaging, performance assessments or validations that are necessary to reliably meet the </w:t>
      </w:r>
      <w:r w:rsidR="00495B70">
        <w:t>Profile Claims.</w:t>
      </w:r>
    </w:p>
    <w:p w:rsidR="00074E80" w:rsidRPr="00713EA5" w:rsidRDefault="00074E80" w:rsidP="00713EA5">
      <w:pPr>
        <w:pStyle w:val="Heading3"/>
        <w:spacing w:after="120"/>
        <w:rPr>
          <w:rStyle w:val="SubtleReference"/>
          <w:color w:val="auto"/>
          <w:sz w:val="24"/>
        </w:rPr>
      </w:pPr>
      <w:bookmarkStart w:id="21" w:name="_Toc523140092"/>
      <w:r w:rsidRPr="00713EA5">
        <w:rPr>
          <w:rStyle w:val="SubtleReference"/>
          <w:color w:val="auto"/>
          <w:sz w:val="24"/>
        </w:rPr>
        <w:t>S</w:t>
      </w:r>
      <w:r w:rsidR="008E1D40" w:rsidRPr="00713EA5">
        <w:rPr>
          <w:rStyle w:val="SubtleReference"/>
          <w:color w:val="auto"/>
          <w:sz w:val="24"/>
        </w:rPr>
        <w:t>pecification</w:t>
      </w:r>
      <w:bookmarkEnd w:id="21"/>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225"/>
        <w:gridCol w:w="843"/>
        <w:gridCol w:w="7532"/>
      </w:tblGrid>
      <w:tr w:rsidR="00A71A26" w:rsidRPr="00495B70" w:rsidTr="004623CE">
        <w:trPr>
          <w:tblHeader/>
          <w:tblCellSpacing w:w="7" w:type="dxa"/>
        </w:trPr>
        <w:tc>
          <w:tcPr>
            <w:tcW w:w="0" w:type="auto"/>
          </w:tcPr>
          <w:p w:rsidR="00074E80" w:rsidRPr="00495B70" w:rsidRDefault="00074E80" w:rsidP="004623CE">
            <w:pPr>
              <w:spacing w:line="192" w:lineRule="auto"/>
              <w:rPr>
                <w:rStyle w:val="StyleVisiontextC00000000097AD7A0"/>
                <w:b/>
                <w:i w:val="0"/>
                <w:color w:val="auto"/>
                <w:sz w:val="22"/>
              </w:rPr>
            </w:pPr>
            <w:r w:rsidRPr="00495B70">
              <w:rPr>
                <w:rStyle w:val="StyleVisiontextC00000000097AD7A0"/>
                <w:b/>
                <w:i w:val="0"/>
                <w:color w:val="auto"/>
                <w:sz w:val="22"/>
              </w:rPr>
              <w:t>Parameter</w:t>
            </w:r>
          </w:p>
        </w:tc>
        <w:tc>
          <w:tcPr>
            <w:tcW w:w="0" w:type="auto"/>
          </w:tcPr>
          <w:p w:rsidR="00074E80" w:rsidRPr="00495B70" w:rsidRDefault="00074E80" w:rsidP="004623CE">
            <w:pPr>
              <w:spacing w:line="192" w:lineRule="auto"/>
              <w:rPr>
                <w:rStyle w:val="StyleVisiontextC00000000097AD7A0"/>
                <w:b/>
                <w:i w:val="0"/>
                <w:color w:val="auto"/>
                <w:sz w:val="22"/>
              </w:rPr>
            </w:pPr>
            <w:r w:rsidRPr="00495B70">
              <w:rPr>
                <w:rStyle w:val="StyleVisiontextC00000000097AD7A0"/>
                <w:b/>
                <w:i w:val="0"/>
                <w:color w:val="auto"/>
                <w:sz w:val="22"/>
              </w:rPr>
              <w:t>Actor</w:t>
            </w:r>
          </w:p>
        </w:tc>
        <w:tc>
          <w:tcPr>
            <w:tcW w:w="0" w:type="auto"/>
          </w:tcPr>
          <w:p w:rsidR="00074E80" w:rsidRPr="00495B70" w:rsidRDefault="00745932" w:rsidP="004623CE">
            <w:pPr>
              <w:spacing w:line="192" w:lineRule="auto"/>
              <w:rPr>
                <w:rStyle w:val="StyleVisiontextC00000000097AD7A0"/>
                <w:b/>
                <w:i w:val="0"/>
                <w:color w:val="auto"/>
                <w:sz w:val="22"/>
              </w:rPr>
            </w:pPr>
            <w:r w:rsidRPr="00495B70">
              <w:rPr>
                <w:rStyle w:val="StyleVisiontextC00000000097AD7A0"/>
                <w:b/>
                <w:i w:val="0"/>
                <w:color w:val="auto"/>
                <w:sz w:val="22"/>
              </w:rPr>
              <w:t>Requirement</w:t>
            </w:r>
          </w:p>
        </w:tc>
      </w:tr>
      <w:tr w:rsidR="00A71A26" w:rsidRPr="00495B70" w:rsidTr="004623CE">
        <w:trPr>
          <w:tblCellSpacing w:w="7" w:type="dxa"/>
        </w:trPr>
        <w:tc>
          <w:tcPr>
            <w:tcW w:w="0" w:type="auto"/>
          </w:tcPr>
          <w:p w:rsidR="00074E80" w:rsidRPr="00495B70" w:rsidRDefault="00074E80"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Acquisition Devices</w:t>
            </w:r>
          </w:p>
        </w:tc>
        <w:tc>
          <w:tcPr>
            <w:tcW w:w="0" w:type="auto"/>
          </w:tcPr>
          <w:p w:rsidR="00074E80" w:rsidRPr="00495B70" w:rsidRDefault="00074E80"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ite</w:t>
            </w:r>
          </w:p>
        </w:tc>
        <w:tc>
          <w:tcPr>
            <w:tcW w:w="0" w:type="auto"/>
          </w:tcPr>
          <w:p w:rsidR="00074E80" w:rsidRPr="00495B70" w:rsidRDefault="00074E80"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hall confirm all participating acquisition devices conform to this Profile.</w:t>
            </w:r>
          </w:p>
        </w:tc>
      </w:tr>
      <w:tr w:rsidR="00A71A26" w:rsidRPr="00495B70" w:rsidTr="004623CE">
        <w:trPr>
          <w:tblCellSpacing w:w="7" w:type="dxa"/>
        </w:trPr>
        <w:tc>
          <w:tcPr>
            <w:tcW w:w="0" w:type="auto"/>
          </w:tcPr>
          <w:p w:rsidR="00BA584F" w:rsidRPr="00495B70" w:rsidDel="004A1CFB" w:rsidRDefault="00BA584F" w:rsidP="004623CE">
            <w:pPr>
              <w:spacing w:line="192" w:lineRule="auto"/>
              <w:rPr>
                <w:rStyle w:val="StyleVisiontablecellC0000000009814140-contentC00000000098201D0"/>
                <w:i w:val="0"/>
                <w:color w:val="auto"/>
                <w:sz w:val="22"/>
              </w:rPr>
            </w:pPr>
            <w:r w:rsidRPr="00495B70">
              <w:rPr>
                <w:sz w:val="22"/>
              </w:rPr>
              <w:t>Reconstruction Software</w:t>
            </w:r>
          </w:p>
        </w:tc>
        <w:tc>
          <w:tcPr>
            <w:tcW w:w="0" w:type="auto"/>
          </w:tcPr>
          <w:p w:rsidR="00BA584F" w:rsidRPr="00495B70" w:rsidRDefault="00BA584F"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ite</w:t>
            </w:r>
          </w:p>
        </w:tc>
        <w:tc>
          <w:tcPr>
            <w:tcW w:w="0" w:type="auto"/>
          </w:tcPr>
          <w:p w:rsidR="00BA584F" w:rsidRPr="00495B70" w:rsidRDefault="00BA584F"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hall confirm all participating reconstruction software conforms to this Profile.</w:t>
            </w:r>
          </w:p>
        </w:tc>
      </w:tr>
      <w:tr w:rsidR="00A71A26" w:rsidRPr="00495B70" w:rsidTr="004623CE">
        <w:trPr>
          <w:tblCellSpacing w:w="7" w:type="dxa"/>
        </w:trPr>
        <w:tc>
          <w:tcPr>
            <w:tcW w:w="0" w:type="auto"/>
          </w:tcPr>
          <w:p w:rsidR="00BA584F" w:rsidRPr="00495B70" w:rsidRDefault="00BA584F" w:rsidP="004623CE">
            <w:pPr>
              <w:spacing w:line="192" w:lineRule="auto"/>
              <w:rPr>
                <w:rStyle w:val="StyleVisiontablecellC0000000009814140-contentC00000000098201D0"/>
                <w:i w:val="0"/>
                <w:color w:val="auto"/>
                <w:sz w:val="22"/>
              </w:rPr>
            </w:pPr>
            <w:r w:rsidRPr="00495B70">
              <w:rPr>
                <w:sz w:val="22"/>
              </w:rPr>
              <w:t>Image Analysis Tool</w:t>
            </w:r>
            <w:r w:rsidR="008E1D40" w:rsidRPr="00495B70">
              <w:rPr>
                <w:sz w:val="22"/>
              </w:rPr>
              <w:t>s</w:t>
            </w:r>
          </w:p>
        </w:tc>
        <w:tc>
          <w:tcPr>
            <w:tcW w:w="0" w:type="auto"/>
          </w:tcPr>
          <w:p w:rsidR="00BA584F" w:rsidRPr="00495B70" w:rsidRDefault="00BA584F"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ite</w:t>
            </w:r>
          </w:p>
        </w:tc>
        <w:tc>
          <w:tcPr>
            <w:tcW w:w="0" w:type="auto"/>
          </w:tcPr>
          <w:p w:rsidR="00BA584F" w:rsidRPr="00495B70" w:rsidRDefault="00BA584F"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hall confirm all participating image analysis tools conform to this Profile.</w:t>
            </w:r>
          </w:p>
        </w:tc>
      </w:tr>
      <w:tr w:rsidR="00A71A26" w:rsidRPr="00495B70" w:rsidTr="004623CE">
        <w:trPr>
          <w:tblCellSpacing w:w="7" w:type="dxa"/>
        </w:trPr>
        <w:tc>
          <w:tcPr>
            <w:tcW w:w="0" w:type="auto"/>
          </w:tcPr>
          <w:p w:rsidR="00BA584F" w:rsidRPr="00495B70" w:rsidRDefault="00ED473A" w:rsidP="004623CE">
            <w:pPr>
              <w:spacing w:line="192" w:lineRule="auto"/>
              <w:rPr>
                <w:rStyle w:val="StyleVisiontablecellC0000000009814140-contentC00000000098201D0"/>
                <w:i w:val="0"/>
                <w:color w:val="auto"/>
                <w:sz w:val="22"/>
              </w:rPr>
            </w:pPr>
            <w:r w:rsidRPr="00495B70">
              <w:rPr>
                <w:sz w:val="22"/>
              </w:rPr>
              <w:t>Imaging Physician</w:t>
            </w:r>
            <w:r w:rsidR="008E1D40" w:rsidRPr="00495B70">
              <w:rPr>
                <w:sz w:val="22"/>
              </w:rPr>
              <w:t>s</w:t>
            </w:r>
          </w:p>
        </w:tc>
        <w:tc>
          <w:tcPr>
            <w:tcW w:w="0" w:type="auto"/>
          </w:tcPr>
          <w:p w:rsidR="00BA584F" w:rsidRPr="00495B70" w:rsidRDefault="00BA584F"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ite</w:t>
            </w:r>
          </w:p>
        </w:tc>
        <w:tc>
          <w:tcPr>
            <w:tcW w:w="0" w:type="auto"/>
          </w:tcPr>
          <w:p w:rsidR="00BA584F" w:rsidRPr="00495B70" w:rsidRDefault="00BA584F"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 xml:space="preserve">Shall confirm all participating </w:t>
            </w:r>
            <w:r w:rsidR="00ED473A" w:rsidRPr="00495B70">
              <w:rPr>
                <w:rStyle w:val="StyleVisiontablecellC0000000009814140-contentC00000000098201D0"/>
                <w:i w:val="0"/>
                <w:color w:val="auto"/>
                <w:sz w:val="22"/>
              </w:rPr>
              <w:t>Imaging Physician</w:t>
            </w:r>
            <w:r w:rsidRPr="00495B70">
              <w:rPr>
                <w:rStyle w:val="StyleVisiontablecellC0000000009814140-contentC00000000098201D0"/>
                <w:i w:val="0"/>
                <w:color w:val="auto"/>
                <w:sz w:val="22"/>
              </w:rPr>
              <w:t>s conform to this Profile.</w:t>
            </w:r>
          </w:p>
        </w:tc>
      </w:tr>
      <w:tr w:rsidR="00A71A26" w:rsidRPr="00495B70" w:rsidTr="004623CE">
        <w:trPr>
          <w:tblCellSpacing w:w="7" w:type="dxa"/>
        </w:trPr>
        <w:tc>
          <w:tcPr>
            <w:tcW w:w="0" w:type="auto"/>
          </w:tcPr>
          <w:p w:rsidR="00BA584F" w:rsidRPr="00495B70" w:rsidRDefault="00BA584F"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Physicist</w:t>
            </w:r>
            <w:r w:rsidR="008E1D40" w:rsidRPr="00495B70">
              <w:rPr>
                <w:rStyle w:val="StyleVisiontablecellC0000000009814140-contentC00000000098201D0"/>
                <w:i w:val="0"/>
                <w:color w:val="auto"/>
                <w:sz w:val="22"/>
              </w:rPr>
              <w:t>s</w:t>
            </w:r>
          </w:p>
        </w:tc>
        <w:tc>
          <w:tcPr>
            <w:tcW w:w="0" w:type="auto"/>
          </w:tcPr>
          <w:p w:rsidR="00BA584F" w:rsidRPr="00495B70" w:rsidRDefault="00BA584F"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ite</w:t>
            </w:r>
          </w:p>
        </w:tc>
        <w:tc>
          <w:tcPr>
            <w:tcW w:w="0" w:type="auto"/>
          </w:tcPr>
          <w:p w:rsidR="00BA584F" w:rsidRPr="00495B70" w:rsidRDefault="00BA584F"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hall confirm all participating physicists conform to this Profile.</w:t>
            </w:r>
          </w:p>
        </w:tc>
      </w:tr>
      <w:tr w:rsidR="00A71A26" w:rsidRPr="00495B70" w:rsidTr="004623CE">
        <w:trPr>
          <w:tblCellSpacing w:w="7" w:type="dxa"/>
        </w:trPr>
        <w:tc>
          <w:tcPr>
            <w:tcW w:w="0" w:type="auto"/>
          </w:tcPr>
          <w:p w:rsidR="00BA584F" w:rsidRPr="00495B70" w:rsidRDefault="00BA584F"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Technologist</w:t>
            </w:r>
            <w:r w:rsidR="008E1D40" w:rsidRPr="00495B70">
              <w:rPr>
                <w:rStyle w:val="StyleVisiontablecellC0000000009814140-contentC00000000098201D0"/>
                <w:i w:val="0"/>
                <w:color w:val="auto"/>
                <w:sz w:val="22"/>
              </w:rPr>
              <w:t>s</w:t>
            </w:r>
          </w:p>
        </w:tc>
        <w:tc>
          <w:tcPr>
            <w:tcW w:w="0" w:type="auto"/>
          </w:tcPr>
          <w:p w:rsidR="00BA584F" w:rsidRPr="00495B70" w:rsidRDefault="00BA584F"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ite</w:t>
            </w:r>
          </w:p>
        </w:tc>
        <w:tc>
          <w:tcPr>
            <w:tcW w:w="0" w:type="auto"/>
          </w:tcPr>
          <w:p w:rsidR="00BA584F" w:rsidRPr="00495B70" w:rsidRDefault="00BA584F" w:rsidP="004623CE">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hall confirm all participating technologists conform to this Profile.</w:t>
            </w:r>
          </w:p>
        </w:tc>
      </w:tr>
      <w:tr w:rsidR="00A71A26" w:rsidRPr="00495B70" w:rsidTr="004623CE">
        <w:trPr>
          <w:tblCellSpacing w:w="7" w:type="dxa"/>
        </w:trPr>
        <w:tc>
          <w:tcPr>
            <w:tcW w:w="0" w:type="auto"/>
          </w:tcPr>
          <w:p w:rsidR="00743D40" w:rsidRPr="00495B70" w:rsidRDefault="0026253B" w:rsidP="004623CE">
            <w:pPr>
              <w:spacing w:line="192" w:lineRule="auto"/>
              <w:rPr>
                <w:sz w:val="22"/>
              </w:rPr>
            </w:pPr>
            <w:r w:rsidRPr="00495B70">
              <w:rPr>
                <w:sz w:val="22"/>
              </w:rPr>
              <w:t>QC</w:t>
            </w:r>
          </w:p>
        </w:tc>
        <w:tc>
          <w:tcPr>
            <w:tcW w:w="0" w:type="auto"/>
          </w:tcPr>
          <w:p w:rsidR="00743D40" w:rsidRPr="00495B70" w:rsidRDefault="00743D40" w:rsidP="004623CE">
            <w:pPr>
              <w:spacing w:line="192" w:lineRule="auto"/>
              <w:rPr>
                <w:sz w:val="22"/>
              </w:rPr>
            </w:pPr>
            <w:r w:rsidRPr="00495B70">
              <w:rPr>
                <w:sz w:val="22"/>
              </w:rPr>
              <w:t>Physicist</w:t>
            </w:r>
          </w:p>
        </w:tc>
        <w:tc>
          <w:tcPr>
            <w:tcW w:w="0" w:type="auto"/>
          </w:tcPr>
          <w:p w:rsidR="00743D40" w:rsidRPr="00495B70" w:rsidRDefault="00743D40" w:rsidP="004623CE">
            <w:pPr>
              <w:spacing w:line="192" w:lineRule="auto"/>
              <w:rPr>
                <w:sz w:val="22"/>
              </w:rPr>
            </w:pPr>
            <w:r w:rsidRPr="00495B70">
              <w:rPr>
                <w:sz w:val="22"/>
              </w:rPr>
              <w:t xml:space="preserve">Shall </w:t>
            </w:r>
            <w:r w:rsidR="0026253B" w:rsidRPr="00495B70">
              <w:rPr>
                <w:sz w:val="22"/>
              </w:rPr>
              <w:t>perform relevant quality control procedures</w:t>
            </w:r>
            <w:r w:rsidR="003C6B53" w:rsidRPr="00495B70">
              <w:rPr>
                <w:sz w:val="22"/>
              </w:rPr>
              <w:t xml:space="preserve"> </w:t>
            </w:r>
            <w:r w:rsidR="0026253B" w:rsidRPr="00495B70">
              <w:rPr>
                <w:sz w:val="22"/>
              </w:rPr>
              <w:t>as</w:t>
            </w:r>
            <w:r w:rsidR="00795364" w:rsidRPr="00495B70">
              <w:rPr>
                <w:sz w:val="22"/>
              </w:rPr>
              <w:t xml:space="preserve"> recommended</w:t>
            </w:r>
            <w:r w:rsidR="0026253B" w:rsidRPr="00495B70">
              <w:rPr>
                <w:sz w:val="22"/>
              </w:rPr>
              <w:t xml:space="preserve"> by the manufacturer</w:t>
            </w:r>
            <w:r w:rsidRPr="00495B70">
              <w:rPr>
                <w:sz w:val="22"/>
              </w:rPr>
              <w:t>.</w:t>
            </w:r>
          </w:p>
          <w:p w:rsidR="00743D40" w:rsidRPr="00495B70" w:rsidRDefault="00743D40" w:rsidP="004623CE">
            <w:pPr>
              <w:spacing w:line="192" w:lineRule="auto"/>
              <w:rPr>
                <w:sz w:val="22"/>
              </w:rPr>
            </w:pPr>
            <w:r w:rsidRPr="00495B70">
              <w:rPr>
                <w:sz w:val="22"/>
              </w:rPr>
              <w:t xml:space="preserve">Shall record the date/time of </w:t>
            </w:r>
            <w:r w:rsidR="0026253B" w:rsidRPr="00495B70">
              <w:rPr>
                <w:sz w:val="22"/>
              </w:rPr>
              <w:t>QC procedures</w:t>
            </w:r>
            <w:r w:rsidRPr="00495B70">
              <w:rPr>
                <w:sz w:val="22"/>
              </w:rPr>
              <w:t xml:space="preserve"> for auditing.</w:t>
            </w:r>
          </w:p>
        </w:tc>
      </w:tr>
    </w:tbl>
    <w:p w:rsidR="00581644" w:rsidRPr="00495B70" w:rsidRDefault="002450D6" w:rsidP="00BD1478">
      <w:pPr>
        <w:pStyle w:val="Heading2"/>
        <w:keepNext/>
        <w:spacing w:before="240" w:after="120"/>
        <w:rPr>
          <w:rStyle w:val="StyleVisiontextC00000000096B03D0"/>
        </w:rPr>
      </w:pPr>
      <w:bookmarkStart w:id="22" w:name="_Toc382939112"/>
      <w:bookmarkStart w:id="23" w:name="_Toc523140093"/>
      <w:r w:rsidRPr="00495B70">
        <w:rPr>
          <w:rStyle w:val="StyleVisiontextC00000000096B03D0"/>
        </w:rPr>
        <w:t>3.</w:t>
      </w:r>
      <w:r w:rsidR="00DC01EC" w:rsidRPr="00495B70">
        <w:rPr>
          <w:rStyle w:val="StyleVisiontextC00000000096B03D0"/>
        </w:rPr>
        <w:t>1</w:t>
      </w:r>
      <w:r w:rsidR="00A2710B" w:rsidRPr="00495B70">
        <w:rPr>
          <w:rStyle w:val="StyleVisiontextC00000000096B03D0"/>
        </w:rPr>
        <w:t xml:space="preserve">. </w:t>
      </w:r>
      <w:r w:rsidR="003B5586" w:rsidRPr="00495B70">
        <w:rPr>
          <w:rStyle w:val="StyleVisiontextC00000000096B03D0"/>
        </w:rPr>
        <w:t xml:space="preserve">Subject </w:t>
      </w:r>
      <w:r w:rsidR="004A02E3" w:rsidRPr="00495B70">
        <w:rPr>
          <w:rStyle w:val="StyleVisiontextC00000000096B03D0"/>
        </w:rPr>
        <w:t>Handling</w:t>
      </w:r>
      <w:bookmarkEnd w:id="19"/>
      <w:bookmarkEnd w:id="22"/>
      <w:bookmarkEnd w:id="23"/>
    </w:p>
    <w:p w:rsidR="0099655A" w:rsidRPr="00495B70" w:rsidRDefault="0099655A" w:rsidP="00631329">
      <w:pPr>
        <w:spacing w:after="120"/>
      </w:pPr>
      <w:r w:rsidRPr="00495B70">
        <w:t xml:space="preserve">This activity </w:t>
      </w:r>
      <w:r w:rsidR="00AD2D49" w:rsidRPr="00495B70">
        <w:t>involves</w:t>
      </w:r>
      <w:r w:rsidRPr="00495B70">
        <w:t xml:space="preserve"> handling </w:t>
      </w:r>
      <w:r w:rsidR="00E94257" w:rsidRPr="00495B70">
        <w:t xml:space="preserve">each </w:t>
      </w:r>
      <w:r w:rsidRPr="00495B70">
        <w:t xml:space="preserve">imaging subject </w:t>
      </w:r>
      <w:r w:rsidR="00E94257" w:rsidRPr="00495B70">
        <w:t xml:space="preserve">at each </w:t>
      </w:r>
      <w:r w:rsidR="00C43878" w:rsidRPr="00495B70">
        <w:t>encounter</w:t>
      </w:r>
      <w:r w:rsidR="00E94257" w:rsidRPr="00495B70">
        <w:t xml:space="preserve">.  It includes subject handling details </w:t>
      </w:r>
      <w:r w:rsidRPr="00495B70">
        <w:t xml:space="preserve">that are necessary to reliably meet the </w:t>
      </w:r>
      <w:r w:rsidR="00495B70">
        <w:t>Profile Claims.</w:t>
      </w:r>
    </w:p>
    <w:p w:rsidR="008028F3" w:rsidRPr="00713EA5" w:rsidRDefault="008028F3" w:rsidP="00713EA5">
      <w:pPr>
        <w:pStyle w:val="Heading3"/>
        <w:spacing w:after="120"/>
        <w:rPr>
          <w:rStyle w:val="SubtleReference"/>
          <w:color w:val="auto"/>
          <w:sz w:val="24"/>
        </w:rPr>
      </w:pPr>
      <w:bookmarkStart w:id="24" w:name="_Toc523140094"/>
      <w:r w:rsidRPr="00713EA5">
        <w:rPr>
          <w:rStyle w:val="SubtleReference"/>
          <w:color w:val="auto"/>
          <w:sz w:val="24"/>
        </w:rPr>
        <w:t>Discussion</w:t>
      </w:r>
      <w:bookmarkEnd w:id="24"/>
    </w:p>
    <w:p w:rsidR="00306562" w:rsidRPr="00495B70" w:rsidRDefault="00306562" w:rsidP="00631329">
      <w:pPr>
        <w:spacing w:after="120"/>
      </w:pPr>
      <w:r w:rsidRPr="00495B70">
        <w:t xml:space="preserve">This </w:t>
      </w:r>
      <w:r w:rsidR="008D7DDE" w:rsidRPr="00495B70">
        <w:t>P</w:t>
      </w:r>
      <w:r w:rsidRPr="00495B70">
        <w:t xml:space="preserve">rofile will refer primarily to “subjects”, keeping in mind that the </w:t>
      </w:r>
      <w:r w:rsidR="008D7DDE" w:rsidRPr="00495B70">
        <w:t xml:space="preserve">requirements and </w:t>
      </w:r>
      <w:r w:rsidRPr="00495B70">
        <w:t>recommendations apply to patients in general, and subjects are often patients too.</w:t>
      </w:r>
    </w:p>
    <w:p w:rsidR="00511686" w:rsidRPr="00A71A26" w:rsidRDefault="003B5586" w:rsidP="00631329">
      <w:pPr>
        <w:spacing w:after="120"/>
        <w:rPr>
          <w:rStyle w:val="StyleVisioncontentC0000000007015870"/>
          <w:i w:val="0"/>
          <w:color w:val="7F7F7F" w:themeColor="text1" w:themeTint="80"/>
        </w:rPr>
      </w:pPr>
      <w:r w:rsidRPr="00A71A26">
        <w:rPr>
          <w:rStyle w:val="StyleVisiontextC00000000096B0690"/>
          <w:b/>
          <w:color w:val="7F7F7F" w:themeColor="text1" w:themeTint="80"/>
        </w:rPr>
        <w:t>Timing Relative to Index Intervention Activity</w:t>
      </w:r>
      <w:r w:rsidR="00895BAD" w:rsidRPr="00A71A26">
        <w:rPr>
          <w:rStyle w:val="StyleVisioncontentC0000000007015870"/>
          <w:rFonts w:cs="Times New Roman"/>
          <w:i w:val="0"/>
          <w:color w:val="7F7F7F" w:themeColor="text1" w:themeTint="80"/>
          <w:szCs w:val="20"/>
        </w:rPr>
        <w:t xml:space="preserve">: </w:t>
      </w:r>
      <w:r w:rsidR="00511686" w:rsidRPr="00A71A26">
        <w:rPr>
          <w:rStyle w:val="StyleVisioncontentC0000000007015870"/>
          <w:rFonts w:cs="Times New Roman"/>
          <w:i w:val="0"/>
          <w:color w:val="7F7F7F" w:themeColor="text1" w:themeTint="80"/>
          <w:szCs w:val="20"/>
        </w:rPr>
        <w:t>When the Profile is being used in the context of a clinical trial, refer to relevant clinical trial protocol for further guidance or requirements on timing relative to index intervention activity.</w:t>
      </w:r>
    </w:p>
    <w:p w:rsidR="006E156A" w:rsidRPr="00A71A26" w:rsidRDefault="003B5586" w:rsidP="00631329">
      <w:pPr>
        <w:widowControl/>
        <w:autoSpaceDE/>
        <w:autoSpaceDN/>
        <w:adjustRightInd/>
        <w:spacing w:after="120"/>
        <w:rPr>
          <w:rStyle w:val="StyleVisioncontentC0000000007015870"/>
          <w:rFonts w:cs="Times New Roman"/>
          <w:b/>
          <w:i w:val="0"/>
          <w:color w:val="7F7F7F" w:themeColor="text1" w:themeTint="80"/>
          <w:szCs w:val="20"/>
        </w:rPr>
      </w:pPr>
      <w:r w:rsidRPr="00A71A26">
        <w:rPr>
          <w:rStyle w:val="StyleVisioncontentC0000000007015870"/>
          <w:rFonts w:cs="Times New Roman"/>
          <w:b/>
          <w:i w:val="0"/>
          <w:color w:val="7F7F7F" w:themeColor="text1" w:themeTint="80"/>
          <w:szCs w:val="20"/>
        </w:rPr>
        <w:t xml:space="preserve">Timing Relative to </w:t>
      </w:r>
      <w:r w:rsidR="00F041D7" w:rsidRPr="00A71A26">
        <w:rPr>
          <w:rStyle w:val="StyleVisioncontentC0000000007015870"/>
          <w:rFonts w:cs="Times New Roman"/>
          <w:b/>
          <w:i w:val="0"/>
          <w:color w:val="7F7F7F" w:themeColor="text1" w:themeTint="80"/>
          <w:szCs w:val="20"/>
        </w:rPr>
        <w:t>C</w:t>
      </w:r>
      <w:r w:rsidRPr="00A71A26">
        <w:rPr>
          <w:rStyle w:val="StyleVisioncontentC0000000007015870"/>
          <w:rFonts w:cs="Times New Roman"/>
          <w:b/>
          <w:i w:val="0"/>
          <w:color w:val="7F7F7F" w:themeColor="text1" w:themeTint="80"/>
          <w:szCs w:val="20"/>
        </w:rPr>
        <w:t>onfounding Activities</w:t>
      </w:r>
      <w:r w:rsidR="00895BAD" w:rsidRPr="00A71A26">
        <w:rPr>
          <w:rStyle w:val="StyleVisioncontentC0000000007015870"/>
          <w:rFonts w:cs="Times New Roman"/>
          <w:i w:val="0"/>
          <w:color w:val="7F7F7F" w:themeColor="text1" w:themeTint="80"/>
          <w:szCs w:val="20"/>
        </w:rPr>
        <w:t xml:space="preserve">: </w:t>
      </w:r>
      <w:r w:rsidRPr="00A71A26">
        <w:rPr>
          <w:rStyle w:val="StyleVisioncontentC0000000007015870"/>
          <w:rFonts w:cs="Times New Roman"/>
          <w:i w:val="0"/>
          <w:color w:val="7F7F7F" w:themeColor="text1" w:themeTint="80"/>
          <w:szCs w:val="20"/>
        </w:rPr>
        <w:t xml:space="preserve">This </w:t>
      </w:r>
      <w:r w:rsidR="003E0D20" w:rsidRPr="00A71A26">
        <w:rPr>
          <w:rStyle w:val="StyleVisioncontentC0000000007015870"/>
          <w:rFonts w:cs="Times New Roman"/>
          <w:i w:val="0"/>
          <w:color w:val="7F7F7F" w:themeColor="text1" w:themeTint="80"/>
          <w:szCs w:val="20"/>
        </w:rPr>
        <w:t xml:space="preserve">document </w:t>
      </w:r>
      <w:r w:rsidRPr="00A71A26">
        <w:rPr>
          <w:rStyle w:val="StyleVisioncontentC0000000007015870"/>
          <w:rFonts w:cs="Times New Roman"/>
          <w:i w:val="0"/>
          <w:color w:val="7F7F7F" w:themeColor="text1" w:themeTint="80"/>
          <w:szCs w:val="20"/>
        </w:rPr>
        <w:t xml:space="preserve">does not presume any timing relative to other activities. </w:t>
      </w:r>
      <w:r w:rsidR="00895BAD" w:rsidRPr="00A71A26">
        <w:rPr>
          <w:rStyle w:val="StyleVisioncontentC0000000007015870"/>
          <w:rFonts w:cs="Times New Roman"/>
          <w:b/>
          <w:i w:val="0"/>
          <w:color w:val="7F7F7F" w:themeColor="text1" w:themeTint="80"/>
          <w:szCs w:val="20"/>
        </w:rPr>
        <w:t xml:space="preserve"> </w:t>
      </w:r>
      <w:r w:rsidRPr="00A71A26">
        <w:rPr>
          <w:rStyle w:val="StyleVisioncontentC0000000007015870"/>
          <w:rFonts w:cs="Times New Roman"/>
          <w:i w:val="0"/>
          <w:color w:val="7F7F7F" w:themeColor="text1" w:themeTint="80"/>
          <w:szCs w:val="20"/>
        </w:rPr>
        <w:t xml:space="preserve">Fasting prior to a contemporaneous FDG PET scan or the administration of oral contrast for abdominal CT </w:t>
      </w:r>
      <w:r w:rsidR="00B260F5" w:rsidRPr="00A71A26">
        <w:rPr>
          <w:rStyle w:val="StyleVisioncontentC0000000007015870"/>
          <w:rFonts w:cs="Times New Roman"/>
          <w:i w:val="0"/>
          <w:color w:val="7F7F7F" w:themeColor="text1" w:themeTint="80"/>
          <w:szCs w:val="20"/>
        </w:rPr>
        <w:t xml:space="preserve">is </w:t>
      </w:r>
      <w:r w:rsidRPr="00A71A26">
        <w:rPr>
          <w:rStyle w:val="StyleVisioncontentC0000000007015870"/>
          <w:rFonts w:cs="Times New Roman"/>
          <w:i w:val="0"/>
          <w:color w:val="7F7F7F" w:themeColor="text1" w:themeTint="80"/>
          <w:szCs w:val="20"/>
        </w:rPr>
        <w:t xml:space="preserve">not expected to have any adverse impact on this </w:t>
      </w:r>
      <w:r w:rsidR="008D7DDE" w:rsidRPr="00A71A26">
        <w:rPr>
          <w:rStyle w:val="StyleVisioncontentC0000000007015870"/>
          <w:rFonts w:cs="Times New Roman"/>
          <w:i w:val="0"/>
          <w:color w:val="7F7F7F" w:themeColor="text1" w:themeTint="80"/>
          <w:szCs w:val="20"/>
        </w:rPr>
        <w:t>P</w:t>
      </w:r>
      <w:r w:rsidR="00784F93" w:rsidRPr="00A71A26">
        <w:rPr>
          <w:rStyle w:val="StyleVisioncontentC0000000007015870"/>
          <w:rFonts w:cs="Times New Roman"/>
          <w:i w:val="0"/>
          <w:color w:val="7F7F7F" w:themeColor="text1" w:themeTint="80"/>
          <w:szCs w:val="20"/>
        </w:rPr>
        <w:t>rofile</w:t>
      </w:r>
      <w:r w:rsidRPr="00A71A26">
        <w:rPr>
          <w:rStyle w:val="StyleVisioncontentC0000000007015870"/>
          <w:rFonts w:cs="Times New Roman"/>
          <w:i w:val="0"/>
          <w:color w:val="7F7F7F" w:themeColor="text1" w:themeTint="80"/>
          <w:szCs w:val="20"/>
        </w:rPr>
        <w:t xml:space="preserve">. </w:t>
      </w:r>
    </w:p>
    <w:p w:rsidR="00C23029" w:rsidRPr="00A71A26" w:rsidRDefault="00197C44" w:rsidP="00631329">
      <w:pPr>
        <w:spacing w:after="120"/>
        <w:rPr>
          <w:b/>
          <w:color w:val="7F7F7F" w:themeColor="text1" w:themeTint="80"/>
        </w:rPr>
      </w:pPr>
      <w:r w:rsidRPr="00A71A26">
        <w:rPr>
          <w:rStyle w:val="StyleVisiontextC00000000096D6190"/>
          <w:b/>
          <w:color w:val="7F7F7F" w:themeColor="text1" w:themeTint="80"/>
        </w:rPr>
        <w:t>Contrast</w:t>
      </w:r>
      <w:r w:rsidR="003B5586" w:rsidRPr="00A71A26">
        <w:rPr>
          <w:rStyle w:val="StyleVisiontextC00000000096D6190"/>
          <w:b/>
          <w:color w:val="7F7F7F" w:themeColor="text1" w:themeTint="80"/>
        </w:rPr>
        <w:t xml:space="preserve"> Preparation and Administration</w:t>
      </w:r>
      <w:r w:rsidR="00895BAD" w:rsidRPr="00A71A26">
        <w:rPr>
          <w:rFonts w:cs="Times New Roman"/>
          <w:color w:val="7F7F7F" w:themeColor="text1" w:themeTint="80"/>
          <w:szCs w:val="20"/>
        </w:rPr>
        <w:t xml:space="preserve">: </w:t>
      </w:r>
      <w:r w:rsidR="003B5586" w:rsidRPr="00A71A26">
        <w:rPr>
          <w:rFonts w:cs="Times New Roman"/>
          <w:color w:val="7F7F7F" w:themeColor="text1" w:themeTint="80"/>
          <w:szCs w:val="20"/>
        </w:rPr>
        <w:t>Contrast characteristics influence the appearance</w:t>
      </w:r>
      <w:r w:rsidR="00331D08" w:rsidRPr="00A71A26">
        <w:rPr>
          <w:rFonts w:cs="Times New Roman"/>
          <w:color w:val="7F7F7F" w:themeColor="text1" w:themeTint="80"/>
          <w:szCs w:val="20"/>
        </w:rPr>
        <w:t>, conspicuity,</w:t>
      </w:r>
      <w:r w:rsidR="003B5586" w:rsidRPr="00A71A26">
        <w:rPr>
          <w:rFonts w:cs="Times New Roman"/>
          <w:color w:val="7F7F7F" w:themeColor="text1" w:themeTint="80"/>
          <w:szCs w:val="20"/>
        </w:rPr>
        <w:t xml:space="preserve"> and quantification of </w:t>
      </w:r>
      <w:r w:rsidR="00054D17" w:rsidRPr="00A71A26">
        <w:rPr>
          <w:rFonts w:cs="Times New Roman"/>
          <w:color w:val="7F7F7F" w:themeColor="text1" w:themeTint="80"/>
          <w:szCs w:val="20"/>
        </w:rPr>
        <w:t>lesion</w:t>
      </w:r>
      <w:r w:rsidR="00331D08" w:rsidRPr="00A71A26">
        <w:rPr>
          <w:rFonts w:cs="Times New Roman"/>
          <w:color w:val="7F7F7F" w:themeColor="text1" w:themeTint="80"/>
          <w:szCs w:val="20"/>
        </w:rPr>
        <w:t xml:space="preserve"> </w:t>
      </w:r>
      <w:r w:rsidR="00C86CC9">
        <w:rPr>
          <w:rFonts w:cs="Times New Roman"/>
          <w:color w:val="7F7F7F" w:themeColor="text1" w:themeTint="80"/>
          <w:szCs w:val="20"/>
        </w:rPr>
        <w:t>measurand</w:t>
      </w:r>
      <w:r w:rsidR="00331D08" w:rsidRPr="00A71A26">
        <w:rPr>
          <w:rFonts w:cs="Times New Roman"/>
          <w:color w:val="7F7F7F" w:themeColor="text1" w:themeTint="80"/>
          <w:szCs w:val="20"/>
        </w:rPr>
        <w:t>s</w:t>
      </w:r>
      <w:r w:rsidR="0021583C" w:rsidRPr="00A71A26">
        <w:rPr>
          <w:rFonts w:cs="Times New Roman"/>
          <w:color w:val="7F7F7F" w:themeColor="text1" w:themeTint="80"/>
          <w:szCs w:val="20"/>
        </w:rPr>
        <w:t>.</w:t>
      </w:r>
      <w:r w:rsidR="006C6874" w:rsidRPr="00A71A26">
        <w:rPr>
          <w:rFonts w:cs="Times New Roman"/>
          <w:color w:val="7F7F7F" w:themeColor="text1" w:themeTint="80"/>
          <w:szCs w:val="20"/>
        </w:rPr>
        <w:t xml:space="preserve"> </w:t>
      </w:r>
      <w:r w:rsidR="00C23029" w:rsidRPr="00A71A26">
        <w:rPr>
          <w:rFonts w:cs="Times New Roman"/>
          <w:color w:val="7F7F7F" w:themeColor="text1" w:themeTint="80"/>
          <w:szCs w:val="20"/>
        </w:rPr>
        <w:t>Non-contrast CT m</w:t>
      </w:r>
      <w:r w:rsidR="0038097F" w:rsidRPr="00A71A26">
        <w:rPr>
          <w:rFonts w:cs="Times New Roman"/>
          <w:color w:val="7F7F7F" w:themeColor="text1" w:themeTint="80"/>
          <w:szCs w:val="20"/>
        </w:rPr>
        <w:t>ight</w:t>
      </w:r>
      <w:r w:rsidR="00C23029" w:rsidRPr="00A71A26">
        <w:rPr>
          <w:rFonts w:cs="Times New Roman"/>
          <w:color w:val="7F7F7F" w:themeColor="text1" w:themeTint="80"/>
          <w:szCs w:val="20"/>
        </w:rPr>
        <w:t xml:space="preserve"> not permit an accurate characterization of the malignant visceral/nodal/soft-tissue </w:t>
      </w:r>
      <w:r w:rsidR="00054D17" w:rsidRPr="00A71A26">
        <w:rPr>
          <w:rFonts w:cs="Times New Roman"/>
          <w:color w:val="7F7F7F" w:themeColor="text1" w:themeTint="80"/>
          <w:szCs w:val="20"/>
        </w:rPr>
        <w:t>lesion</w:t>
      </w:r>
      <w:r w:rsidR="00C23029" w:rsidRPr="00A71A26">
        <w:rPr>
          <w:rFonts w:cs="Times New Roman"/>
          <w:color w:val="7F7F7F" w:themeColor="text1" w:themeTint="80"/>
          <w:szCs w:val="20"/>
        </w:rPr>
        <w:t xml:space="preserve">s and assessment of </w:t>
      </w:r>
      <w:r w:rsidR="00054D17" w:rsidRPr="00A71A26">
        <w:rPr>
          <w:rFonts w:cs="Times New Roman"/>
          <w:color w:val="7F7F7F" w:themeColor="text1" w:themeTint="80"/>
          <w:szCs w:val="20"/>
        </w:rPr>
        <w:t>lesion</w:t>
      </w:r>
      <w:r w:rsidR="00C23029" w:rsidRPr="00A71A26">
        <w:rPr>
          <w:rFonts w:cs="Times New Roman"/>
          <w:color w:val="7F7F7F" w:themeColor="text1" w:themeTint="80"/>
          <w:szCs w:val="20"/>
        </w:rPr>
        <w:t xml:space="preserve"> </w:t>
      </w:r>
      <w:r w:rsidR="00A321CB">
        <w:rPr>
          <w:rFonts w:cs="Times New Roman"/>
          <w:color w:val="7F7F7F" w:themeColor="text1" w:themeTint="80"/>
          <w:szCs w:val="20"/>
        </w:rPr>
        <w:t>contours</w:t>
      </w:r>
      <w:r w:rsidR="00C23029" w:rsidRPr="00A71A26">
        <w:rPr>
          <w:rFonts w:cs="Times New Roman"/>
          <w:color w:val="7F7F7F" w:themeColor="text1" w:themeTint="80"/>
          <w:szCs w:val="20"/>
        </w:rPr>
        <w:t xml:space="preserve">.  </w:t>
      </w:r>
    </w:p>
    <w:p w:rsidR="00C23029" w:rsidRPr="00A71A26" w:rsidRDefault="00C23029" w:rsidP="00631329">
      <w:pPr>
        <w:widowControl/>
        <w:autoSpaceDE/>
        <w:autoSpaceDN/>
        <w:adjustRightInd/>
        <w:spacing w:after="120"/>
        <w:rPr>
          <w:rFonts w:cs="Times New Roman"/>
          <w:color w:val="7F7F7F" w:themeColor="text1" w:themeTint="80"/>
          <w:szCs w:val="20"/>
        </w:rPr>
      </w:pPr>
      <w:r w:rsidRPr="00A71A26">
        <w:rPr>
          <w:rFonts w:cs="Times New Roman"/>
          <w:color w:val="7F7F7F" w:themeColor="text1" w:themeTint="80"/>
          <w:szCs w:val="20"/>
        </w:rPr>
        <w:t xml:space="preserve">However, the </w:t>
      </w:r>
      <w:r w:rsidRPr="00A71A26">
        <w:rPr>
          <w:rFonts w:cs="Times New Roman"/>
          <w:b/>
          <w:color w:val="7F7F7F" w:themeColor="text1" w:themeTint="80"/>
          <w:szCs w:val="20"/>
        </w:rPr>
        <w:t>use of contrast</w:t>
      </w:r>
      <w:r w:rsidRPr="00A71A26">
        <w:rPr>
          <w:rFonts w:cs="Times New Roman"/>
          <w:color w:val="7F7F7F" w:themeColor="text1" w:themeTint="80"/>
          <w:szCs w:val="20"/>
        </w:rPr>
        <w:t xml:space="preserve"> material (intravenous or oral) </w:t>
      </w:r>
      <w:r w:rsidR="009E364A" w:rsidRPr="00A71A26">
        <w:rPr>
          <w:rFonts w:cs="Times New Roman"/>
          <w:color w:val="7F7F7F" w:themeColor="text1" w:themeTint="80"/>
          <w:szCs w:val="20"/>
        </w:rPr>
        <w:t xml:space="preserve">may </w:t>
      </w:r>
      <w:r w:rsidRPr="00A71A26">
        <w:rPr>
          <w:rFonts w:cs="Times New Roman"/>
          <w:color w:val="7F7F7F" w:themeColor="text1" w:themeTint="80"/>
          <w:szCs w:val="20"/>
        </w:rPr>
        <w:t xml:space="preserve">not be medically indicated in defined clinical settings or may be contra-indicated for some subjects.  </w:t>
      </w:r>
      <w:r w:rsidR="009E364A" w:rsidRPr="00A71A26">
        <w:rPr>
          <w:rFonts w:cs="Times New Roman"/>
          <w:color w:val="7F7F7F" w:themeColor="text1" w:themeTint="80"/>
          <w:szCs w:val="20"/>
        </w:rPr>
        <w:t xml:space="preserve">It is up to </w:t>
      </w:r>
      <w:r w:rsidR="00ED473A">
        <w:rPr>
          <w:rFonts w:cs="Times New Roman"/>
          <w:color w:val="7F7F7F" w:themeColor="text1" w:themeTint="80"/>
          <w:szCs w:val="20"/>
        </w:rPr>
        <w:t>Imaging Physician</w:t>
      </w:r>
      <w:r w:rsidRPr="00A71A26">
        <w:rPr>
          <w:rFonts w:cs="Times New Roman"/>
          <w:color w:val="7F7F7F" w:themeColor="text1" w:themeTint="80"/>
          <w:szCs w:val="20"/>
        </w:rPr>
        <w:t xml:space="preserve">s and supervising physicians </w:t>
      </w:r>
      <w:r w:rsidR="009E364A" w:rsidRPr="00A71A26">
        <w:rPr>
          <w:rFonts w:cs="Times New Roman"/>
          <w:color w:val="7F7F7F" w:themeColor="text1" w:themeTint="80"/>
          <w:szCs w:val="20"/>
        </w:rPr>
        <w:t xml:space="preserve">to determine if the contrast protocol is appropriate for the subject.   They </w:t>
      </w:r>
      <w:r w:rsidRPr="00A71A26">
        <w:rPr>
          <w:rFonts w:cs="Times New Roman"/>
          <w:color w:val="7F7F7F" w:themeColor="text1" w:themeTint="80"/>
          <w:szCs w:val="20"/>
        </w:rPr>
        <w:t xml:space="preserve">may omit intravenous contrast or vary administration parameters when required by the best interest of patients or research subjects, in which case </w:t>
      </w:r>
      <w:r w:rsidR="00054D17" w:rsidRPr="00A71A26">
        <w:rPr>
          <w:rFonts w:cs="Times New Roman"/>
          <w:color w:val="7F7F7F" w:themeColor="text1" w:themeTint="80"/>
          <w:szCs w:val="20"/>
        </w:rPr>
        <w:t>lesion</w:t>
      </w:r>
      <w:r w:rsidRPr="00A71A26">
        <w:rPr>
          <w:rFonts w:cs="Times New Roman"/>
          <w:color w:val="7F7F7F" w:themeColor="text1" w:themeTint="80"/>
          <w:szCs w:val="20"/>
        </w:rPr>
        <w:t>s may still be measured but the measurements will not be subject to the Profile claims.</w:t>
      </w:r>
    </w:p>
    <w:p w:rsidR="00C74F5E" w:rsidRPr="00A71A26" w:rsidRDefault="00B41BC3" w:rsidP="00631329">
      <w:pPr>
        <w:spacing w:after="120"/>
        <w:rPr>
          <w:color w:val="7F7F7F" w:themeColor="text1" w:themeTint="80"/>
        </w:rPr>
      </w:pPr>
      <w:r w:rsidRPr="00A71A26">
        <w:rPr>
          <w:rFonts w:cs="Times New Roman"/>
          <w:color w:val="7F7F7F" w:themeColor="text1" w:themeTint="80"/>
          <w:szCs w:val="20"/>
        </w:rPr>
        <w:t xml:space="preserve">It is important </w:t>
      </w:r>
      <w:r w:rsidR="0038097F" w:rsidRPr="00A71A26">
        <w:rPr>
          <w:rFonts w:cs="Times New Roman"/>
          <w:color w:val="7F7F7F" w:themeColor="text1" w:themeTint="80"/>
          <w:szCs w:val="20"/>
        </w:rPr>
        <w:t xml:space="preserve">that the </w:t>
      </w:r>
      <w:r w:rsidR="0038097F" w:rsidRPr="00A71A26">
        <w:rPr>
          <w:rFonts w:cs="Times New Roman"/>
          <w:b/>
          <w:color w:val="7F7F7F" w:themeColor="text1" w:themeTint="80"/>
          <w:szCs w:val="20"/>
        </w:rPr>
        <w:t>Contrast Protocol</w:t>
      </w:r>
      <w:r w:rsidR="0038097F" w:rsidRPr="00A71A26">
        <w:rPr>
          <w:rFonts w:cs="Times New Roman"/>
          <w:color w:val="7F7F7F" w:themeColor="text1" w:themeTint="80"/>
          <w:szCs w:val="20"/>
        </w:rPr>
        <w:t xml:space="preserve"> achieves a </w:t>
      </w:r>
      <w:r w:rsidRPr="00A71A26">
        <w:rPr>
          <w:rFonts w:cs="Times New Roman"/>
          <w:color w:val="7F7F7F" w:themeColor="text1" w:themeTint="80"/>
          <w:szCs w:val="20"/>
        </w:rPr>
        <w:t xml:space="preserve">consistent phase and degree of enhancement.  Bolus tracking is a good tool if available, but is not required.  When using bolus tracking, be consistent between </w:t>
      </w:r>
      <w:r w:rsidR="00A321CB">
        <w:rPr>
          <w:rFonts w:cs="Times New Roman"/>
          <w:color w:val="7F7F7F" w:themeColor="text1" w:themeTint="80"/>
          <w:szCs w:val="20"/>
        </w:rPr>
        <w:t>encounter</w:t>
      </w:r>
      <w:r w:rsidRPr="00A71A26">
        <w:rPr>
          <w:rFonts w:cs="Times New Roman"/>
          <w:color w:val="7F7F7F" w:themeColor="text1" w:themeTint="80"/>
          <w:szCs w:val="20"/>
        </w:rPr>
        <w:t>s with where the ROI used for triggering is placed and the threshold used to trigger the scan.</w:t>
      </w:r>
      <w:r w:rsidR="0038097F" w:rsidRPr="00A71A26">
        <w:rPr>
          <w:rFonts w:cs="Times New Roman"/>
          <w:color w:val="7F7F7F" w:themeColor="text1" w:themeTint="80"/>
          <w:szCs w:val="20"/>
        </w:rPr>
        <w:t xml:space="preserve">  When bolus tracking is not available, be consistent between the </w:t>
      </w:r>
      <w:r w:rsidR="00A321CB">
        <w:rPr>
          <w:rFonts w:cs="Times New Roman"/>
          <w:color w:val="7F7F7F" w:themeColor="text1" w:themeTint="80"/>
          <w:szCs w:val="20"/>
        </w:rPr>
        <w:t>encounter</w:t>
      </w:r>
      <w:r w:rsidR="0038097F" w:rsidRPr="00A71A26">
        <w:rPr>
          <w:rFonts w:cs="Times New Roman"/>
          <w:color w:val="7F7F7F" w:themeColor="text1" w:themeTint="80"/>
          <w:szCs w:val="20"/>
        </w:rPr>
        <w:t>s with the contrast volume, rate, scan timing after injection, and use (or lack) of a saline flush. T</w:t>
      </w:r>
      <w:r w:rsidR="001538EE" w:rsidRPr="00A71A26">
        <w:rPr>
          <w:rFonts w:cs="Times New Roman"/>
          <w:color w:val="7F7F7F" w:themeColor="text1" w:themeTint="80"/>
          <w:szCs w:val="20"/>
        </w:rPr>
        <w:t xml:space="preserve">he use of oral contrast material should be consistent for all abdominal imaging </w:t>
      </w:r>
      <w:r w:rsidR="00895BAD" w:rsidRPr="00A71A26">
        <w:rPr>
          <w:rFonts w:cs="Times New Roman"/>
          <w:color w:val="7F7F7F" w:themeColor="text1" w:themeTint="80"/>
          <w:szCs w:val="20"/>
        </w:rPr>
        <w:t>encounter</w:t>
      </w:r>
      <w:r w:rsidR="001538EE" w:rsidRPr="00A71A26">
        <w:rPr>
          <w:rFonts w:cs="Times New Roman"/>
          <w:color w:val="7F7F7F" w:themeColor="text1" w:themeTint="80"/>
          <w:szCs w:val="20"/>
        </w:rPr>
        <w:t>s</w:t>
      </w:r>
      <w:r w:rsidR="00C74F5E" w:rsidRPr="00A71A26">
        <w:rPr>
          <w:color w:val="7F7F7F" w:themeColor="text1" w:themeTint="80"/>
        </w:rPr>
        <w:t xml:space="preserve"> (although the tolerances for oral timing are larger than for intravenous)</w:t>
      </w:r>
      <w:r w:rsidR="001538EE" w:rsidRPr="00A71A26">
        <w:rPr>
          <w:rFonts w:cs="Times New Roman"/>
          <w:color w:val="7F7F7F" w:themeColor="text1" w:themeTint="80"/>
          <w:szCs w:val="20"/>
        </w:rPr>
        <w:t>.</w:t>
      </w:r>
      <w:r w:rsidR="00602DD5" w:rsidRPr="00A71A26">
        <w:rPr>
          <w:color w:val="7F7F7F" w:themeColor="text1" w:themeTint="80"/>
        </w:rPr>
        <w:t xml:space="preserve"> </w:t>
      </w:r>
    </w:p>
    <w:p w:rsidR="00602DD5" w:rsidRPr="00A71A26" w:rsidRDefault="00354AAE" w:rsidP="00631329">
      <w:pPr>
        <w:spacing w:after="120"/>
        <w:rPr>
          <w:color w:val="7F7F7F" w:themeColor="text1" w:themeTint="80"/>
        </w:rPr>
      </w:pPr>
      <w:r w:rsidRPr="00A71A26">
        <w:rPr>
          <w:color w:val="7F7F7F" w:themeColor="text1" w:themeTint="80"/>
        </w:rPr>
        <w:t xml:space="preserve">Note that using no contrast at both </w:t>
      </w:r>
      <w:r w:rsidR="00895BAD" w:rsidRPr="00A71A26">
        <w:rPr>
          <w:color w:val="7F7F7F" w:themeColor="text1" w:themeTint="80"/>
        </w:rPr>
        <w:t>encounter</w:t>
      </w:r>
      <w:r w:rsidRPr="00A71A26">
        <w:rPr>
          <w:color w:val="7F7F7F" w:themeColor="text1" w:themeTint="80"/>
        </w:rPr>
        <w:t xml:space="preserve">s would be considered to be consistent enhancement at the two </w:t>
      </w:r>
      <w:r w:rsidR="00895BAD" w:rsidRPr="00A71A26">
        <w:rPr>
          <w:color w:val="7F7F7F" w:themeColor="text1" w:themeTint="80"/>
        </w:rPr>
        <w:t>encounter</w:t>
      </w:r>
      <w:r w:rsidRPr="00A71A26">
        <w:rPr>
          <w:color w:val="7F7F7F" w:themeColor="text1" w:themeTint="80"/>
        </w:rPr>
        <w:t>s.</w:t>
      </w:r>
    </w:p>
    <w:p w:rsidR="001538EE" w:rsidRPr="00A71A26" w:rsidRDefault="002B0E94" w:rsidP="00631329">
      <w:pPr>
        <w:spacing w:after="120"/>
        <w:rPr>
          <w:color w:val="7F7F7F" w:themeColor="text1" w:themeTint="80"/>
        </w:rPr>
      </w:pPr>
      <w:r w:rsidRPr="00A71A26">
        <w:rPr>
          <w:color w:val="7F7F7F" w:themeColor="text1" w:themeTint="80"/>
        </w:rPr>
        <w:t>If oral contrast is used, it is recommended to record the total volume and type of contrast used.  If intravenous contrast is used, it is recommended to r</w:t>
      </w:r>
      <w:r w:rsidR="00602DD5" w:rsidRPr="00A71A26">
        <w:rPr>
          <w:color w:val="7F7F7F" w:themeColor="text1" w:themeTint="80"/>
        </w:rPr>
        <w:t xml:space="preserve">ecord the type of contrast, actual </w:t>
      </w:r>
      <w:r w:rsidRPr="00A71A26">
        <w:rPr>
          <w:color w:val="7F7F7F" w:themeColor="text1" w:themeTint="80"/>
        </w:rPr>
        <w:t xml:space="preserve">total volume </w:t>
      </w:r>
      <w:r w:rsidR="00602DD5" w:rsidRPr="00A71A26">
        <w:rPr>
          <w:color w:val="7F7F7F" w:themeColor="text1" w:themeTint="80"/>
        </w:rPr>
        <w:t xml:space="preserve">administered, </w:t>
      </w:r>
      <w:r w:rsidRPr="00A71A26">
        <w:rPr>
          <w:color w:val="7F7F7F" w:themeColor="text1" w:themeTint="80"/>
        </w:rPr>
        <w:t xml:space="preserve">concentration, </w:t>
      </w:r>
      <w:r w:rsidR="00602DD5" w:rsidRPr="00A71A26">
        <w:rPr>
          <w:color w:val="7F7F7F" w:themeColor="text1" w:themeTint="80"/>
        </w:rPr>
        <w:t xml:space="preserve">injection rate, delay </w:t>
      </w:r>
      <w:r w:rsidRPr="00A71A26">
        <w:rPr>
          <w:color w:val="7F7F7F" w:themeColor="text1" w:themeTint="80"/>
        </w:rPr>
        <w:t xml:space="preserve">and whether a saline flush was used.  Ideally this should be recorded </w:t>
      </w:r>
      <w:r w:rsidR="00602DD5" w:rsidRPr="00A71A26">
        <w:rPr>
          <w:color w:val="7F7F7F" w:themeColor="text1" w:themeTint="80"/>
        </w:rPr>
        <w:t>in the image header</w:t>
      </w:r>
      <w:r w:rsidR="00AB56DE" w:rsidRPr="00A71A26">
        <w:rPr>
          <w:color w:val="7F7F7F" w:themeColor="text1" w:themeTint="80"/>
        </w:rPr>
        <w:t xml:space="preserve"> by the Acquisition Device</w:t>
      </w:r>
      <w:r w:rsidR="00602DD5" w:rsidRPr="00A71A26">
        <w:rPr>
          <w:color w:val="7F7F7F" w:themeColor="text1" w:themeTint="80"/>
        </w:rPr>
        <w:t>.  This may be by automatic interface with contrast administration devices in combination with text entry fields filled in by the Technologist.  Alternatively, the technologist may enter this information manually on a form that is scanned and included with the image data as a DICOM Secondary Capture image.</w:t>
      </w:r>
    </w:p>
    <w:p w:rsidR="00214BDE" w:rsidRPr="00A71A26" w:rsidRDefault="00895BAD" w:rsidP="00631329">
      <w:pPr>
        <w:spacing w:after="120"/>
        <w:rPr>
          <w:b/>
          <w:color w:val="7F7F7F" w:themeColor="text1" w:themeTint="80"/>
        </w:rPr>
      </w:pPr>
      <w:r w:rsidRPr="00A71A26">
        <w:rPr>
          <w:rStyle w:val="StyleVisiontextC0000000009756800"/>
          <w:b/>
          <w:i w:val="0"/>
          <w:color w:val="7F7F7F" w:themeColor="text1" w:themeTint="80"/>
        </w:rPr>
        <w:t>Subject Positioning</w:t>
      </w:r>
      <w:r w:rsidRPr="00A71A26">
        <w:rPr>
          <w:rStyle w:val="StyleVisionparagraphC0000000009756960-contentC000000000975A3D0"/>
          <w:i w:val="0"/>
          <w:color w:val="7F7F7F" w:themeColor="text1" w:themeTint="80"/>
        </w:rPr>
        <w:t xml:space="preserve">: </w:t>
      </w:r>
      <w:r w:rsidR="008028F3" w:rsidRPr="00A71A26">
        <w:rPr>
          <w:rStyle w:val="StyleVisionparagraphC0000000009756960-contentC000000000975A3D0"/>
          <w:i w:val="0"/>
          <w:color w:val="7F7F7F" w:themeColor="text1" w:themeTint="80"/>
        </w:rPr>
        <w:t xml:space="preserve">Positioning the subject Supine/Arms Up/Feet First has the advantage of promoting consistency (if it’s always the same, then it’s always consistent with baseline), and reducing cases where intravenous lines go through the gantry, which could introduce artifacts.  Consistent positioning avoids unnecessary changes in attenuation, changes in gravity induced shape and fluid distribution, or changes in anatomical shape due to posture, contortion, etc.  Significant details of subject positioning include the position of their arms, the anterior-to-posterior curvature of their spines as determined by pillows under their backs or knees, the lateral straightness of their spines. Prone positioning is not recommended.   </w:t>
      </w:r>
      <w:r w:rsidR="00214BDE" w:rsidRPr="00A71A26">
        <w:rPr>
          <w:color w:val="7F7F7F" w:themeColor="text1" w:themeTint="80"/>
        </w:rPr>
        <w:t xml:space="preserve">The sternum should be positioned over the midline of the table. The Table Height and Centering should be adjusted so that the midaxillary line is at the widest part of the gantry. </w:t>
      </w:r>
    </w:p>
    <w:p w:rsidR="00214BDE" w:rsidRPr="00A71A26" w:rsidRDefault="00214BDE" w:rsidP="00631329">
      <w:pPr>
        <w:pStyle w:val="3"/>
        <w:spacing w:before="0" w:after="120"/>
        <w:rPr>
          <w:color w:val="7F7F7F" w:themeColor="text1" w:themeTint="80"/>
        </w:rPr>
      </w:pPr>
      <w:r w:rsidRPr="00A71A26">
        <w:rPr>
          <w:color w:val="7F7F7F" w:themeColor="text1" w:themeTint="80"/>
        </w:rPr>
        <w:t>Positioning the chest (excluding the breasts) in the center of the gantry improves the consistency of relative attenuation values in different regions of the lung, and should reduce scan-to-scan variation in the behavior of dose modulation algorithms. The subject should be made comfortable, to reduce the potential for motion artifacts and to facilitate compliance with breath holding instructions.</w:t>
      </w:r>
    </w:p>
    <w:p w:rsidR="008028F3" w:rsidRPr="00A71A26" w:rsidRDefault="008028F3"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When the patient is supine, the use of positioning wedges under the knees and head is recommended so that the lumbar lordosis is straightened and the scapulae are both in contact with the table. However, the exact size, shape, etc. of the pillows is not expected to significantly impact the </w:t>
      </w:r>
      <w:r w:rsidR="00495B70">
        <w:rPr>
          <w:rStyle w:val="StyleVisionparagraphC0000000009756960-contentC000000000975A3D0"/>
          <w:i w:val="0"/>
          <w:color w:val="7F7F7F" w:themeColor="text1" w:themeTint="80"/>
        </w:rPr>
        <w:t>Profile Claims.</w:t>
      </w:r>
      <w:r w:rsidRPr="00A71A26">
        <w:rPr>
          <w:rStyle w:val="StyleVisionparagraphC0000000009756960-contentC000000000975A3D0"/>
          <w:i w:val="0"/>
          <w:color w:val="7F7F7F" w:themeColor="text1" w:themeTint="80"/>
        </w:rPr>
        <w:t xml:space="preserve">  It is expected that clinical trial documentation or local clinical practice will specify their preferred patient positioning.</w:t>
      </w:r>
      <w:r w:rsidR="00214BDE" w:rsidRPr="00A71A26">
        <w:rPr>
          <w:color w:val="7F7F7F" w:themeColor="text1" w:themeTint="80"/>
        </w:rPr>
        <w:t xml:space="preserve"> An approach that promotes scan-to-scan consistency is essential.</w:t>
      </w:r>
    </w:p>
    <w:p w:rsidR="00364070" w:rsidRPr="00A71A26" w:rsidRDefault="00364070"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When imaging head and neck </w:t>
      </w:r>
      <w:r w:rsidR="00054D17" w:rsidRPr="00A71A26">
        <w:rPr>
          <w:rStyle w:val="StyleVisionparagraphC0000000009756960-contentC000000000975A3D0"/>
          <w:i w:val="0"/>
          <w:color w:val="7F7F7F" w:themeColor="text1" w:themeTint="80"/>
        </w:rPr>
        <w:t>lesion</w:t>
      </w:r>
      <w:r w:rsidRPr="00A71A26">
        <w:rPr>
          <w:rStyle w:val="StyleVisionparagraphC0000000009756960-contentC000000000975A3D0"/>
          <w:i w:val="0"/>
          <w:color w:val="7F7F7F" w:themeColor="text1" w:themeTint="80"/>
        </w:rPr>
        <w:t xml:space="preserve">s, it is not unusual to use gantry tilt, or positioning aids to adjust the slice orientation in the head and neck.  Again, it is important to achieve reasonable consistency over </w:t>
      </w:r>
      <w:r w:rsidR="00895BAD" w:rsidRPr="00A71A26">
        <w:rPr>
          <w:rStyle w:val="StyleVisionparagraphC0000000009756960-contentC000000000975A3D0"/>
          <w:i w:val="0"/>
          <w:color w:val="7F7F7F" w:themeColor="text1" w:themeTint="80"/>
        </w:rPr>
        <w:t>encounter</w:t>
      </w:r>
      <w:r w:rsidRPr="00A71A26">
        <w:rPr>
          <w:rStyle w:val="StyleVisionparagraphC0000000009756960-contentC000000000975A3D0"/>
          <w:i w:val="0"/>
          <w:color w:val="7F7F7F" w:themeColor="text1" w:themeTint="80"/>
        </w:rPr>
        <w:t>s for a given patient.</w:t>
      </w:r>
    </w:p>
    <w:p w:rsidR="00522A87" w:rsidRPr="00A71A26" w:rsidRDefault="00522A87"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The </w:t>
      </w:r>
      <w:r w:rsidR="00214BDE" w:rsidRPr="00A71A26">
        <w:rPr>
          <w:rStyle w:val="StyleVisionparagraphC0000000009756960-contentC000000000975A3D0"/>
          <w:i w:val="0"/>
          <w:color w:val="7F7F7F" w:themeColor="text1" w:themeTint="80"/>
        </w:rPr>
        <w:t>Subject Handling specification</w:t>
      </w:r>
      <w:r w:rsidRPr="00A71A26">
        <w:rPr>
          <w:rStyle w:val="StyleVisionparagraphC0000000009756960-contentC000000000975A3D0"/>
          <w:i w:val="0"/>
          <w:color w:val="7F7F7F" w:themeColor="text1" w:themeTint="80"/>
        </w:rPr>
        <w:t xml:space="preserve"> does not place requirements on patient positioning directly, but rather has the </w:t>
      </w:r>
      <w:r w:rsidR="00ED473A">
        <w:rPr>
          <w:rStyle w:val="StyleVisionparagraphC0000000009756960-contentC000000000975A3D0"/>
          <w:i w:val="0"/>
          <w:color w:val="7F7F7F" w:themeColor="text1" w:themeTint="80"/>
        </w:rPr>
        <w:t>Imaging Physician</w:t>
      </w:r>
      <w:r w:rsidRPr="00A71A26">
        <w:rPr>
          <w:rStyle w:val="StyleVisionparagraphC0000000009756960-contentC000000000975A3D0"/>
          <w:i w:val="0"/>
          <w:color w:val="7F7F7F" w:themeColor="text1" w:themeTint="80"/>
        </w:rPr>
        <w:t xml:space="preserve"> disqualify measurements from the profile when the positioning at the two </w:t>
      </w:r>
      <w:r w:rsidR="00C43878">
        <w:rPr>
          <w:rStyle w:val="StyleVisionparagraphC0000000009756960-contentC000000000975A3D0"/>
          <w:i w:val="0"/>
          <w:color w:val="7F7F7F" w:themeColor="text1" w:themeTint="80"/>
        </w:rPr>
        <w:t>encounter</w:t>
      </w:r>
      <w:r w:rsidRPr="00A71A26">
        <w:rPr>
          <w:rStyle w:val="StyleVisionparagraphC0000000009756960-contentC000000000975A3D0"/>
          <w:i w:val="0"/>
          <w:color w:val="7F7F7F" w:themeColor="text1" w:themeTint="80"/>
        </w:rPr>
        <w:t xml:space="preserve">s is different.  Consistent positioning will help ensure the majority of studies are conformant and thus achieve the profile Claim. </w:t>
      </w:r>
    </w:p>
    <w:p w:rsidR="00522A87" w:rsidRPr="00A71A26" w:rsidRDefault="008028F3" w:rsidP="00631329">
      <w:pPr>
        <w:pStyle w:val="3"/>
        <w:spacing w:before="0" w:after="120"/>
        <w:rPr>
          <w:color w:val="7F7F7F" w:themeColor="text1" w:themeTint="80"/>
        </w:rPr>
      </w:pPr>
      <w:r w:rsidRPr="00A71A26">
        <w:rPr>
          <w:rStyle w:val="StyleVisionparagraphC0000000009756960-contentC000000000975A3D0"/>
          <w:i w:val="0"/>
          <w:color w:val="7F7F7F" w:themeColor="text1" w:themeTint="80"/>
        </w:rPr>
        <w:t>Recording the Subject Positioning and Table Heights in the image header is helpful for auditing and repeating baseline characteristics.</w:t>
      </w:r>
      <w:r w:rsidR="00C74F5E" w:rsidRPr="00A71A26">
        <w:rPr>
          <w:rStyle w:val="StyleVisionparagraphC0000000009756960-contentC000000000975A3D0"/>
          <w:i w:val="0"/>
          <w:color w:val="7F7F7F" w:themeColor="text1" w:themeTint="80"/>
        </w:rPr>
        <w:t xml:space="preserve"> </w:t>
      </w:r>
      <w:r w:rsidR="00522A87" w:rsidRPr="00A71A26">
        <w:rPr>
          <w:color w:val="7F7F7F" w:themeColor="text1" w:themeTint="80"/>
        </w:rPr>
        <w:t>Bismuth breast shields (used by some to reduce radiation exposure in the diagnostic CT setting) increase image noise. The effects of breast shields on image quality may vary depending on the types of shields and their positioning on the chest. The American Association of Physicists in Medicine currently does not endorse the use of breast shields, recommending the use of other dose reduction methods, such as dose modulation techniques, instead (https://www.aapm.org/publicgeneral/BismuthShielding.pdf). Thus, the use of breast shields is not recommended for this Profile.</w:t>
      </w:r>
      <w:r w:rsidR="00522A87" w:rsidRPr="00A71A26">
        <w:rPr>
          <w:rStyle w:val="StyleVisionparagraphC0000000009756960-contentC000000000975A3D0"/>
          <w:i w:val="0"/>
          <w:color w:val="7F7F7F" w:themeColor="text1" w:themeTint="80"/>
        </w:rPr>
        <w:t xml:space="preserve">  If used, position things such as breast shields so they do not degrade the reconstructed images.</w:t>
      </w:r>
    </w:p>
    <w:p w:rsidR="008028F3" w:rsidRPr="00A71A26" w:rsidRDefault="008028F3"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Artifact sources, in particular metal and other high density materials, can degrade the reconstructed </w:t>
      </w:r>
      <w:r w:rsidR="00C86CC9">
        <w:rPr>
          <w:rStyle w:val="StyleVisionparagraphC0000000009756960-contentC000000000975A3D0"/>
          <w:i w:val="0"/>
          <w:color w:val="7F7F7F" w:themeColor="text1" w:themeTint="80"/>
        </w:rPr>
        <w:t>measurand</w:t>
      </w:r>
      <w:r w:rsidRPr="00A71A26">
        <w:rPr>
          <w:rStyle w:val="StyleVisionparagraphC0000000009756960-contentC000000000975A3D0"/>
          <w:i w:val="0"/>
          <w:color w:val="7F7F7F" w:themeColor="text1" w:themeTint="80"/>
        </w:rPr>
        <w:t xml:space="preserve"> data such that it is difficult to determine the true </w:t>
      </w:r>
      <w:r w:rsidR="00A321CB">
        <w:rPr>
          <w:rStyle w:val="StyleVisionparagraphC0000000009756960-contentC000000000975A3D0"/>
          <w:i w:val="0"/>
          <w:color w:val="7F7F7F" w:themeColor="text1" w:themeTint="80"/>
        </w:rPr>
        <w:t>contour</w:t>
      </w:r>
      <w:r w:rsidRPr="00A71A26">
        <w:rPr>
          <w:rStyle w:val="StyleVisionparagraphC0000000009756960-contentC000000000975A3D0"/>
          <w:i w:val="0"/>
          <w:color w:val="7F7F7F" w:themeColor="text1" w:themeTint="80"/>
        </w:rPr>
        <w:t xml:space="preserve"> of a </w:t>
      </w:r>
      <w:r w:rsidR="00054D17" w:rsidRPr="00A71A26">
        <w:rPr>
          <w:rStyle w:val="StyleVisionparagraphC0000000009756960-contentC000000000975A3D0"/>
          <w:i w:val="0"/>
          <w:color w:val="7F7F7F" w:themeColor="text1" w:themeTint="80"/>
        </w:rPr>
        <w:t>lesion</w:t>
      </w:r>
      <w:r w:rsidRPr="00A71A26">
        <w:rPr>
          <w:rStyle w:val="StyleVisionparagraphC0000000009756960-contentC000000000975A3D0"/>
          <w:i w:val="0"/>
          <w:color w:val="7F7F7F" w:themeColor="text1" w:themeTint="80"/>
        </w:rPr>
        <w:t xml:space="preserve">.  Due to the various scan geometries, artifacts can be induced some distance from the artifact source.  The simplest way to ensure no degradation of the </w:t>
      </w:r>
      <w:r w:rsidR="00C86CC9">
        <w:rPr>
          <w:rStyle w:val="StyleVisionparagraphC0000000009756960-contentC000000000975A3D0"/>
          <w:i w:val="0"/>
          <w:color w:val="7F7F7F" w:themeColor="text1" w:themeTint="80"/>
        </w:rPr>
        <w:t>measurand</w:t>
      </w:r>
      <w:r w:rsidRPr="00A71A26">
        <w:rPr>
          <w:rStyle w:val="StyleVisionparagraphC0000000009756960-contentC000000000975A3D0"/>
          <w:i w:val="0"/>
          <w:color w:val="7F7F7F" w:themeColor="text1" w:themeTint="80"/>
        </w:rPr>
        <w:t xml:space="preserve"> data is to remove the artifact sources completely from the patient during the scan, if feasible.  Although artifacts from residual oral contrast in the esophagus could affect the measurement of small </w:t>
      </w:r>
      <w:r w:rsidR="00054D17" w:rsidRPr="00A71A26">
        <w:rPr>
          <w:rStyle w:val="StyleVisionparagraphC0000000009756960-contentC000000000975A3D0"/>
          <w:i w:val="0"/>
          <w:color w:val="7F7F7F" w:themeColor="text1" w:themeTint="80"/>
        </w:rPr>
        <w:t>lesion</w:t>
      </w:r>
      <w:r w:rsidRPr="00A71A26">
        <w:rPr>
          <w:rStyle w:val="StyleVisionparagraphC0000000009756960-contentC000000000975A3D0"/>
          <w:i w:val="0"/>
          <w:color w:val="7F7F7F" w:themeColor="text1" w:themeTint="80"/>
        </w:rPr>
        <w:t xml:space="preserve">s near the esophagus, this is not addressed here.  </w:t>
      </w:r>
    </w:p>
    <w:p w:rsidR="008028F3" w:rsidRPr="00A71A26" w:rsidRDefault="008028F3"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Consistent centering of the patient avoids unnecessary variation in the behavior of dose modulation algorithms during scan. </w:t>
      </w:r>
    </w:p>
    <w:p w:rsidR="008028F3" w:rsidRPr="00A71A26" w:rsidRDefault="008028F3" w:rsidP="00631329">
      <w:pPr>
        <w:pStyle w:val="3"/>
        <w:spacing w:before="0" w:after="120"/>
        <w:rPr>
          <w:rStyle w:val="StyleVisionparagraphC0000000009758D20-contentC0000000009771BB0"/>
          <w:i w:val="0"/>
          <w:color w:val="7F7F7F" w:themeColor="text1" w:themeTint="80"/>
        </w:rPr>
      </w:pPr>
      <w:r w:rsidRPr="00A71A26">
        <w:rPr>
          <w:rStyle w:val="StyleVisionparagraphC0000000009758D20-contentC0000000009771BB0"/>
          <w:b/>
          <w:i w:val="0"/>
          <w:color w:val="7F7F7F" w:themeColor="text1" w:themeTint="80"/>
        </w:rPr>
        <w:t>Breath holding</w:t>
      </w:r>
      <w:r w:rsidRPr="00A71A26">
        <w:rPr>
          <w:rStyle w:val="StyleVisionparagraphC0000000009758D20-contentC0000000009771BB0"/>
          <w:i w:val="0"/>
          <w:color w:val="7F7F7F" w:themeColor="text1" w:themeTint="80"/>
        </w:rPr>
        <w:t xml:space="preserve"> reduces motion that might degrade the image. Full inspiration inflates the lungs, which separates structures and makes </w:t>
      </w:r>
      <w:r w:rsidR="00054D17" w:rsidRPr="00A71A26">
        <w:rPr>
          <w:rStyle w:val="StyleVisionparagraphC0000000009758D20-contentC0000000009771BB0"/>
          <w:i w:val="0"/>
          <w:color w:val="7F7F7F" w:themeColor="text1" w:themeTint="80"/>
        </w:rPr>
        <w:t>lesion</w:t>
      </w:r>
      <w:r w:rsidRPr="00A71A26">
        <w:rPr>
          <w:rStyle w:val="StyleVisionparagraphC0000000009758D20-contentC0000000009771BB0"/>
          <w:i w:val="0"/>
          <w:color w:val="7F7F7F" w:themeColor="text1" w:themeTint="80"/>
        </w:rPr>
        <w:t xml:space="preserve">s more conspicuous. </w:t>
      </w:r>
    </w:p>
    <w:p w:rsidR="008028F3" w:rsidRPr="00A71A26" w:rsidRDefault="008028F3" w:rsidP="00631329">
      <w:pPr>
        <w:pStyle w:val="3"/>
        <w:spacing w:before="0" w:after="120"/>
        <w:rPr>
          <w:rStyle w:val="StyleVisioncontentC0000000009723E70"/>
          <w:i w:val="0"/>
          <w:color w:val="7F7F7F" w:themeColor="text1" w:themeTint="80"/>
        </w:rPr>
      </w:pPr>
      <w:r w:rsidRPr="00A71A26">
        <w:rPr>
          <w:rStyle w:val="StyleVisioncontentC0000000009723E70"/>
          <w:i w:val="0"/>
          <w:color w:val="7F7F7F" w:themeColor="text1" w:themeTint="80"/>
        </w:rPr>
        <w:t xml:space="preserve">Since some motion may occur due to diaphragmatic relaxation in the first few seconds following full inspiration, a proper breath hold will include instructions like "Lie still, breathe in fully, hold your breath, and relax”, allowing 5 seconds after achieving full inspiration before initiating the acquisition.  </w:t>
      </w:r>
    </w:p>
    <w:p w:rsidR="00C74F5E" w:rsidRPr="00A71A26" w:rsidRDefault="00C74F5E" w:rsidP="00631329">
      <w:pPr>
        <w:pStyle w:val="3"/>
        <w:spacing w:before="0" w:after="120"/>
        <w:rPr>
          <w:color w:val="7F7F7F" w:themeColor="text1" w:themeTint="80"/>
        </w:rPr>
      </w:pPr>
      <w:r w:rsidRPr="00A71A26">
        <w:rPr>
          <w:color w:val="7F7F7F" w:themeColor="text1" w:themeTint="80"/>
        </w:rPr>
        <w:t xml:space="preserve">To promote patient compliance, performing a practice round of the breathing instructions prior to moving the patient into the scanner also is strongly recommended. This will make the subject familiar with the procedure, make the technologist familiar with the subject’s breathing rate, and allow the technologist to address any subject difficulties in following the instructions. </w:t>
      </w:r>
    </w:p>
    <w:p w:rsidR="00C74F5E" w:rsidRPr="00A71A26" w:rsidRDefault="00C74F5E" w:rsidP="00631329">
      <w:pPr>
        <w:pStyle w:val="3"/>
        <w:spacing w:before="0" w:after="0"/>
        <w:rPr>
          <w:color w:val="7F7F7F" w:themeColor="text1" w:themeTint="80"/>
        </w:rPr>
      </w:pPr>
      <w:r w:rsidRPr="00A71A26">
        <w:rPr>
          <w:color w:val="7F7F7F" w:themeColor="text1" w:themeTint="80"/>
        </w:rPr>
        <w:t>Sample breathing instructions:</w:t>
      </w:r>
    </w:p>
    <w:p w:rsidR="00C74F5E" w:rsidRPr="00A71A26" w:rsidRDefault="00C74F5E" w:rsidP="00D079DE">
      <w:pPr>
        <w:pStyle w:val="NoSpacing"/>
        <w:numPr>
          <w:ilvl w:val="0"/>
          <w:numId w:val="14"/>
        </w:numPr>
        <w:rPr>
          <w:color w:val="7F7F7F" w:themeColor="text1" w:themeTint="80"/>
          <w:sz w:val="24"/>
          <w:szCs w:val="24"/>
        </w:rPr>
      </w:pPr>
      <w:r w:rsidRPr="00A71A26">
        <w:rPr>
          <w:color w:val="7F7F7F" w:themeColor="text1" w:themeTint="80"/>
          <w:sz w:val="24"/>
          <w:szCs w:val="24"/>
        </w:rPr>
        <w:t>“Take in a deep breath” (watch anterior chest rise)</w:t>
      </w:r>
    </w:p>
    <w:p w:rsidR="00C74F5E" w:rsidRPr="00A71A26" w:rsidRDefault="00C74F5E" w:rsidP="00D079DE">
      <w:pPr>
        <w:pStyle w:val="NoSpacing"/>
        <w:numPr>
          <w:ilvl w:val="0"/>
          <w:numId w:val="14"/>
        </w:numPr>
        <w:rPr>
          <w:color w:val="7F7F7F" w:themeColor="text1" w:themeTint="80"/>
          <w:sz w:val="24"/>
          <w:szCs w:val="24"/>
        </w:rPr>
      </w:pPr>
      <w:r w:rsidRPr="00A71A26">
        <w:rPr>
          <w:color w:val="7F7F7F" w:themeColor="text1" w:themeTint="80"/>
          <w:sz w:val="24"/>
          <w:szCs w:val="24"/>
        </w:rPr>
        <w:t>“Breathe all the way out” (watch anterior chest fall)</w:t>
      </w:r>
    </w:p>
    <w:p w:rsidR="00C74F5E" w:rsidRPr="00A71A26" w:rsidRDefault="00C74F5E" w:rsidP="00D079DE">
      <w:pPr>
        <w:pStyle w:val="NoSpacing"/>
        <w:numPr>
          <w:ilvl w:val="0"/>
          <w:numId w:val="14"/>
        </w:numPr>
        <w:rPr>
          <w:color w:val="7F7F7F" w:themeColor="text1" w:themeTint="80"/>
          <w:sz w:val="24"/>
          <w:szCs w:val="24"/>
        </w:rPr>
      </w:pPr>
      <w:r w:rsidRPr="00A71A26">
        <w:rPr>
          <w:color w:val="7F7F7F" w:themeColor="text1" w:themeTint="80"/>
          <w:sz w:val="24"/>
          <w:szCs w:val="24"/>
        </w:rPr>
        <w:t>“Now take a deep breath in…..in……in…..in all the way as far as you can”</w:t>
      </w:r>
    </w:p>
    <w:p w:rsidR="00C74F5E" w:rsidRPr="00A71A26" w:rsidRDefault="00C74F5E" w:rsidP="00D079DE">
      <w:pPr>
        <w:pStyle w:val="NoSpacing"/>
        <w:numPr>
          <w:ilvl w:val="0"/>
          <w:numId w:val="14"/>
        </w:numPr>
        <w:rPr>
          <w:color w:val="7F7F7F" w:themeColor="text1" w:themeTint="80"/>
          <w:sz w:val="24"/>
          <w:szCs w:val="24"/>
        </w:rPr>
      </w:pPr>
      <w:r w:rsidRPr="00A71A26">
        <w:rPr>
          <w:color w:val="7F7F7F" w:themeColor="text1" w:themeTint="80"/>
          <w:sz w:val="24"/>
          <w:szCs w:val="24"/>
        </w:rPr>
        <w:t xml:space="preserve">When chest and abdomen stop rising, say “Now hold your breath”.  </w:t>
      </w:r>
    </w:p>
    <w:p w:rsidR="00C74F5E" w:rsidRPr="00A71A26" w:rsidRDefault="00C74F5E" w:rsidP="00D079DE">
      <w:pPr>
        <w:pStyle w:val="NoSpacing"/>
        <w:numPr>
          <w:ilvl w:val="0"/>
          <w:numId w:val="14"/>
        </w:numPr>
        <w:rPr>
          <w:color w:val="7F7F7F" w:themeColor="text1" w:themeTint="80"/>
          <w:sz w:val="24"/>
          <w:szCs w:val="24"/>
        </w:rPr>
      </w:pPr>
      <w:r w:rsidRPr="00A71A26">
        <w:rPr>
          <w:color w:val="7F7F7F" w:themeColor="text1" w:themeTint="80"/>
          <w:sz w:val="24"/>
          <w:szCs w:val="24"/>
        </w:rPr>
        <w:t>Initiate the scan when the chest and abdomen stop moving, allowing for the moment it takes for the diaphragm to relax after the glottis is closed.</w:t>
      </w:r>
    </w:p>
    <w:p w:rsidR="00C74F5E" w:rsidRPr="00A71A26" w:rsidRDefault="00C74F5E" w:rsidP="00D079DE">
      <w:pPr>
        <w:pStyle w:val="NoSpacing"/>
        <w:numPr>
          <w:ilvl w:val="0"/>
          <w:numId w:val="14"/>
        </w:numPr>
        <w:spacing w:after="120"/>
        <w:rPr>
          <w:color w:val="7F7F7F" w:themeColor="text1" w:themeTint="80"/>
          <w:sz w:val="24"/>
          <w:szCs w:val="24"/>
        </w:rPr>
      </w:pPr>
      <w:r w:rsidRPr="00A71A26">
        <w:rPr>
          <w:color w:val="7F7F7F" w:themeColor="text1" w:themeTint="80"/>
          <w:sz w:val="24"/>
          <w:szCs w:val="24"/>
        </w:rPr>
        <w:t>When scan is completed, say “You can breathe normally”</w:t>
      </w:r>
    </w:p>
    <w:p w:rsidR="008028F3" w:rsidRPr="00A71A26" w:rsidRDefault="008028F3" w:rsidP="00631329">
      <w:pPr>
        <w:pStyle w:val="3"/>
        <w:spacing w:before="0" w:after="120"/>
        <w:rPr>
          <w:rStyle w:val="StyleVisionparagraphC0000000009758D20-contentC0000000009771BB0"/>
          <w:i w:val="0"/>
          <w:color w:val="7F7F7F" w:themeColor="text1" w:themeTint="80"/>
        </w:rPr>
      </w:pPr>
      <w:r w:rsidRPr="00A71A26">
        <w:rPr>
          <w:rStyle w:val="StyleVisionparagraphC0000000009758D20-contentC0000000009771BB0"/>
          <w:i w:val="0"/>
          <w:color w:val="7F7F7F" w:themeColor="text1" w:themeTint="80"/>
        </w:rPr>
        <w:t xml:space="preserve">Although performing the acquisition in several segments (each of which has an appropriate breath hold state) is possible, performing the acquisition in a single breath hold is likely to be more easily repeatable and does not depend on the Technologist knowing where the </w:t>
      </w:r>
      <w:r w:rsidR="00054D17" w:rsidRPr="00A71A26">
        <w:rPr>
          <w:rStyle w:val="StyleVisionparagraphC0000000009758D20-contentC0000000009771BB0"/>
          <w:i w:val="0"/>
          <w:color w:val="7F7F7F" w:themeColor="text1" w:themeTint="80"/>
        </w:rPr>
        <w:t>lesion</w:t>
      </w:r>
      <w:r w:rsidRPr="00A71A26">
        <w:rPr>
          <w:rStyle w:val="StyleVisionparagraphC0000000009758D20-contentC0000000009771BB0"/>
          <w:i w:val="0"/>
          <w:color w:val="7F7F7F" w:themeColor="text1" w:themeTint="80"/>
        </w:rPr>
        <w:t>s are located.</w:t>
      </w:r>
    </w:p>
    <w:p w:rsidR="008028F3" w:rsidRPr="00A71A26" w:rsidRDefault="00895BAD" w:rsidP="00631329">
      <w:pPr>
        <w:spacing w:after="120"/>
        <w:rPr>
          <w:rStyle w:val="StyleVisiontextC000000000977D040"/>
          <w:b/>
          <w:i w:val="0"/>
          <w:color w:val="7F7F7F" w:themeColor="text1" w:themeTint="80"/>
        </w:rPr>
      </w:pPr>
      <w:bookmarkStart w:id="25" w:name="_Toc323910794"/>
      <w:bookmarkStart w:id="26" w:name="_Toc323910991"/>
      <w:bookmarkStart w:id="27" w:name="_Toc323911092"/>
      <w:bookmarkStart w:id="28" w:name="_Toc382939114"/>
      <w:r w:rsidRPr="00A71A26">
        <w:rPr>
          <w:rStyle w:val="StyleVisiontextC000000000977D040"/>
          <w:b/>
          <w:i w:val="0"/>
          <w:color w:val="7F7F7F" w:themeColor="text1" w:themeTint="80"/>
        </w:rPr>
        <w:t>Timing/Triggers</w:t>
      </w:r>
      <w:r w:rsidRPr="00A71A26">
        <w:rPr>
          <w:color w:val="7F7F7F" w:themeColor="text1" w:themeTint="80"/>
        </w:rPr>
        <w:t xml:space="preserve">: </w:t>
      </w:r>
      <w:r w:rsidR="008028F3" w:rsidRPr="00A71A26">
        <w:rPr>
          <w:color w:val="7F7F7F" w:themeColor="text1" w:themeTint="80"/>
        </w:rPr>
        <w:t xml:space="preserve">The amount and distribution of contrast at the time of acquisition can affect the appearance and conspicuity of </w:t>
      </w:r>
      <w:r w:rsidR="00054D17" w:rsidRPr="00A71A26">
        <w:rPr>
          <w:color w:val="7F7F7F" w:themeColor="text1" w:themeTint="80"/>
        </w:rPr>
        <w:t>lesion</w:t>
      </w:r>
      <w:r w:rsidR="008028F3" w:rsidRPr="00A71A26">
        <w:rPr>
          <w:color w:val="7F7F7F" w:themeColor="text1" w:themeTint="80"/>
        </w:rPr>
        <w:t>s.</w:t>
      </w:r>
      <w:r w:rsidR="008028F3" w:rsidRPr="00A71A26">
        <w:rPr>
          <w:rStyle w:val="StyleVisiontextC000000000977D040"/>
          <w:i w:val="0"/>
          <w:color w:val="7F7F7F" w:themeColor="text1" w:themeTint="80"/>
        </w:rPr>
        <w:t xml:space="preserve"> </w:t>
      </w:r>
    </w:p>
    <w:p w:rsidR="001538EE" w:rsidRPr="00713EA5" w:rsidRDefault="00C71DBD" w:rsidP="00713EA5">
      <w:pPr>
        <w:pStyle w:val="Heading3"/>
        <w:spacing w:after="120"/>
        <w:rPr>
          <w:rStyle w:val="SubtleReference"/>
          <w:color w:val="auto"/>
          <w:sz w:val="24"/>
        </w:rPr>
      </w:pPr>
      <w:bookmarkStart w:id="29" w:name="_Toc523140095"/>
      <w:r w:rsidRPr="00713EA5">
        <w:rPr>
          <w:rStyle w:val="SubtleReference"/>
          <w:color w:val="auto"/>
          <w:sz w:val="24"/>
        </w:rPr>
        <w:t>Specification</w:t>
      </w:r>
      <w:bookmarkEnd w:id="25"/>
      <w:bookmarkEnd w:id="26"/>
      <w:bookmarkEnd w:id="27"/>
      <w:bookmarkEnd w:id="28"/>
      <w:bookmarkEnd w:id="29"/>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24031E" w:rsidRPr="00A71A26" w:rsidTr="004623CE">
        <w:trPr>
          <w:tblHeader/>
          <w:tblCellSpacing w:w="7" w:type="dxa"/>
        </w:trPr>
        <w:tc>
          <w:tcPr>
            <w:tcW w:w="1509" w:type="dxa"/>
          </w:tcPr>
          <w:p w:rsidR="0024031E" w:rsidRPr="00A71A26" w:rsidRDefault="0024031E"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Parameter</w:t>
            </w:r>
          </w:p>
        </w:tc>
        <w:tc>
          <w:tcPr>
            <w:tcW w:w="1629" w:type="dxa"/>
          </w:tcPr>
          <w:p w:rsidR="0024031E" w:rsidRPr="00A71A26" w:rsidRDefault="0024031E"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Actor</w:t>
            </w:r>
          </w:p>
        </w:tc>
        <w:tc>
          <w:tcPr>
            <w:tcW w:w="7606" w:type="dxa"/>
          </w:tcPr>
          <w:p w:rsidR="0024031E" w:rsidRPr="00A71A26" w:rsidRDefault="00745932"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Requirement</w:t>
            </w:r>
          </w:p>
        </w:tc>
      </w:tr>
      <w:tr w:rsidR="00D07E49" w:rsidRPr="00A71A26" w:rsidTr="004623CE">
        <w:trPr>
          <w:tblCellSpacing w:w="7" w:type="dxa"/>
        </w:trPr>
        <w:tc>
          <w:tcPr>
            <w:tcW w:w="1509" w:type="dxa"/>
          </w:tcPr>
          <w:p w:rsidR="00D07E49" w:rsidRPr="00A71A26" w:rsidRDefault="00D07E49" w:rsidP="004623CE">
            <w:pPr>
              <w:spacing w:line="192" w:lineRule="auto"/>
              <w:rPr>
                <w:rStyle w:val="StyleVisioncontentC00000000096DE170"/>
                <w:i w:val="0"/>
                <w:color w:val="7F7F7F" w:themeColor="text1" w:themeTint="80"/>
                <w:sz w:val="22"/>
              </w:rPr>
            </w:pPr>
            <w:r w:rsidRPr="00A71A26">
              <w:rPr>
                <w:rStyle w:val="StyleVisioncontentC00000000096DE170"/>
                <w:i w:val="0"/>
                <w:color w:val="7F7F7F" w:themeColor="text1" w:themeTint="80"/>
                <w:sz w:val="22"/>
              </w:rPr>
              <w:t>Contrast</w:t>
            </w:r>
            <w:r w:rsidR="00645C92" w:rsidRPr="00A71A26">
              <w:rPr>
                <w:rStyle w:val="StyleVisioncontentC00000000096DE170"/>
                <w:i w:val="0"/>
                <w:color w:val="7F7F7F" w:themeColor="text1" w:themeTint="80"/>
                <w:sz w:val="22"/>
              </w:rPr>
              <w:t xml:space="preserve"> </w:t>
            </w:r>
            <w:r w:rsidR="0038097F" w:rsidRPr="00A71A26">
              <w:rPr>
                <w:rStyle w:val="StyleVisioncontentC00000000096DE170"/>
                <w:i w:val="0"/>
                <w:color w:val="7F7F7F" w:themeColor="text1" w:themeTint="80"/>
                <w:sz w:val="22"/>
              </w:rPr>
              <w:t>Protocol</w:t>
            </w:r>
          </w:p>
        </w:tc>
        <w:tc>
          <w:tcPr>
            <w:tcW w:w="1629" w:type="dxa"/>
          </w:tcPr>
          <w:p w:rsidR="00D07E49" w:rsidRPr="00A71A26" w:rsidRDefault="00ED473A" w:rsidP="004623CE">
            <w:pPr>
              <w:spacing w:line="192" w:lineRule="auto"/>
              <w:rPr>
                <w:rStyle w:val="StyleVisiontablecellC00000000096D9B50-contentC00000000096DE310"/>
                <w:i w:val="0"/>
                <w:color w:val="7F7F7F" w:themeColor="text1" w:themeTint="80"/>
                <w:sz w:val="22"/>
              </w:rPr>
            </w:pPr>
            <w:r>
              <w:rPr>
                <w:rStyle w:val="StyleVisiontablecellC00000000096D9B50-contentC00000000096DE310"/>
                <w:i w:val="0"/>
                <w:color w:val="7F7F7F" w:themeColor="text1" w:themeTint="80"/>
                <w:sz w:val="22"/>
              </w:rPr>
              <w:t>Imaging Physician</w:t>
            </w:r>
          </w:p>
        </w:tc>
        <w:tc>
          <w:tcPr>
            <w:tcW w:w="7606" w:type="dxa"/>
          </w:tcPr>
          <w:p w:rsidR="00D07E49" w:rsidRPr="00A71A26" w:rsidRDefault="00D07E49" w:rsidP="004623CE">
            <w:pPr>
              <w:spacing w:line="192" w:lineRule="auto"/>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 xml:space="preserve">Shall </w:t>
            </w:r>
            <w:r w:rsidR="00E2481F" w:rsidRPr="00A71A26">
              <w:rPr>
                <w:rStyle w:val="StyleVisiontablecellC00000000096D9B50-contentC00000000096DE310"/>
                <w:i w:val="0"/>
                <w:color w:val="7F7F7F" w:themeColor="text1" w:themeTint="80"/>
                <w:sz w:val="22"/>
              </w:rPr>
              <w:t xml:space="preserve">prescribe </w:t>
            </w:r>
            <w:r w:rsidRPr="00A71A26">
              <w:rPr>
                <w:rStyle w:val="StyleVisiontablecellC00000000096D9B50-contentC00000000096DE310"/>
                <w:i w:val="0"/>
                <w:color w:val="7F7F7F" w:themeColor="text1" w:themeTint="80"/>
                <w:sz w:val="22"/>
              </w:rPr>
              <w:t xml:space="preserve">a contrast protocol </w:t>
            </w:r>
            <w:r w:rsidR="00354AAE" w:rsidRPr="00A71A26">
              <w:rPr>
                <w:rStyle w:val="StyleVisiontablecellC00000000096D9B50-contentC00000000096DE310"/>
                <w:i w:val="0"/>
                <w:color w:val="7F7F7F" w:themeColor="text1" w:themeTint="80"/>
                <w:sz w:val="22"/>
              </w:rPr>
              <w:t xml:space="preserve">(which may be No Contrast) </w:t>
            </w:r>
            <w:r w:rsidR="0038097F" w:rsidRPr="00A71A26">
              <w:rPr>
                <w:rStyle w:val="StyleVisiontablecellC00000000096D9B50-contentC00000000096DE310"/>
                <w:i w:val="0"/>
                <w:color w:val="7F7F7F" w:themeColor="text1" w:themeTint="80"/>
                <w:sz w:val="22"/>
              </w:rPr>
              <w:t xml:space="preserve">that achieves enhancement </w:t>
            </w:r>
            <w:r w:rsidRPr="00A71A26">
              <w:rPr>
                <w:rStyle w:val="StyleVisiontablecellC00000000096D9B50-contentC00000000096DE310"/>
                <w:i w:val="0"/>
                <w:color w:val="7F7F7F" w:themeColor="text1" w:themeTint="80"/>
                <w:sz w:val="22"/>
              </w:rPr>
              <w:t>consistent with baseline</w:t>
            </w:r>
            <w:r w:rsidR="00836ADE" w:rsidRPr="00A71A26">
              <w:rPr>
                <w:rStyle w:val="StyleVisiontablecellC00000000096D9B50-contentC00000000096DE310"/>
                <w:i w:val="0"/>
                <w:color w:val="7F7F7F" w:themeColor="text1" w:themeTint="80"/>
                <w:sz w:val="22"/>
              </w:rPr>
              <w:t>.</w:t>
            </w:r>
          </w:p>
        </w:tc>
      </w:tr>
      <w:tr w:rsidR="004A1F89" w:rsidRPr="00A71A26" w:rsidTr="004623CE">
        <w:trPr>
          <w:tblCellSpacing w:w="7" w:type="dxa"/>
        </w:trPr>
        <w:tc>
          <w:tcPr>
            <w:tcW w:w="1509" w:type="dxa"/>
            <w:vMerge w:val="restart"/>
          </w:tcPr>
          <w:p w:rsidR="004A1F89" w:rsidRPr="00A71A26" w:rsidRDefault="004A1F89" w:rsidP="004623CE">
            <w:pPr>
              <w:spacing w:line="192" w:lineRule="auto"/>
              <w:rPr>
                <w:rStyle w:val="StyleVisioncontentC00000000096DE170"/>
                <w:i w:val="0"/>
                <w:color w:val="7F7F7F" w:themeColor="text1" w:themeTint="80"/>
                <w:sz w:val="22"/>
              </w:rPr>
            </w:pPr>
            <w:r w:rsidRPr="00A71A26">
              <w:rPr>
                <w:rStyle w:val="StyleVisioncontentC00000000096DE170"/>
                <w:i w:val="0"/>
                <w:color w:val="7F7F7F" w:themeColor="text1" w:themeTint="80"/>
                <w:sz w:val="22"/>
              </w:rPr>
              <w:t>Use of intravenous contrast</w:t>
            </w:r>
          </w:p>
        </w:tc>
        <w:tc>
          <w:tcPr>
            <w:tcW w:w="1629" w:type="dxa"/>
          </w:tcPr>
          <w:p w:rsidR="004A1F89" w:rsidRPr="00A71A26" w:rsidRDefault="00ED473A" w:rsidP="004623CE">
            <w:pPr>
              <w:spacing w:line="192" w:lineRule="auto"/>
              <w:rPr>
                <w:rStyle w:val="StyleVisiontablecellC00000000096D9B50-contentC00000000096DE310"/>
                <w:i w:val="0"/>
                <w:color w:val="7F7F7F" w:themeColor="text1" w:themeTint="80"/>
                <w:sz w:val="22"/>
              </w:rPr>
            </w:pPr>
            <w:r>
              <w:rPr>
                <w:rStyle w:val="StyleVisiontablecellC00000000096D9B50-contentC00000000096DE310"/>
                <w:i w:val="0"/>
                <w:color w:val="7F7F7F" w:themeColor="text1" w:themeTint="80"/>
                <w:sz w:val="22"/>
              </w:rPr>
              <w:t>Imaging Physician</w:t>
            </w:r>
          </w:p>
        </w:tc>
        <w:tc>
          <w:tcPr>
            <w:tcW w:w="7606" w:type="dxa"/>
          </w:tcPr>
          <w:p w:rsidR="004A1F89" w:rsidRPr="00A71A26" w:rsidRDefault="004A1F89" w:rsidP="004623CE">
            <w:pPr>
              <w:spacing w:line="192" w:lineRule="auto"/>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Shall determine whether the selected contrast protocol, if any, will achiev</w:t>
            </w:r>
            <w:r w:rsidR="0046652F" w:rsidRPr="00A71A26">
              <w:rPr>
                <w:rStyle w:val="StyleVisiontablecellC00000000096D9B50-contentC00000000096DE310"/>
                <w:i w:val="0"/>
                <w:color w:val="7F7F7F" w:themeColor="text1" w:themeTint="80"/>
                <w:sz w:val="22"/>
              </w:rPr>
              <w:t xml:space="preserve">e sufficient </w:t>
            </w:r>
            <w:r w:rsidR="00054D17" w:rsidRPr="00A71A26">
              <w:rPr>
                <w:rStyle w:val="StyleVisiontablecellC00000000096D9B50-contentC00000000096DE310"/>
                <w:i w:val="0"/>
                <w:color w:val="7F7F7F" w:themeColor="text1" w:themeTint="80"/>
                <w:sz w:val="22"/>
              </w:rPr>
              <w:t>lesion</w:t>
            </w:r>
            <w:r w:rsidR="0046652F" w:rsidRPr="00A71A26">
              <w:rPr>
                <w:rStyle w:val="StyleVisiontablecellC00000000096D9B50-contentC00000000096DE310"/>
                <w:i w:val="0"/>
                <w:color w:val="7F7F7F" w:themeColor="text1" w:themeTint="80"/>
                <w:sz w:val="22"/>
              </w:rPr>
              <w:t xml:space="preserve"> conspicuity.</w:t>
            </w:r>
          </w:p>
        </w:tc>
      </w:tr>
      <w:tr w:rsidR="004A1F89" w:rsidRPr="00A71A26" w:rsidTr="004623CE">
        <w:trPr>
          <w:tblCellSpacing w:w="7" w:type="dxa"/>
        </w:trPr>
        <w:tc>
          <w:tcPr>
            <w:tcW w:w="1509" w:type="dxa"/>
            <w:vMerge/>
          </w:tcPr>
          <w:p w:rsidR="004A1F89" w:rsidRPr="00A71A26" w:rsidRDefault="004A1F89" w:rsidP="004623CE">
            <w:pPr>
              <w:spacing w:line="192" w:lineRule="auto"/>
              <w:rPr>
                <w:rStyle w:val="StyleVisioncontentC00000000096DE170"/>
                <w:i w:val="0"/>
                <w:color w:val="7F7F7F" w:themeColor="text1" w:themeTint="80"/>
                <w:sz w:val="22"/>
              </w:rPr>
            </w:pPr>
          </w:p>
        </w:tc>
        <w:tc>
          <w:tcPr>
            <w:tcW w:w="1629" w:type="dxa"/>
          </w:tcPr>
          <w:p w:rsidR="004A1F89" w:rsidRPr="00A71A26" w:rsidRDefault="004A1F89" w:rsidP="004623CE">
            <w:pPr>
              <w:spacing w:line="192" w:lineRule="auto"/>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Technologist</w:t>
            </w:r>
          </w:p>
        </w:tc>
        <w:tc>
          <w:tcPr>
            <w:tcW w:w="7606" w:type="dxa"/>
          </w:tcPr>
          <w:p w:rsidR="004A1F89" w:rsidRPr="00A71A26" w:rsidRDefault="004A1F89" w:rsidP="004623CE">
            <w:pPr>
              <w:spacing w:line="192" w:lineRule="auto"/>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Shall use the prescribed i</w:t>
            </w:r>
            <w:r w:rsidR="00631329" w:rsidRPr="00A71A26">
              <w:rPr>
                <w:rStyle w:val="StyleVisiontablecellC00000000096D9B50-contentC00000000096DE310"/>
                <w:i w:val="0"/>
                <w:color w:val="7F7F7F" w:themeColor="text1" w:themeTint="80"/>
                <w:sz w:val="22"/>
              </w:rPr>
              <w:t>ntravenous contrast parameters.</w:t>
            </w:r>
          </w:p>
        </w:tc>
      </w:tr>
      <w:tr w:rsidR="004A1F89" w:rsidRPr="00A71A26" w:rsidTr="004623CE">
        <w:trPr>
          <w:tblCellSpacing w:w="7" w:type="dxa"/>
        </w:trPr>
        <w:tc>
          <w:tcPr>
            <w:tcW w:w="1509" w:type="dxa"/>
            <w:vMerge w:val="restart"/>
          </w:tcPr>
          <w:p w:rsidR="004A1F89" w:rsidRPr="00A71A26" w:rsidRDefault="004A1F89" w:rsidP="004623CE">
            <w:pPr>
              <w:spacing w:line="192" w:lineRule="auto"/>
              <w:rPr>
                <w:rStyle w:val="StyleVisioncontentC00000000096DE170"/>
                <w:i w:val="0"/>
                <w:color w:val="7F7F7F" w:themeColor="text1" w:themeTint="80"/>
                <w:sz w:val="22"/>
              </w:rPr>
            </w:pPr>
            <w:r w:rsidRPr="00A71A26">
              <w:rPr>
                <w:rStyle w:val="StyleVisioncontentC00000000096DE170"/>
                <w:i w:val="0"/>
                <w:color w:val="7F7F7F" w:themeColor="text1" w:themeTint="80"/>
                <w:sz w:val="22"/>
              </w:rPr>
              <w:t>Use of oral contrast</w:t>
            </w:r>
          </w:p>
        </w:tc>
        <w:tc>
          <w:tcPr>
            <w:tcW w:w="1629" w:type="dxa"/>
          </w:tcPr>
          <w:p w:rsidR="004A1F89" w:rsidRPr="00A71A26" w:rsidDel="00E2481F" w:rsidRDefault="00ED473A" w:rsidP="004623CE">
            <w:pPr>
              <w:spacing w:line="192" w:lineRule="auto"/>
              <w:rPr>
                <w:rStyle w:val="StyleVisiontablecellC00000000096D9B50-contentC00000000096DE310"/>
                <w:i w:val="0"/>
                <w:color w:val="7F7F7F" w:themeColor="text1" w:themeTint="80"/>
                <w:sz w:val="22"/>
              </w:rPr>
            </w:pPr>
            <w:r>
              <w:rPr>
                <w:rStyle w:val="StyleVisiontablecellC00000000096D9B50-contentC00000000096DE310"/>
                <w:i w:val="0"/>
                <w:color w:val="7F7F7F" w:themeColor="text1" w:themeTint="80"/>
                <w:sz w:val="22"/>
              </w:rPr>
              <w:t>Imaging Physician</w:t>
            </w:r>
          </w:p>
        </w:tc>
        <w:tc>
          <w:tcPr>
            <w:tcW w:w="7606" w:type="dxa"/>
          </w:tcPr>
          <w:p w:rsidR="004A1F89" w:rsidRPr="00A71A26" w:rsidRDefault="004A1F89" w:rsidP="004623CE">
            <w:pPr>
              <w:spacing w:line="192" w:lineRule="auto"/>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Shall determine whether the selected contrast protocol, if any, will achie</w:t>
            </w:r>
            <w:r w:rsidR="0046652F" w:rsidRPr="00A71A26">
              <w:rPr>
                <w:rStyle w:val="StyleVisiontablecellC00000000096D9B50-contentC00000000096DE310"/>
                <w:i w:val="0"/>
                <w:color w:val="7F7F7F" w:themeColor="text1" w:themeTint="80"/>
                <w:sz w:val="22"/>
              </w:rPr>
              <w:t xml:space="preserve">ve sufficient </w:t>
            </w:r>
            <w:r w:rsidR="00054D17" w:rsidRPr="00A71A26">
              <w:rPr>
                <w:rStyle w:val="StyleVisiontablecellC00000000096D9B50-contentC00000000096DE310"/>
                <w:i w:val="0"/>
                <w:color w:val="7F7F7F" w:themeColor="text1" w:themeTint="80"/>
                <w:sz w:val="22"/>
              </w:rPr>
              <w:t>lesion</w:t>
            </w:r>
            <w:r w:rsidR="0046652F" w:rsidRPr="00A71A26">
              <w:rPr>
                <w:rStyle w:val="StyleVisiontablecellC00000000096D9B50-contentC00000000096DE310"/>
                <w:i w:val="0"/>
                <w:color w:val="7F7F7F" w:themeColor="text1" w:themeTint="80"/>
                <w:sz w:val="22"/>
              </w:rPr>
              <w:t xml:space="preserve"> conspicuity.</w:t>
            </w:r>
          </w:p>
        </w:tc>
      </w:tr>
      <w:tr w:rsidR="004A1F89" w:rsidRPr="00A71A26" w:rsidTr="004623CE">
        <w:trPr>
          <w:tblCellSpacing w:w="7" w:type="dxa"/>
        </w:trPr>
        <w:tc>
          <w:tcPr>
            <w:tcW w:w="1509" w:type="dxa"/>
            <w:vMerge/>
          </w:tcPr>
          <w:p w:rsidR="004A1F89" w:rsidRPr="00A71A26" w:rsidRDefault="004A1F89" w:rsidP="004623CE">
            <w:pPr>
              <w:spacing w:line="192" w:lineRule="auto"/>
              <w:rPr>
                <w:rStyle w:val="StyleVisioncontentC00000000096DE170"/>
                <w:i w:val="0"/>
                <w:color w:val="7F7F7F" w:themeColor="text1" w:themeTint="80"/>
                <w:sz w:val="22"/>
              </w:rPr>
            </w:pPr>
          </w:p>
        </w:tc>
        <w:tc>
          <w:tcPr>
            <w:tcW w:w="1629" w:type="dxa"/>
          </w:tcPr>
          <w:p w:rsidR="004A1F89" w:rsidRPr="00A71A26" w:rsidRDefault="004A1F89" w:rsidP="004623CE">
            <w:pPr>
              <w:spacing w:line="192" w:lineRule="auto"/>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Technologist</w:t>
            </w:r>
          </w:p>
        </w:tc>
        <w:tc>
          <w:tcPr>
            <w:tcW w:w="7606" w:type="dxa"/>
          </w:tcPr>
          <w:p w:rsidR="004A1F89" w:rsidRPr="00A71A26" w:rsidRDefault="004A1F89" w:rsidP="004623CE">
            <w:pPr>
              <w:spacing w:line="192" w:lineRule="auto"/>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Shall use the prescribed oral contrast parameters.</w:t>
            </w:r>
          </w:p>
        </w:tc>
      </w:tr>
      <w:tr w:rsidR="004A1F89" w:rsidRPr="00A71A26" w:rsidTr="004623CE">
        <w:trPr>
          <w:tblCellSpacing w:w="7" w:type="dxa"/>
        </w:trPr>
        <w:tc>
          <w:tcPr>
            <w:tcW w:w="1509" w:type="dxa"/>
          </w:tcPr>
          <w:p w:rsidR="004A1F89" w:rsidRPr="00A71A26" w:rsidRDefault="004A1F89" w:rsidP="004623CE">
            <w:pPr>
              <w:spacing w:line="192" w:lineRule="auto"/>
              <w:rPr>
                <w:rStyle w:val="StyleVisioncontentC00000000096DE170"/>
                <w:i w:val="0"/>
                <w:color w:val="7F7F7F" w:themeColor="text1" w:themeTint="80"/>
                <w:sz w:val="22"/>
              </w:rPr>
            </w:pPr>
            <w:r w:rsidRPr="00A71A26">
              <w:rPr>
                <w:rStyle w:val="StyleVisioncontentC000000000975A570"/>
                <w:i w:val="0"/>
                <w:color w:val="7F7F7F" w:themeColor="text1" w:themeTint="80"/>
                <w:sz w:val="22"/>
              </w:rPr>
              <w:t>Artifact Sources</w:t>
            </w:r>
          </w:p>
        </w:tc>
        <w:tc>
          <w:tcPr>
            <w:tcW w:w="1629" w:type="dxa"/>
          </w:tcPr>
          <w:p w:rsidR="004A1F89" w:rsidRPr="00A71A26" w:rsidRDefault="004A1F89" w:rsidP="004623CE">
            <w:pPr>
              <w:spacing w:line="192" w:lineRule="auto"/>
              <w:rPr>
                <w:rStyle w:val="StyleVisiontablecellC00000000096D9B50-contentC00000000096DE310"/>
                <w:i w:val="0"/>
                <w:color w:val="7F7F7F" w:themeColor="text1" w:themeTint="80"/>
                <w:sz w:val="22"/>
              </w:rPr>
            </w:pPr>
            <w:r w:rsidRPr="00A71A26">
              <w:rPr>
                <w:rStyle w:val="StyleVisiontablecellC00000000097573B0-contentC000000000975A8B0"/>
                <w:i w:val="0"/>
                <w:color w:val="7F7F7F" w:themeColor="text1" w:themeTint="80"/>
                <w:sz w:val="22"/>
              </w:rPr>
              <w:t>Technologist</w:t>
            </w:r>
          </w:p>
        </w:tc>
        <w:tc>
          <w:tcPr>
            <w:tcW w:w="7606" w:type="dxa"/>
          </w:tcPr>
          <w:p w:rsidR="004A1F89" w:rsidRPr="00A71A26" w:rsidRDefault="004A1F89" w:rsidP="004623CE">
            <w:pPr>
              <w:spacing w:line="192" w:lineRule="auto"/>
              <w:rPr>
                <w:rStyle w:val="StyleVisiontablecellC00000000096D9B50-contentC00000000096DE310"/>
                <w:i w:val="0"/>
                <w:color w:val="7F7F7F" w:themeColor="text1" w:themeTint="80"/>
                <w:sz w:val="22"/>
              </w:rPr>
            </w:pPr>
            <w:r w:rsidRPr="00A71A26">
              <w:rPr>
                <w:rStyle w:val="StyleVisiontablecellC00000000097573B0-contentC000000000975A8B0"/>
                <w:i w:val="0"/>
                <w:color w:val="7F7F7F" w:themeColor="text1" w:themeTint="80"/>
                <w:sz w:val="22"/>
              </w:rPr>
              <w:t xml:space="preserve">Shall remove or position potential sources of artifacts (specifically including breast shields, metal-containing clothing, EKG leads and other metal equipment) such that they will not degrade the reconstructed CT </w:t>
            </w:r>
            <w:r w:rsidR="00C86CC9">
              <w:rPr>
                <w:rStyle w:val="StyleVisiontablecellC00000000097573B0-contentC000000000975A8B0"/>
                <w:i w:val="0"/>
                <w:color w:val="7F7F7F" w:themeColor="text1" w:themeTint="80"/>
                <w:sz w:val="22"/>
              </w:rPr>
              <w:t>measurand</w:t>
            </w:r>
            <w:r w:rsidRPr="00A71A26">
              <w:rPr>
                <w:rStyle w:val="StyleVisiontablecellC00000000097573B0-contentC000000000975A8B0"/>
                <w:i w:val="0"/>
                <w:color w:val="7F7F7F" w:themeColor="text1" w:themeTint="80"/>
                <w:sz w:val="22"/>
              </w:rPr>
              <w:t>s.</w:t>
            </w:r>
          </w:p>
        </w:tc>
      </w:tr>
      <w:tr w:rsidR="004A1F89" w:rsidRPr="00A71A26" w:rsidTr="004623CE">
        <w:trPr>
          <w:tblCellSpacing w:w="7" w:type="dxa"/>
        </w:trPr>
        <w:tc>
          <w:tcPr>
            <w:tcW w:w="1509" w:type="dxa"/>
          </w:tcPr>
          <w:p w:rsidR="004A1F89" w:rsidRPr="00A71A26" w:rsidRDefault="004A1F89" w:rsidP="004623CE">
            <w:pPr>
              <w:spacing w:line="192" w:lineRule="auto"/>
              <w:rPr>
                <w:rStyle w:val="StyleVisioncontentC00000000096DE170"/>
                <w:i w:val="0"/>
                <w:color w:val="7F7F7F" w:themeColor="text1" w:themeTint="80"/>
                <w:sz w:val="22"/>
              </w:rPr>
            </w:pPr>
            <w:r w:rsidRPr="00A71A26">
              <w:rPr>
                <w:rStyle w:val="StyleVisioncontentC000000000975A570"/>
                <w:i w:val="0"/>
                <w:color w:val="7F7F7F" w:themeColor="text1" w:themeTint="80"/>
                <w:sz w:val="22"/>
              </w:rPr>
              <w:t>Table Height &amp; Centering</w:t>
            </w:r>
          </w:p>
        </w:tc>
        <w:tc>
          <w:tcPr>
            <w:tcW w:w="1629" w:type="dxa"/>
          </w:tcPr>
          <w:p w:rsidR="004A1F89" w:rsidRPr="00A71A26" w:rsidRDefault="004A1F89" w:rsidP="004623CE">
            <w:pPr>
              <w:spacing w:line="192" w:lineRule="auto"/>
              <w:rPr>
                <w:rStyle w:val="StyleVisiontablecellC00000000096D9B50-contentC00000000096DE310"/>
                <w:i w:val="0"/>
                <w:color w:val="7F7F7F" w:themeColor="text1" w:themeTint="80"/>
                <w:sz w:val="22"/>
              </w:rPr>
            </w:pPr>
            <w:r w:rsidRPr="00A71A26">
              <w:rPr>
                <w:color w:val="7F7F7F" w:themeColor="text1" w:themeTint="80"/>
                <w:sz w:val="22"/>
              </w:rPr>
              <w:t>Technologist</w:t>
            </w:r>
          </w:p>
        </w:tc>
        <w:tc>
          <w:tcPr>
            <w:tcW w:w="7606" w:type="dxa"/>
          </w:tcPr>
          <w:p w:rsidR="004A1F89" w:rsidRPr="00A71A26" w:rsidRDefault="004A1F89" w:rsidP="004623CE">
            <w:pPr>
              <w:spacing w:line="192" w:lineRule="auto"/>
              <w:rPr>
                <w:color w:val="7F7F7F" w:themeColor="text1" w:themeTint="80"/>
                <w:sz w:val="22"/>
              </w:rPr>
            </w:pPr>
            <w:r w:rsidRPr="00A71A26">
              <w:rPr>
                <w:color w:val="7F7F7F" w:themeColor="text1" w:themeTint="80"/>
                <w:sz w:val="22"/>
              </w:rPr>
              <w:t xml:space="preserve">Shall adjust the table height for the mid-axillary plane to pass through the isocenter. </w:t>
            </w:r>
          </w:p>
          <w:p w:rsidR="004A1F89" w:rsidRPr="00A71A26" w:rsidRDefault="004A1F89" w:rsidP="004623CE">
            <w:pPr>
              <w:spacing w:line="192" w:lineRule="auto"/>
              <w:rPr>
                <w:rStyle w:val="StyleVisiontablecellC00000000096D9B50-contentC00000000096DE310"/>
                <w:i w:val="0"/>
                <w:color w:val="7F7F7F" w:themeColor="text1" w:themeTint="80"/>
                <w:sz w:val="22"/>
              </w:rPr>
            </w:pPr>
            <w:r w:rsidRPr="00A71A26">
              <w:rPr>
                <w:color w:val="7F7F7F" w:themeColor="text1" w:themeTint="80"/>
                <w:sz w:val="22"/>
              </w:rPr>
              <w:t>Shall position the patient such that the “sagittal laser line” lies along the sternum (e.g. from the suprasternal notch to the xiphoid process).</w:t>
            </w:r>
          </w:p>
        </w:tc>
      </w:tr>
      <w:tr w:rsidR="004A1F89" w:rsidRPr="00A71A26" w:rsidTr="004623CE">
        <w:trPr>
          <w:tblCellSpacing w:w="7" w:type="dxa"/>
        </w:trPr>
        <w:tc>
          <w:tcPr>
            <w:tcW w:w="1509" w:type="dxa"/>
          </w:tcPr>
          <w:p w:rsidR="004A1F89" w:rsidRPr="00A71A26" w:rsidRDefault="004A1F89" w:rsidP="004623CE">
            <w:pPr>
              <w:spacing w:line="192" w:lineRule="auto"/>
              <w:rPr>
                <w:rStyle w:val="StyleVisioncontentC000000000975A570"/>
                <w:i w:val="0"/>
                <w:color w:val="7F7F7F" w:themeColor="text1" w:themeTint="80"/>
                <w:sz w:val="22"/>
              </w:rPr>
            </w:pPr>
            <w:r w:rsidRPr="00A71A26">
              <w:rPr>
                <w:rStyle w:val="StyleVisioncontentC0000000009771D50"/>
                <w:i w:val="0"/>
                <w:color w:val="7F7F7F" w:themeColor="text1" w:themeTint="80"/>
                <w:sz w:val="22"/>
              </w:rPr>
              <w:t>Breath hold</w:t>
            </w:r>
          </w:p>
        </w:tc>
        <w:tc>
          <w:tcPr>
            <w:tcW w:w="1629" w:type="dxa"/>
          </w:tcPr>
          <w:p w:rsidR="004A1F89" w:rsidRPr="00A71A26" w:rsidRDefault="004A1F89" w:rsidP="004623CE">
            <w:pPr>
              <w:spacing w:line="192" w:lineRule="auto"/>
              <w:rPr>
                <w:color w:val="7F7F7F" w:themeColor="text1" w:themeTint="80"/>
                <w:sz w:val="22"/>
              </w:rPr>
            </w:pPr>
            <w:r w:rsidRPr="00A71A26">
              <w:rPr>
                <w:rStyle w:val="StyleVisiontablecellC0000000009759560-contentC0000000009771EF0"/>
                <w:i w:val="0"/>
                <w:color w:val="7F7F7F" w:themeColor="text1" w:themeTint="80"/>
                <w:sz w:val="22"/>
              </w:rPr>
              <w:t>Technologist</w:t>
            </w:r>
          </w:p>
        </w:tc>
        <w:tc>
          <w:tcPr>
            <w:tcW w:w="7606" w:type="dxa"/>
          </w:tcPr>
          <w:p w:rsidR="004A1F89" w:rsidRPr="00A71A26" w:rsidRDefault="004A1F89" w:rsidP="004623CE">
            <w:pPr>
              <w:spacing w:line="192" w:lineRule="auto"/>
              <w:rPr>
                <w:color w:val="7F7F7F" w:themeColor="text1" w:themeTint="80"/>
                <w:sz w:val="22"/>
              </w:rPr>
            </w:pPr>
            <w:r w:rsidRPr="00A71A26">
              <w:rPr>
                <w:rStyle w:val="StyleVisiontablecellC0000000009759560-contentC0000000009771EF0"/>
                <w:i w:val="0"/>
                <w:color w:val="7F7F7F" w:themeColor="text1" w:themeTint="80"/>
                <w:sz w:val="22"/>
              </w:rPr>
              <w:t xml:space="preserve">Shall </w:t>
            </w:r>
            <w:r w:rsidRPr="00A71A26">
              <w:rPr>
                <w:color w:val="7F7F7F" w:themeColor="text1" w:themeTint="80"/>
                <w:sz w:val="22"/>
              </w:rPr>
              <w:t xml:space="preserve">instruct the subject in proper breath-hold and </w:t>
            </w:r>
            <w:r w:rsidRPr="00A71A26">
              <w:rPr>
                <w:rStyle w:val="StyleVisiontablecellC0000000009759560-contentC0000000009771EF0"/>
                <w:i w:val="0"/>
                <w:color w:val="7F7F7F" w:themeColor="text1" w:themeTint="80"/>
                <w:sz w:val="22"/>
              </w:rPr>
              <w:t>start image acquisition shortly after full inspiration,</w:t>
            </w:r>
            <w:r w:rsidRPr="00A71A26">
              <w:rPr>
                <w:color w:val="7F7F7F" w:themeColor="text1" w:themeTint="80"/>
                <w:sz w:val="22"/>
              </w:rPr>
              <w:t xml:space="preserve"> taking into account the lag time between full inspiration and diaphragmatic relaxation</w:t>
            </w:r>
            <w:r w:rsidRPr="00A71A26">
              <w:rPr>
                <w:rStyle w:val="StyleVisiontablecellC0000000009759560-contentC0000000009771EF0"/>
                <w:i w:val="0"/>
                <w:color w:val="7F7F7F" w:themeColor="text1" w:themeTint="80"/>
                <w:sz w:val="22"/>
              </w:rPr>
              <w:t>.</w:t>
            </w:r>
            <w:r w:rsidRPr="00A71A26">
              <w:rPr>
                <w:color w:val="7F7F7F" w:themeColor="text1" w:themeTint="80"/>
                <w:sz w:val="22"/>
              </w:rPr>
              <w:t xml:space="preserve"> </w:t>
            </w:r>
          </w:p>
        </w:tc>
      </w:tr>
    </w:tbl>
    <w:p w:rsidR="008028F3" w:rsidRPr="00A71A26" w:rsidRDefault="008028F3" w:rsidP="00631329">
      <w:pPr>
        <w:spacing w:after="120"/>
        <w:rPr>
          <w:rStyle w:val="StyleVisiontextC0000000009729F00"/>
          <w:color w:val="7F7F7F" w:themeColor="text1" w:themeTint="80"/>
        </w:rPr>
      </w:pPr>
      <w:bookmarkStart w:id="30" w:name="_Toc292350661"/>
      <w:bookmarkStart w:id="31" w:name="_Toc382939119"/>
    </w:p>
    <w:p w:rsidR="00581644" w:rsidRPr="00C43878" w:rsidRDefault="002450D6" w:rsidP="00BD1478">
      <w:pPr>
        <w:pStyle w:val="Heading2"/>
        <w:keepNext/>
        <w:spacing w:before="0" w:after="120"/>
        <w:rPr>
          <w:rStyle w:val="StyleVisiontextC0000000009729F00"/>
          <w:color w:val="000000" w:themeColor="text1"/>
        </w:rPr>
      </w:pPr>
      <w:bookmarkStart w:id="32" w:name="_Toc523140096"/>
      <w:r w:rsidRPr="00C43878">
        <w:rPr>
          <w:rStyle w:val="StyleVisiontextC0000000009729F00"/>
          <w:color w:val="000000" w:themeColor="text1"/>
        </w:rPr>
        <w:t>3.</w:t>
      </w:r>
      <w:r w:rsidR="00DC01EC" w:rsidRPr="00C43878">
        <w:rPr>
          <w:rStyle w:val="StyleVisiontextC0000000009729F00"/>
          <w:color w:val="000000" w:themeColor="text1"/>
        </w:rPr>
        <w:t>2</w:t>
      </w:r>
      <w:r w:rsidR="00A2710B" w:rsidRPr="00C43878">
        <w:rPr>
          <w:rStyle w:val="StyleVisiontextC0000000009729F00"/>
          <w:color w:val="000000" w:themeColor="text1"/>
        </w:rPr>
        <w:t xml:space="preserve">. </w:t>
      </w:r>
      <w:r w:rsidR="00FE1659" w:rsidRPr="00C43878">
        <w:rPr>
          <w:rStyle w:val="StyleVisiontextC0000000009729F00"/>
          <w:color w:val="000000" w:themeColor="text1"/>
        </w:rPr>
        <w:t>Image</w:t>
      </w:r>
      <w:r w:rsidR="003B5586" w:rsidRPr="00C43878">
        <w:rPr>
          <w:rStyle w:val="StyleVisiontextC0000000009729F00"/>
          <w:color w:val="000000" w:themeColor="text1"/>
        </w:rPr>
        <w:t xml:space="preserve"> </w:t>
      </w:r>
      <w:r w:rsidR="00651520" w:rsidRPr="00C43878">
        <w:rPr>
          <w:rStyle w:val="StyleVisiontextC0000000009729F00"/>
          <w:color w:val="000000" w:themeColor="text1"/>
        </w:rPr>
        <w:t>Data Acquisition</w:t>
      </w:r>
      <w:bookmarkEnd w:id="30"/>
      <w:bookmarkEnd w:id="31"/>
      <w:bookmarkEnd w:id="32"/>
    </w:p>
    <w:p w:rsidR="0099655A" w:rsidRPr="00C43878" w:rsidRDefault="0099655A" w:rsidP="00BD1478">
      <w:pPr>
        <w:keepNext/>
        <w:spacing w:after="120"/>
        <w:rPr>
          <w:color w:val="000000" w:themeColor="text1"/>
        </w:rPr>
      </w:pPr>
      <w:r w:rsidRPr="00C43878">
        <w:rPr>
          <w:color w:val="000000" w:themeColor="text1"/>
        </w:rPr>
        <w:t xml:space="preserve">This activity </w:t>
      </w:r>
      <w:r w:rsidR="00E94257" w:rsidRPr="00C43878">
        <w:rPr>
          <w:color w:val="000000" w:themeColor="text1"/>
        </w:rPr>
        <w:t xml:space="preserve">involves the acquisition of image data for a subject at either </w:t>
      </w:r>
      <w:r w:rsidR="00C43878" w:rsidRPr="00C43878">
        <w:rPr>
          <w:color w:val="000000" w:themeColor="text1"/>
        </w:rPr>
        <w:t>encounter</w:t>
      </w:r>
      <w:r w:rsidR="00E94257" w:rsidRPr="00C43878">
        <w:rPr>
          <w:color w:val="000000" w:themeColor="text1"/>
        </w:rPr>
        <w:t>.  It includes</w:t>
      </w:r>
      <w:r w:rsidRPr="00C43878">
        <w:rPr>
          <w:color w:val="000000" w:themeColor="text1"/>
        </w:rPr>
        <w:t xml:space="preserve"> details of data acquisition that are necessary to reliably meet the </w:t>
      </w:r>
      <w:r w:rsidR="00495B70">
        <w:rPr>
          <w:color w:val="000000" w:themeColor="text1"/>
        </w:rPr>
        <w:t>Profile Claims.</w:t>
      </w:r>
    </w:p>
    <w:p w:rsidR="00074688" w:rsidRPr="00713EA5" w:rsidRDefault="00074688" w:rsidP="00713EA5">
      <w:pPr>
        <w:pStyle w:val="Heading3"/>
        <w:spacing w:after="120"/>
        <w:rPr>
          <w:rStyle w:val="SubtleReference"/>
          <w:color w:val="auto"/>
          <w:sz w:val="24"/>
        </w:rPr>
      </w:pPr>
      <w:bookmarkStart w:id="33" w:name="_Toc523140097"/>
      <w:r w:rsidRPr="00713EA5">
        <w:rPr>
          <w:rStyle w:val="SubtleReference"/>
          <w:color w:val="auto"/>
          <w:sz w:val="24"/>
        </w:rPr>
        <w:t>Discussion</w:t>
      </w:r>
      <w:bookmarkEnd w:id="33"/>
    </w:p>
    <w:p w:rsidR="00A11128" w:rsidRPr="00A71A26" w:rsidRDefault="00CF74E6" w:rsidP="00631329">
      <w:pPr>
        <w:pStyle w:val="3"/>
        <w:spacing w:before="0" w:after="120"/>
        <w:rPr>
          <w:rStyle w:val="StyleVisioncontentC0000000009723E70"/>
          <w:i w:val="0"/>
          <w:color w:val="7F7F7F" w:themeColor="text1" w:themeTint="80"/>
        </w:rPr>
      </w:pPr>
      <w:r w:rsidRPr="00A71A26">
        <w:rPr>
          <w:rStyle w:val="StyleVisioncontentC0000000009723E70"/>
          <w:i w:val="0"/>
          <w:color w:val="7F7F7F" w:themeColor="text1" w:themeTint="80"/>
        </w:rPr>
        <w:t xml:space="preserve">CT scans for </w:t>
      </w:r>
      <w:r w:rsidR="00F94201">
        <w:rPr>
          <w:rStyle w:val="StyleVisioncontentC0000000009723E70"/>
          <w:i w:val="0"/>
          <w:color w:val="7F7F7F" w:themeColor="text1" w:themeTint="80"/>
        </w:rPr>
        <w:t>lesion characteristic</w:t>
      </w:r>
      <w:r w:rsidRPr="00A71A26">
        <w:rPr>
          <w:rStyle w:val="StyleVisioncontentC0000000009723E70"/>
          <w:i w:val="0"/>
          <w:color w:val="7F7F7F" w:themeColor="text1" w:themeTint="80"/>
        </w:rPr>
        <w:t xml:space="preserve">tric analysis </w:t>
      </w:r>
      <w:r w:rsidR="00DC0CD3" w:rsidRPr="00A71A26">
        <w:rPr>
          <w:rStyle w:val="StyleVisioncontentC0000000009723E70"/>
          <w:i w:val="0"/>
          <w:color w:val="7F7F7F" w:themeColor="text1" w:themeTint="80"/>
        </w:rPr>
        <w:t>can</w:t>
      </w:r>
      <w:r w:rsidRPr="00A71A26">
        <w:rPr>
          <w:rStyle w:val="StyleVisioncontentC0000000009723E70"/>
          <w:i w:val="0"/>
          <w:color w:val="7F7F7F" w:themeColor="text1" w:themeTint="80"/>
        </w:rPr>
        <w:t xml:space="preserve"> be performed on </w:t>
      </w:r>
      <w:r w:rsidR="00DC0CD3" w:rsidRPr="00A71A26">
        <w:rPr>
          <w:rStyle w:val="StyleVisioncontentC0000000009723E70"/>
          <w:i w:val="0"/>
          <w:color w:val="7F7F7F" w:themeColor="text1" w:themeTint="80"/>
        </w:rPr>
        <w:t xml:space="preserve">any </w:t>
      </w:r>
      <w:r w:rsidRPr="00A71A26">
        <w:rPr>
          <w:rStyle w:val="StyleVisioncontentC0000000009723E70"/>
          <w:i w:val="0"/>
          <w:color w:val="7F7F7F" w:themeColor="text1" w:themeTint="80"/>
        </w:rPr>
        <w:t>equipment</w:t>
      </w:r>
      <w:r w:rsidR="00197C44" w:rsidRPr="00A71A26">
        <w:rPr>
          <w:rStyle w:val="StyleVisioncontentC0000000009723E70"/>
          <w:i w:val="0"/>
          <w:color w:val="7F7F7F" w:themeColor="text1" w:themeTint="80"/>
        </w:rPr>
        <w:t xml:space="preserve"> that complies with the specifications set out in this </w:t>
      </w:r>
      <w:r w:rsidR="008D7DDE" w:rsidRPr="00A71A26">
        <w:rPr>
          <w:rStyle w:val="StyleVisioncontentC0000000009723E70"/>
          <w:i w:val="0"/>
          <w:color w:val="7F7F7F" w:themeColor="text1" w:themeTint="80"/>
        </w:rPr>
        <w:t>P</w:t>
      </w:r>
      <w:r w:rsidR="00197C44" w:rsidRPr="00A71A26">
        <w:rPr>
          <w:rStyle w:val="StyleVisioncontentC0000000009723E70"/>
          <w:i w:val="0"/>
          <w:color w:val="7F7F7F" w:themeColor="text1" w:themeTint="80"/>
        </w:rPr>
        <w:t xml:space="preserve">rofile.  </w:t>
      </w:r>
      <w:r w:rsidR="009D377B" w:rsidRPr="00A71A26">
        <w:rPr>
          <w:rStyle w:val="StyleVisioncontentC0000000009723E70"/>
          <w:i w:val="0"/>
          <w:color w:val="7F7F7F" w:themeColor="text1" w:themeTint="80"/>
        </w:rPr>
        <w:t>However</w:t>
      </w:r>
      <w:r w:rsidR="00031418" w:rsidRPr="00A71A26">
        <w:rPr>
          <w:rStyle w:val="StyleVisioncontentC0000000009723E70"/>
          <w:i w:val="0"/>
          <w:color w:val="7F7F7F" w:themeColor="text1" w:themeTint="80"/>
        </w:rPr>
        <w:t xml:space="preserve">, we </w:t>
      </w:r>
      <w:r w:rsidR="007C3C49" w:rsidRPr="00A71A26">
        <w:rPr>
          <w:rStyle w:val="StyleVisioncontentC0000000009723E70"/>
          <w:i w:val="0"/>
          <w:color w:val="7F7F7F" w:themeColor="text1" w:themeTint="80"/>
        </w:rPr>
        <w:t xml:space="preserve">strongly encourage </w:t>
      </w:r>
      <w:r w:rsidR="009D377B" w:rsidRPr="00A71A26">
        <w:rPr>
          <w:rStyle w:val="StyleVisioncontentC0000000009723E70"/>
          <w:i w:val="0"/>
          <w:color w:val="7F7F7F" w:themeColor="text1" w:themeTint="80"/>
        </w:rPr>
        <w:t xml:space="preserve">performing </w:t>
      </w:r>
      <w:r w:rsidR="00031418" w:rsidRPr="00A71A26">
        <w:rPr>
          <w:rStyle w:val="StyleVisioncontentC0000000009723E70"/>
          <w:i w:val="0"/>
          <w:color w:val="7F7F7F" w:themeColor="text1" w:themeTint="80"/>
        </w:rPr>
        <w:t>a</w:t>
      </w:r>
      <w:r w:rsidRPr="00A71A26">
        <w:rPr>
          <w:rStyle w:val="StyleVisioncontentC0000000009723E70"/>
          <w:i w:val="0"/>
          <w:color w:val="7F7F7F" w:themeColor="text1" w:themeTint="80"/>
        </w:rPr>
        <w:t xml:space="preserve">ll CT scans for an individual </w:t>
      </w:r>
      <w:r w:rsidR="00306562" w:rsidRPr="00A71A26">
        <w:rPr>
          <w:rStyle w:val="StyleVisioncontentC0000000009723E70"/>
          <w:i w:val="0"/>
          <w:color w:val="7F7F7F" w:themeColor="text1" w:themeTint="80"/>
        </w:rPr>
        <w:t>subject</w:t>
      </w:r>
      <w:r w:rsidRPr="00A71A26">
        <w:rPr>
          <w:rStyle w:val="StyleVisioncontentC0000000009723E70"/>
          <w:i w:val="0"/>
          <w:color w:val="7F7F7F" w:themeColor="text1" w:themeTint="80"/>
        </w:rPr>
        <w:t xml:space="preserve"> on the same platform</w:t>
      </w:r>
      <w:r w:rsidR="007C3C49" w:rsidRPr="00A71A26">
        <w:rPr>
          <w:rStyle w:val="StyleVisioncontentC0000000009723E70"/>
          <w:i w:val="0"/>
          <w:color w:val="7F7F7F" w:themeColor="text1" w:themeTint="80"/>
        </w:rPr>
        <w:t xml:space="preserve"> (manufacturer, model and version)</w:t>
      </w:r>
      <w:r w:rsidRPr="00A71A26">
        <w:rPr>
          <w:rStyle w:val="StyleVisioncontentC0000000009723E70"/>
          <w:i w:val="0"/>
          <w:color w:val="7F7F7F" w:themeColor="text1" w:themeTint="80"/>
        </w:rPr>
        <w:t xml:space="preserve"> </w:t>
      </w:r>
      <w:r w:rsidR="007C3C49" w:rsidRPr="00A71A26">
        <w:rPr>
          <w:rStyle w:val="StyleVisioncontentC0000000009723E70"/>
          <w:i w:val="0"/>
          <w:color w:val="7F7F7F" w:themeColor="text1" w:themeTint="80"/>
        </w:rPr>
        <w:t xml:space="preserve">which we expect </w:t>
      </w:r>
      <w:r w:rsidR="009D377B" w:rsidRPr="00A71A26">
        <w:rPr>
          <w:rStyle w:val="StyleVisioncontentC0000000009723E70"/>
          <w:i w:val="0"/>
          <w:color w:val="7F7F7F" w:themeColor="text1" w:themeTint="80"/>
        </w:rPr>
        <w:t>will further reduce variation</w:t>
      </w:r>
      <w:r w:rsidRPr="00A71A26">
        <w:rPr>
          <w:rStyle w:val="StyleVisioncontentC0000000009723E70"/>
          <w:i w:val="0"/>
          <w:color w:val="7F7F7F" w:themeColor="text1" w:themeTint="80"/>
        </w:rPr>
        <w:t xml:space="preserve">. </w:t>
      </w:r>
    </w:p>
    <w:p w:rsidR="006E156A" w:rsidRPr="00A71A26" w:rsidRDefault="00E15F07" w:rsidP="00631329">
      <w:pPr>
        <w:pStyle w:val="3"/>
        <w:spacing w:before="0" w:after="120"/>
        <w:rPr>
          <w:rStyle w:val="StyleVisioncontentC0000000009723E70"/>
          <w:i w:val="0"/>
          <w:color w:val="7F7F7F" w:themeColor="text1" w:themeTint="80"/>
        </w:rPr>
      </w:pPr>
      <w:r w:rsidRPr="00A71A26">
        <w:rPr>
          <w:rStyle w:val="StyleVisioncontentC0000000009723E70"/>
          <w:i w:val="0"/>
          <w:color w:val="7F7F7F" w:themeColor="text1" w:themeTint="80"/>
        </w:rPr>
        <w:t xml:space="preserve">Many scan parameters can have direct or indirect effects on identifying, segmenting and measuring </w:t>
      </w:r>
      <w:r w:rsidR="00054D17" w:rsidRPr="00A71A26">
        <w:rPr>
          <w:rStyle w:val="StyleVisioncontentC0000000009723E70"/>
          <w:i w:val="0"/>
          <w:color w:val="7F7F7F" w:themeColor="text1" w:themeTint="80"/>
        </w:rPr>
        <w:t>lesion</w:t>
      </w:r>
      <w:r w:rsidRPr="00A71A26">
        <w:rPr>
          <w:rStyle w:val="StyleVisioncontentC0000000009723E70"/>
          <w:i w:val="0"/>
          <w:color w:val="7F7F7F" w:themeColor="text1" w:themeTint="80"/>
        </w:rPr>
        <w:t>s.  To reduce t</w:t>
      </w:r>
      <w:r w:rsidR="00626EBA" w:rsidRPr="00A71A26">
        <w:rPr>
          <w:rStyle w:val="StyleVisioncontentC0000000009723E70"/>
          <w:i w:val="0"/>
          <w:color w:val="7F7F7F" w:themeColor="text1" w:themeTint="80"/>
        </w:rPr>
        <w:t>his potential source of variance, a</w:t>
      </w:r>
      <w:r w:rsidR="00CF74E6" w:rsidRPr="00A71A26">
        <w:rPr>
          <w:rStyle w:val="StyleVisioncontentC0000000009723E70"/>
          <w:i w:val="0"/>
          <w:color w:val="7F7F7F" w:themeColor="text1" w:themeTint="80"/>
        </w:rPr>
        <w:t xml:space="preserve">ll efforts </w:t>
      </w:r>
      <w:r w:rsidR="00197C44" w:rsidRPr="00A71A26">
        <w:rPr>
          <w:rStyle w:val="StyleVisioncontentC0000000009723E70"/>
          <w:i w:val="0"/>
          <w:color w:val="7F7F7F" w:themeColor="text1" w:themeTint="80"/>
        </w:rPr>
        <w:t>should</w:t>
      </w:r>
      <w:r w:rsidR="00CF74E6" w:rsidRPr="00A71A26">
        <w:rPr>
          <w:rStyle w:val="StyleVisioncontentC0000000009723E70"/>
          <w:i w:val="0"/>
          <w:color w:val="7F7F7F" w:themeColor="text1" w:themeTint="80"/>
        </w:rPr>
        <w:t xml:space="preserve"> be made to have </w:t>
      </w:r>
      <w:r w:rsidR="009D377B" w:rsidRPr="00A71A26">
        <w:rPr>
          <w:rStyle w:val="StyleVisioncontentC0000000009723E70"/>
          <w:i w:val="0"/>
          <w:color w:val="7F7F7F" w:themeColor="text1" w:themeTint="80"/>
        </w:rPr>
        <w:t xml:space="preserve">as many of </w:t>
      </w:r>
      <w:r w:rsidR="00CF74E6" w:rsidRPr="00A71A26">
        <w:rPr>
          <w:rStyle w:val="StyleVisioncontentC0000000009723E70"/>
          <w:i w:val="0"/>
          <w:color w:val="7F7F7F" w:themeColor="text1" w:themeTint="80"/>
        </w:rPr>
        <w:t xml:space="preserve">the scan parameters </w:t>
      </w:r>
      <w:r w:rsidR="009D377B" w:rsidRPr="00A71A26">
        <w:rPr>
          <w:rStyle w:val="StyleVisioncontentC0000000009723E70"/>
          <w:i w:val="0"/>
          <w:color w:val="7F7F7F" w:themeColor="text1" w:themeTint="80"/>
        </w:rPr>
        <w:t xml:space="preserve">as possible </w:t>
      </w:r>
      <w:r w:rsidR="003B5545" w:rsidRPr="00A71A26">
        <w:rPr>
          <w:rStyle w:val="StyleVisioncontentC0000000009723E70"/>
          <w:i w:val="0"/>
          <w:color w:val="7F7F7F" w:themeColor="text1" w:themeTint="80"/>
        </w:rPr>
        <w:t>consistent with the baseline</w:t>
      </w:r>
      <w:r w:rsidR="00CF74E6" w:rsidRPr="00A71A26">
        <w:rPr>
          <w:rStyle w:val="StyleVisioncontentC0000000009723E70"/>
          <w:i w:val="0"/>
          <w:color w:val="7F7F7F" w:themeColor="text1" w:themeTint="80"/>
        </w:rPr>
        <w:t xml:space="preserve">.  </w:t>
      </w:r>
    </w:p>
    <w:p w:rsidR="00501F35" w:rsidRPr="00A71A26" w:rsidRDefault="00501F35" w:rsidP="00631329">
      <w:pPr>
        <w:pStyle w:val="3"/>
        <w:spacing w:before="0" w:after="120"/>
        <w:rPr>
          <w:rStyle w:val="StyleVisioncontentC0000000009723E70"/>
          <w:i w:val="0"/>
          <w:color w:val="7F7F7F" w:themeColor="text1" w:themeTint="80"/>
        </w:rPr>
      </w:pPr>
      <w:r w:rsidRPr="00A71A26">
        <w:rPr>
          <w:rStyle w:val="StyleVisioncontentC0000000009723E70"/>
          <w:b/>
          <w:i w:val="0"/>
          <w:color w:val="7F7F7F" w:themeColor="text1" w:themeTint="80"/>
        </w:rPr>
        <w:t>Acquisition Protocols</w:t>
      </w:r>
      <w:r w:rsidRPr="00A71A26">
        <w:rPr>
          <w:rStyle w:val="StyleVisioncontentC0000000009723E70"/>
          <w:i w:val="0"/>
          <w:color w:val="7F7F7F" w:themeColor="text1" w:themeTint="80"/>
        </w:rPr>
        <w:t xml:space="preserve"> are often selected by the technologist at scan time based on the procedure requested in the modality worklist.  For the measurements to be conformant, this Profile requires that the protocol used has been validated (e.g. by a physicist) to meet certain requirements and performance metrics (see Section 3.4.2).  The site will need to find some way to communicate to the technologist which protocols have been validated.  This may be something in the protocol names, or a paper list for the technologist to consult, or a special pick-list on the modality console.  Or a site may, for example, validate ALL protocols for a given procedure so that any protocol the technologist selects will have been validated. </w:t>
      </w:r>
    </w:p>
    <w:p w:rsidR="00EB26D5" w:rsidRPr="00A71A26" w:rsidRDefault="005D69E3" w:rsidP="00631329">
      <w:pPr>
        <w:pStyle w:val="3"/>
        <w:spacing w:before="0" w:after="120"/>
        <w:rPr>
          <w:rStyle w:val="StyleVisioncontentC0000000009723E70"/>
          <w:i w:val="0"/>
          <w:color w:val="7F7F7F" w:themeColor="text1" w:themeTint="80"/>
        </w:rPr>
      </w:pPr>
      <w:r w:rsidRPr="00A71A26">
        <w:rPr>
          <w:rStyle w:val="StyleVisioncontentC0000000009723E70"/>
          <w:b/>
          <w:i w:val="0"/>
          <w:color w:val="7F7F7F" w:themeColor="text1" w:themeTint="80"/>
        </w:rPr>
        <w:t xml:space="preserve">Consistency with </w:t>
      </w:r>
      <w:r w:rsidR="006B3FE1" w:rsidRPr="00A71A26">
        <w:rPr>
          <w:rStyle w:val="StyleVisioncontentC0000000009723E70"/>
          <w:b/>
          <w:i w:val="0"/>
          <w:color w:val="7F7F7F" w:themeColor="text1" w:themeTint="80"/>
        </w:rPr>
        <w:t xml:space="preserve">the </w:t>
      </w:r>
      <w:r w:rsidRPr="00A71A26">
        <w:rPr>
          <w:rStyle w:val="StyleVisioncontentC0000000009723E70"/>
          <w:b/>
          <w:i w:val="0"/>
          <w:color w:val="7F7F7F" w:themeColor="text1" w:themeTint="80"/>
        </w:rPr>
        <w:t>baseline</w:t>
      </w:r>
      <w:r w:rsidRPr="00A71A26">
        <w:rPr>
          <w:rStyle w:val="StyleVisioncontentC0000000009723E70"/>
          <w:i w:val="0"/>
          <w:color w:val="7F7F7F" w:themeColor="text1" w:themeTint="80"/>
        </w:rPr>
        <w:t xml:space="preserve"> implies a need for a method to record and communicate the baseline settings </w:t>
      </w:r>
      <w:r w:rsidR="006B3FE1" w:rsidRPr="00A71A26">
        <w:rPr>
          <w:rStyle w:val="StyleVisioncontentC0000000009723E70"/>
          <w:i w:val="0"/>
          <w:color w:val="7F7F7F" w:themeColor="text1" w:themeTint="80"/>
        </w:rPr>
        <w:t xml:space="preserve">and make that information available at the time and place that subsequent scans are performed. </w:t>
      </w:r>
      <w:r w:rsidR="00EB26D5" w:rsidRPr="00A71A26">
        <w:rPr>
          <w:rStyle w:val="StyleVisioncontentC0000000009723E70"/>
          <w:i w:val="0"/>
          <w:color w:val="7F7F7F" w:themeColor="text1" w:themeTint="80"/>
        </w:rPr>
        <w:t xml:space="preserve">Although it is conceivable that </w:t>
      </w:r>
      <w:r w:rsidRPr="00A71A26">
        <w:rPr>
          <w:rStyle w:val="StyleVisioncontentC0000000009723E70"/>
          <w:i w:val="0"/>
          <w:color w:val="7F7F7F" w:themeColor="text1" w:themeTint="80"/>
        </w:rPr>
        <w:t xml:space="preserve">the scanner could retrieve prior/baseline images and extract acquisition parameters to encourage consistency, </w:t>
      </w:r>
      <w:r w:rsidR="00EB26D5" w:rsidRPr="00A71A26">
        <w:rPr>
          <w:rStyle w:val="StyleVisioncontentC0000000009723E70"/>
          <w:i w:val="0"/>
          <w:color w:val="7F7F7F" w:themeColor="text1" w:themeTint="80"/>
        </w:rPr>
        <w:t>such interoperability mechanisms are not defined or mandated here.</w:t>
      </w:r>
      <w:r w:rsidRPr="00A71A26">
        <w:rPr>
          <w:rStyle w:val="StyleVisioncontentC0000000009723E70"/>
          <w:i w:val="0"/>
          <w:color w:val="7F7F7F" w:themeColor="text1" w:themeTint="80"/>
        </w:rPr>
        <w:t xml:space="preserve">  </w:t>
      </w:r>
      <w:r w:rsidR="00EB26D5" w:rsidRPr="00A71A26">
        <w:rPr>
          <w:rStyle w:val="StyleVisioncontentC0000000009723E70"/>
          <w:i w:val="0"/>
          <w:color w:val="7F7F7F" w:themeColor="text1" w:themeTint="80"/>
        </w:rPr>
        <w:t xml:space="preserve">Similarly, </w:t>
      </w:r>
      <w:r w:rsidRPr="00A71A26">
        <w:rPr>
          <w:rStyle w:val="StyleVisioncontentC0000000009723E70"/>
          <w:i w:val="0"/>
          <w:color w:val="7F7F7F" w:themeColor="text1" w:themeTint="80"/>
        </w:rPr>
        <w:t>m</w:t>
      </w:r>
      <w:r w:rsidR="00EB26D5" w:rsidRPr="00A71A26">
        <w:rPr>
          <w:rStyle w:val="StyleVisioncontentC0000000009723E70"/>
          <w:i w:val="0"/>
          <w:color w:val="7F7F7F" w:themeColor="text1" w:themeTint="80"/>
        </w:rPr>
        <w:t>anaging and forwarding the data files</w:t>
      </w:r>
      <w:r w:rsidRPr="00A71A26">
        <w:rPr>
          <w:rStyle w:val="StyleVisioncontentC0000000009723E70"/>
          <w:i w:val="0"/>
          <w:color w:val="7F7F7F" w:themeColor="text1" w:themeTint="80"/>
        </w:rPr>
        <w:t xml:space="preserve"> when multiple sites are involved</w:t>
      </w:r>
      <w:r w:rsidR="00EB26D5" w:rsidRPr="00A71A26">
        <w:rPr>
          <w:rStyle w:val="StyleVisioncontentC0000000009723E70"/>
          <w:i w:val="0"/>
          <w:color w:val="7F7F7F" w:themeColor="text1" w:themeTint="80"/>
        </w:rPr>
        <w:t xml:space="preserve"> may exceed the practical capabilities of the participating sites.</w:t>
      </w:r>
      <w:r w:rsidR="006B3FE1" w:rsidRPr="00A71A26">
        <w:rPr>
          <w:rStyle w:val="StyleVisioncontentC0000000009723E70"/>
          <w:i w:val="0"/>
          <w:color w:val="7F7F7F" w:themeColor="text1" w:themeTint="80"/>
        </w:rPr>
        <w:t xml:space="preserve">  Sites should be prepared to use manual methods instead.</w:t>
      </w:r>
    </w:p>
    <w:p w:rsidR="00E87E39" w:rsidRPr="00A71A26" w:rsidRDefault="00E87E39" w:rsidP="00631329">
      <w:pPr>
        <w:widowControl/>
        <w:autoSpaceDE/>
        <w:autoSpaceDN/>
        <w:adjustRightInd/>
        <w:spacing w:after="120"/>
        <w:rPr>
          <w:rStyle w:val="StyleVisioncontentC0000000009723E70"/>
          <w:rFonts w:cs="Times New Roman"/>
          <w:i w:val="0"/>
          <w:color w:val="7F7F7F" w:themeColor="text1" w:themeTint="80"/>
          <w:szCs w:val="20"/>
        </w:rPr>
      </w:pPr>
      <w:r w:rsidRPr="00A71A26">
        <w:rPr>
          <w:rStyle w:val="StyleVisionparagraphC0000000009736A60-contentC0000000009731CD0"/>
          <w:rFonts w:cs="Times New Roman"/>
          <w:b/>
          <w:i w:val="0"/>
          <w:color w:val="7F7F7F" w:themeColor="text1" w:themeTint="80"/>
          <w:szCs w:val="20"/>
        </w:rPr>
        <w:t>Image Header</w:t>
      </w:r>
      <w:r w:rsidRPr="00A71A26">
        <w:rPr>
          <w:rStyle w:val="StyleVisionparagraphC0000000009736A60-contentC0000000009731CD0"/>
          <w:rFonts w:cs="Times New Roman"/>
          <w:i w:val="0"/>
          <w:color w:val="7F7F7F" w:themeColor="text1" w:themeTint="80"/>
          <w:szCs w:val="20"/>
        </w:rPr>
        <w:t xml:space="preserve"> record</w:t>
      </w:r>
      <w:r w:rsidR="003D76DE" w:rsidRPr="00A71A26">
        <w:rPr>
          <w:rStyle w:val="StyleVisionparagraphC0000000009736A60-contentC0000000009731CD0"/>
          <w:rFonts w:cs="Times New Roman"/>
          <w:i w:val="0"/>
          <w:color w:val="7F7F7F" w:themeColor="text1" w:themeTint="80"/>
          <w:szCs w:val="20"/>
        </w:rPr>
        <w:t>ing</w:t>
      </w:r>
      <w:r w:rsidRPr="00A71A26">
        <w:rPr>
          <w:rStyle w:val="StyleVisionparagraphC0000000009736A60-contentC0000000009731CD0"/>
          <w:rFonts w:cs="Times New Roman"/>
          <w:i w:val="0"/>
          <w:color w:val="7F7F7F" w:themeColor="text1" w:themeTint="80"/>
          <w:szCs w:val="20"/>
        </w:rPr>
        <w:t xml:space="preserve">s of the </w:t>
      </w:r>
      <w:r w:rsidR="003D76DE" w:rsidRPr="00A71A26">
        <w:rPr>
          <w:rStyle w:val="StyleVisionparagraphC0000000009736A60-contentC0000000009731CD0"/>
          <w:rFonts w:cs="Times New Roman"/>
          <w:i w:val="0"/>
          <w:color w:val="7F7F7F" w:themeColor="text1" w:themeTint="80"/>
          <w:szCs w:val="20"/>
        </w:rPr>
        <w:t>key parameter values facilitate</w:t>
      </w:r>
      <w:r w:rsidRPr="00A71A26">
        <w:rPr>
          <w:rStyle w:val="StyleVisionparagraphC0000000009736A60-contentC0000000009731CD0"/>
          <w:rFonts w:cs="Times New Roman"/>
          <w:i w:val="0"/>
          <w:color w:val="7F7F7F" w:themeColor="text1" w:themeTint="80"/>
          <w:szCs w:val="20"/>
        </w:rPr>
        <w:t xml:space="preserve"> meeting and confirming the requirements to be consistent with the baseline scan.</w:t>
      </w:r>
    </w:p>
    <w:p w:rsidR="002D56BF" w:rsidRPr="00A71A26" w:rsidRDefault="00366889" w:rsidP="00631329">
      <w:pPr>
        <w:pStyle w:val="3"/>
        <w:spacing w:before="0" w:after="120"/>
        <w:rPr>
          <w:rStyle w:val="StyleVisioncontentC0000000009723E70"/>
          <w:i w:val="0"/>
          <w:color w:val="7F7F7F" w:themeColor="text1" w:themeTint="80"/>
        </w:rPr>
      </w:pPr>
      <w:r w:rsidRPr="00A71A26">
        <w:rPr>
          <w:rStyle w:val="StyleVisioncontentC0000000009723E70"/>
          <w:i w:val="0"/>
          <w:color w:val="7F7F7F" w:themeColor="text1" w:themeTint="80"/>
        </w:rPr>
        <w:t xml:space="preserve">The goal of </w:t>
      </w:r>
      <w:r w:rsidRPr="00A71A26">
        <w:rPr>
          <w:rStyle w:val="StyleVisioncontentC0000000009723E70"/>
          <w:b/>
          <w:i w:val="0"/>
          <w:color w:val="7F7F7F" w:themeColor="text1" w:themeTint="80"/>
        </w:rPr>
        <w:t>parameter consistency</w:t>
      </w:r>
      <w:r w:rsidRPr="00A71A26">
        <w:rPr>
          <w:rStyle w:val="StyleVisioncontentC0000000009723E70"/>
          <w:i w:val="0"/>
          <w:color w:val="7F7F7F" w:themeColor="text1" w:themeTint="80"/>
        </w:rPr>
        <w:t xml:space="preserve"> is to achieve consistent performance.  </w:t>
      </w:r>
      <w:r w:rsidR="006A7C47" w:rsidRPr="00A71A26">
        <w:rPr>
          <w:rStyle w:val="StyleVisioncontentC0000000009723E70"/>
          <w:i w:val="0"/>
          <w:color w:val="7F7F7F" w:themeColor="text1" w:themeTint="80"/>
        </w:rPr>
        <w:t xml:space="preserve">Parameter consistency when using the same scanner make/model generally means using the same values.  Parameter consistency when the baseline was </w:t>
      </w:r>
      <w:r w:rsidRPr="00A71A26">
        <w:rPr>
          <w:rStyle w:val="StyleVisioncontentC0000000009723E70"/>
          <w:i w:val="0"/>
          <w:color w:val="7F7F7F" w:themeColor="text1" w:themeTint="80"/>
        </w:rPr>
        <w:t>acquired</w:t>
      </w:r>
      <w:r w:rsidR="006A7C47" w:rsidRPr="00A71A26">
        <w:rPr>
          <w:rStyle w:val="StyleVisioncontentC0000000009723E70"/>
          <w:i w:val="0"/>
          <w:color w:val="7F7F7F" w:themeColor="text1" w:themeTint="80"/>
        </w:rPr>
        <w:t xml:space="preserve"> on a </w:t>
      </w:r>
      <w:r w:rsidR="006A7C47" w:rsidRPr="00A71A26">
        <w:rPr>
          <w:rStyle w:val="StyleVisioncontentC0000000009723E70"/>
          <w:color w:val="7F7F7F" w:themeColor="text1" w:themeTint="80"/>
        </w:rPr>
        <w:t>different</w:t>
      </w:r>
      <w:r w:rsidR="006A7C47" w:rsidRPr="00A71A26">
        <w:rPr>
          <w:rStyle w:val="StyleVisioncontentC0000000009723E70"/>
          <w:i w:val="0"/>
          <w:color w:val="7F7F7F" w:themeColor="text1" w:themeTint="80"/>
        </w:rPr>
        <w:t xml:space="preserve"> </w:t>
      </w:r>
      <w:r w:rsidRPr="00A71A26">
        <w:rPr>
          <w:rStyle w:val="StyleVisioncontentC0000000009723E70"/>
          <w:i w:val="0"/>
          <w:color w:val="7F7F7F" w:themeColor="text1" w:themeTint="80"/>
        </w:rPr>
        <w:t xml:space="preserve">make/model may require some “interpretation” to achieve consistent performance since the same values may produce different behavior on different models.  </w:t>
      </w:r>
    </w:p>
    <w:p w:rsidR="00DF0A38" w:rsidRPr="00A71A26" w:rsidRDefault="00DF0A38" w:rsidP="00631329">
      <w:pPr>
        <w:pStyle w:val="BodyText"/>
        <w:spacing w:before="0" w:after="120"/>
        <w:rPr>
          <w:color w:val="7F7F7F" w:themeColor="text1" w:themeTint="80"/>
        </w:rPr>
      </w:pPr>
      <w:r w:rsidRPr="00A71A26">
        <w:rPr>
          <w:rStyle w:val="StyleVisioncontentC0000000009723E70"/>
          <w:i w:val="0"/>
          <w:color w:val="7F7F7F" w:themeColor="text1" w:themeTint="80"/>
        </w:rPr>
        <w:t>The approach of the specifications here is to focus as much as possible on the characteristics of the resulting dataset, rather than one particular technique for achieving those characteristics.  This is intended to allow as much flexibility as possible for product innovation and reasonable adjustments for patient size (such as increasing acquisition mAs and reconstruction DFOV for larger patients), while reaching the performance targets.  Again, the technique parameter sets in the Conformance Statements for Acquisition Devices and Reconstruction Software may be helpful for those looking for more guidance.</w:t>
      </w:r>
    </w:p>
    <w:p w:rsidR="00DF0A38" w:rsidRPr="00A71A26" w:rsidRDefault="00DF0A38" w:rsidP="00631329">
      <w:pPr>
        <w:pStyle w:val="3"/>
        <w:spacing w:before="0" w:after="120"/>
        <w:rPr>
          <w:rStyle w:val="StyleVisionparagraphC0000000009736A60-contentC0000000009731CD0"/>
          <w:i w:val="0"/>
          <w:color w:val="7F7F7F" w:themeColor="text1" w:themeTint="80"/>
        </w:rPr>
      </w:pPr>
      <w:r w:rsidRPr="00A71A26">
        <w:rPr>
          <w:rStyle w:val="StyleVisionparagraphC0000000009736A60-contentC0000000009731CD0"/>
          <w:i w:val="0"/>
          <w:color w:val="7F7F7F" w:themeColor="text1" w:themeTint="80"/>
        </w:rPr>
        <w:t xml:space="preserve">The purpose of the minimum </w:t>
      </w:r>
      <w:r w:rsidRPr="00A71A26">
        <w:rPr>
          <w:rStyle w:val="StyleVisionparagraphC0000000009736A60-contentC0000000009731CD0"/>
          <w:b/>
          <w:i w:val="0"/>
          <w:color w:val="7F7F7F" w:themeColor="text1" w:themeTint="80"/>
        </w:rPr>
        <w:t>scan duration</w:t>
      </w:r>
      <w:r w:rsidRPr="00A71A26">
        <w:rPr>
          <w:rStyle w:val="StyleVisionparagraphC0000000009736A60-contentC0000000009731CD0"/>
          <w:i w:val="0"/>
          <w:color w:val="7F7F7F" w:themeColor="text1" w:themeTint="80"/>
        </w:rPr>
        <w:t xml:space="preserve"> requirement is to permit acquisition of an anatomic region in a single breath-hold, thereby preventing respiratory motion artifacts or anatomic gaps between breath-holds. This requirement is applicable to scanning of the chest and upper abdomen, the regions subject to these artifacts, and is not required for imaging of the head, neck, pelvis, spine, or extremities.</w:t>
      </w:r>
    </w:p>
    <w:p w:rsidR="00DF0A38" w:rsidRPr="00A71A26" w:rsidRDefault="00DF0A38" w:rsidP="00631329">
      <w:pPr>
        <w:pStyle w:val="3"/>
        <w:spacing w:before="0" w:after="120"/>
        <w:rPr>
          <w:rStyle w:val="StyleVisioncontentC0000000009723E70"/>
          <w:i w:val="0"/>
          <w:color w:val="7F7F7F" w:themeColor="text1" w:themeTint="80"/>
        </w:rPr>
      </w:pPr>
      <w:r w:rsidRPr="00A71A26">
        <w:rPr>
          <w:rStyle w:val="StyleVisioncontentC0000000009723E70"/>
          <w:b/>
          <w:i w:val="0"/>
          <w:color w:val="7F7F7F" w:themeColor="text1" w:themeTint="80"/>
        </w:rPr>
        <w:t>Pitch</w:t>
      </w:r>
      <w:r w:rsidRPr="00A71A26">
        <w:rPr>
          <w:rStyle w:val="StyleVisioncontentC0000000009723E70"/>
          <w:i w:val="0"/>
          <w:color w:val="7F7F7F" w:themeColor="text1" w:themeTint="80"/>
        </w:rPr>
        <w:t xml:space="preserve"> is chosen so as to allow completion of the scan in a single breath hold. </w:t>
      </w:r>
    </w:p>
    <w:p w:rsidR="00DF0A38" w:rsidRPr="00A71A26" w:rsidRDefault="00DF0A38" w:rsidP="00631329">
      <w:pPr>
        <w:pStyle w:val="3"/>
        <w:spacing w:before="0" w:after="120"/>
        <w:rPr>
          <w:rStyle w:val="StyleVisionparagraphC0000000009736A60-contentC0000000009731CD0"/>
          <w:i w:val="0"/>
          <w:color w:val="7F7F7F" w:themeColor="text1" w:themeTint="80"/>
        </w:rPr>
      </w:pPr>
      <w:r w:rsidRPr="00A71A26">
        <w:rPr>
          <w:rStyle w:val="StyleVisionparagraphC0000000009736A60-contentC0000000009731CD0"/>
          <w:b/>
          <w:i w:val="0"/>
          <w:color w:val="7F7F7F" w:themeColor="text1" w:themeTint="80"/>
        </w:rPr>
        <w:t>Total Collimation Width</w:t>
      </w:r>
      <w:r w:rsidRPr="00A71A26">
        <w:rPr>
          <w:rStyle w:val="StyleVisionparagraphC0000000009736A60-contentC0000000009731CD0"/>
          <w:i w:val="0"/>
          <w:color w:val="7F7F7F" w:themeColor="text1" w:themeTint="80"/>
        </w:rPr>
        <w:t xml:space="preserve"> (defined as the total nominal beam width, NxT, for example 64x1.25mm) is often not directly visible in the scanner interface.  Manufacturer reference materials typically explain how to determine this for a particular scanner make, model and operating mode.  Wider collimation widths can increase coverage and shorten acquisition, but can introduce cone beam artifacts which may degrade image quality.  Imaging protocols will seek to strike a balance to preserve image quality while providing sufficient coverage to keep acquisition times short. </w:t>
      </w:r>
    </w:p>
    <w:p w:rsidR="00DF0A38" w:rsidRPr="00A71A26" w:rsidRDefault="00DF0A38" w:rsidP="00631329">
      <w:pPr>
        <w:widowControl/>
        <w:autoSpaceDE/>
        <w:autoSpaceDN/>
        <w:adjustRightInd/>
        <w:spacing w:after="120"/>
        <w:rPr>
          <w:rStyle w:val="StyleVisionparagraphC0000000009736A60-contentC0000000009731CD0"/>
          <w:rFonts w:cs="Times New Roman"/>
          <w:i w:val="0"/>
          <w:color w:val="7F7F7F" w:themeColor="text1" w:themeTint="80"/>
          <w:szCs w:val="20"/>
        </w:rPr>
      </w:pPr>
      <w:r w:rsidRPr="00A71A26">
        <w:rPr>
          <w:rStyle w:val="StyleVisionparagraphC0000000009736A60-contentC0000000009731CD0"/>
          <w:b/>
          <w:i w:val="0"/>
          <w:color w:val="7F7F7F" w:themeColor="text1" w:themeTint="80"/>
        </w:rPr>
        <w:t>Nominal Tomographic Section Thickness</w:t>
      </w:r>
      <w:r w:rsidRPr="00A71A26">
        <w:rPr>
          <w:rStyle w:val="StyleVisionparagraphC0000000009736A60-contentC0000000009731CD0"/>
          <w:i w:val="0"/>
          <w:color w:val="7F7F7F" w:themeColor="text1" w:themeTint="80"/>
        </w:rPr>
        <w:t xml:space="preserve"> (T), the term preferred by the IEC, is sometimes also called the Single Collimation Width</w:t>
      </w:r>
      <w:r w:rsidRPr="00A71A26">
        <w:rPr>
          <w:rStyle w:val="StyleVisionparagraphC0000000009736A60-contentC0000000009731CD0"/>
          <w:rFonts w:cs="Times New Roman"/>
          <w:i w:val="0"/>
          <w:color w:val="7F7F7F" w:themeColor="text1" w:themeTint="80"/>
          <w:szCs w:val="20"/>
        </w:rPr>
        <w:t xml:space="preserve">.  It affects the spatial resolution along the subject z-axis. </w:t>
      </w:r>
    </w:p>
    <w:p w:rsidR="00DF0A38" w:rsidRPr="00A71A26" w:rsidRDefault="00DF0A38" w:rsidP="00631329">
      <w:pPr>
        <w:widowControl/>
        <w:autoSpaceDE/>
        <w:autoSpaceDN/>
        <w:adjustRightInd/>
        <w:spacing w:after="120"/>
        <w:rPr>
          <w:rStyle w:val="StyleVisionparagraphC0000000009736A60-contentC0000000009731CD0"/>
          <w:rFonts w:cs="Times New Roman"/>
          <w:i w:val="0"/>
          <w:color w:val="7F7F7F" w:themeColor="text1" w:themeTint="80"/>
          <w:szCs w:val="20"/>
        </w:rPr>
      </w:pPr>
      <w:r w:rsidRPr="00A71A26">
        <w:rPr>
          <w:rStyle w:val="StyleVisionparagraphC0000000009736A60-contentC0000000009731CD0"/>
          <w:rFonts w:cs="Times New Roman"/>
          <w:i w:val="0"/>
          <w:color w:val="7F7F7F" w:themeColor="text1" w:themeTint="80"/>
          <w:szCs w:val="20"/>
        </w:rPr>
        <w:t>Smaller voxels are preferable to reduce partial volume effects and provide higher accuracy due to higher spatial resolution. The resolution/voxel size that reaches the analysis software is affected by both acquisition parameters and reconstruction parameters.</w:t>
      </w:r>
    </w:p>
    <w:p w:rsidR="00DF0A38" w:rsidRPr="00A71A26" w:rsidRDefault="00DF0A38" w:rsidP="00631329">
      <w:pPr>
        <w:widowControl/>
        <w:autoSpaceDE/>
        <w:autoSpaceDN/>
        <w:adjustRightInd/>
        <w:spacing w:after="120"/>
        <w:rPr>
          <w:rStyle w:val="StyleVisionparagraphC0000000009736A60-contentC0000000009731CD0"/>
          <w:rFonts w:cs="Times New Roman"/>
          <w:i w:val="0"/>
          <w:color w:val="7F7F7F" w:themeColor="text1" w:themeTint="80"/>
          <w:szCs w:val="20"/>
        </w:rPr>
      </w:pPr>
      <w:r w:rsidRPr="00A71A26">
        <w:rPr>
          <w:rStyle w:val="StyleVisionparagraphC0000000009736A60-contentC0000000009731CD0"/>
          <w:rFonts w:cs="Times New Roman"/>
          <w:i w:val="0"/>
          <w:color w:val="7F7F7F" w:themeColor="text1" w:themeTint="80"/>
          <w:szCs w:val="20"/>
        </w:rPr>
        <w:t xml:space="preserve">X-ray CT uses ionizing radiation.  Exposure to radiation can pose risks; however as the radiation dose is reduced, image quality can be degraded.  It is expected that health care professionals will balance the need for good image quality with the risks of radiation exposure on a case-by-case basis.  It is not within the scope of this document to describe how these trade-offs should be resolved.  </w:t>
      </w:r>
    </w:p>
    <w:p w:rsidR="00DF0A38" w:rsidRPr="00A71A26" w:rsidRDefault="00DF0A38" w:rsidP="00631329">
      <w:pPr>
        <w:widowControl/>
        <w:autoSpaceDE/>
        <w:autoSpaceDN/>
        <w:adjustRightInd/>
        <w:spacing w:after="120"/>
        <w:rPr>
          <w:rStyle w:val="StyleVisionparagraphC0000000009736A60-contentC0000000009731CD0"/>
          <w:rFonts w:cs="Times New Roman"/>
          <w:i w:val="0"/>
          <w:color w:val="7F7F7F" w:themeColor="text1" w:themeTint="80"/>
          <w:szCs w:val="20"/>
        </w:rPr>
      </w:pPr>
      <w:r w:rsidRPr="00A71A26">
        <w:rPr>
          <w:rStyle w:val="StyleVisionparagraphC0000000009736A60-contentC0000000009731CD0"/>
          <w:rFonts w:cs="Times New Roman"/>
          <w:i w:val="0"/>
          <w:color w:val="7F7F7F" w:themeColor="text1" w:themeTint="80"/>
          <w:szCs w:val="20"/>
        </w:rPr>
        <w:t>The acquisition parameter constraints here have been selected with scans of the chest, abdomen and pelvis in mind.</w:t>
      </w:r>
    </w:p>
    <w:p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 xml:space="preserve">Image reconstruction is modeled as a separate Activity in the QIBA Profile.  Although it is closely related to image acquisition, and is usually performed on the Acquisition Device, reconstruction may be performed, or re-performed, separate from the acquisition.  Many reconstruction parameters will be influenced or constrained by related acquisition parameters.  This specification is the result of discussions to allow a degree of separation in their consideration without suggesting they are totally independent.  </w:t>
      </w:r>
    </w:p>
    <w:p w:rsidR="00DF0A38" w:rsidRPr="00A71A26" w:rsidRDefault="00DF0A38" w:rsidP="00631329">
      <w:pPr>
        <w:pStyle w:val="3"/>
        <w:spacing w:before="0" w:after="120"/>
        <w:rPr>
          <w:color w:val="7F7F7F" w:themeColor="text1" w:themeTint="80"/>
        </w:rPr>
      </w:pPr>
      <w:r w:rsidRPr="00A71A26">
        <w:rPr>
          <w:rStyle w:val="StyleVisioncontentC0000000009723E70"/>
          <w:i w:val="0"/>
          <w:color w:val="7F7F7F" w:themeColor="text1" w:themeTint="80"/>
        </w:rPr>
        <w:t xml:space="preserve">Many reconstruction parameters can have direct or indirect effects on identifying, segmenting and measuring </w:t>
      </w:r>
      <w:r w:rsidR="00054D17" w:rsidRPr="00A71A26">
        <w:rPr>
          <w:rStyle w:val="StyleVisioncontentC0000000009723E70"/>
          <w:i w:val="0"/>
          <w:color w:val="7F7F7F" w:themeColor="text1" w:themeTint="80"/>
        </w:rPr>
        <w:t>lesion</w:t>
      </w:r>
      <w:r w:rsidRPr="00A71A26">
        <w:rPr>
          <w:rStyle w:val="StyleVisioncontentC0000000009723E70"/>
          <w:i w:val="0"/>
          <w:color w:val="7F7F7F" w:themeColor="text1" w:themeTint="80"/>
        </w:rPr>
        <w:t xml:space="preserve">s.  To reduce this potential source of variance, all efforts should be made to have as many of the parameters as possible consistent with the baseline.  </w:t>
      </w:r>
    </w:p>
    <w:p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b/>
          <w:i w:val="0"/>
          <w:color w:val="7F7F7F" w:themeColor="text1" w:themeTint="80"/>
        </w:rPr>
        <w:t>Spatial Resolution</w:t>
      </w:r>
      <w:r w:rsidRPr="00A71A26">
        <w:rPr>
          <w:rStyle w:val="StyleVisionparagraphC0000000009738E20-contentC000000000974C8B0"/>
          <w:i w:val="0"/>
          <w:color w:val="7F7F7F" w:themeColor="text1" w:themeTint="80"/>
        </w:rPr>
        <w:t xml:space="preserve"> quantifies the ability to resolve spatial details and scales the impact of partial volume effects. Increased spatial resolution typically comes with an increase in noise which may degrade segmentation. If the spatial resolution is significantly different between the two </w:t>
      </w:r>
      <w:r w:rsidR="00895BAD" w:rsidRPr="00A71A26">
        <w:rPr>
          <w:rStyle w:val="StyleVisionparagraphC0000000009738E20-contentC000000000974C8B0"/>
          <w:i w:val="0"/>
          <w:color w:val="7F7F7F" w:themeColor="text1" w:themeTint="80"/>
        </w:rPr>
        <w:t>encounter</w:t>
      </w:r>
      <w:r w:rsidRPr="00A71A26">
        <w:rPr>
          <w:rStyle w:val="StyleVisionparagraphC0000000009738E20-contentC000000000974C8B0"/>
          <w:i w:val="0"/>
          <w:color w:val="7F7F7F" w:themeColor="text1" w:themeTint="80"/>
        </w:rPr>
        <w:t xml:space="preserve">s, these impacts will change which can affect repeatability.  So both balance and consistency is desirable.  Maximum spatial resolution is mostly determined by the scanner geometry (which is not usually under user control) and the reconstruction kernel (over which the user has some choice).    </w:t>
      </w:r>
    </w:p>
    <w:p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 xml:space="preserve">Resolution is assessed (See section 4.1) in terms of the f50 value of the modulation transfer function (MTF) measured in a scan of a resolution phantom (such as module 1 of the </w:t>
      </w:r>
      <w:r w:rsidRPr="00A71A26">
        <w:rPr>
          <w:color w:val="7F7F7F" w:themeColor="text1" w:themeTint="80"/>
        </w:rPr>
        <w:t>CT Accreditation Program (CTAP)</w:t>
      </w:r>
      <w:r w:rsidRPr="00A71A26">
        <w:rPr>
          <w:rStyle w:val="StyleVisionparagraphC0000000009738E20-contentC000000000974C8B0"/>
          <w:i w:val="0"/>
          <w:color w:val="7F7F7F" w:themeColor="text1" w:themeTint="80"/>
        </w:rPr>
        <w:t xml:space="preserve"> phantom from the American College of Radiology).  An implication of using the ACR phantom is that the resolution is assessed at only one distance from the isocenter.  Although spatial resolution may vary with distance from the isocenter and </w:t>
      </w:r>
      <w:r w:rsidR="00054D17" w:rsidRPr="00A71A26">
        <w:rPr>
          <w:rStyle w:val="StyleVisionparagraphC0000000009738E20-contentC000000000974C8B0"/>
          <w:i w:val="0"/>
          <w:color w:val="7F7F7F" w:themeColor="text1" w:themeTint="80"/>
        </w:rPr>
        <w:t>lesion</w:t>
      </w:r>
      <w:r w:rsidRPr="00A71A26">
        <w:rPr>
          <w:rStyle w:val="StyleVisionparagraphC0000000009738E20-contentC000000000974C8B0"/>
          <w:i w:val="0"/>
          <w:color w:val="7F7F7F" w:themeColor="text1" w:themeTint="80"/>
        </w:rPr>
        <w:t xml:space="preserve">s can be expected at various distances from the isocenter, it is considered fair to assume that resolution does not degrade drastically relative to the acceptable range of the resolution specification here.  Since this Profile addresses </w:t>
      </w:r>
      <w:r w:rsidR="00054D17" w:rsidRPr="00A71A26">
        <w:rPr>
          <w:rStyle w:val="StyleVisionparagraphC0000000009738E20-contentC000000000974C8B0"/>
          <w:i w:val="0"/>
          <w:color w:val="7F7F7F" w:themeColor="text1" w:themeTint="80"/>
        </w:rPr>
        <w:t>lesion</w:t>
      </w:r>
      <w:r w:rsidRPr="00A71A26">
        <w:rPr>
          <w:rStyle w:val="StyleVisionparagraphC0000000009738E20-contentC000000000974C8B0"/>
          <w:i w:val="0"/>
          <w:color w:val="7F7F7F" w:themeColor="text1" w:themeTint="80"/>
        </w:rPr>
        <w:t>s both in the lung and elsewhere in the torso, the f50 is evaluated for both air and soft tissue edges.</w:t>
      </w:r>
    </w:p>
    <w:p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b/>
          <w:i w:val="0"/>
          <w:color w:val="7F7F7F" w:themeColor="text1" w:themeTint="80"/>
        </w:rPr>
        <w:t>Voxel Noise Metrics</w:t>
      </w:r>
      <w:r w:rsidRPr="00A71A26">
        <w:rPr>
          <w:rStyle w:val="StyleVisionparagraphC0000000009738E20-contentC000000000974C8B0"/>
          <w:i w:val="0"/>
          <w:color w:val="7F7F7F" w:themeColor="text1" w:themeTint="80"/>
        </w:rPr>
        <w:t xml:space="preserve"> quantify the magnitude of the random variation in reconstructed CT numbers.  Increased levels of noise can make it difficult to identify the </w:t>
      </w:r>
      <w:r w:rsidR="00A321CB">
        <w:rPr>
          <w:rStyle w:val="StyleVisionparagraphC0000000009738E20-contentC000000000974C8B0"/>
          <w:i w:val="0"/>
          <w:color w:val="7F7F7F" w:themeColor="text1" w:themeTint="80"/>
        </w:rPr>
        <w:t>contour</w:t>
      </w:r>
      <w:r w:rsidRPr="00A71A26">
        <w:rPr>
          <w:rStyle w:val="StyleVisionparagraphC0000000009738E20-contentC000000000974C8B0"/>
          <w:i w:val="0"/>
          <w:color w:val="7F7F7F" w:themeColor="text1" w:themeTint="80"/>
        </w:rPr>
        <w:t xml:space="preserve"> of </w:t>
      </w:r>
      <w:r w:rsidR="00054D17" w:rsidRPr="00A71A26">
        <w:rPr>
          <w:rStyle w:val="StyleVisionparagraphC0000000009738E20-contentC000000000974C8B0"/>
          <w:i w:val="0"/>
          <w:color w:val="7F7F7F" w:themeColor="text1" w:themeTint="80"/>
        </w:rPr>
        <w:t>lesion</w:t>
      </w:r>
      <w:r w:rsidRPr="00A71A26">
        <w:rPr>
          <w:rStyle w:val="StyleVisionparagraphC0000000009738E20-contentC000000000974C8B0"/>
          <w:i w:val="0"/>
          <w:color w:val="7F7F7F" w:themeColor="text1" w:themeTint="80"/>
        </w:rPr>
        <w:t>s by humans and automated algorithms.  If algorithms become uniformly more "noise tolerant", the maximum threshold may be raised. Decreased image noise is not always beneficial, if achieved through undesirable image manipulation (e.g. extreme amounts of image smoothing), or scanning technique (e.g. increases in radiation dose or decreases in resolution). The profile does not currently define a minimum threshold, although it could be introduced as a means of forcing a balance between the goal of noise reduction, and other priorities.</w:t>
      </w:r>
    </w:p>
    <w:p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 xml:space="preserve">The preferred metric for voxel noise is the standard deviation of reconstructed CT numbers over a uniform region in a phantom.  The use of standard deviation has limitations since it can vary with different reconstruction kernels, which will also impact the spatial resolution.  While the Noise-Power Spectrum would be a more comprehensive metric, it is not practical to calculate (and interpret) at this time.  </w:t>
      </w:r>
    </w:p>
    <w:p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Voxel noise (pixel standard deviation in a region of interest) can be reduced by reconstructing images with greater thickness for a given mAs.  It is not expected that the Voxel Noise be measured for each subject scan, but rather the Acquisition Device and Reconstruction Software be qualified for the expected acquisition and reconstruction parameters.</w:t>
      </w:r>
    </w:p>
    <w:p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Note that specific constraints are not placed on most of the acquisition and reconstruction parameters in a protocol.  It is presumed that significant changes to those parameters would result in non-conformant changes in Noise and Resolution.  Changes that do not affect the Noise and Resolution are considered insignificant.</w:t>
      </w:r>
    </w:p>
    <w:p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Note also that most modern CT scanners are equipped with Automatic Exposure Control that adjusts the scanner radiation output to achieve pre-determined target noise levels in the images as a function of patient size. The qualification of CT scanner noise needs to account for this provision in that the noise is quantified in a standard size phantom object (such as the CT Accreditation Program phantom from the American College of Radiology) and further as a function of size if there is any concern that the noise performance may be outside compliance for larger sizes.</w:t>
      </w:r>
    </w:p>
    <w:p w:rsidR="00AC453E" w:rsidRPr="00A71A26" w:rsidRDefault="00AC453E" w:rsidP="00631329">
      <w:pPr>
        <w:pStyle w:val="3"/>
        <w:spacing w:before="0" w:after="120"/>
        <w:rPr>
          <w:rStyle w:val="StyleVisionparagraphC0000000009736A60-contentC0000000009731CD0"/>
          <w:i w:val="0"/>
          <w:color w:val="7F7F7F" w:themeColor="text1" w:themeTint="80"/>
        </w:rPr>
      </w:pPr>
      <w:r w:rsidRPr="00A71A26">
        <w:rPr>
          <w:b/>
          <w:color w:val="7F7F7F" w:themeColor="text1" w:themeTint="80"/>
        </w:rPr>
        <w:t>Coverage</w:t>
      </w:r>
      <w:r w:rsidRPr="00A71A26">
        <w:rPr>
          <w:color w:val="7F7F7F" w:themeColor="text1" w:themeTint="80"/>
        </w:rPr>
        <w:t xml:space="preserve"> of additional required anatomic regions (e.g. to monitor for metastases in areas of likely disease) depends on the requirements of the clinical trial or local clinical practice.  In baseline scans, the </w:t>
      </w:r>
      <w:r w:rsidR="00054D17" w:rsidRPr="00A71A26">
        <w:rPr>
          <w:color w:val="7F7F7F" w:themeColor="text1" w:themeTint="80"/>
        </w:rPr>
        <w:t>lesion</w:t>
      </w:r>
      <w:r w:rsidRPr="00A71A26">
        <w:rPr>
          <w:color w:val="7F7F7F" w:themeColor="text1" w:themeTint="80"/>
        </w:rPr>
        <w:t xml:space="preserve"> locations are unknown and may result in a </w:t>
      </w:r>
      <w:r w:rsidR="00054D17" w:rsidRPr="00A71A26">
        <w:rPr>
          <w:color w:val="7F7F7F" w:themeColor="text1" w:themeTint="80"/>
        </w:rPr>
        <w:t>lesion</w:t>
      </w:r>
      <w:r w:rsidRPr="00A71A26">
        <w:rPr>
          <w:color w:val="7F7F7F" w:themeColor="text1" w:themeTint="80"/>
        </w:rPr>
        <w:t xml:space="preserve"> not being fully within a single breath-hold, making it “unmeasurable” in the sense of this Profile.</w:t>
      </w:r>
    </w:p>
    <w:p w:rsidR="007F0ABF" w:rsidRPr="00A71A26" w:rsidRDefault="007F0ABF" w:rsidP="00631329">
      <w:pPr>
        <w:pStyle w:val="3"/>
        <w:spacing w:before="0" w:after="120"/>
        <w:rPr>
          <w:rStyle w:val="StyleVisioncontentC0000000009723E70"/>
          <w:i w:val="0"/>
          <w:color w:val="7F7F7F" w:themeColor="text1" w:themeTint="80"/>
        </w:rPr>
      </w:pPr>
      <w:r w:rsidRPr="00A71A26">
        <w:rPr>
          <w:rStyle w:val="StyleVisioncontentC0000000009723E70"/>
          <w:i w:val="0"/>
          <w:color w:val="7F7F7F" w:themeColor="text1" w:themeTint="80"/>
        </w:rPr>
        <w:t xml:space="preserve">For subjects needing two or more </w:t>
      </w:r>
      <w:r w:rsidRPr="00A71A26">
        <w:rPr>
          <w:rStyle w:val="StyleVisioncontentC0000000009723E70"/>
          <w:b/>
          <w:i w:val="0"/>
          <w:color w:val="7F7F7F" w:themeColor="text1" w:themeTint="80"/>
        </w:rPr>
        <w:t>breath-holds</w:t>
      </w:r>
      <w:r w:rsidRPr="00A71A26">
        <w:rPr>
          <w:rStyle w:val="StyleVisioncontentC0000000009723E70"/>
          <w:i w:val="0"/>
          <w:color w:val="7F7F7F" w:themeColor="text1" w:themeTint="80"/>
        </w:rPr>
        <w:t xml:space="preserve"> to fully cover an anatomic region, different </w:t>
      </w:r>
      <w:r w:rsidR="00054D17" w:rsidRPr="00A71A26">
        <w:rPr>
          <w:rStyle w:val="StyleVisioncontentC0000000009723E70"/>
          <w:i w:val="0"/>
          <w:color w:val="7F7F7F" w:themeColor="text1" w:themeTint="80"/>
        </w:rPr>
        <w:t>lesion</w:t>
      </w:r>
      <w:r w:rsidRPr="00A71A26">
        <w:rPr>
          <w:rStyle w:val="StyleVisioncontentC0000000009723E70"/>
          <w:i w:val="0"/>
          <w:color w:val="7F7F7F" w:themeColor="text1" w:themeTint="80"/>
        </w:rPr>
        <w:t xml:space="preserve">s may be acquired on different breath-holds.  It is still necessary that each </w:t>
      </w:r>
      <w:r w:rsidR="00054D17" w:rsidRPr="00A71A26">
        <w:rPr>
          <w:rStyle w:val="StyleVisioncontentC0000000009723E70"/>
          <w:i w:val="0"/>
          <w:color w:val="7F7F7F" w:themeColor="text1" w:themeTint="80"/>
        </w:rPr>
        <w:t>lesion</w:t>
      </w:r>
      <w:r w:rsidRPr="00A71A26">
        <w:rPr>
          <w:rStyle w:val="StyleVisioncontentC0000000009723E70"/>
          <w:i w:val="0"/>
          <w:color w:val="7F7F7F" w:themeColor="text1" w:themeTint="80"/>
        </w:rPr>
        <w:t xml:space="preserve"> be fully included in images acquired within a single breath-hold to avoid discontinuities </w:t>
      </w:r>
      <w:r w:rsidR="008B678C" w:rsidRPr="00A71A26">
        <w:rPr>
          <w:rStyle w:val="StyleVisioncontentC0000000009723E70"/>
          <w:i w:val="0"/>
          <w:color w:val="7F7F7F" w:themeColor="text1" w:themeTint="80"/>
        </w:rPr>
        <w:t xml:space="preserve">or gaps </w:t>
      </w:r>
      <w:r w:rsidRPr="00A71A26">
        <w:rPr>
          <w:rStyle w:val="StyleVisioncontentC0000000009723E70"/>
          <w:i w:val="0"/>
          <w:color w:val="7F7F7F" w:themeColor="text1" w:themeTint="80"/>
        </w:rPr>
        <w:t>that would affect the measurement.</w:t>
      </w:r>
    </w:p>
    <w:p w:rsidR="006E156A" w:rsidRPr="00A71A26" w:rsidRDefault="00131804" w:rsidP="00631329">
      <w:pPr>
        <w:pStyle w:val="3"/>
        <w:spacing w:before="0" w:after="120"/>
        <w:rPr>
          <w:color w:val="7F7F7F" w:themeColor="text1" w:themeTint="80"/>
        </w:rPr>
      </w:pPr>
      <w:r w:rsidRPr="00A71A26">
        <w:rPr>
          <w:rStyle w:val="StyleVisionparagraphC0000000009736A60-contentC0000000009731CD0"/>
          <w:b/>
          <w:i w:val="0"/>
          <w:color w:val="7F7F7F" w:themeColor="text1" w:themeTint="80"/>
        </w:rPr>
        <w:t>Scan Plane</w:t>
      </w:r>
      <w:r w:rsidR="002F51B5" w:rsidRPr="00A71A26">
        <w:rPr>
          <w:rStyle w:val="StyleVisionparagraphC0000000009736A60-contentC0000000009731CD0"/>
          <w:i w:val="0"/>
          <w:color w:val="7F7F7F" w:themeColor="text1" w:themeTint="80"/>
        </w:rPr>
        <w:t xml:space="preserve"> (transaxial is preferred</w:t>
      </w:r>
      <w:r w:rsidR="002975BE" w:rsidRPr="00A71A26">
        <w:rPr>
          <w:rStyle w:val="StyleVisionparagraphC0000000009736A60-contentC0000000009731CD0"/>
          <w:i w:val="0"/>
          <w:color w:val="7F7F7F" w:themeColor="text1" w:themeTint="80"/>
        </w:rPr>
        <w:t>) may</w:t>
      </w:r>
      <w:r w:rsidRPr="00A71A26">
        <w:rPr>
          <w:rStyle w:val="StyleVisionparagraphC0000000009736A60-contentC0000000009731CD0"/>
          <w:i w:val="0"/>
          <w:color w:val="7F7F7F" w:themeColor="text1" w:themeTint="80"/>
        </w:rPr>
        <w:t xml:space="preserve"> differ </w:t>
      </w:r>
      <w:r w:rsidR="003B5545" w:rsidRPr="00A71A26">
        <w:rPr>
          <w:rStyle w:val="StyleVisionparagraphC0000000009736A60-contentC0000000009731CD0"/>
          <w:i w:val="0"/>
          <w:color w:val="7F7F7F" w:themeColor="text1" w:themeTint="80"/>
        </w:rPr>
        <w:t xml:space="preserve">between </w:t>
      </w:r>
      <w:r w:rsidRPr="00A71A26">
        <w:rPr>
          <w:rStyle w:val="StyleVisionparagraphC0000000009736A60-contentC0000000009731CD0"/>
          <w:i w:val="0"/>
          <w:color w:val="7F7F7F" w:themeColor="text1" w:themeTint="80"/>
        </w:rPr>
        <w:t xml:space="preserve">subjects due to the need to position for physical deformities or external hardware.  </w:t>
      </w:r>
      <w:r w:rsidR="005C0408" w:rsidRPr="00A71A26">
        <w:rPr>
          <w:rStyle w:val="StyleVisionparagraphC0000000009736A60-contentC0000000009731CD0"/>
          <w:i w:val="0"/>
          <w:color w:val="7F7F7F" w:themeColor="text1" w:themeTint="80"/>
        </w:rPr>
        <w:t xml:space="preserve">For an individual subject, a consistent scan plane will reduce unnecessary differences in the appearance of the </w:t>
      </w:r>
      <w:r w:rsidR="00054D17" w:rsidRPr="00A71A26">
        <w:rPr>
          <w:rStyle w:val="StyleVisionparagraphC0000000009736A60-contentC0000000009731CD0"/>
          <w:i w:val="0"/>
          <w:color w:val="7F7F7F" w:themeColor="text1" w:themeTint="80"/>
        </w:rPr>
        <w:t>lesion</w:t>
      </w:r>
      <w:r w:rsidR="005C0408" w:rsidRPr="00A71A26">
        <w:rPr>
          <w:rStyle w:val="StyleVisionparagraphC0000000009736A60-contentC0000000009731CD0"/>
          <w:i w:val="0"/>
          <w:color w:val="7F7F7F" w:themeColor="text1" w:themeTint="80"/>
        </w:rPr>
        <w:t>.</w:t>
      </w:r>
      <w:r w:rsidR="00364070" w:rsidRPr="00A71A26">
        <w:rPr>
          <w:rStyle w:val="StyleVisionparagraphC0000000009736A60-contentC0000000009731CD0"/>
          <w:i w:val="0"/>
          <w:color w:val="7F7F7F" w:themeColor="text1" w:themeTint="80"/>
        </w:rPr>
        <w:t xml:space="preserve">  A vertical scan plane (no tilt) is expected for all imaging except some head and neck exams.</w:t>
      </w:r>
    </w:p>
    <w:p w:rsidR="00DD2745" w:rsidRPr="00A71A26" w:rsidRDefault="005159AE" w:rsidP="00631329">
      <w:pPr>
        <w:widowControl/>
        <w:autoSpaceDE/>
        <w:autoSpaceDN/>
        <w:adjustRightInd/>
        <w:spacing w:after="120"/>
        <w:rPr>
          <w:rStyle w:val="StyleVisionparagraphC0000000009736A60-contentC0000000009731CD0"/>
          <w:rFonts w:cs="Times New Roman"/>
          <w:i w:val="0"/>
          <w:color w:val="7F7F7F" w:themeColor="text1" w:themeTint="80"/>
          <w:szCs w:val="20"/>
        </w:rPr>
      </w:pPr>
      <w:r w:rsidRPr="00A71A26">
        <w:rPr>
          <w:rStyle w:val="StyleVisionparagraphC0000000009736A60-contentC0000000009731CD0"/>
          <w:rFonts w:cs="Times New Roman"/>
          <w:i w:val="0"/>
          <w:color w:val="7F7F7F" w:themeColor="text1" w:themeTint="80"/>
          <w:szCs w:val="20"/>
        </w:rPr>
        <w:t xml:space="preserve">Recording of </w:t>
      </w:r>
      <w:r w:rsidR="0045513E" w:rsidRPr="00A71A26">
        <w:rPr>
          <w:rStyle w:val="StyleVisionparagraphC0000000009736A60-contentC0000000009731CD0"/>
          <w:rFonts w:cs="Times New Roman"/>
          <w:i w:val="0"/>
          <w:color w:val="7F7F7F" w:themeColor="text1" w:themeTint="80"/>
          <w:szCs w:val="20"/>
        </w:rPr>
        <w:t xml:space="preserve">Anatomic Coverage </w:t>
      </w:r>
      <w:r w:rsidR="00DD2745" w:rsidRPr="00A71A26">
        <w:rPr>
          <w:rStyle w:val="StyleVisionparagraphC0000000009736A60-contentC0000000009731CD0"/>
          <w:rFonts w:cs="Times New Roman"/>
          <w:i w:val="0"/>
          <w:color w:val="7F7F7F" w:themeColor="text1" w:themeTint="80"/>
          <w:szCs w:val="20"/>
        </w:rPr>
        <w:t>by the Acquisition Device</w:t>
      </w:r>
      <w:r w:rsidR="0045513E" w:rsidRPr="00A71A26">
        <w:rPr>
          <w:rStyle w:val="StyleVisionparagraphC0000000009736A60-contentC0000000009731CD0"/>
          <w:rFonts w:cs="Times New Roman"/>
          <w:i w:val="0"/>
          <w:color w:val="7F7F7F" w:themeColor="text1" w:themeTint="80"/>
          <w:szCs w:val="20"/>
        </w:rPr>
        <w:t xml:space="preserve"> may or may not </w:t>
      </w:r>
      <w:r w:rsidRPr="00A71A26">
        <w:rPr>
          <w:rStyle w:val="StyleVisionparagraphC0000000009736A60-contentC0000000009731CD0"/>
          <w:rFonts w:cs="Times New Roman"/>
          <w:i w:val="0"/>
          <w:color w:val="7F7F7F" w:themeColor="text1" w:themeTint="80"/>
          <w:szCs w:val="20"/>
        </w:rPr>
        <w:t>depend on</w:t>
      </w:r>
      <w:r w:rsidR="0045513E" w:rsidRPr="00A71A26">
        <w:rPr>
          <w:rStyle w:val="StyleVisionparagraphC0000000009736A60-contentC0000000009731CD0"/>
          <w:rFonts w:cs="Times New Roman"/>
          <w:i w:val="0"/>
          <w:color w:val="7F7F7F" w:themeColor="text1" w:themeTint="80"/>
          <w:szCs w:val="20"/>
        </w:rPr>
        <w:t xml:space="preserve"> </w:t>
      </w:r>
      <w:r w:rsidR="00995FCB" w:rsidRPr="00A71A26">
        <w:rPr>
          <w:rStyle w:val="StyleVisionparagraphC0000000009736A60-contentC0000000009731CD0"/>
          <w:rFonts w:cs="Times New Roman"/>
          <w:i w:val="0"/>
          <w:color w:val="7F7F7F" w:themeColor="text1" w:themeTint="80"/>
          <w:szCs w:val="20"/>
        </w:rPr>
        <w:t xml:space="preserve">attention </w:t>
      </w:r>
      <w:r w:rsidRPr="00A71A26">
        <w:rPr>
          <w:rStyle w:val="StyleVisionparagraphC0000000009736A60-contentC0000000009731CD0"/>
          <w:rFonts w:cs="Times New Roman"/>
          <w:i w:val="0"/>
          <w:color w:val="7F7F7F" w:themeColor="text1" w:themeTint="80"/>
          <w:szCs w:val="20"/>
        </w:rPr>
        <w:t>and interaction by</w:t>
      </w:r>
      <w:r w:rsidR="00995FCB" w:rsidRPr="00A71A26">
        <w:rPr>
          <w:rStyle w:val="StyleVisionparagraphC0000000009736A60-contentC0000000009731CD0"/>
          <w:rFonts w:cs="Times New Roman"/>
          <w:i w:val="0"/>
          <w:color w:val="7F7F7F" w:themeColor="text1" w:themeTint="80"/>
          <w:szCs w:val="20"/>
        </w:rPr>
        <w:t xml:space="preserve"> the </w:t>
      </w:r>
      <w:r w:rsidR="00DD2745" w:rsidRPr="00A71A26">
        <w:rPr>
          <w:rStyle w:val="StyleVisionparagraphC0000000009736A60-contentC0000000009731CD0"/>
          <w:rFonts w:cs="Times New Roman"/>
          <w:i w:val="0"/>
          <w:color w:val="7F7F7F" w:themeColor="text1" w:themeTint="80"/>
          <w:szCs w:val="20"/>
        </w:rPr>
        <w:t>Technologist</w:t>
      </w:r>
      <w:r w:rsidR="00995FCB" w:rsidRPr="00A71A26">
        <w:rPr>
          <w:rStyle w:val="StyleVisionparagraphC0000000009736A60-contentC0000000009731CD0"/>
          <w:rFonts w:cs="Times New Roman"/>
          <w:i w:val="0"/>
          <w:color w:val="7F7F7F" w:themeColor="text1" w:themeTint="80"/>
          <w:szCs w:val="20"/>
        </w:rPr>
        <w:t>.</w:t>
      </w:r>
    </w:p>
    <w:p w:rsidR="00F54890" w:rsidRPr="006A4ECC" w:rsidRDefault="00F54890" w:rsidP="00F54890">
      <w:pPr>
        <w:pStyle w:val="Heading3"/>
        <w:spacing w:after="120"/>
        <w:rPr>
          <w:rStyle w:val="SubtleReference"/>
          <w:color w:val="auto"/>
          <w:sz w:val="24"/>
        </w:rPr>
      </w:pPr>
      <w:bookmarkStart w:id="34" w:name="_Toc523140098"/>
      <w:bookmarkStart w:id="35" w:name="_Toc467484706"/>
      <w:r w:rsidRPr="006A4ECC">
        <w:rPr>
          <w:rStyle w:val="SubtleReference"/>
          <w:color w:val="auto"/>
          <w:sz w:val="24"/>
        </w:rPr>
        <w:t>Specification Common to Arterial Beds</w:t>
      </w:r>
      <w:bookmarkEnd w:id="34"/>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32"/>
        <w:gridCol w:w="1456"/>
        <w:gridCol w:w="6812"/>
        <w:gridCol w:w="900"/>
      </w:tblGrid>
      <w:tr w:rsidR="006A4ECC" w:rsidRPr="006A4ECC" w:rsidTr="004623CE">
        <w:trPr>
          <w:tblHeader/>
          <w:tblCellSpacing w:w="7" w:type="dxa"/>
        </w:trPr>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Paramete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Acto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Requirement</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DICOM Tag</w:t>
            </w:r>
          </w:p>
        </w:tc>
      </w:tr>
      <w:tr w:rsidR="006A4ECC" w:rsidRPr="006A4ECC" w:rsidTr="004623CE">
        <w:trPr>
          <w:tblCellSpacing w:w="7" w:type="dxa"/>
        </w:trPr>
        <w:tc>
          <w:tcPr>
            <w:tcW w:w="0" w:type="auto"/>
          </w:tcPr>
          <w:p w:rsidR="00F54890" w:rsidRPr="006A4ECC" w:rsidRDefault="00F54890" w:rsidP="004623CE">
            <w:pPr>
              <w:spacing w:line="192" w:lineRule="auto"/>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rStyle w:val="StyleVisiontextC00000000097371F0"/>
                <w:i w:val="0"/>
                <w:color w:val="auto"/>
                <w:sz w:val="22"/>
              </w:rPr>
            </w:pPr>
            <w:r w:rsidRPr="006A4ECC">
              <w:rPr>
                <w:rStyle w:val="StyleVisiontextC00000000097371F0"/>
                <w:i w:val="0"/>
                <w:color w:val="auto"/>
                <w:sz w:val="22"/>
              </w:rPr>
              <w:t>Shall prepare a protocol to meet the specifications in this table.</w:t>
            </w:r>
          </w:p>
          <w:p w:rsidR="00F54890" w:rsidRPr="006A4ECC" w:rsidRDefault="00F54890" w:rsidP="004623CE">
            <w:pPr>
              <w:spacing w:line="192" w:lineRule="auto"/>
              <w:rPr>
                <w:rStyle w:val="StyleVisiontextC00000000097371F0"/>
                <w:i w:val="0"/>
                <w:color w:val="auto"/>
                <w:sz w:val="22"/>
              </w:rPr>
            </w:pPr>
            <w:r w:rsidRPr="006A4ECC">
              <w:rPr>
                <w:rStyle w:val="StyleVisiontextC00000000097371F0"/>
                <w:i w:val="0"/>
                <w:color w:val="auto"/>
                <w:sz w:val="22"/>
              </w:rPr>
              <w:t>Shall ensure technologists have been trained on the requirements of this profile.</w:t>
            </w:r>
          </w:p>
        </w:tc>
        <w:tc>
          <w:tcPr>
            <w:tcW w:w="0" w:type="auto"/>
          </w:tcPr>
          <w:p w:rsidR="00F54890" w:rsidRPr="006A4ECC" w:rsidDel="008D18ED" w:rsidRDefault="00F54890" w:rsidP="004623CE">
            <w:pPr>
              <w:spacing w:line="192" w:lineRule="auto"/>
              <w:rPr>
                <w:sz w:val="22"/>
              </w:rPr>
            </w:pPr>
          </w:p>
        </w:tc>
      </w:tr>
      <w:tr w:rsidR="006A4ECC" w:rsidRPr="006A4ECC" w:rsidTr="004623CE">
        <w:trPr>
          <w:tblCellSpacing w:w="7" w:type="dxa"/>
        </w:trPr>
        <w:tc>
          <w:tcPr>
            <w:tcW w:w="0" w:type="auto"/>
            <w:vMerge w:val="restart"/>
          </w:tcPr>
          <w:p w:rsidR="00F54890" w:rsidRPr="006A4ECC" w:rsidRDefault="00F54890" w:rsidP="004623CE">
            <w:pPr>
              <w:spacing w:line="192" w:lineRule="auto"/>
              <w:rPr>
                <w:sz w:val="22"/>
              </w:rPr>
            </w:pPr>
            <w:r w:rsidRPr="006A4ECC">
              <w:rPr>
                <w:sz w:val="22"/>
              </w:rPr>
              <w:t>Acquisition Protocol</w:t>
            </w:r>
          </w:p>
        </w:tc>
        <w:tc>
          <w:tcPr>
            <w:tcW w:w="0" w:type="auto"/>
          </w:tcPr>
          <w:p w:rsidR="00F54890" w:rsidRPr="006A4ECC" w:rsidRDefault="00F54890" w:rsidP="004623CE">
            <w:pPr>
              <w:spacing w:line="192" w:lineRule="auto"/>
              <w:rPr>
                <w:sz w:val="22"/>
              </w:rPr>
            </w:pPr>
            <w:r w:rsidRPr="006A4ECC">
              <w:rPr>
                <w:rStyle w:val="StyleVisiontablecellC00000000097372A0-contentC0000000009732010"/>
                <w:i w:val="0"/>
                <w:color w:val="auto"/>
                <w:sz w:val="22"/>
              </w:rPr>
              <w:t>Acquisition Device</w:t>
            </w:r>
          </w:p>
        </w:tc>
        <w:tc>
          <w:tcPr>
            <w:tcW w:w="0" w:type="auto"/>
          </w:tcPr>
          <w:p w:rsidR="00F54890" w:rsidRPr="006A4ECC" w:rsidRDefault="00F54890" w:rsidP="004623CE">
            <w:pPr>
              <w:spacing w:line="192" w:lineRule="auto"/>
              <w:rPr>
                <w:sz w:val="22"/>
              </w:rPr>
            </w:pPr>
            <w:r w:rsidRPr="006A4ECC">
              <w:rPr>
                <w:rStyle w:val="StyleVisiontablecellC00000000097372A0-contentC0000000009732010"/>
                <w:i w:val="0"/>
                <w:color w:val="auto"/>
                <w:sz w:val="22"/>
              </w:rPr>
              <w:t>Shall be capable of making validated protocols (designed and validated by the manufacturer and/or by the site) available to the technologist at scan time.</w:t>
            </w:r>
          </w:p>
        </w:tc>
        <w:tc>
          <w:tcPr>
            <w:tcW w:w="0" w:type="auto"/>
          </w:tcPr>
          <w:p w:rsidR="00F54890" w:rsidRPr="006A4ECC" w:rsidRDefault="00F54890" w:rsidP="004623CE">
            <w:pPr>
              <w:spacing w:line="192" w:lineRule="auto"/>
              <w:rPr>
                <w:rStyle w:val="StyleVisiontablecellC00000000097372A0-contentC0000000009732010"/>
                <w:i w:val="0"/>
                <w:color w:val="auto"/>
                <w:sz w:val="22"/>
              </w:rPr>
            </w:pPr>
          </w:p>
        </w:tc>
      </w:tr>
      <w:tr w:rsidR="006A4ECC" w:rsidRPr="006A4ECC" w:rsidTr="004623CE">
        <w:trPr>
          <w:tblCellSpacing w:w="7" w:type="dxa"/>
        </w:trPr>
        <w:tc>
          <w:tcPr>
            <w:tcW w:w="0" w:type="auto"/>
            <w:vMerge/>
          </w:tcPr>
          <w:p w:rsidR="00F54890" w:rsidRPr="006A4ECC" w:rsidRDefault="00F54890" w:rsidP="004623CE">
            <w:pPr>
              <w:spacing w:line="192" w:lineRule="auto"/>
              <w:rPr>
                <w:sz w:val="22"/>
              </w:rPr>
            </w:pP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rsidR="00F54890" w:rsidRPr="006A4ECC" w:rsidRDefault="00F54890" w:rsidP="004623CE">
            <w:pPr>
              <w:spacing w:line="192" w:lineRule="auto"/>
              <w:rPr>
                <w:sz w:val="22"/>
                <w:szCs w:val="22"/>
              </w:rPr>
            </w:pPr>
            <w:r w:rsidRPr="006A4ECC">
              <w:rPr>
                <w:sz w:val="22"/>
                <w:szCs w:val="22"/>
              </w:rPr>
              <w:t>Shall validate that the protocol achieves an f50 value that is between 0.3 mm</w:t>
            </w:r>
            <w:r w:rsidRPr="006A4ECC">
              <w:rPr>
                <w:sz w:val="22"/>
                <w:szCs w:val="22"/>
                <w:vertAlign w:val="superscript"/>
              </w:rPr>
              <w:t>-1</w:t>
            </w:r>
            <w:r w:rsidRPr="006A4ECC">
              <w:rPr>
                <w:sz w:val="22"/>
                <w:szCs w:val="22"/>
              </w:rPr>
              <w:t xml:space="preserve"> and 0.5 mm</w:t>
            </w:r>
            <w:r w:rsidRPr="006A4ECC">
              <w:rPr>
                <w:sz w:val="22"/>
                <w:szCs w:val="22"/>
                <w:vertAlign w:val="superscript"/>
              </w:rPr>
              <w:t>-1</w:t>
            </w:r>
            <w:r w:rsidRPr="006A4ECC">
              <w:rPr>
                <w:sz w:val="22"/>
                <w:szCs w:val="22"/>
              </w:rPr>
              <w:t xml:space="preserve"> for both </w:t>
            </w:r>
            <w:r w:rsidR="000D3EA9">
              <w:rPr>
                <w:sz w:val="22"/>
                <w:szCs w:val="22"/>
              </w:rPr>
              <w:t>air</w:t>
            </w:r>
            <w:r w:rsidRPr="006A4ECC">
              <w:rPr>
                <w:sz w:val="22"/>
                <w:szCs w:val="22"/>
              </w:rPr>
              <w:t xml:space="preserve"> and soft tissue edges.</w:t>
            </w:r>
          </w:p>
          <w:p w:rsidR="00F54890" w:rsidRPr="006A4ECC" w:rsidRDefault="00F54890" w:rsidP="004623CE">
            <w:pPr>
              <w:spacing w:line="192" w:lineRule="auto"/>
              <w:rPr>
                <w:rStyle w:val="StyleVisiontablecellC00000000097372A0-contentC0000000009732010"/>
                <w:i w:val="0"/>
                <w:color w:val="auto"/>
                <w:sz w:val="22"/>
              </w:rPr>
            </w:pPr>
            <w:r w:rsidRPr="006A4ECC">
              <w:rPr>
                <w:sz w:val="22"/>
                <w:szCs w:val="22"/>
              </w:rPr>
              <w:t>See section 4.1. Assessment Procedure: In-plane Spatial Resolution</w:t>
            </w:r>
          </w:p>
        </w:tc>
        <w:tc>
          <w:tcPr>
            <w:tcW w:w="0" w:type="auto"/>
          </w:tcPr>
          <w:p w:rsidR="00F54890" w:rsidRPr="006A4ECC" w:rsidRDefault="00F54890" w:rsidP="004623CE">
            <w:pPr>
              <w:spacing w:line="192" w:lineRule="auto"/>
              <w:rPr>
                <w:sz w:val="22"/>
                <w:szCs w:val="22"/>
              </w:rPr>
            </w:pPr>
          </w:p>
        </w:tc>
      </w:tr>
      <w:tr w:rsidR="006A4ECC" w:rsidRPr="006A4ECC" w:rsidTr="004623CE">
        <w:trPr>
          <w:tblCellSpacing w:w="7" w:type="dxa"/>
        </w:trPr>
        <w:tc>
          <w:tcPr>
            <w:tcW w:w="0" w:type="auto"/>
            <w:vMerge/>
          </w:tcPr>
          <w:p w:rsidR="00F54890" w:rsidRPr="006A4ECC" w:rsidRDefault="00F54890" w:rsidP="004623CE">
            <w:pPr>
              <w:spacing w:line="192" w:lineRule="auto"/>
              <w:rPr>
                <w:sz w:val="22"/>
              </w:rPr>
            </w:pP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rsidR="00F54890" w:rsidRPr="006A4ECC" w:rsidRDefault="00F54890" w:rsidP="004623CE">
            <w:pPr>
              <w:spacing w:line="192" w:lineRule="auto"/>
              <w:rPr>
                <w:sz w:val="22"/>
                <w:szCs w:val="22"/>
              </w:rPr>
            </w:pPr>
            <w:r w:rsidRPr="006A4ECC">
              <w:rPr>
                <w:sz w:val="22"/>
                <w:szCs w:val="22"/>
              </w:rPr>
              <w:t xml:space="preserve">Shall validate that the protocol achieves: </w:t>
            </w:r>
          </w:p>
          <w:p w:rsidR="00F54890" w:rsidRPr="006A4ECC" w:rsidRDefault="00F54890" w:rsidP="004623CE">
            <w:pPr>
              <w:numPr>
                <w:ilvl w:val="0"/>
                <w:numId w:val="13"/>
              </w:numPr>
              <w:spacing w:line="192" w:lineRule="auto"/>
              <w:rPr>
                <w:sz w:val="22"/>
                <w:szCs w:val="22"/>
              </w:rPr>
            </w:pPr>
            <w:r w:rsidRPr="006A4ECC">
              <w:rPr>
                <w:sz w:val="22"/>
                <w:szCs w:val="22"/>
              </w:rPr>
              <w:t>a</w:t>
            </w:r>
            <w:r w:rsidR="001961D9">
              <w:rPr>
                <w:sz w:val="22"/>
                <w:szCs w:val="22"/>
              </w:rPr>
              <w:t xml:space="preserve"> standard deviation that is &lt; 2</w:t>
            </w:r>
            <w:r w:rsidRPr="006A4ECC">
              <w:rPr>
                <w:sz w:val="22"/>
                <w:szCs w:val="22"/>
              </w:rPr>
              <w:t xml:space="preserve">0HU. </w:t>
            </w:r>
          </w:p>
          <w:p w:rsidR="00F54890" w:rsidRPr="006A4ECC" w:rsidRDefault="00F54890" w:rsidP="004623CE">
            <w:pPr>
              <w:spacing w:line="192" w:lineRule="auto"/>
              <w:rPr>
                <w:rStyle w:val="StyleVisiontablecellC00000000097372A0-contentC0000000009732010"/>
                <w:i w:val="0"/>
                <w:color w:val="auto"/>
                <w:sz w:val="22"/>
              </w:rPr>
            </w:pPr>
            <w:r w:rsidRPr="006A4ECC">
              <w:rPr>
                <w:sz w:val="22"/>
                <w:szCs w:val="22"/>
              </w:rPr>
              <w:t>See 4.2. Assessment Procedure: Voxel Noise</w:t>
            </w:r>
          </w:p>
        </w:tc>
        <w:tc>
          <w:tcPr>
            <w:tcW w:w="0" w:type="auto"/>
          </w:tcPr>
          <w:p w:rsidR="00F54890" w:rsidRPr="006A4ECC" w:rsidRDefault="00F54890" w:rsidP="004623CE">
            <w:pPr>
              <w:spacing w:line="192" w:lineRule="auto"/>
              <w:rPr>
                <w:sz w:val="22"/>
                <w:szCs w:val="22"/>
              </w:rPr>
            </w:pPr>
          </w:p>
        </w:tc>
      </w:tr>
      <w:tr w:rsidR="006A4ECC" w:rsidRPr="006A4ECC" w:rsidTr="004623CE">
        <w:trPr>
          <w:tblCellSpacing w:w="7" w:type="dxa"/>
        </w:trPr>
        <w:tc>
          <w:tcPr>
            <w:tcW w:w="0" w:type="auto"/>
          </w:tcPr>
          <w:p w:rsidR="00F54890" w:rsidRPr="006A4ECC" w:rsidRDefault="00F54890" w:rsidP="004623CE">
            <w:pPr>
              <w:spacing w:line="192" w:lineRule="auto"/>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rsidR="00F54890" w:rsidRPr="006A4ECC" w:rsidRDefault="00F54890" w:rsidP="004623CE">
            <w:pPr>
              <w:spacing w:line="192" w:lineRule="auto"/>
              <w:rPr>
                <w:sz w:val="22"/>
              </w:rPr>
            </w:pPr>
            <w:r w:rsidRPr="006A4ECC">
              <w:rPr>
                <w:sz w:val="22"/>
              </w:rPr>
              <w:t>Technologist</w:t>
            </w:r>
          </w:p>
        </w:tc>
        <w:tc>
          <w:tcPr>
            <w:tcW w:w="0" w:type="auto"/>
          </w:tcPr>
          <w:p w:rsidR="00F54890" w:rsidRPr="006A4ECC" w:rsidRDefault="00F54890" w:rsidP="004623CE">
            <w:pPr>
              <w:spacing w:line="192" w:lineRule="auto"/>
              <w:rPr>
                <w:rStyle w:val="StyleVisiontextC00000000097371F0"/>
                <w:i w:val="0"/>
                <w:color w:val="auto"/>
                <w:sz w:val="22"/>
              </w:rPr>
            </w:pPr>
            <w:r w:rsidRPr="006A4ECC">
              <w:rPr>
                <w:rStyle w:val="StyleVisiontextC00000000097371F0"/>
                <w:i w:val="0"/>
                <w:color w:val="auto"/>
                <w:sz w:val="22"/>
              </w:rPr>
              <w:t>Shall select a protocol that has been previously prepared and validated for this purpose.</w:t>
            </w:r>
          </w:p>
        </w:tc>
        <w:tc>
          <w:tcPr>
            <w:tcW w:w="0" w:type="auto"/>
          </w:tcPr>
          <w:p w:rsidR="00F54890" w:rsidRPr="006A4ECC" w:rsidRDefault="00F54890" w:rsidP="004623CE">
            <w:pPr>
              <w:spacing w:line="192" w:lineRule="auto"/>
              <w:rPr>
                <w:rStyle w:val="StyleVisiontextC00000000097371F0"/>
                <w:i w:val="0"/>
                <w:color w:val="auto"/>
                <w:sz w:val="22"/>
              </w:rPr>
            </w:pPr>
          </w:p>
        </w:tc>
      </w:tr>
    </w:tbl>
    <w:p w:rsidR="00F54890" w:rsidRPr="006A4ECC" w:rsidRDefault="006A4ECC" w:rsidP="00F54890">
      <w:pPr>
        <w:pStyle w:val="Heading3"/>
        <w:spacing w:after="120"/>
        <w:rPr>
          <w:rStyle w:val="SubtleReference"/>
          <w:color w:val="auto"/>
          <w:sz w:val="24"/>
        </w:rPr>
      </w:pPr>
      <w:bookmarkStart w:id="36" w:name="_Toc523140099"/>
      <w:r w:rsidRPr="006A4ECC">
        <w:rPr>
          <w:rStyle w:val="SubtleReference"/>
          <w:color w:val="auto"/>
          <w:sz w:val="24"/>
        </w:rPr>
        <w:t xml:space="preserve">Protocol </w:t>
      </w:r>
      <w:r w:rsidR="00F54890" w:rsidRPr="006A4ECC">
        <w:rPr>
          <w:rStyle w:val="SubtleReference"/>
          <w:color w:val="auto"/>
          <w:sz w:val="24"/>
        </w:rPr>
        <w:t>Specification Unique to Coronary Arteries</w:t>
      </w:r>
      <w:bookmarkEnd w:id="36"/>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366"/>
        <w:gridCol w:w="1214"/>
        <w:gridCol w:w="4940"/>
        <w:gridCol w:w="2080"/>
      </w:tblGrid>
      <w:tr w:rsidR="006A4ECC" w:rsidRPr="006A4ECC" w:rsidTr="004623CE">
        <w:trPr>
          <w:tblHeader/>
          <w:tblCellSpacing w:w="7" w:type="dxa"/>
        </w:trPr>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Paramete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Acto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Requirement</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DICOM Tag</w:t>
            </w:r>
          </w:p>
        </w:tc>
      </w:tr>
      <w:tr w:rsidR="006A4ECC" w:rsidRPr="006A4ECC" w:rsidDel="008D18ED" w:rsidTr="004623CE">
        <w:trPr>
          <w:tblCellSpacing w:w="7" w:type="dxa"/>
        </w:trPr>
        <w:tc>
          <w:tcPr>
            <w:tcW w:w="0" w:type="auto"/>
          </w:tcPr>
          <w:p w:rsidR="00F54890" w:rsidRPr="006A4ECC" w:rsidRDefault="00F54890" w:rsidP="004623CE">
            <w:pPr>
              <w:spacing w:line="192" w:lineRule="auto"/>
              <w:rPr>
                <w:rStyle w:val="StyleVisioncontentC00000000097307B0"/>
                <w:i w:val="0"/>
                <w:color w:val="auto"/>
                <w:sz w:val="22"/>
              </w:rPr>
            </w:pPr>
            <w:r w:rsidRPr="006A4ECC">
              <w:rPr>
                <w:rStyle w:val="StyleVisioncontentC0000000009731E70"/>
                <w:i w:val="0"/>
                <w:color w:val="auto"/>
                <w:sz w:val="22"/>
              </w:rPr>
              <w:t>Total Collimation Width</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rStyle w:val="StyleVisiontextC00000000097371F0"/>
                <w:i w:val="0"/>
                <w:color w:val="auto"/>
                <w:sz w:val="22"/>
              </w:rPr>
            </w:pPr>
            <w:r w:rsidRPr="006A4ECC">
              <w:rPr>
                <w:rStyle w:val="StyleVisiontablecellC00000000097372A0-contentC0000000009732010"/>
                <w:i w:val="0"/>
                <w:color w:val="auto"/>
                <w:sz w:val="22"/>
              </w:rPr>
              <w:t xml:space="preserve">Shall set to Greater than or equal to </w:t>
            </w:r>
            <w:r w:rsidR="006A4ECC" w:rsidRPr="006A4ECC">
              <w:rPr>
                <w:rStyle w:val="StyleVisiontablecellC00000000097372A0-contentC0000000009732010"/>
                <w:i w:val="0"/>
                <w:color w:val="auto"/>
                <w:sz w:val="22"/>
              </w:rPr>
              <w:t>40</w:t>
            </w:r>
            <w:r w:rsidRPr="006A4ECC">
              <w:rPr>
                <w:rStyle w:val="StyleVisiontablecellC00000000097372A0-contentC0000000009732010"/>
                <w:i w:val="0"/>
                <w:color w:val="auto"/>
                <w:sz w:val="22"/>
              </w:rPr>
              <w:t>mm.</w:t>
            </w:r>
          </w:p>
        </w:tc>
        <w:tc>
          <w:tcPr>
            <w:tcW w:w="0" w:type="auto"/>
          </w:tcPr>
          <w:p w:rsidR="00F54890" w:rsidRPr="006A4ECC" w:rsidDel="008D18ED" w:rsidRDefault="00F54890" w:rsidP="004623CE">
            <w:pPr>
              <w:spacing w:line="192" w:lineRule="auto"/>
              <w:rPr>
                <w:sz w:val="22"/>
              </w:rPr>
            </w:pPr>
            <w:r w:rsidRPr="006A4ECC">
              <w:rPr>
                <w:rStyle w:val="StyleVisiontablecellC00000000097372A0-contentC0000000009732010"/>
                <w:i w:val="0"/>
                <w:color w:val="auto"/>
                <w:sz w:val="22"/>
              </w:rPr>
              <w:t>Total Collimation Width (0018,9307)</w:t>
            </w:r>
          </w:p>
        </w:tc>
      </w:tr>
      <w:tr w:rsidR="006A4ECC" w:rsidRPr="006A4ECC" w:rsidTr="004623CE">
        <w:trPr>
          <w:tblCellSpacing w:w="7" w:type="dxa"/>
        </w:trPr>
        <w:tc>
          <w:tcPr>
            <w:tcW w:w="0" w:type="auto"/>
          </w:tcPr>
          <w:p w:rsidR="00F54890" w:rsidRPr="006A4ECC" w:rsidRDefault="00F54890" w:rsidP="004623CE">
            <w:pPr>
              <w:spacing w:line="192" w:lineRule="auto"/>
              <w:rPr>
                <w:rStyle w:val="StyleVisioncontentC0000000009731E70"/>
                <w:i w:val="0"/>
                <w:color w:val="auto"/>
                <w:sz w:val="22"/>
              </w:rPr>
            </w:pPr>
            <w:r w:rsidRPr="006A4ECC">
              <w:rPr>
                <w:rStyle w:val="StyleVisioncontentC0000000009731E70"/>
                <w:i w:val="0"/>
                <w:color w:val="auto"/>
                <w:sz w:val="22"/>
              </w:rPr>
              <w:t>Nominal Tomographic Section Thickness (T)</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Shall set to Less than or equal to</w:t>
            </w:r>
            <w:r w:rsidRPr="006A4ECC">
              <w:rPr>
                <w:rFonts w:eastAsia="Calibri"/>
                <w:sz w:val="22"/>
              </w:rPr>
              <w:t xml:space="preserve"> 1.</w:t>
            </w:r>
            <w:r w:rsidR="006A4ECC" w:rsidRPr="006A4ECC">
              <w:rPr>
                <w:rFonts w:eastAsia="Calibri"/>
                <w:sz w:val="22"/>
              </w:rPr>
              <w:t>0</w:t>
            </w:r>
            <w:r w:rsidRPr="006A4ECC">
              <w:rPr>
                <w:rFonts w:eastAsia="Calibri"/>
                <w:sz w:val="22"/>
              </w:rPr>
              <w:t>mm.</w:t>
            </w: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Single Collimation Width (0018,9306)</w:t>
            </w:r>
          </w:p>
        </w:tc>
      </w:tr>
      <w:tr w:rsidR="006A4ECC" w:rsidRPr="006A4ECC" w:rsidTr="004623CE">
        <w:trPr>
          <w:tblCellSpacing w:w="7" w:type="dxa"/>
        </w:trPr>
        <w:tc>
          <w:tcPr>
            <w:tcW w:w="0" w:type="auto"/>
          </w:tcPr>
          <w:p w:rsidR="00F54890" w:rsidRPr="006A4ECC" w:rsidRDefault="004623CE" w:rsidP="004623CE">
            <w:pPr>
              <w:spacing w:line="192" w:lineRule="auto"/>
              <w:rPr>
                <w:rStyle w:val="StyleVisioncontentC00000000097307B0"/>
                <w:i w:val="0"/>
                <w:color w:val="auto"/>
                <w:sz w:val="22"/>
              </w:rPr>
            </w:pPr>
            <w:r>
              <w:rPr>
                <w:rStyle w:val="StyleVisioncontentC00000000097307B0"/>
                <w:i w:val="0"/>
                <w:color w:val="auto"/>
                <w:sz w:val="22"/>
              </w:rPr>
              <w:t>Scan Duration</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sz w:val="22"/>
              </w:rPr>
            </w:pPr>
            <w:r w:rsidRPr="006A4ECC">
              <w:rPr>
                <w:sz w:val="22"/>
              </w:rPr>
              <w:t>Shall achieve a table speed of at least 4cm per second, if table motion is necessary to cover the required anatomy.</w:t>
            </w:r>
          </w:p>
        </w:tc>
        <w:tc>
          <w:tcPr>
            <w:tcW w:w="0" w:type="auto"/>
          </w:tcPr>
          <w:p w:rsidR="00F54890" w:rsidRPr="006A4ECC" w:rsidRDefault="00F54890" w:rsidP="004623CE">
            <w:pPr>
              <w:spacing w:line="192" w:lineRule="auto"/>
              <w:rPr>
                <w:sz w:val="22"/>
              </w:rPr>
            </w:pPr>
            <w:r w:rsidRPr="006A4ECC">
              <w:rPr>
                <w:sz w:val="22"/>
              </w:rPr>
              <w:t>Table Speed (0018,9309)</w:t>
            </w:r>
          </w:p>
        </w:tc>
      </w:tr>
      <w:tr w:rsidR="006A4ECC" w:rsidRPr="006A4ECC" w:rsidTr="004623CE">
        <w:trPr>
          <w:tblCellSpacing w:w="7" w:type="dxa"/>
        </w:trPr>
        <w:tc>
          <w:tcPr>
            <w:tcW w:w="0" w:type="auto"/>
          </w:tcPr>
          <w:p w:rsidR="006A4ECC" w:rsidRPr="006A4ECC" w:rsidRDefault="006A4ECC" w:rsidP="004623CE">
            <w:pPr>
              <w:spacing w:line="192" w:lineRule="auto"/>
              <w:rPr>
                <w:rStyle w:val="StyleVisioncontentC00000000097307B0"/>
                <w:i w:val="0"/>
                <w:color w:val="auto"/>
                <w:sz w:val="22"/>
              </w:rPr>
            </w:pPr>
            <w:r w:rsidRPr="006A4ECC">
              <w:rPr>
                <w:rStyle w:val="StyleVisioncontentC00000000097307B0"/>
                <w:i w:val="0"/>
                <w:color w:val="auto"/>
                <w:sz w:val="22"/>
              </w:rPr>
              <w:t>Revolution Time</w:t>
            </w:r>
          </w:p>
        </w:tc>
        <w:tc>
          <w:tcPr>
            <w:tcW w:w="0" w:type="auto"/>
          </w:tcPr>
          <w:p w:rsidR="006A4ECC" w:rsidRPr="006A4ECC" w:rsidRDefault="006A4ECC" w:rsidP="004623CE">
            <w:pPr>
              <w:spacing w:line="192" w:lineRule="auto"/>
              <w:rPr>
                <w:sz w:val="22"/>
              </w:rPr>
            </w:pPr>
            <w:r w:rsidRPr="006A4ECC">
              <w:rPr>
                <w:sz w:val="22"/>
              </w:rPr>
              <w:t>Imaging Physician</w:t>
            </w:r>
          </w:p>
        </w:tc>
        <w:tc>
          <w:tcPr>
            <w:tcW w:w="0" w:type="auto"/>
          </w:tcPr>
          <w:p w:rsidR="006A4ECC" w:rsidRPr="006A4ECC" w:rsidRDefault="006A4ECC" w:rsidP="004623CE">
            <w:pPr>
              <w:spacing w:line="192" w:lineRule="auto"/>
              <w:rPr>
                <w:sz w:val="22"/>
              </w:rPr>
            </w:pPr>
            <w:r w:rsidRPr="006A4ECC">
              <w:rPr>
                <w:sz w:val="22"/>
              </w:rPr>
              <w:t>&lt;fill in spec&gt;</w:t>
            </w:r>
          </w:p>
        </w:tc>
        <w:tc>
          <w:tcPr>
            <w:tcW w:w="0" w:type="auto"/>
          </w:tcPr>
          <w:p w:rsidR="006A4ECC" w:rsidRPr="006A4ECC" w:rsidRDefault="006A4ECC" w:rsidP="004623CE">
            <w:pPr>
              <w:spacing w:line="192" w:lineRule="auto"/>
              <w:rPr>
                <w:sz w:val="22"/>
              </w:rPr>
            </w:pPr>
            <w:r w:rsidRPr="006A4ECC">
              <w:rPr>
                <w:sz w:val="22"/>
              </w:rPr>
              <w:t>Revolution Time (0018,9305)</w:t>
            </w:r>
          </w:p>
        </w:tc>
      </w:tr>
      <w:tr w:rsidR="006A4ECC" w:rsidRPr="006A4ECC" w:rsidTr="004623CE">
        <w:trPr>
          <w:tblCellSpacing w:w="7" w:type="dxa"/>
        </w:trPr>
        <w:tc>
          <w:tcPr>
            <w:tcW w:w="0" w:type="auto"/>
          </w:tcPr>
          <w:p w:rsidR="006A4ECC" w:rsidRPr="006A4ECC" w:rsidRDefault="006A4ECC" w:rsidP="004623CE">
            <w:pPr>
              <w:spacing w:line="192" w:lineRule="auto"/>
              <w:rPr>
                <w:rStyle w:val="StyleVisioncontentC00000000097307B0"/>
                <w:i w:val="0"/>
                <w:color w:val="auto"/>
                <w:sz w:val="22"/>
              </w:rPr>
            </w:pPr>
            <w:r w:rsidRPr="006A4ECC">
              <w:rPr>
                <w:rStyle w:val="StyleVisioncontentC00000000097307B0"/>
                <w:i w:val="0"/>
                <w:color w:val="auto"/>
                <w:sz w:val="22"/>
              </w:rPr>
              <w:t>ECG Triggering</w:t>
            </w:r>
          </w:p>
        </w:tc>
        <w:tc>
          <w:tcPr>
            <w:tcW w:w="0" w:type="auto"/>
          </w:tcPr>
          <w:p w:rsidR="006A4ECC" w:rsidRPr="006A4ECC" w:rsidRDefault="006A4ECC" w:rsidP="004623CE">
            <w:pPr>
              <w:spacing w:line="192" w:lineRule="auto"/>
              <w:rPr>
                <w:sz w:val="22"/>
              </w:rPr>
            </w:pPr>
            <w:r w:rsidRPr="006A4ECC">
              <w:rPr>
                <w:sz w:val="22"/>
              </w:rPr>
              <w:t>Imaging Physician</w:t>
            </w:r>
          </w:p>
        </w:tc>
        <w:tc>
          <w:tcPr>
            <w:tcW w:w="0" w:type="auto"/>
          </w:tcPr>
          <w:p w:rsidR="006A4ECC" w:rsidRPr="006A4ECC" w:rsidRDefault="006A4ECC" w:rsidP="004623CE">
            <w:pPr>
              <w:spacing w:line="192" w:lineRule="auto"/>
              <w:rPr>
                <w:sz w:val="22"/>
              </w:rPr>
            </w:pPr>
            <w:r w:rsidRPr="006A4ECC">
              <w:rPr>
                <w:sz w:val="22"/>
              </w:rPr>
              <w:t>Shall be enabled</w:t>
            </w:r>
            <w:r w:rsidR="004623CE">
              <w:rPr>
                <w:sz w:val="22"/>
              </w:rPr>
              <w:t xml:space="preserve"> with trigger set for end diastolic</w:t>
            </w:r>
          </w:p>
        </w:tc>
        <w:tc>
          <w:tcPr>
            <w:tcW w:w="0" w:type="auto"/>
          </w:tcPr>
          <w:p w:rsidR="006A4ECC" w:rsidRPr="006A4ECC" w:rsidRDefault="006A4ECC" w:rsidP="004623CE">
            <w:pPr>
              <w:spacing w:line="192" w:lineRule="auto"/>
              <w:rPr>
                <w:sz w:val="22"/>
              </w:rPr>
            </w:pPr>
          </w:p>
        </w:tc>
      </w:tr>
    </w:tbl>
    <w:p w:rsidR="00DF0A38" w:rsidRPr="006A4ECC" w:rsidRDefault="006A4ECC" w:rsidP="00F54890">
      <w:pPr>
        <w:pStyle w:val="Heading3"/>
        <w:spacing w:after="120"/>
        <w:rPr>
          <w:rStyle w:val="SubtleReference"/>
          <w:color w:val="auto"/>
          <w:sz w:val="24"/>
        </w:rPr>
      </w:pPr>
      <w:bookmarkStart w:id="37" w:name="_Toc523140100"/>
      <w:r>
        <w:rPr>
          <w:rStyle w:val="SubtleReference"/>
          <w:color w:val="auto"/>
          <w:sz w:val="24"/>
        </w:rPr>
        <w:t xml:space="preserve">Protocol </w:t>
      </w:r>
      <w:r w:rsidR="00DF0A38" w:rsidRPr="006A4ECC">
        <w:rPr>
          <w:rStyle w:val="SubtleReference"/>
          <w:color w:val="auto"/>
          <w:sz w:val="24"/>
        </w:rPr>
        <w:t>Specification</w:t>
      </w:r>
      <w:bookmarkEnd w:id="35"/>
      <w:r w:rsidR="00F54890" w:rsidRPr="006A4ECC">
        <w:rPr>
          <w:rStyle w:val="SubtleReference"/>
          <w:color w:val="auto"/>
          <w:sz w:val="24"/>
        </w:rPr>
        <w:t xml:space="preserve"> Unique to Carotid Arteries</w:t>
      </w:r>
      <w:bookmarkEnd w:id="37"/>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72"/>
        <w:gridCol w:w="1348"/>
        <w:gridCol w:w="5342"/>
        <w:gridCol w:w="1838"/>
      </w:tblGrid>
      <w:tr w:rsidR="004623CE" w:rsidRPr="004623CE" w:rsidTr="004623CE">
        <w:trPr>
          <w:tblHeader/>
          <w:tblCellSpacing w:w="7" w:type="dxa"/>
        </w:trPr>
        <w:tc>
          <w:tcPr>
            <w:tcW w:w="0" w:type="auto"/>
          </w:tcPr>
          <w:p w:rsidR="00DF0A38" w:rsidRPr="004623CE" w:rsidRDefault="00DF0A38" w:rsidP="004623CE">
            <w:pPr>
              <w:spacing w:line="192" w:lineRule="auto"/>
              <w:rPr>
                <w:rStyle w:val="StyleVisiontextC00000000097AD7A0"/>
                <w:b/>
                <w:i w:val="0"/>
                <w:color w:val="auto"/>
                <w:sz w:val="22"/>
              </w:rPr>
            </w:pPr>
            <w:r w:rsidRPr="004623CE">
              <w:rPr>
                <w:rStyle w:val="StyleVisiontextC00000000097AD7A0"/>
                <w:b/>
                <w:i w:val="0"/>
                <w:color w:val="auto"/>
                <w:sz w:val="22"/>
              </w:rPr>
              <w:t>Parameter</w:t>
            </w:r>
          </w:p>
        </w:tc>
        <w:tc>
          <w:tcPr>
            <w:tcW w:w="0" w:type="auto"/>
          </w:tcPr>
          <w:p w:rsidR="00DF0A38" w:rsidRPr="004623CE" w:rsidRDefault="00DF0A38" w:rsidP="004623CE">
            <w:pPr>
              <w:spacing w:line="192" w:lineRule="auto"/>
              <w:rPr>
                <w:rStyle w:val="StyleVisiontextC00000000097AD7A0"/>
                <w:b/>
                <w:i w:val="0"/>
                <w:color w:val="auto"/>
                <w:sz w:val="22"/>
              </w:rPr>
            </w:pPr>
            <w:r w:rsidRPr="004623CE">
              <w:rPr>
                <w:rStyle w:val="StyleVisiontextC00000000097AD7A0"/>
                <w:b/>
                <w:i w:val="0"/>
                <w:color w:val="auto"/>
                <w:sz w:val="22"/>
              </w:rPr>
              <w:t>Actor</w:t>
            </w:r>
          </w:p>
        </w:tc>
        <w:tc>
          <w:tcPr>
            <w:tcW w:w="0" w:type="auto"/>
          </w:tcPr>
          <w:p w:rsidR="00DF0A38" w:rsidRPr="004623CE" w:rsidRDefault="00745932" w:rsidP="004623CE">
            <w:pPr>
              <w:spacing w:line="192" w:lineRule="auto"/>
              <w:rPr>
                <w:rStyle w:val="StyleVisiontextC00000000097AD7A0"/>
                <w:b/>
                <w:i w:val="0"/>
                <w:color w:val="auto"/>
                <w:sz w:val="22"/>
              </w:rPr>
            </w:pPr>
            <w:r w:rsidRPr="004623CE">
              <w:rPr>
                <w:rStyle w:val="StyleVisiontextC00000000097AD7A0"/>
                <w:b/>
                <w:i w:val="0"/>
                <w:color w:val="auto"/>
                <w:sz w:val="22"/>
              </w:rPr>
              <w:t>Requirement</w:t>
            </w:r>
          </w:p>
        </w:tc>
        <w:tc>
          <w:tcPr>
            <w:tcW w:w="0" w:type="auto"/>
          </w:tcPr>
          <w:p w:rsidR="00DF0A38" w:rsidRPr="004623CE" w:rsidRDefault="00DF0A38" w:rsidP="004623CE">
            <w:pPr>
              <w:spacing w:line="192" w:lineRule="auto"/>
              <w:rPr>
                <w:rStyle w:val="StyleVisiontextC00000000097AD7A0"/>
                <w:b/>
                <w:i w:val="0"/>
                <w:color w:val="auto"/>
                <w:sz w:val="22"/>
              </w:rPr>
            </w:pPr>
            <w:r w:rsidRPr="004623CE">
              <w:rPr>
                <w:rStyle w:val="StyleVisiontextC00000000097AD7A0"/>
                <w:b/>
                <w:i w:val="0"/>
                <w:color w:val="auto"/>
                <w:sz w:val="22"/>
              </w:rPr>
              <w:t>DICOM Tag</w:t>
            </w:r>
          </w:p>
        </w:tc>
      </w:tr>
      <w:tr w:rsidR="004623CE" w:rsidRPr="004623CE" w:rsidDel="008D18ED" w:rsidTr="004623CE">
        <w:trPr>
          <w:tblCellSpacing w:w="7" w:type="dxa"/>
        </w:trPr>
        <w:tc>
          <w:tcPr>
            <w:tcW w:w="0" w:type="auto"/>
          </w:tcPr>
          <w:p w:rsidR="00ED473A" w:rsidRPr="004623CE" w:rsidRDefault="00ED473A" w:rsidP="004623CE">
            <w:pPr>
              <w:spacing w:line="192" w:lineRule="auto"/>
              <w:rPr>
                <w:rStyle w:val="StyleVisioncontentC00000000097307B0"/>
                <w:i w:val="0"/>
                <w:color w:val="auto"/>
                <w:sz w:val="22"/>
              </w:rPr>
            </w:pPr>
            <w:r w:rsidRPr="004623CE">
              <w:rPr>
                <w:rStyle w:val="StyleVisioncontentC0000000009731E70"/>
                <w:i w:val="0"/>
                <w:color w:val="auto"/>
                <w:sz w:val="22"/>
              </w:rPr>
              <w:t>Total Collimation Width</w:t>
            </w:r>
          </w:p>
        </w:tc>
        <w:tc>
          <w:tcPr>
            <w:tcW w:w="0" w:type="auto"/>
          </w:tcPr>
          <w:p w:rsidR="00ED473A" w:rsidRPr="004623CE" w:rsidRDefault="00ED473A" w:rsidP="004623CE">
            <w:pPr>
              <w:spacing w:line="192" w:lineRule="auto"/>
              <w:rPr>
                <w:sz w:val="22"/>
              </w:rPr>
            </w:pPr>
            <w:r w:rsidRPr="004623CE">
              <w:rPr>
                <w:sz w:val="22"/>
              </w:rPr>
              <w:t>Imaging Physician</w:t>
            </w:r>
          </w:p>
        </w:tc>
        <w:tc>
          <w:tcPr>
            <w:tcW w:w="0" w:type="auto"/>
          </w:tcPr>
          <w:p w:rsidR="00ED473A" w:rsidRPr="004623CE" w:rsidRDefault="00ED473A" w:rsidP="004623CE">
            <w:pPr>
              <w:spacing w:line="192" w:lineRule="auto"/>
              <w:rPr>
                <w:rStyle w:val="StyleVisiontextC00000000097371F0"/>
                <w:i w:val="0"/>
                <w:color w:val="auto"/>
                <w:sz w:val="22"/>
              </w:rPr>
            </w:pPr>
            <w:r w:rsidRPr="004623CE">
              <w:rPr>
                <w:rStyle w:val="StyleVisiontablecellC00000000097372A0-contentC0000000009732010"/>
                <w:i w:val="0"/>
                <w:color w:val="auto"/>
                <w:sz w:val="22"/>
              </w:rPr>
              <w:t>Shall set to Greater than or equal to 16mm.</w:t>
            </w:r>
          </w:p>
        </w:tc>
        <w:tc>
          <w:tcPr>
            <w:tcW w:w="0" w:type="auto"/>
          </w:tcPr>
          <w:p w:rsidR="00ED473A" w:rsidRPr="004623CE" w:rsidDel="008D18ED" w:rsidRDefault="00ED473A" w:rsidP="004623CE">
            <w:pPr>
              <w:spacing w:line="192" w:lineRule="auto"/>
              <w:rPr>
                <w:sz w:val="22"/>
              </w:rPr>
            </w:pPr>
            <w:r w:rsidRPr="004623CE">
              <w:rPr>
                <w:rStyle w:val="StyleVisiontablecellC00000000097372A0-contentC0000000009732010"/>
                <w:i w:val="0"/>
                <w:color w:val="auto"/>
                <w:sz w:val="22"/>
              </w:rPr>
              <w:t>Total Collimation Width (0018,9307)</w:t>
            </w:r>
          </w:p>
        </w:tc>
      </w:tr>
      <w:tr w:rsidR="004623CE" w:rsidRPr="004623CE" w:rsidTr="004623CE">
        <w:trPr>
          <w:tblCellSpacing w:w="7" w:type="dxa"/>
        </w:trPr>
        <w:tc>
          <w:tcPr>
            <w:tcW w:w="0" w:type="auto"/>
          </w:tcPr>
          <w:p w:rsidR="00ED473A" w:rsidRPr="004623CE" w:rsidRDefault="00ED473A" w:rsidP="004623CE">
            <w:pPr>
              <w:spacing w:line="192" w:lineRule="auto"/>
              <w:rPr>
                <w:rStyle w:val="StyleVisioncontentC0000000009731E70"/>
                <w:i w:val="0"/>
                <w:color w:val="auto"/>
                <w:sz w:val="22"/>
              </w:rPr>
            </w:pPr>
            <w:r w:rsidRPr="004623CE">
              <w:rPr>
                <w:rStyle w:val="StyleVisioncontentC0000000009731E70"/>
                <w:i w:val="0"/>
                <w:color w:val="auto"/>
                <w:sz w:val="22"/>
              </w:rPr>
              <w:t>Nominal Tomographic Section Thickness (T)</w:t>
            </w:r>
          </w:p>
        </w:tc>
        <w:tc>
          <w:tcPr>
            <w:tcW w:w="0" w:type="auto"/>
          </w:tcPr>
          <w:p w:rsidR="00ED473A" w:rsidRPr="004623CE" w:rsidRDefault="00ED473A" w:rsidP="004623CE">
            <w:pPr>
              <w:spacing w:line="192" w:lineRule="auto"/>
              <w:rPr>
                <w:sz w:val="22"/>
              </w:rPr>
            </w:pPr>
            <w:r w:rsidRPr="004623CE">
              <w:rPr>
                <w:sz w:val="22"/>
              </w:rPr>
              <w:t>Imaging Physician</w:t>
            </w:r>
          </w:p>
        </w:tc>
        <w:tc>
          <w:tcPr>
            <w:tcW w:w="0" w:type="auto"/>
          </w:tcPr>
          <w:p w:rsidR="00ED473A" w:rsidRPr="004623CE" w:rsidRDefault="00ED473A" w:rsidP="004623CE">
            <w:pPr>
              <w:spacing w:line="192" w:lineRule="auto"/>
              <w:rPr>
                <w:rStyle w:val="StyleVisiontablecellC00000000097372A0-contentC0000000009732010"/>
                <w:i w:val="0"/>
                <w:color w:val="auto"/>
                <w:sz w:val="22"/>
              </w:rPr>
            </w:pPr>
            <w:r w:rsidRPr="004623CE">
              <w:rPr>
                <w:rStyle w:val="StyleVisiontablecellC00000000097372A0-contentC0000000009732010"/>
                <w:i w:val="0"/>
                <w:color w:val="auto"/>
                <w:sz w:val="22"/>
              </w:rPr>
              <w:t>Shall set to Less than or equal to</w:t>
            </w:r>
            <w:r w:rsidR="004623CE">
              <w:rPr>
                <w:rFonts w:eastAsia="Calibri"/>
                <w:sz w:val="22"/>
              </w:rPr>
              <w:t xml:space="preserve"> 1.0</w:t>
            </w:r>
            <w:r w:rsidRPr="004623CE">
              <w:rPr>
                <w:rFonts w:eastAsia="Calibri"/>
                <w:sz w:val="22"/>
              </w:rPr>
              <w:t>mm.</w:t>
            </w:r>
          </w:p>
        </w:tc>
        <w:tc>
          <w:tcPr>
            <w:tcW w:w="0" w:type="auto"/>
          </w:tcPr>
          <w:p w:rsidR="00ED473A" w:rsidRPr="004623CE" w:rsidRDefault="00ED473A" w:rsidP="004623CE">
            <w:pPr>
              <w:spacing w:line="192" w:lineRule="auto"/>
              <w:rPr>
                <w:rStyle w:val="StyleVisiontablecellC00000000097372A0-contentC0000000009732010"/>
                <w:i w:val="0"/>
                <w:color w:val="auto"/>
                <w:sz w:val="22"/>
              </w:rPr>
            </w:pPr>
            <w:r w:rsidRPr="004623CE">
              <w:rPr>
                <w:rStyle w:val="StyleVisiontablecellC00000000097372A0-contentC0000000009732010"/>
                <w:i w:val="0"/>
                <w:color w:val="auto"/>
                <w:sz w:val="22"/>
              </w:rPr>
              <w:t>Single Collimation Width (0018,9306)</w:t>
            </w:r>
          </w:p>
        </w:tc>
      </w:tr>
      <w:tr w:rsidR="004623CE" w:rsidRPr="004623CE" w:rsidTr="004623CE">
        <w:trPr>
          <w:tblCellSpacing w:w="7" w:type="dxa"/>
        </w:trPr>
        <w:tc>
          <w:tcPr>
            <w:tcW w:w="0" w:type="auto"/>
          </w:tcPr>
          <w:p w:rsidR="00ED473A" w:rsidRPr="004623CE" w:rsidRDefault="004623CE" w:rsidP="004623CE">
            <w:pPr>
              <w:spacing w:line="192" w:lineRule="auto"/>
              <w:rPr>
                <w:rStyle w:val="StyleVisioncontentC00000000097307B0"/>
                <w:i w:val="0"/>
                <w:color w:val="auto"/>
                <w:sz w:val="22"/>
              </w:rPr>
            </w:pPr>
            <w:r>
              <w:rPr>
                <w:rStyle w:val="StyleVisioncontentC00000000097307B0"/>
                <w:i w:val="0"/>
                <w:color w:val="auto"/>
                <w:sz w:val="22"/>
              </w:rPr>
              <w:t>Scan Duration</w:t>
            </w:r>
          </w:p>
        </w:tc>
        <w:tc>
          <w:tcPr>
            <w:tcW w:w="0" w:type="auto"/>
          </w:tcPr>
          <w:p w:rsidR="00ED473A" w:rsidRPr="004623CE" w:rsidRDefault="00ED473A" w:rsidP="004623CE">
            <w:pPr>
              <w:spacing w:line="192" w:lineRule="auto"/>
              <w:rPr>
                <w:sz w:val="22"/>
              </w:rPr>
            </w:pPr>
            <w:r w:rsidRPr="004623CE">
              <w:rPr>
                <w:sz w:val="22"/>
              </w:rPr>
              <w:t>Imaging Physician</w:t>
            </w:r>
          </w:p>
        </w:tc>
        <w:tc>
          <w:tcPr>
            <w:tcW w:w="0" w:type="auto"/>
          </w:tcPr>
          <w:p w:rsidR="00ED473A" w:rsidRPr="004623CE" w:rsidRDefault="00ED473A" w:rsidP="004623CE">
            <w:pPr>
              <w:spacing w:line="192" w:lineRule="auto"/>
              <w:rPr>
                <w:sz w:val="22"/>
              </w:rPr>
            </w:pPr>
            <w:r w:rsidRPr="004623CE">
              <w:rPr>
                <w:sz w:val="22"/>
              </w:rPr>
              <w:t>Shall achieve a table speed of at least 4cm per second, if table motion is necessary to cover the required anatomy.</w:t>
            </w:r>
          </w:p>
        </w:tc>
        <w:tc>
          <w:tcPr>
            <w:tcW w:w="0" w:type="auto"/>
          </w:tcPr>
          <w:p w:rsidR="00ED473A" w:rsidRPr="004623CE" w:rsidRDefault="00ED473A" w:rsidP="004623CE">
            <w:pPr>
              <w:spacing w:line="192" w:lineRule="auto"/>
              <w:rPr>
                <w:sz w:val="22"/>
              </w:rPr>
            </w:pPr>
            <w:r w:rsidRPr="004623CE">
              <w:rPr>
                <w:sz w:val="22"/>
              </w:rPr>
              <w:t>Table Speed (0018,9309)</w:t>
            </w:r>
          </w:p>
        </w:tc>
      </w:tr>
      <w:tr w:rsidR="004623CE" w:rsidRPr="004623CE" w:rsidTr="004623CE">
        <w:trPr>
          <w:tblCellSpacing w:w="7" w:type="dxa"/>
        </w:trPr>
        <w:tc>
          <w:tcPr>
            <w:tcW w:w="0" w:type="auto"/>
          </w:tcPr>
          <w:p w:rsidR="00DF0A38" w:rsidRPr="004623CE" w:rsidRDefault="00DF0A38" w:rsidP="004623CE">
            <w:pPr>
              <w:spacing w:line="192" w:lineRule="auto"/>
              <w:rPr>
                <w:rStyle w:val="StyleVisioncontentC00000000097307B0"/>
                <w:i w:val="0"/>
                <w:color w:val="auto"/>
                <w:sz w:val="22"/>
              </w:rPr>
            </w:pPr>
            <w:r w:rsidRPr="004623CE">
              <w:rPr>
                <w:rStyle w:val="StyleVisioncontentC00000000097307B0"/>
                <w:i w:val="0"/>
                <w:color w:val="auto"/>
                <w:sz w:val="22"/>
              </w:rPr>
              <w:t>Localizer</w:t>
            </w:r>
          </w:p>
        </w:tc>
        <w:tc>
          <w:tcPr>
            <w:tcW w:w="0" w:type="auto"/>
          </w:tcPr>
          <w:p w:rsidR="00DF0A38" w:rsidRPr="004623CE" w:rsidRDefault="00DF0A38" w:rsidP="004623CE">
            <w:pPr>
              <w:spacing w:line="192" w:lineRule="auto"/>
              <w:rPr>
                <w:sz w:val="22"/>
              </w:rPr>
            </w:pPr>
            <w:r w:rsidRPr="004623CE">
              <w:rPr>
                <w:sz w:val="22"/>
              </w:rPr>
              <w:t>Technologist</w:t>
            </w:r>
          </w:p>
        </w:tc>
        <w:tc>
          <w:tcPr>
            <w:tcW w:w="0" w:type="auto"/>
          </w:tcPr>
          <w:p w:rsidR="00DF0A38" w:rsidRPr="004623CE" w:rsidRDefault="00DF0A38" w:rsidP="004623CE">
            <w:pPr>
              <w:spacing w:line="192" w:lineRule="auto"/>
              <w:rPr>
                <w:rStyle w:val="StyleVisiontextC00000000097371F0"/>
                <w:i w:val="0"/>
                <w:color w:val="auto"/>
                <w:sz w:val="22"/>
              </w:rPr>
            </w:pPr>
            <w:r w:rsidRPr="004623CE">
              <w:rPr>
                <w:sz w:val="22"/>
              </w:rPr>
              <w:t>Shall confirm on the localizer (scout) image</w:t>
            </w:r>
            <w:r w:rsidRPr="004623CE" w:rsidDel="00B11580">
              <w:rPr>
                <w:sz w:val="22"/>
              </w:rPr>
              <w:t xml:space="preserve"> </w:t>
            </w:r>
            <w:r w:rsidRPr="004623CE">
              <w:rPr>
                <w:sz w:val="22"/>
              </w:rPr>
              <w:t xml:space="preserve">the absence of artifact sources that could affect the planned volume acquisitions or alter the attenuation of lung nodules. </w:t>
            </w:r>
          </w:p>
        </w:tc>
        <w:tc>
          <w:tcPr>
            <w:tcW w:w="0" w:type="auto"/>
          </w:tcPr>
          <w:p w:rsidR="00DF0A38" w:rsidRPr="004623CE" w:rsidRDefault="00DF0A38" w:rsidP="004623CE">
            <w:pPr>
              <w:spacing w:line="192" w:lineRule="auto"/>
              <w:rPr>
                <w:sz w:val="22"/>
              </w:rPr>
            </w:pPr>
          </w:p>
        </w:tc>
      </w:tr>
    </w:tbl>
    <w:p w:rsidR="00581644" w:rsidRPr="00495B70" w:rsidRDefault="00895BAD" w:rsidP="00495B70">
      <w:pPr>
        <w:pStyle w:val="Heading2"/>
        <w:keepNext/>
        <w:spacing w:before="240" w:after="120"/>
        <w:rPr>
          <w:rStyle w:val="StyleVisiontextC00000000097AAD00"/>
        </w:rPr>
      </w:pPr>
      <w:bookmarkStart w:id="38" w:name="_Toc292350662"/>
      <w:bookmarkStart w:id="39" w:name="_Toc382939120"/>
      <w:bookmarkStart w:id="40" w:name="_Toc523140101"/>
      <w:r w:rsidRPr="00495B70">
        <w:rPr>
          <w:rStyle w:val="StyleVisiontextC00000000097AAD00"/>
        </w:rPr>
        <w:t>3.3</w:t>
      </w:r>
      <w:r w:rsidR="00A2710B" w:rsidRPr="00495B70">
        <w:rPr>
          <w:rStyle w:val="StyleVisiontextC00000000097AAD00"/>
        </w:rPr>
        <w:t xml:space="preserve">. </w:t>
      </w:r>
      <w:r w:rsidR="003B5586" w:rsidRPr="00495B70">
        <w:rPr>
          <w:rStyle w:val="StyleVisiontextC00000000097AAD00"/>
        </w:rPr>
        <w:t>Imag</w:t>
      </w:r>
      <w:r w:rsidR="007C23A3" w:rsidRPr="00495B70">
        <w:rPr>
          <w:rStyle w:val="StyleVisiontextC00000000097AAD00"/>
        </w:rPr>
        <w:t>e</w:t>
      </w:r>
      <w:r w:rsidR="003B5586" w:rsidRPr="00495B70">
        <w:rPr>
          <w:rStyle w:val="StyleVisiontextC00000000097AAD00"/>
        </w:rPr>
        <w:t xml:space="preserve"> Data Reconstruction</w:t>
      </w:r>
      <w:bookmarkEnd w:id="38"/>
      <w:bookmarkEnd w:id="39"/>
      <w:bookmarkEnd w:id="40"/>
    </w:p>
    <w:p w:rsidR="00BD241F" w:rsidRPr="00495B70" w:rsidRDefault="00BD241F" w:rsidP="00631329">
      <w:pPr>
        <w:spacing w:after="120"/>
      </w:pPr>
      <w:r w:rsidRPr="00495B70">
        <w:t xml:space="preserve">This activity </w:t>
      </w:r>
      <w:r w:rsidR="00E94257" w:rsidRPr="00495B70">
        <w:t xml:space="preserve">involves the reconstruction of image data for a subject </w:t>
      </w:r>
      <w:r w:rsidR="00C43878" w:rsidRPr="00495B70">
        <w:t>encounter</w:t>
      </w:r>
      <w:r w:rsidR="00E94257" w:rsidRPr="00495B70">
        <w:t>.  It includes</w:t>
      </w:r>
      <w:r w:rsidRPr="00495B70">
        <w:t xml:space="preserve"> criteria and procedures related to producing images from the acquired data that are necessary to reliably meet the </w:t>
      </w:r>
      <w:r w:rsidR="00495B70">
        <w:t>Profile Claims.</w:t>
      </w:r>
    </w:p>
    <w:p w:rsidR="00C71DBD" w:rsidRPr="00713EA5" w:rsidRDefault="00C71DBD" w:rsidP="00713EA5">
      <w:pPr>
        <w:pStyle w:val="Heading3"/>
        <w:spacing w:after="120"/>
        <w:rPr>
          <w:rStyle w:val="SubtleReference"/>
          <w:color w:val="auto"/>
          <w:sz w:val="24"/>
        </w:rPr>
      </w:pPr>
      <w:bookmarkStart w:id="41" w:name="_Toc523140102"/>
      <w:r w:rsidRPr="00713EA5">
        <w:rPr>
          <w:rStyle w:val="SubtleReference"/>
          <w:color w:val="auto"/>
          <w:sz w:val="24"/>
        </w:rPr>
        <w:t>Discussion</w:t>
      </w:r>
      <w:bookmarkEnd w:id="41"/>
    </w:p>
    <w:p w:rsidR="005559EB" w:rsidRPr="00A71A26" w:rsidRDefault="009763EF"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 xml:space="preserve">Note that the </w:t>
      </w:r>
      <w:r w:rsidR="00575608" w:rsidRPr="00A71A26">
        <w:rPr>
          <w:rStyle w:val="StyleVisionparagraphC0000000009738E20-contentC000000000974C8B0"/>
          <w:i w:val="0"/>
          <w:color w:val="7F7F7F" w:themeColor="text1" w:themeTint="80"/>
        </w:rPr>
        <w:t>requirement</w:t>
      </w:r>
      <w:r w:rsidRPr="00A71A26">
        <w:rPr>
          <w:rStyle w:val="StyleVisionparagraphC0000000009738E20-contentC000000000974C8B0"/>
          <w:i w:val="0"/>
          <w:color w:val="7F7F7F" w:themeColor="text1" w:themeTint="80"/>
        </w:rPr>
        <w:t xml:space="preserve"> to </w:t>
      </w:r>
      <w:r w:rsidR="00DE2D1D" w:rsidRPr="00A71A26">
        <w:rPr>
          <w:rStyle w:val="StyleVisionparagraphC0000000009738E20-contentC000000000974C8B0"/>
          <w:i w:val="0"/>
          <w:color w:val="7F7F7F" w:themeColor="text1" w:themeTint="80"/>
        </w:rPr>
        <w:t>"</w:t>
      </w:r>
      <w:r w:rsidR="00575608" w:rsidRPr="00A71A26">
        <w:rPr>
          <w:rStyle w:val="StyleVisionparagraphC0000000009738E20-contentC000000000974C8B0"/>
          <w:i w:val="0"/>
          <w:color w:val="7F7F7F" w:themeColor="text1" w:themeTint="80"/>
        </w:rPr>
        <w:t>select a</w:t>
      </w:r>
      <w:r w:rsidRPr="00A71A26">
        <w:rPr>
          <w:rStyle w:val="StyleVisionparagraphC0000000009738E20-contentC000000000974C8B0"/>
          <w:i w:val="0"/>
          <w:color w:val="7F7F7F" w:themeColor="text1" w:themeTint="80"/>
        </w:rPr>
        <w:t xml:space="preserve"> protocol </w:t>
      </w:r>
      <w:r w:rsidR="00575608" w:rsidRPr="00A71A26">
        <w:rPr>
          <w:rStyle w:val="StyleVisionparagraphC0000000009738E20-contentC000000000974C8B0"/>
          <w:i w:val="0"/>
          <w:color w:val="7F7F7F" w:themeColor="text1" w:themeTint="80"/>
        </w:rPr>
        <w:t>that</w:t>
      </w:r>
      <w:r w:rsidR="00820046" w:rsidRPr="00A71A26">
        <w:rPr>
          <w:rStyle w:val="StyleVisionparagraphC0000000009738E20-contentC000000000974C8B0"/>
          <w:i w:val="0"/>
          <w:color w:val="7F7F7F" w:themeColor="text1" w:themeTint="80"/>
        </w:rPr>
        <w:t xml:space="preserve"> has been </w:t>
      </w:r>
      <w:r w:rsidR="00575608" w:rsidRPr="00A71A26">
        <w:rPr>
          <w:rStyle w:val="StyleVisionparagraphC0000000009738E20-contentC000000000974C8B0"/>
          <w:i w:val="0"/>
          <w:color w:val="7F7F7F" w:themeColor="text1" w:themeTint="80"/>
        </w:rPr>
        <w:t xml:space="preserve">prepared and </w:t>
      </w:r>
      <w:r w:rsidR="00820046" w:rsidRPr="00A71A26">
        <w:rPr>
          <w:rStyle w:val="StyleVisionparagraphC0000000009738E20-contentC000000000974C8B0"/>
          <w:i w:val="0"/>
          <w:color w:val="7F7F7F" w:themeColor="text1" w:themeTint="80"/>
        </w:rPr>
        <w:t xml:space="preserve">validated </w:t>
      </w:r>
      <w:r w:rsidR="00575608" w:rsidRPr="00A71A26">
        <w:rPr>
          <w:rStyle w:val="StyleVisionparagraphC0000000009738E20-contentC000000000974C8B0"/>
          <w:i w:val="0"/>
          <w:color w:val="7F7F7F" w:themeColor="text1" w:themeTint="80"/>
        </w:rPr>
        <w:t>for this purpose</w:t>
      </w:r>
      <w:r w:rsidR="00DE2D1D" w:rsidRPr="00A71A26">
        <w:rPr>
          <w:rStyle w:val="StyleVisionparagraphC0000000009738E20-contentC000000000974C8B0"/>
          <w:i w:val="0"/>
          <w:color w:val="7F7F7F" w:themeColor="text1" w:themeTint="80"/>
        </w:rPr>
        <w:t>"</w:t>
      </w:r>
      <w:r w:rsidRPr="00A71A26">
        <w:rPr>
          <w:rStyle w:val="StyleVisionparagraphC0000000009738E20-contentC000000000974C8B0"/>
          <w:i w:val="0"/>
          <w:color w:val="7F7F7F" w:themeColor="text1" w:themeTint="80"/>
        </w:rPr>
        <w:t xml:space="preserve"> </w:t>
      </w:r>
      <w:r w:rsidR="00575608" w:rsidRPr="00A71A26">
        <w:rPr>
          <w:rStyle w:val="StyleVisionparagraphC0000000009738E20-contentC000000000974C8B0"/>
          <w:i w:val="0"/>
          <w:color w:val="7F7F7F" w:themeColor="text1" w:themeTint="80"/>
        </w:rPr>
        <w:t xml:space="preserve">is </w:t>
      </w:r>
      <w:r w:rsidR="005559EB" w:rsidRPr="00A71A26">
        <w:rPr>
          <w:rStyle w:val="StyleVisionparagraphC0000000009738E20-contentC000000000974C8B0"/>
          <w:i w:val="0"/>
          <w:color w:val="7F7F7F" w:themeColor="text1" w:themeTint="80"/>
        </w:rPr>
        <w:t>not asking the tech</w:t>
      </w:r>
      <w:r w:rsidR="00F51AD9" w:rsidRPr="00A71A26">
        <w:rPr>
          <w:rStyle w:val="StyleVisionparagraphC0000000009738E20-contentC000000000974C8B0"/>
          <w:i w:val="0"/>
          <w:color w:val="7F7F7F" w:themeColor="text1" w:themeTint="80"/>
        </w:rPr>
        <w:t>nologist</w:t>
      </w:r>
      <w:r w:rsidR="005559EB" w:rsidRPr="00A71A26">
        <w:rPr>
          <w:rStyle w:val="StyleVisionparagraphC0000000009738E20-contentC000000000974C8B0"/>
          <w:i w:val="0"/>
          <w:color w:val="7F7F7F" w:themeColor="text1" w:themeTint="80"/>
        </w:rPr>
        <w:t xml:space="preserve"> to scan phantoms before every patient, </w:t>
      </w:r>
      <w:r w:rsidR="007A1EC4" w:rsidRPr="00A71A26">
        <w:rPr>
          <w:rStyle w:val="StyleVisionparagraphC0000000009738E20-contentC000000000974C8B0"/>
          <w:i w:val="0"/>
          <w:color w:val="7F7F7F" w:themeColor="text1" w:themeTint="80"/>
        </w:rPr>
        <w:t>or to validate the protocol themselves</w:t>
      </w:r>
      <w:r w:rsidR="00575608" w:rsidRPr="00A71A26">
        <w:rPr>
          <w:rStyle w:val="StyleVisionparagraphC0000000009738E20-contentC000000000974C8B0"/>
          <w:i w:val="0"/>
          <w:color w:val="7F7F7F" w:themeColor="text1" w:themeTint="80"/>
        </w:rPr>
        <w:t>.  S</w:t>
      </w:r>
      <w:r w:rsidR="005559EB" w:rsidRPr="00A71A26">
        <w:rPr>
          <w:rStyle w:val="StyleVisionparagraphC0000000009738E20-contentC000000000974C8B0"/>
          <w:i w:val="0"/>
          <w:color w:val="7F7F7F" w:themeColor="text1" w:themeTint="80"/>
        </w:rPr>
        <w:t>ite</w:t>
      </w:r>
      <w:r w:rsidR="00575608" w:rsidRPr="00A71A26">
        <w:rPr>
          <w:rStyle w:val="StyleVisionparagraphC0000000009738E20-contentC000000000974C8B0"/>
          <w:i w:val="0"/>
          <w:color w:val="7F7F7F" w:themeColor="text1" w:themeTint="80"/>
        </w:rPr>
        <w:t>s</w:t>
      </w:r>
      <w:r w:rsidR="005559EB" w:rsidRPr="00A71A26">
        <w:rPr>
          <w:rStyle w:val="StyleVisionparagraphC0000000009738E20-contentC000000000974C8B0"/>
          <w:i w:val="0"/>
          <w:color w:val="7F7F7F" w:themeColor="text1" w:themeTint="80"/>
        </w:rPr>
        <w:t xml:space="preserve"> </w:t>
      </w:r>
      <w:r w:rsidR="00575608" w:rsidRPr="00A71A26">
        <w:rPr>
          <w:rStyle w:val="StyleVisionparagraphC0000000009738E20-contentC000000000974C8B0"/>
          <w:i w:val="0"/>
          <w:color w:val="7F7F7F" w:themeColor="text1" w:themeTint="80"/>
        </w:rPr>
        <w:t xml:space="preserve">are required </w:t>
      </w:r>
      <w:r w:rsidR="005559EB" w:rsidRPr="00A71A26">
        <w:rPr>
          <w:rStyle w:val="StyleVisionparagraphC0000000009738E20-contentC000000000974C8B0"/>
          <w:i w:val="0"/>
          <w:color w:val="7F7F7F" w:themeColor="text1" w:themeTint="80"/>
        </w:rPr>
        <w:t xml:space="preserve">to have validated the protocols that the </w:t>
      </w:r>
      <w:r w:rsidR="00F51AD9" w:rsidRPr="00A71A26">
        <w:rPr>
          <w:rStyle w:val="StyleVisionparagraphC0000000009738E20-contentC000000000974C8B0"/>
          <w:i w:val="0"/>
          <w:color w:val="7F7F7F" w:themeColor="text1" w:themeTint="80"/>
        </w:rPr>
        <w:t xml:space="preserve">technologist </w:t>
      </w:r>
      <w:r w:rsidR="005559EB" w:rsidRPr="00A71A26">
        <w:rPr>
          <w:rStyle w:val="StyleVisionparagraphC0000000009738E20-contentC000000000974C8B0"/>
          <w:i w:val="0"/>
          <w:color w:val="7F7F7F" w:themeColor="text1" w:themeTint="80"/>
        </w:rPr>
        <w:t>will be using</w:t>
      </w:r>
      <w:r w:rsidR="007A1EC4" w:rsidRPr="00A71A26">
        <w:rPr>
          <w:rStyle w:val="StyleVisionparagraphC0000000009738E20-contentC000000000974C8B0"/>
          <w:i w:val="0"/>
          <w:color w:val="7F7F7F" w:themeColor="text1" w:themeTint="80"/>
        </w:rPr>
        <w:t xml:space="preserve"> and conformance with the protocol depends on the </w:t>
      </w:r>
      <w:r w:rsidR="00F51AD9" w:rsidRPr="00A71A26">
        <w:rPr>
          <w:rStyle w:val="StyleVisionparagraphC0000000009738E20-contentC000000000974C8B0"/>
          <w:i w:val="0"/>
          <w:color w:val="7F7F7F" w:themeColor="text1" w:themeTint="80"/>
        </w:rPr>
        <w:t xml:space="preserve">technologist </w:t>
      </w:r>
      <w:r w:rsidR="007A1EC4" w:rsidRPr="00A71A26">
        <w:rPr>
          <w:rStyle w:val="StyleVisionparagraphC0000000009738E20-contentC000000000974C8B0"/>
          <w:i w:val="0"/>
          <w:color w:val="7F7F7F" w:themeColor="text1" w:themeTint="80"/>
        </w:rPr>
        <w:t>selecting those protocols</w:t>
      </w:r>
      <w:r w:rsidRPr="00A71A26">
        <w:rPr>
          <w:rStyle w:val="StyleVisionparagraphC0000000009738E20-contentC000000000974C8B0"/>
          <w:i w:val="0"/>
          <w:color w:val="7F7F7F" w:themeColor="text1" w:themeTint="80"/>
        </w:rPr>
        <w:t>.</w:t>
      </w:r>
    </w:p>
    <w:p w:rsidR="002B39C0" w:rsidRPr="00A71A26" w:rsidRDefault="002B39C0"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b/>
          <w:i w:val="0"/>
          <w:color w:val="7F7F7F" w:themeColor="text1" w:themeTint="80"/>
        </w:rPr>
        <w:t>Reconstruction Protocol</w:t>
      </w:r>
      <w:r w:rsidRPr="00A71A26">
        <w:rPr>
          <w:rStyle w:val="StyleVisionparagraphC0000000009738E20-contentC000000000974C8B0"/>
          <w:i w:val="0"/>
          <w:color w:val="7F7F7F" w:themeColor="text1" w:themeTint="80"/>
        </w:rPr>
        <w:t xml:space="preserve"> affects the image pixel characteristics.  The selection and reporting requirements imply a need for a method to record and communicate the protocol selected and any significant modifications and make that information available to the </w:t>
      </w:r>
      <w:r w:rsidR="00ED473A">
        <w:rPr>
          <w:rStyle w:val="StyleVisionparagraphC0000000009738E20-contentC000000000974C8B0"/>
          <w:i w:val="0"/>
          <w:color w:val="7F7F7F" w:themeColor="text1" w:themeTint="80"/>
        </w:rPr>
        <w:t>Imaging Physician</w:t>
      </w:r>
      <w:r w:rsidRPr="00A71A26">
        <w:rPr>
          <w:rStyle w:val="StyleVisionparagraphC0000000009738E20-contentC000000000974C8B0"/>
          <w:i w:val="0"/>
          <w:color w:val="7F7F7F" w:themeColor="text1" w:themeTint="80"/>
        </w:rPr>
        <w:t xml:space="preserve"> for the QA Activity.  The Profile does not dictate any specific method.  Manual methods are acceptable.</w:t>
      </w:r>
    </w:p>
    <w:p w:rsidR="002709D4" w:rsidRPr="00A71A26" w:rsidRDefault="00C738BC" w:rsidP="00631329">
      <w:pPr>
        <w:pStyle w:val="3"/>
        <w:spacing w:before="0" w:after="120"/>
        <w:rPr>
          <w:rStyle w:val="StyleVisionparagraphC0000000009736A60-contentC0000000009731CD0"/>
          <w:i w:val="0"/>
          <w:color w:val="7F7F7F" w:themeColor="text1" w:themeTint="80"/>
        </w:rPr>
      </w:pPr>
      <w:r w:rsidRPr="00A71A26">
        <w:rPr>
          <w:rStyle w:val="StyleVisionparagraphC0000000009736A60-contentC0000000009731CD0"/>
          <w:b/>
          <w:i w:val="0"/>
          <w:color w:val="7F7F7F" w:themeColor="text1" w:themeTint="80"/>
        </w:rPr>
        <w:t xml:space="preserve">Reconstruction </w:t>
      </w:r>
      <w:r w:rsidR="004B4ADF" w:rsidRPr="00A71A26">
        <w:rPr>
          <w:rStyle w:val="StyleVisionparagraphC0000000009736A60-contentC0000000009731CD0"/>
          <w:b/>
          <w:i w:val="0"/>
          <w:color w:val="7F7F7F" w:themeColor="text1" w:themeTint="80"/>
        </w:rPr>
        <w:t>Field of View</w:t>
      </w:r>
      <w:r w:rsidR="004B4ADF" w:rsidRPr="00A71A26">
        <w:rPr>
          <w:rStyle w:val="StyleVisionparagraphC0000000009736A60-contentC0000000009731CD0"/>
          <w:i w:val="0"/>
          <w:color w:val="7F7F7F" w:themeColor="text1" w:themeTint="80"/>
        </w:rPr>
        <w:t xml:space="preserve"> affects reconstructed pixel size because the fixed image matrix size of most </w:t>
      </w:r>
      <w:r w:rsidR="00CF1CB5" w:rsidRPr="00A71A26">
        <w:rPr>
          <w:rStyle w:val="StyleVisionparagraphC0000000009736A60-contentC0000000009731CD0"/>
          <w:i w:val="0"/>
          <w:color w:val="7F7F7F" w:themeColor="text1" w:themeTint="80"/>
        </w:rPr>
        <w:t>reconstruction algorithms</w:t>
      </w:r>
      <w:r w:rsidR="00CF1CB5" w:rsidRPr="00A71A26" w:rsidDel="00CF1CB5">
        <w:rPr>
          <w:rStyle w:val="StyleVisionparagraphC0000000009736A60-contentC0000000009731CD0"/>
          <w:i w:val="0"/>
          <w:color w:val="7F7F7F" w:themeColor="text1" w:themeTint="80"/>
        </w:rPr>
        <w:t xml:space="preserve"> </w:t>
      </w:r>
      <w:r w:rsidR="004B4ADF" w:rsidRPr="00A71A26">
        <w:rPr>
          <w:rStyle w:val="StyleVisionparagraphC0000000009736A60-contentC0000000009731CD0"/>
          <w:i w:val="0"/>
          <w:color w:val="7F7F7F" w:themeColor="text1" w:themeTint="80"/>
        </w:rPr>
        <w:t>is 512</w:t>
      </w:r>
      <w:r w:rsidR="00590678" w:rsidRPr="00A71A26">
        <w:rPr>
          <w:rStyle w:val="StyleVisionparagraphC0000000009736A60-contentC0000000009731CD0"/>
          <w:i w:val="0"/>
          <w:color w:val="7F7F7F" w:themeColor="text1" w:themeTint="80"/>
        </w:rPr>
        <w:t>x</w:t>
      </w:r>
      <w:r w:rsidR="004B4ADF" w:rsidRPr="00A71A26">
        <w:rPr>
          <w:rStyle w:val="StyleVisionparagraphC0000000009736A60-contentC0000000009731CD0"/>
          <w:i w:val="0"/>
          <w:color w:val="7F7F7F" w:themeColor="text1" w:themeTint="80"/>
        </w:rPr>
        <w:t xml:space="preserve">512.  If it is necessary to expand the field of view to encompass more anatomy, the resulting larger pixels </w:t>
      </w:r>
      <w:r w:rsidR="00046FB3" w:rsidRPr="00A71A26">
        <w:rPr>
          <w:rStyle w:val="StyleVisionparagraphC0000000009736A60-contentC0000000009731CD0"/>
          <w:i w:val="0"/>
          <w:color w:val="7F7F7F" w:themeColor="text1" w:themeTint="80"/>
        </w:rPr>
        <w:t xml:space="preserve">may be </w:t>
      </w:r>
      <w:r w:rsidR="00884722" w:rsidRPr="00A71A26">
        <w:rPr>
          <w:rStyle w:val="StyleVisionparagraphC0000000009736A60-contentC0000000009731CD0"/>
          <w:i w:val="0"/>
          <w:color w:val="7F7F7F" w:themeColor="text1" w:themeTint="80"/>
        </w:rPr>
        <w:t>insufficient</w:t>
      </w:r>
      <w:r w:rsidRPr="00A71A26">
        <w:rPr>
          <w:rStyle w:val="StyleVisionparagraphC0000000009736A60-contentC0000000009731CD0"/>
          <w:i w:val="0"/>
          <w:color w:val="7F7F7F" w:themeColor="text1" w:themeTint="80"/>
        </w:rPr>
        <w:t xml:space="preserve"> to achieve the claim</w:t>
      </w:r>
      <w:r w:rsidR="004B4ADF" w:rsidRPr="00A71A26">
        <w:rPr>
          <w:rStyle w:val="StyleVisionparagraphC0000000009736A60-contentC0000000009731CD0"/>
          <w:i w:val="0"/>
          <w:color w:val="7F7F7F" w:themeColor="text1" w:themeTint="80"/>
        </w:rPr>
        <w:t xml:space="preserve">. </w:t>
      </w:r>
      <w:r w:rsidRPr="00A71A26">
        <w:rPr>
          <w:rStyle w:val="StyleVisionparagraphC0000000009736A60-contentC0000000009731CD0"/>
          <w:i w:val="0"/>
          <w:color w:val="7F7F7F" w:themeColor="text1" w:themeTint="80"/>
        </w:rPr>
        <w:t xml:space="preserve">A targeted reconstruction with a smaller field of view may be necessary, but a reconstruction with that field of view would need to be performed for every </w:t>
      </w:r>
      <w:r w:rsidR="00C43878">
        <w:rPr>
          <w:rStyle w:val="StyleVisionparagraphC0000000009736A60-contentC0000000009731CD0"/>
          <w:i w:val="0"/>
          <w:color w:val="7F7F7F" w:themeColor="text1" w:themeTint="80"/>
        </w:rPr>
        <w:t>encounter</w:t>
      </w:r>
      <w:r w:rsidRPr="00A71A26">
        <w:rPr>
          <w:rStyle w:val="StyleVisionparagraphC0000000009736A60-contentC0000000009731CD0"/>
          <w:i w:val="0"/>
          <w:color w:val="7F7F7F" w:themeColor="text1" w:themeTint="80"/>
        </w:rPr>
        <w:t xml:space="preserve">. </w:t>
      </w:r>
      <w:r w:rsidR="00131804" w:rsidRPr="00A71A26">
        <w:rPr>
          <w:rStyle w:val="StyleVisionparagraphC0000000009736A60-contentC0000000009731CD0"/>
          <w:i w:val="0"/>
          <w:color w:val="7F7F7F" w:themeColor="text1" w:themeTint="80"/>
        </w:rPr>
        <w:t>Pixel Size directly affects voxel size along the subject x-axis and y-axis. Smaller voxels are preferable to reduce part</w:t>
      </w:r>
      <w:r w:rsidR="004B4ADF" w:rsidRPr="00A71A26">
        <w:rPr>
          <w:rStyle w:val="StyleVisionparagraphC0000000009736A60-contentC0000000009731CD0"/>
          <w:i w:val="0"/>
          <w:color w:val="7F7F7F" w:themeColor="text1" w:themeTint="80"/>
        </w:rPr>
        <w:t xml:space="preserve">ial volume effects and </w:t>
      </w:r>
      <w:r w:rsidR="00131804" w:rsidRPr="00A71A26">
        <w:rPr>
          <w:rStyle w:val="StyleVisionparagraphC0000000009736A60-contentC0000000009731CD0"/>
          <w:i w:val="0"/>
          <w:color w:val="7F7F7F" w:themeColor="text1" w:themeTint="80"/>
        </w:rPr>
        <w:t xml:space="preserve">provide higher measurement precision.  </w:t>
      </w:r>
    </w:p>
    <w:p w:rsidR="00721C9C" w:rsidRPr="00A71A26" w:rsidRDefault="004B4ADF" w:rsidP="00631329">
      <w:pPr>
        <w:pStyle w:val="3"/>
        <w:spacing w:before="0" w:after="120"/>
        <w:rPr>
          <w:rStyle w:val="StyleVisionparagraphC0000000009736A60-contentC0000000009731CD0"/>
          <w:i w:val="0"/>
          <w:color w:val="7F7F7F" w:themeColor="text1" w:themeTint="80"/>
        </w:rPr>
      </w:pPr>
      <w:r w:rsidRPr="00A71A26">
        <w:rPr>
          <w:rStyle w:val="StyleVisionparagraphC0000000009736A60-contentC0000000009731CD0"/>
          <w:i w:val="0"/>
          <w:color w:val="7F7F7F" w:themeColor="text1" w:themeTint="80"/>
        </w:rPr>
        <w:t>P</w:t>
      </w:r>
      <w:r w:rsidR="00131804" w:rsidRPr="00A71A26">
        <w:rPr>
          <w:rStyle w:val="StyleVisionparagraphC0000000009736A60-contentC0000000009731CD0"/>
          <w:i w:val="0"/>
          <w:color w:val="7F7F7F" w:themeColor="text1" w:themeTint="80"/>
        </w:rPr>
        <w:t xml:space="preserve">ixel size in each dimension is not the same as </w:t>
      </w:r>
      <w:r w:rsidR="00CF1CB5" w:rsidRPr="00A71A26">
        <w:rPr>
          <w:rStyle w:val="StyleVisionparagraphC0000000009736A60-contentC0000000009731CD0"/>
          <w:i w:val="0"/>
          <w:color w:val="7F7F7F" w:themeColor="text1" w:themeTint="80"/>
        </w:rPr>
        <w:t xml:space="preserve">spatial </w:t>
      </w:r>
      <w:r w:rsidR="00131804" w:rsidRPr="00A71A26">
        <w:rPr>
          <w:rStyle w:val="StyleVisionparagraphC0000000009736A60-contentC0000000009731CD0"/>
          <w:i w:val="0"/>
          <w:color w:val="7F7F7F" w:themeColor="text1" w:themeTint="80"/>
        </w:rPr>
        <w:t>resolution in each dimension</w:t>
      </w:r>
      <w:r w:rsidR="00A14D9A" w:rsidRPr="00A71A26">
        <w:rPr>
          <w:rStyle w:val="StyleVisionparagraphC0000000009736A60-contentC0000000009731CD0"/>
          <w:i w:val="0"/>
          <w:color w:val="7F7F7F" w:themeColor="text1" w:themeTint="80"/>
        </w:rPr>
        <w:t>.</w:t>
      </w:r>
      <w:r w:rsidRPr="00A71A26">
        <w:rPr>
          <w:rStyle w:val="StyleVisionparagraphC0000000009736A60-contentC0000000009731CD0"/>
          <w:i w:val="0"/>
          <w:color w:val="7F7F7F" w:themeColor="text1" w:themeTint="80"/>
        </w:rPr>
        <w:t xml:space="preserve"> </w:t>
      </w:r>
      <w:r w:rsidR="00A14D9A" w:rsidRPr="00A71A26">
        <w:rPr>
          <w:rStyle w:val="StyleVisionparagraphC0000000009736A60-contentC0000000009731CD0"/>
          <w:i w:val="0"/>
          <w:color w:val="7F7F7F" w:themeColor="text1" w:themeTint="80"/>
        </w:rPr>
        <w:t>The spatial</w:t>
      </w:r>
      <w:r w:rsidR="00131804" w:rsidRPr="00A71A26">
        <w:rPr>
          <w:rStyle w:val="StyleVisionparagraphC0000000009736A60-contentC0000000009731CD0"/>
          <w:i w:val="0"/>
          <w:color w:val="7F7F7F" w:themeColor="text1" w:themeTint="80"/>
        </w:rPr>
        <w:t xml:space="preserve"> resolution </w:t>
      </w:r>
      <w:r w:rsidR="00A14D9A" w:rsidRPr="00A71A26">
        <w:rPr>
          <w:rStyle w:val="StyleVisionparagraphC0000000009736A60-contentC0000000009731CD0"/>
          <w:i w:val="0"/>
          <w:color w:val="7F7F7F" w:themeColor="text1" w:themeTint="80"/>
        </w:rPr>
        <w:t>of the reconstructed image depends on a number of additional factors including a</w:t>
      </w:r>
      <w:r w:rsidR="00046FB3" w:rsidRPr="00A71A26">
        <w:rPr>
          <w:rStyle w:val="StyleVisionparagraphC0000000009736A60-contentC0000000009731CD0"/>
          <w:i w:val="0"/>
          <w:color w:val="7F7F7F" w:themeColor="text1" w:themeTint="80"/>
        </w:rPr>
        <w:t xml:space="preserve"> strong </w:t>
      </w:r>
      <w:r w:rsidR="00A14D9A" w:rsidRPr="00A71A26">
        <w:rPr>
          <w:rStyle w:val="StyleVisionparagraphC0000000009736A60-contentC0000000009731CD0"/>
          <w:i w:val="0"/>
          <w:color w:val="7F7F7F" w:themeColor="text1" w:themeTint="80"/>
        </w:rPr>
        <w:t>dependence on</w:t>
      </w:r>
      <w:r w:rsidR="00046FB3" w:rsidRPr="00A71A26">
        <w:rPr>
          <w:rStyle w:val="StyleVisionparagraphC0000000009736A60-contentC0000000009731CD0"/>
          <w:i w:val="0"/>
          <w:color w:val="7F7F7F" w:themeColor="text1" w:themeTint="80"/>
        </w:rPr>
        <w:t xml:space="preserve"> the reconstruction kernel</w:t>
      </w:r>
      <w:r w:rsidR="002709D4" w:rsidRPr="00A71A26">
        <w:rPr>
          <w:rStyle w:val="StyleVisionparagraphC0000000009736A60-contentC0000000009731CD0"/>
          <w:i w:val="0"/>
          <w:color w:val="7F7F7F" w:themeColor="text1" w:themeTint="80"/>
        </w:rPr>
        <w:t xml:space="preserve">, however since the kernel is configured in the protocol, </w:t>
      </w:r>
      <w:r w:rsidR="00001E16" w:rsidRPr="00A71A26">
        <w:rPr>
          <w:rStyle w:val="StyleVisionparagraphC0000000009736A60-contentC0000000009731CD0"/>
          <w:i w:val="0"/>
          <w:color w:val="7F7F7F" w:themeColor="text1" w:themeTint="80"/>
        </w:rPr>
        <w:t>its</w:t>
      </w:r>
      <w:r w:rsidR="002709D4" w:rsidRPr="00A71A26">
        <w:rPr>
          <w:rStyle w:val="StyleVisionparagraphC0000000009736A60-contentC0000000009731CD0"/>
          <w:i w:val="0"/>
          <w:color w:val="7F7F7F" w:themeColor="text1" w:themeTint="80"/>
        </w:rPr>
        <w:t xml:space="preserve"> effect on the spatial resolution will have been evaluated by the f50 requirement </w:t>
      </w:r>
      <w:r w:rsidR="00001E16" w:rsidRPr="00A71A26">
        <w:rPr>
          <w:rStyle w:val="StyleVisionparagraphC0000000009736A60-contentC0000000009731CD0"/>
          <w:i w:val="0"/>
          <w:color w:val="7F7F7F" w:themeColor="text1" w:themeTint="80"/>
        </w:rPr>
        <w:t>when determining conformance</w:t>
      </w:r>
      <w:r w:rsidR="002709D4" w:rsidRPr="00A71A26">
        <w:rPr>
          <w:rStyle w:val="StyleVisionparagraphC0000000009736A60-contentC0000000009731CD0"/>
          <w:i w:val="0"/>
          <w:color w:val="7F7F7F" w:themeColor="text1" w:themeTint="80"/>
        </w:rPr>
        <w:t xml:space="preserve">. </w:t>
      </w:r>
      <w:r w:rsidR="00131804" w:rsidRPr="00A71A26">
        <w:rPr>
          <w:rStyle w:val="StyleVisionparagraphC0000000009736A60-contentC0000000009731CD0"/>
          <w:i w:val="0"/>
          <w:color w:val="7F7F7F" w:themeColor="text1" w:themeTint="80"/>
        </w:rPr>
        <w:t xml:space="preserve"> </w:t>
      </w:r>
      <w:r w:rsidR="003335CC" w:rsidRPr="00A71A26">
        <w:rPr>
          <w:rStyle w:val="StyleVisionparagraphC0000000009736A60-contentC0000000009731CD0"/>
          <w:i w:val="0"/>
          <w:color w:val="7F7F7F" w:themeColor="text1" w:themeTint="80"/>
        </w:rPr>
        <w:t xml:space="preserve">  </w:t>
      </w:r>
    </w:p>
    <w:p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AD4E0-contentC00000000097B3570"/>
          <w:b/>
          <w:i w:val="0"/>
          <w:color w:val="7F7F7F" w:themeColor="text1" w:themeTint="80"/>
        </w:rPr>
        <w:t>Reconstructed Image Thickness</w:t>
      </w:r>
      <w:r w:rsidRPr="00A71A26">
        <w:rPr>
          <w:rStyle w:val="StyleVisionparagraphC00000000097AD4E0-contentC00000000097B3570"/>
          <w:i w:val="0"/>
          <w:color w:val="7F7F7F" w:themeColor="text1" w:themeTint="80"/>
        </w:rPr>
        <w:t xml:space="preserve"> is the nominal width of the reconstructed image along the z-axis (reconstructed image thickness) since the thickness is not technically the same at the middle and at the edges.</w:t>
      </w:r>
    </w:p>
    <w:p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36A60-contentC0000000009731CD0"/>
          <w:b/>
          <w:i w:val="0"/>
          <w:color w:val="7F7F7F" w:themeColor="text1" w:themeTint="80"/>
        </w:rPr>
        <w:t>Reconstructed Image Interval</w:t>
      </w:r>
      <w:r w:rsidRPr="00A71A26">
        <w:rPr>
          <w:rStyle w:val="StyleVisionparagraphC0000000009736A60-contentC0000000009731CD0"/>
          <w:i w:val="0"/>
          <w:color w:val="7F7F7F" w:themeColor="text1" w:themeTint="80"/>
        </w:rPr>
        <w:t xml:space="preserve"> </w:t>
      </w:r>
      <w:r w:rsidRPr="00A71A26">
        <w:rPr>
          <w:rStyle w:val="StyleVisionparagraphC00000000097AD4E0-contentC00000000097B3570"/>
          <w:i w:val="0"/>
          <w:color w:val="7F7F7F" w:themeColor="text1" w:themeTint="80"/>
        </w:rPr>
        <w:t>is the distance between two consecutive reconstructed images.</w:t>
      </w:r>
      <w:r w:rsidRPr="00A71A26">
        <w:rPr>
          <w:rStyle w:val="StyleVisionparagraphC0000000009736A60-contentC0000000009731CD0"/>
          <w:i w:val="0"/>
          <w:color w:val="7F7F7F" w:themeColor="text1" w:themeTint="80"/>
        </w:rPr>
        <w:t xml:space="preserve">  An interval that results in discontiguous data is unacceptable as it may “truncate” the spatial extent of the </w:t>
      </w:r>
      <w:r w:rsidR="00054D17" w:rsidRPr="00A71A26">
        <w:rPr>
          <w:rStyle w:val="StyleVisionparagraphC0000000009736A60-contentC0000000009731CD0"/>
          <w:i w:val="0"/>
          <w:color w:val="7F7F7F" w:themeColor="text1" w:themeTint="80"/>
        </w:rPr>
        <w:t>lesion</w:t>
      </w:r>
      <w:r w:rsidRPr="00A71A26">
        <w:rPr>
          <w:rStyle w:val="StyleVisionparagraphC0000000009736A60-contentC0000000009731CD0"/>
          <w:i w:val="0"/>
          <w:color w:val="7F7F7F" w:themeColor="text1" w:themeTint="80"/>
        </w:rPr>
        <w:t xml:space="preserve">, degrade the identification of </w:t>
      </w:r>
      <w:r w:rsidR="00054D17" w:rsidRPr="00A71A26">
        <w:rPr>
          <w:rStyle w:val="StyleVisionparagraphC0000000009736A60-contentC0000000009731CD0"/>
          <w:i w:val="0"/>
          <w:color w:val="7F7F7F" w:themeColor="text1" w:themeTint="80"/>
        </w:rPr>
        <w:t>lesion</w:t>
      </w:r>
      <w:r w:rsidRPr="00A71A26">
        <w:rPr>
          <w:rStyle w:val="StyleVisionparagraphC0000000009736A60-contentC0000000009731CD0"/>
          <w:i w:val="0"/>
          <w:color w:val="7F7F7F" w:themeColor="text1" w:themeTint="80"/>
        </w:rPr>
        <w:t xml:space="preserve"> </w:t>
      </w:r>
      <w:r w:rsidR="00A321CB">
        <w:rPr>
          <w:rStyle w:val="StyleVisionparagraphC0000000009736A60-contentC0000000009731CD0"/>
          <w:i w:val="0"/>
          <w:color w:val="7F7F7F" w:themeColor="text1" w:themeTint="80"/>
        </w:rPr>
        <w:t>contours</w:t>
      </w:r>
      <w:r w:rsidRPr="00A71A26">
        <w:rPr>
          <w:rStyle w:val="StyleVisionparagraphC0000000009736A60-contentC0000000009731CD0"/>
          <w:i w:val="0"/>
          <w:color w:val="7F7F7F" w:themeColor="text1" w:themeTint="80"/>
        </w:rPr>
        <w:t xml:space="preserve">, confound the precision of measurement for total </w:t>
      </w:r>
      <w:r w:rsidR="00054D17" w:rsidRPr="00A71A26">
        <w:rPr>
          <w:rStyle w:val="StyleVisionparagraphC0000000009736A60-contentC0000000009731CD0"/>
          <w:i w:val="0"/>
          <w:color w:val="7F7F7F" w:themeColor="text1" w:themeTint="80"/>
        </w:rPr>
        <w:t>lesion</w:t>
      </w:r>
      <w:r w:rsidRPr="00A71A26">
        <w:rPr>
          <w:rStyle w:val="StyleVisionparagraphC0000000009736A60-contentC0000000009731CD0"/>
          <w:i w:val="0"/>
          <w:color w:val="7F7F7F" w:themeColor="text1" w:themeTint="80"/>
        </w:rPr>
        <w:t xml:space="preserve"> </w:t>
      </w:r>
      <w:r w:rsidR="00C86CC9">
        <w:rPr>
          <w:rStyle w:val="StyleVisionparagraphC0000000009736A60-contentC0000000009731CD0"/>
          <w:i w:val="0"/>
          <w:color w:val="7F7F7F" w:themeColor="text1" w:themeTint="80"/>
        </w:rPr>
        <w:t>measurand</w:t>
      </w:r>
      <w:r w:rsidRPr="00A71A26">
        <w:rPr>
          <w:rStyle w:val="StyleVisionparagraphC0000000009736A60-contentC0000000009731CD0"/>
          <w:i w:val="0"/>
          <w:color w:val="7F7F7F" w:themeColor="text1" w:themeTint="80"/>
        </w:rPr>
        <w:t xml:space="preserve">s, etc.  </w:t>
      </w:r>
      <w:r w:rsidRPr="00A71A26">
        <w:rPr>
          <w:rStyle w:val="StyleVisionparagraphC00000000097AD4E0-contentC00000000097B3570"/>
          <w:i w:val="0"/>
          <w:color w:val="7F7F7F" w:themeColor="text1" w:themeTint="80"/>
        </w:rPr>
        <w:t>Decisions about overlap (having an interval that is less than the nominal reconstructed slice thickness) need to consider the technical requirements of the clinical trial, including effects on measurement, throughput, image analysis time, and storage requirements.</w:t>
      </w:r>
    </w:p>
    <w:p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AD4E0-contentC00000000097B3570"/>
          <w:i w:val="0"/>
          <w:color w:val="7F7F7F" w:themeColor="text1" w:themeTint="80"/>
        </w:rPr>
        <w:t xml:space="preserve">Reconstructing datasets with </w:t>
      </w:r>
      <w:r w:rsidRPr="00A71A26">
        <w:rPr>
          <w:rStyle w:val="StyleVisionparagraphC00000000097AD4E0-contentC00000000097B3570"/>
          <w:b/>
          <w:i w:val="0"/>
          <w:color w:val="7F7F7F" w:themeColor="text1" w:themeTint="80"/>
        </w:rPr>
        <w:t>overlap</w:t>
      </w:r>
      <w:r w:rsidRPr="00A71A26">
        <w:rPr>
          <w:rStyle w:val="StyleVisionparagraphC00000000097AD4E0-contentC00000000097B3570"/>
          <w:i w:val="0"/>
          <w:color w:val="7F7F7F" w:themeColor="text1" w:themeTint="80"/>
        </w:rPr>
        <w:t xml:space="preserve"> will increase the number of images and may slow down throughput, increase reading time and increase storage requirements.  For multi-detector row CT (MDCT) scanners, creating overlapping image data sets has NO effect on radiation exposure; this is true because multiple reconstructions having different kernel, slice thickness and intervals can be reconstructed from the same acquisition (raw projection data) and therefore no additional radiation exposure is needed.  </w:t>
      </w:r>
    </w:p>
    <w:p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AD4E0-contentC00000000097B3570"/>
          <w:b/>
          <w:i w:val="0"/>
          <w:color w:val="7F7F7F" w:themeColor="text1" w:themeTint="80"/>
        </w:rPr>
        <w:t>Reconstruction Characteristics</w:t>
      </w:r>
      <w:r w:rsidRPr="00A71A26">
        <w:rPr>
          <w:rStyle w:val="StyleVisionparagraphC00000000097AD4E0-contentC00000000097B3570"/>
          <w:i w:val="0"/>
          <w:color w:val="7F7F7F" w:themeColor="text1" w:themeTint="80"/>
        </w:rPr>
        <w:t xml:space="preserve"> influence the texture and the appearance of </w:t>
      </w:r>
      <w:r w:rsidR="00054D17" w:rsidRPr="00A71A26">
        <w:rPr>
          <w:rStyle w:val="StyleVisionparagraphC00000000097AD4E0-contentC00000000097B3570"/>
          <w:i w:val="0"/>
          <w:color w:val="7F7F7F" w:themeColor="text1" w:themeTint="80"/>
        </w:rPr>
        <w:t>lesion</w:t>
      </w:r>
      <w:r w:rsidRPr="00A71A26">
        <w:rPr>
          <w:rStyle w:val="StyleVisionparagraphC00000000097AD4E0-contentC00000000097B3570"/>
          <w:i w:val="0"/>
          <w:color w:val="7F7F7F" w:themeColor="text1" w:themeTint="80"/>
        </w:rPr>
        <w:t xml:space="preserve">s in the reconstructed images, which may influence measurements.  A softer kernel can reduce noise at the expense of spatial resolution. An enhancing kernel can improve resolving power at the expense of increased noise.  Kernel characteristics also interact with acquisition parameters and reconstruction algorithm types; a sharper kernel in a low-dose scan might make a greater difference with an FBP Algorithm than with an Iterative Algorithm.  The characteristics of different tissues (e.g. lung) may call for the use of different kernels, and implementers are encouraged to use kernels suitable for the anatomic region and tissue imaged.  The use of multiple kernels in a single study is not prohibited by the specification below, but any given </w:t>
      </w:r>
      <w:r w:rsidR="00054D17" w:rsidRPr="00A71A26">
        <w:rPr>
          <w:rStyle w:val="StyleVisionparagraphC00000000097AD4E0-contentC00000000097B3570"/>
          <w:i w:val="0"/>
          <w:color w:val="7F7F7F" w:themeColor="text1" w:themeTint="80"/>
        </w:rPr>
        <w:t>lesion</w:t>
      </w:r>
      <w:r w:rsidRPr="00A71A26">
        <w:rPr>
          <w:rStyle w:val="StyleVisionparagraphC00000000097AD4E0-contentC00000000097B3570"/>
          <w:i w:val="0"/>
          <w:color w:val="7F7F7F" w:themeColor="text1" w:themeTint="80"/>
        </w:rPr>
        <w:t xml:space="preserve"> must be measured on images reconstructed using consistent kernels at each </w:t>
      </w:r>
      <w:r w:rsidR="00C43878">
        <w:rPr>
          <w:rStyle w:val="StyleVisionparagraphC00000000097AD4E0-contentC00000000097B3570"/>
          <w:i w:val="0"/>
          <w:color w:val="7F7F7F" w:themeColor="text1" w:themeTint="80"/>
        </w:rPr>
        <w:t>encounter</w:t>
      </w:r>
      <w:r w:rsidRPr="00A71A26">
        <w:rPr>
          <w:rStyle w:val="StyleVisionparagraphC00000000097AD4E0-contentC00000000097B3570"/>
          <w:i w:val="0"/>
          <w:color w:val="7F7F7F" w:themeColor="text1" w:themeTint="80"/>
        </w:rPr>
        <w:t>.</w:t>
      </w:r>
    </w:p>
    <w:p w:rsidR="00CB47E6" w:rsidRPr="00713EA5" w:rsidRDefault="00AF1BF3" w:rsidP="00713EA5">
      <w:pPr>
        <w:pStyle w:val="Heading3"/>
        <w:spacing w:after="120"/>
        <w:rPr>
          <w:rStyle w:val="SubtleReference"/>
          <w:color w:val="auto"/>
          <w:sz w:val="24"/>
        </w:rPr>
      </w:pPr>
      <w:bookmarkStart w:id="42" w:name="_Toc523140103"/>
      <w:r w:rsidRPr="00713EA5">
        <w:rPr>
          <w:rStyle w:val="SubtleReference"/>
          <w:color w:val="auto"/>
          <w:sz w:val="24"/>
        </w:rPr>
        <w:t>Specification</w:t>
      </w:r>
      <w:bookmarkEnd w:id="42"/>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728"/>
        <w:gridCol w:w="1601"/>
        <w:gridCol w:w="5368"/>
        <w:gridCol w:w="1903"/>
      </w:tblGrid>
      <w:tr w:rsidR="00A71A26" w:rsidRPr="00A71A26" w:rsidTr="004623CE">
        <w:trPr>
          <w:tblHeader/>
          <w:tblCellSpacing w:w="7" w:type="dxa"/>
        </w:trPr>
        <w:tc>
          <w:tcPr>
            <w:tcW w:w="0" w:type="auto"/>
          </w:tcPr>
          <w:p w:rsidR="00DF0A38" w:rsidRPr="00A71A26" w:rsidRDefault="00DF0A38"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Parameter</w:t>
            </w:r>
          </w:p>
        </w:tc>
        <w:tc>
          <w:tcPr>
            <w:tcW w:w="0" w:type="auto"/>
          </w:tcPr>
          <w:p w:rsidR="00DF0A38" w:rsidRPr="00A71A26" w:rsidRDefault="00DF0A38"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Actor</w:t>
            </w:r>
          </w:p>
        </w:tc>
        <w:tc>
          <w:tcPr>
            <w:tcW w:w="0" w:type="auto"/>
          </w:tcPr>
          <w:p w:rsidR="00DF0A38" w:rsidRPr="00A71A26" w:rsidRDefault="00745932"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Requirement</w:t>
            </w:r>
          </w:p>
        </w:tc>
        <w:tc>
          <w:tcPr>
            <w:tcW w:w="0" w:type="auto"/>
          </w:tcPr>
          <w:p w:rsidR="00DF0A38" w:rsidRPr="00A71A26" w:rsidRDefault="00DF0A38"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DICOM Tag</w:t>
            </w: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307B0"/>
                <w:i w:val="0"/>
                <w:color w:val="7F7F7F" w:themeColor="text1" w:themeTint="80"/>
                <w:sz w:val="22"/>
              </w:rPr>
            </w:pPr>
            <w:r w:rsidRPr="00A71A26">
              <w:rPr>
                <w:rStyle w:val="StyleVisioncontentC00000000097307B0"/>
                <w:i w:val="0"/>
                <w:color w:val="7F7F7F" w:themeColor="text1" w:themeTint="80"/>
                <w:sz w:val="22"/>
              </w:rPr>
              <w:t>Reconstruction Protocol</w:t>
            </w:r>
          </w:p>
        </w:tc>
        <w:tc>
          <w:tcPr>
            <w:tcW w:w="0" w:type="auto"/>
          </w:tcPr>
          <w:p w:rsidR="00DF0A38" w:rsidRPr="00A71A26" w:rsidRDefault="00ED473A" w:rsidP="004623CE">
            <w:pPr>
              <w:spacing w:line="192" w:lineRule="auto"/>
              <w:rPr>
                <w:color w:val="7F7F7F" w:themeColor="text1" w:themeTint="80"/>
                <w:sz w:val="22"/>
              </w:rPr>
            </w:pPr>
            <w:r>
              <w:rPr>
                <w:color w:val="7F7F7F" w:themeColor="text1" w:themeTint="80"/>
                <w:sz w:val="22"/>
              </w:rPr>
              <w:t>Imaging Physician</w:t>
            </w:r>
          </w:p>
        </w:tc>
        <w:tc>
          <w:tcPr>
            <w:tcW w:w="0" w:type="auto"/>
          </w:tcPr>
          <w:p w:rsidR="00DF0A38" w:rsidRPr="00A71A26" w:rsidRDefault="00DF0A38" w:rsidP="004623CE">
            <w:pPr>
              <w:spacing w:line="192" w:lineRule="auto"/>
              <w:rPr>
                <w:rStyle w:val="StyleVisiontextC00000000097371F0"/>
                <w:i w:val="0"/>
                <w:color w:val="7F7F7F" w:themeColor="text1" w:themeTint="80"/>
                <w:sz w:val="22"/>
              </w:rPr>
            </w:pPr>
            <w:r w:rsidRPr="00A71A26">
              <w:rPr>
                <w:rStyle w:val="StyleVisiontextC00000000097371F0"/>
                <w:i w:val="0"/>
                <w:color w:val="7F7F7F" w:themeColor="text1" w:themeTint="80"/>
                <w:sz w:val="22"/>
              </w:rPr>
              <w:t>Shall prepare a protocol to meet the specifications in this table.</w:t>
            </w:r>
          </w:p>
          <w:p w:rsidR="00DF0A38" w:rsidRPr="00A71A26" w:rsidRDefault="00DF0A38" w:rsidP="004623CE">
            <w:pPr>
              <w:spacing w:line="192" w:lineRule="auto"/>
              <w:rPr>
                <w:color w:val="7F7F7F" w:themeColor="text1" w:themeTint="80"/>
                <w:sz w:val="22"/>
              </w:rPr>
            </w:pPr>
            <w:r w:rsidRPr="00A71A26">
              <w:rPr>
                <w:rStyle w:val="StyleVisiontextC00000000097371F0"/>
                <w:i w:val="0"/>
                <w:color w:val="7F7F7F" w:themeColor="text1" w:themeTint="80"/>
                <w:sz w:val="22"/>
              </w:rPr>
              <w:t>Shall ensure technologists have been trained on the requirements of this profile.</w:t>
            </w:r>
          </w:p>
        </w:tc>
        <w:tc>
          <w:tcPr>
            <w:tcW w:w="0" w:type="auto"/>
          </w:tcPr>
          <w:p w:rsidR="00DF0A38" w:rsidRPr="00A71A26" w:rsidRDefault="00DF0A38" w:rsidP="004623CE">
            <w:pPr>
              <w:spacing w:line="192" w:lineRule="auto"/>
              <w:rPr>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307B0"/>
                <w:i w:val="0"/>
                <w:color w:val="7F7F7F" w:themeColor="text1" w:themeTint="80"/>
                <w:sz w:val="22"/>
              </w:rPr>
            </w:pPr>
            <w:r w:rsidRPr="00A71A26">
              <w:rPr>
                <w:color w:val="7F7F7F" w:themeColor="text1" w:themeTint="80"/>
                <w:sz w:val="22"/>
              </w:rPr>
              <w:t>Reconstructed Image Thickness</w:t>
            </w:r>
          </w:p>
        </w:tc>
        <w:tc>
          <w:tcPr>
            <w:tcW w:w="0" w:type="auto"/>
          </w:tcPr>
          <w:p w:rsidR="00DF0A38" w:rsidRPr="00A71A26" w:rsidRDefault="00ED473A" w:rsidP="004623CE">
            <w:pPr>
              <w:spacing w:line="192" w:lineRule="auto"/>
              <w:rPr>
                <w:rStyle w:val="StyleVisiontablecellC00000000097372A0-contentC0000000009732010"/>
                <w:i w:val="0"/>
                <w:color w:val="7F7F7F" w:themeColor="text1" w:themeTint="80"/>
                <w:sz w:val="22"/>
              </w:rPr>
            </w:pPr>
            <w:r>
              <w:rPr>
                <w:rStyle w:val="StyleVisiontablecellC00000000097372A0-contentC0000000009732010"/>
                <w:i w:val="0"/>
                <w:color w:val="7F7F7F" w:themeColor="text1" w:themeTint="80"/>
                <w:sz w:val="22"/>
              </w:rPr>
              <w:t>Imaging Physicia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set to between 0.5mm and </w:t>
            </w:r>
            <w:r w:rsidRPr="00A71A26">
              <w:rPr>
                <w:rStyle w:val="StyleVisiontablecellC00000000097AE140-contentC00000000097B3BF0"/>
                <w:i w:val="0"/>
                <w:color w:val="7F7F7F" w:themeColor="text1" w:themeTint="80"/>
                <w:sz w:val="22"/>
              </w:rPr>
              <w:t>2.5mm (inclusive).</w:t>
            </w:r>
          </w:p>
        </w:tc>
        <w:tc>
          <w:tcPr>
            <w:tcW w:w="0" w:type="auto"/>
          </w:tcPr>
          <w:p w:rsidR="00DF0A38" w:rsidRPr="00A71A26" w:rsidRDefault="00DF0A38" w:rsidP="004623CE">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lice Thickness (0018,0050)</w:t>
            </w: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307B0"/>
                <w:i w:val="0"/>
                <w:color w:val="7F7F7F" w:themeColor="text1" w:themeTint="80"/>
                <w:sz w:val="22"/>
              </w:rPr>
            </w:pPr>
            <w:r w:rsidRPr="00A71A26">
              <w:rPr>
                <w:rStyle w:val="StyleVisioncontentC00000000097B3710"/>
                <w:i w:val="0"/>
                <w:color w:val="7F7F7F" w:themeColor="text1" w:themeTint="80"/>
                <w:sz w:val="22"/>
              </w:rPr>
              <w:t>Reconstructed Image Interval</w:t>
            </w:r>
          </w:p>
        </w:tc>
        <w:tc>
          <w:tcPr>
            <w:tcW w:w="0" w:type="auto"/>
          </w:tcPr>
          <w:p w:rsidR="00DF0A38" w:rsidRPr="00A71A26" w:rsidRDefault="00ED473A" w:rsidP="004623CE">
            <w:pPr>
              <w:spacing w:line="192" w:lineRule="auto"/>
              <w:rPr>
                <w:rStyle w:val="StyleVisiontablecellC00000000097372A0-contentC0000000009732010"/>
                <w:i w:val="0"/>
                <w:color w:val="7F7F7F" w:themeColor="text1" w:themeTint="80"/>
                <w:sz w:val="22"/>
              </w:rPr>
            </w:pPr>
            <w:r>
              <w:rPr>
                <w:rStyle w:val="StyleVisiontablecellC00000000097372A0-contentC0000000009732010"/>
                <w:i w:val="0"/>
                <w:color w:val="7F7F7F" w:themeColor="text1" w:themeTint="80"/>
                <w:sz w:val="22"/>
              </w:rPr>
              <w:t>Imaging Physicia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hall set to less than or equal to</w:t>
            </w:r>
            <w:r w:rsidRPr="00A71A26" w:rsidDel="008D18ED">
              <w:rPr>
                <w:rStyle w:val="StyleVisiontablecellC00000000097372A0-contentC0000000009732010"/>
                <w:i w:val="0"/>
                <w:color w:val="7F7F7F" w:themeColor="text1" w:themeTint="80"/>
                <w:sz w:val="22"/>
              </w:rPr>
              <w:t xml:space="preserve"> </w:t>
            </w:r>
            <w:r w:rsidRPr="00A71A26">
              <w:rPr>
                <w:rStyle w:val="StyleVisiontablecellC00000000097ADD20-contentC00000000097B38B0"/>
                <w:i w:val="0"/>
                <w:color w:val="7F7F7F" w:themeColor="text1" w:themeTint="80"/>
                <w:sz w:val="22"/>
              </w:rPr>
              <w:t>the Reconstructed Image Thickness (i.e. no gap, may have overlap).</w:t>
            </w:r>
          </w:p>
        </w:tc>
        <w:tc>
          <w:tcPr>
            <w:tcW w:w="0" w:type="auto"/>
          </w:tcPr>
          <w:p w:rsidR="00DF0A38" w:rsidRPr="00A71A26" w:rsidRDefault="00DF0A38" w:rsidP="004623CE">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pacing Between Slices (0018,0088)</w:t>
            </w: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B3710"/>
                <w:i w:val="0"/>
                <w:color w:val="7F7F7F" w:themeColor="text1" w:themeTint="80"/>
                <w:sz w:val="22"/>
              </w:rPr>
            </w:pPr>
            <w:r w:rsidRPr="00A71A26">
              <w:rPr>
                <w:rStyle w:val="StyleVisioncontentC000000000974CA50"/>
                <w:i w:val="0"/>
                <w:color w:val="7F7F7F" w:themeColor="text1" w:themeTint="80"/>
                <w:sz w:val="22"/>
              </w:rPr>
              <w:t>In-plane Spatial Resolutio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Physicist</w:t>
            </w:r>
            <w:r w:rsidRPr="00A71A26">
              <w:rPr>
                <w:rStyle w:val="StyleVisiontablecellC00000000097372A0-contentC0000000009732010"/>
                <w:i w:val="0"/>
                <w:color w:val="7F7F7F" w:themeColor="text1" w:themeTint="80"/>
                <w:sz w:val="22"/>
              </w:rPr>
              <w:br/>
            </w:r>
          </w:p>
        </w:tc>
        <w:tc>
          <w:tcPr>
            <w:tcW w:w="0" w:type="auto"/>
          </w:tcPr>
          <w:p w:rsidR="00DF0A38" w:rsidRPr="00A71A26" w:rsidRDefault="00DF0A38" w:rsidP="004623CE">
            <w:pPr>
              <w:spacing w:line="192" w:lineRule="auto"/>
              <w:rPr>
                <w:rStyle w:val="StyleVisionparagraphC0000000009738E20-contentC000000000974C8B0"/>
                <w:i w:val="0"/>
                <w:color w:val="7F7F7F" w:themeColor="text1" w:themeTint="80"/>
                <w:sz w:val="22"/>
              </w:rPr>
            </w:pPr>
            <w:r w:rsidRPr="00A71A26">
              <w:rPr>
                <w:rStyle w:val="StyleVisiontablecellC00000000097372A0-contentC0000000009732010"/>
                <w:i w:val="0"/>
                <w:color w:val="7F7F7F" w:themeColor="text1" w:themeTint="80"/>
                <w:sz w:val="22"/>
              </w:rPr>
              <w:t>Shall validate that the protocol achieves an f50 value that is between 0.3 mm</w:t>
            </w:r>
            <w:r w:rsidRPr="00A71A26">
              <w:rPr>
                <w:rStyle w:val="StyleVisiontablecellC00000000097372A0-contentC0000000009732010"/>
                <w:i w:val="0"/>
                <w:color w:val="7F7F7F" w:themeColor="text1" w:themeTint="80"/>
                <w:sz w:val="22"/>
                <w:vertAlign w:val="superscript"/>
              </w:rPr>
              <w:t>-1</w:t>
            </w:r>
            <w:r w:rsidRPr="00A71A26">
              <w:rPr>
                <w:rStyle w:val="StyleVisiontablecellC00000000097372A0-contentC0000000009732010"/>
                <w:i w:val="0"/>
                <w:color w:val="7F7F7F" w:themeColor="text1" w:themeTint="80"/>
                <w:sz w:val="22"/>
              </w:rPr>
              <w:t xml:space="preserve"> and 0.5 mm</w:t>
            </w:r>
            <w:r w:rsidRPr="00A71A26">
              <w:rPr>
                <w:rStyle w:val="StyleVisiontablecellC00000000097372A0-contentC0000000009732010"/>
                <w:i w:val="0"/>
                <w:color w:val="7F7F7F" w:themeColor="text1" w:themeTint="80"/>
                <w:sz w:val="22"/>
                <w:vertAlign w:val="superscript"/>
              </w:rPr>
              <w:t>-1</w:t>
            </w:r>
            <w:r w:rsidRPr="00A71A26">
              <w:rPr>
                <w:color w:val="7F7F7F" w:themeColor="text1" w:themeTint="80"/>
                <w:sz w:val="22"/>
              </w:rPr>
              <w:t xml:space="preserve"> </w:t>
            </w:r>
            <w:r w:rsidRPr="00A71A26">
              <w:rPr>
                <w:rStyle w:val="StyleVisiontablecellC0000000009739660-contentC000000000974CBF0"/>
                <w:i w:val="0"/>
                <w:color w:val="7F7F7F" w:themeColor="text1" w:themeTint="80"/>
                <w:sz w:val="22"/>
              </w:rPr>
              <w:t>for both air and soft tissue edges.</w:t>
            </w:r>
          </w:p>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paragraphC0000000009738E20-contentC000000000974C8B0"/>
                <w:i w:val="0"/>
                <w:color w:val="7F7F7F" w:themeColor="text1" w:themeTint="80"/>
                <w:sz w:val="22"/>
              </w:rPr>
              <w:t>See section 4.1. Assessment Procedure: In-plane Spatial Resolutio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B3710"/>
                <w:i w:val="0"/>
                <w:color w:val="7F7F7F" w:themeColor="text1" w:themeTint="80"/>
                <w:sz w:val="22"/>
              </w:rPr>
            </w:pPr>
            <w:r w:rsidRPr="00A71A26">
              <w:rPr>
                <w:rStyle w:val="StyleVisioncontentC000000000974CA50"/>
                <w:i w:val="0"/>
                <w:color w:val="7F7F7F" w:themeColor="text1" w:themeTint="80"/>
                <w:sz w:val="22"/>
              </w:rPr>
              <w:t xml:space="preserve">Voxel Noise </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Physicist</w:t>
            </w:r>
            <w:r w:rsidRPr="00A71A26">
              <w:rPr>
                <w:rStyle w:val="StyleVisiontablecellC00000000097372A0-contentC0000000009732010"/>
                <w:i w:val="0"/>
                <w:color w:val="7F7F7F" w:themeColor="text1" w:themeTint="80"/>
                <w:sz w:val="22"/>
              </w:rPr>
              <w:br/>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validate that the protocol achieves: </w:t>
            </w:r>
          </w:p>
          <w:p w:rsidR="00DF0A38" w:rsidRPr="00A71A26" w:rsidRDefault="00DF0A38" w:rsidP="004623CE">
            <w:pPr>
              <w:pStyle w:val="ListParagraph"/>
              <w:numPr>
                <w:ilvl w:val="0"/>
                <w:numId w:val="13"/>
              </w:numPr>
              <w:spacing w:line="192" w:lineRule="auto"/>
              <w:contextualSpacing w:val="0"/>
              <w:rPr>
                <w:rStyle w:val="StyleVisiontablecellC0000000009739660-contentC000000000974CBF0"/>
                <w:i w:val="0"/>
                <w:color w:val="7F7F7F" w:themeColor="text1" w:themeTint="80"/>
                <w:sz w:val="22"/>
              </w:rPr>
            </w:pPr>
            <w:r w:rsidRPr="00A71A26">
              <w:rPr>
                <w:rStyle w:val="StyleVisiontablecellC00000000097372A0-contentC0000000009732010"/>
                <w:i w:val="0"/>
                <w:color w:val="7F7F7F" w:themeColor="text1" w:themeTint="80"/>
                <w:sz w:val="22"/>
              </w:rPr>
              <w:t>a standard deviation that is &lt; 60HU</w:t>
            </w:r>
            <w:r w:rsidRPr="00A71A26">
              <w:rPr>
                <w:rStyle w:val="StyleVisiontablecellC0000000009739660-contentC000000000974CBF0"/>
                <w:i w:val="0"/>
                <w:color w:val="7F7F7F" w:themeColor="text1" w:themeTint="80"/>
                <w:sz w:val="22"/>
              </w:rPr>
              <w:t xml:space="preserve">. </w:t>
            </w:r>
          </w:p>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9660-contentC000000000974CBF0"/>
                <w:i w:val="0"/>
                <w:color w:val="7F7F7F" w:themeColor="text1" w:themeTint="80"/>
                <w:sz w:val="22"/>
              </w:rPr>
              <w:t xml:space="preserve">See </w:t>
            </w:r>
            <w:r w:rsidRPr="00A71A26">
              <w:rPr>
                <w:rStyle w:val="StyleVisionparagraphC0000000009738E20-contentC000000000974C8B0"/>
                <w:i w:val="0"/>
                <w:color w:val="7F7F7F" w:themeColor="text1" w:themeTint="80"/>
                <w:sz w:val="22"/>
              </w:rPr>
              <w:t xml:space="preserve">section </w:t>
            </w:r>
            <w:r w:rsidRPr="00A71A26">
              <w:rPr>
                <w:rStyle w:val="StyleVisiontablecellC0000000009739660-contentC000000000974CBF0"/>
                <w:i w:val="0"/>
                <w:color w:val="7F7F7F" w:themeColor="text1" w:themeTint="80"/>
                <w:sz w:val="22"/>
              </w:rPr>
              <w:t>4.2. Assessment Procedure: Voxel Noise</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Reconstruction Protocol</w:t>
            </w:r>
          </w:p>
        </w:tc>
        <w:tc>
          <w:tcPr>
            <w:tcW w:w="0" w:type="auto"/>
          </w:tcPr>
          <w:p w:rsidR="00DF0A38" w:rsidRPr="00A71A26" w:rsidRDefault="00DF0A38" w:rsidP="004623CE">
            <w:pPr>
              <w:spacing w:line="192" w:lineRule="auto"/>
              <w:rPr>
                <w:color w:val="7F7F7F" w:themeColor="text1" w:themeTint="80"/>
                <w:sz w:val="22"/>
              </w:rPr>
            </w:pPr>
            <w:r w:rsidRPr="00A71A26">
              <w:rPr>
                <w:color w:val="7F7F7F" w:themeColor="text1" w:themeTint="80"/>
                <w:sz w:val="22"/>
              </w:rPr>
              <w:t>Reconstruction Software</w:t>
            </w:r>
          </w:p>
        </w:tc>
        <w:tc>
          <w:tcPr>
            <w:tcW w:w="0" w:type="auto"/>
          </w:tcPr>
          <w:p w:rsidR="00DF0A38" w:rsidRPr="00A71A26" w:rsidRDefault="00DF0A38" w:rsidP="004623CE">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hall be capable of performing reconstructions and producing images with all the parameters set as specified "Protocol Design Specificatio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Image Header</w:t>
            </w:r>
          </w:p>
        </w:tc>
        <w:tc>
          <w:tcPr>
            <w:tcW w:w="0" w:type="auto"/>
          </w:tcPr>
          <w:p w:rsidR="00DF0A38" w:rsidRPr="00A71A26" w:rsidRDefault="00DF0A38" w:rsidP="004623CE">
            <w:pPr>
              <w:spacing w:line="192" w:lineRule="auto"/>
              <w:rPr>
                <w:color w:val="7F7F7F" w:themeColor="text1" w:themeTint="80"/>
                <w:sz w:val="22"/>
              </w:rPr>
            </w:pPr>
            <w:r w:rsidRPr="00A71A26">
              <w:rPr>
                <w:color w:val="7F7F7F" w:themeColor="text1" w:themeTint="80"/>
                <w:sz w:val="22"/>
              </w:rPr>
              <w:t>Reconstruction Software</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color w:val="7F7F7F" w:themeColor="text1" w:themeTint="80"/>
                <w:sz w:val="22"/>
              </w:rPr>
              <w:t xml:space="preserve">Shall record in the DICOM image header the actual values for the tags listed in the DICOM Tag column </w:t>
            </w:r>
            <w:r w:rsidRPr="00A71A26">
              <w:rPr>
                <w:rStyle w:val="StyleVisiontablecellC00000000097372A0-contentC0000000009732010"/>
                <w:i w:val="0"/>
                <w:color w:val="7F7F7F" w:themeColor="text1" w:themeTint="80"/>
                <w:sz w:val="22"/>
              </w:rPr>
              <w:t xml:space="preserve">"Protocol Design Specification" </w:t>
            </w:r>
            <w:r w:rsidRPr="00A71A26">
              <w:rPr>
                <w:color w:val="7F7F7F" w:themeColor="text1" w:themeTint="80"/>
                <w:sz w:val="22"/>
              </w:rPr>
              <w:t>as well as the model-specific Reconstruction Software parameters utilized to achieve conformance.</w:t>
            </w:r>
          </w:p>
        </w:tc>
        <w:tc>
          <w:tcPr>
            <w:tcW w:w="0" w:type="auto"/>
          </w:tcPr>
          <w:p w:rsidR="00DF0A38" w:rsidRPr="00A71A26" w:rsidRDefault="00DF0A38" w:rsidP="004623CE">
            <w:pPr>
              <w:spacing w:line="192" w:lineRule="auto"/>
              <w:rPr>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4CA50"/>
                <w:i w:val="0"/>
                <w:color w:val="7F7F7F" w:themeColor="text1" w:themeTint="80"/>
                <w:sz w:val="22"/>
              </w:rPr>
            </w:pPr>
            <w:r w:rsidRPr="00A71A26">
              <w:rPr>
                <w:rStyle w:val="StyleVisioncontentC000000000974CA50"/>
                <w:i w:val="0"/>
                <w:color w:val="7F7F7F" w:themeColor="text1" w:themeTint="80"/>
                <w:sz w:val="22"/>
              </w:rPr>
              <w:t>Reconstruction Protocol</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tcPr>
          <w:p w:rsidR="00DF0A38" w:rsidRPr="00A71A26" w:rsidRDefault="00DF0A38" w:rsidP="004623CE">
            <w:pPr>
              <w:spacing w:line="192" w:lineRule="auto"/>
              <w:rPr>
                <w:rStyle w:val="StyleVisiontextC00000000097395B0"/>
                <w:i w:val="0"/>
                <w:color w:val="7F7F7F" w:themeColor="text1" w:themeTint="80"/>
                <w:sz w:val="22"/>
              </w:rPr>
            </w:pPr>
            <w:r w:rsidRPr="00A71A26">
              <w:rPr>
                <w:rStyle w:val="StyleVisiontablecellC00000000097372A0-contentC0000000009732010"/>
                <w:i w:val="0"/>
                <w:color w:val="7F7F7F" w:themeColor="text1" w:themeTint="80"/>
                <w:sz w:val="22"/>
              </w:rPr>
              <w:t>Shall select a protocol that has been previously prepared and validated for this purpose.</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4CA50"/>
                <w:i w:val="0"/>
                <w:color w:val="7F7F7F" w:themeColor="text1" w:themeTint="80"/>
                <w:sz w:val="22"/>
              </w:rPr>
            </w:pPr>
            <w:r w:rsidRPr="00A71A26">
              <w:rPr>
                <w:color w:val="7F7F7F" w:themeColor="text1" w:themeTint="80"/>
                <w:sz w:val="22"/>
              </w:rPr>
              <w:t>Reconstructed Image Thickness</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set to between 0.5mm and </w:t>
            </w:r>
            <w:r w:rsidRPr="00A71A26">
              <w:rPr>
                <w:rStyle w:val="StyleVisiontablecellC00000000097AE140-contentC00000000097B3BF0"/>
                <w:i w:val="0"/>
                <w:color w:val="7F7F7F" w:themeColor="text1" w:themeTint="80"/>
                <w:sz w:val="22"/>
              </w:rPr>
              <w:t>2.5mm (inclusive)</w:t>
            </w:r>
            <w:r w:rsidR="00631329" w:rsidRPr="00A71A26">
              <w:rPr>
                <w:rStyle w:val="StyleVisiontablecellC00000000097AE140-contentC00000000097B3BF0"/>
                <w:i w:val="0"/>
                <w:color w:val="7F7F7F" w:themeColor="text1" w:themeTint="80"/>
                <w:sz w:val="22"/>
              </w:rPr>
              <w:t xml:space="preserve"> </w:t>
            </w:r>
            <w:r w:rsidRPr="00A71A26">
              <w:rPr>
                <w:rStyle w:val="StyleVisiontablecellC00000000097AE140-contentC00000000097B3BF0"/>
                <w:i w:val="0"/>
                <w:color w:val="7F7F7F" w:themeColor="text1" w:themeTint="80"/>
                <w:sz w:val="22"/>
              </w:rPr>
              <w:t>if not set in the protocol.</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4CA50"/>
                <w:i w:val="0"/>
                <w:color w:val="7F7F7F" w:themeColor="text1" w:themeTint="80"/>
                <w:sz w:val="22"/>
              </w:rPr>
            </w:pPr>
            <w:r w:rsidRPr="00A71A26">
              <w:rPr>
                <w:rStyle w:val="StyleVisioncontentC00000000097B3710"/>
                <w:i w:val="0"/>
                <w:color w:val="7F7F7F" w:themeColor="text1" w:themeTint="80"/>
                <w:sz w:val="22"/>
              </w:rPr>
              <w:t>Reconstructed Image Interval</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hall set to less than or equal to</w:t>
            </w:r>
            <w:r w:rsidRPr="00A71A26" w:rsidDel="008D18ED">
              <w:rPr>
                <w:rStyle w:val="StyleVisiontablecellC00000000097372A0-contentC0000000009732010"/>
                <w:i w:val="0"/>
                <w:color w:val="7F7F7F" w:themeColor="text1" w:themeTint="80"/>
                <w:sz w:val="22"/>
              </w:rPr>
              <w:t xml:space="preserve"> </w:t>
            </w:r>
            <w:r w:rsidRPr="00A71A26">
              <w:rPr>
                <w:rStyle w:val="StyleVisiontablecellC00000000097ADD20-contentC00000000097B38B0"/>
                <w:i w:val="0"/>
                <w:color w:val="7F7F7F" w:themeColor="text1" w:themeTint="80"/>
                <w:sz w:val="22"/>
              </w:rPr>
              <w:t xml:space="preserve">the Reconstructed Image Thickness (i.e. no gap, may have overlap) </w:t>
            </w:r>
            <w:r w:rsidRPr="00A71A26">
              <w:rPr>
                <w:rStyle w:val="StyleVisionparagraphC0000000009738E20-contentC000000000974C8B0"/>
                <w:i w:val="0"/>
                <w:color w:val="7F7F7F" w:themeColor="text1" w:themeTint="80"/>
                <w:sz w:val="22"/>
              </w:rPr>
              <w:t>and consistent with baseline</w:t>
            </w:r>
            <w:r w:rsidRPr="00A71A26">
              <w:rPr>
                <w:rStyle w:val="StyleVisiontablecellC00000000097ADD20-contentC00000000097B38B0"/>
                <w:i w:val="0"/>
                <w:color w:val="7F7F7F" w:themeColor="text1" w:themeTint="80"/>
                <w:sz w:val="22"/>
              </w:rPr>
              <w:t>.</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4CA50"/>
                <w:i w:val="0"/>
                <w:color w:val="7F7F7F" w:themeColor="text1" w:themeTint="80"/>
                <w:sz w:val="22"/>
              </w:rPr>
            </w:pPr>
            <w:r w:rsidRPr="00A71A26">
              <w:rPr>
                <w:rStyle w:val="StyleVisioncontentC0000000009731E70"/>
                <w:i w:val="0"/>
                <w:color w:val="7F7F7F" w:themeColor="text1" w:themeTint="80"/>
                <w:sz w:val="22"/>
              </w:rPr>
              <w:t>Reconstruction</w:t>
            </w:r>
            <w:r w:rsidRPr="00A71A26">
              <w:rPr>
                <w:rStyle w:val="StyleVisioncontentC0000000009731E70"/>
                <w:i w:val="0"/>
                <w:color w:val="7F7F7F" w:themeColor="text1" w:themeTint="80"/>
                <w:sz w:val="22"/>
              </w:rPr>
              <w:br/>
              <w:t>Field of View</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ensure the Field of View spans at least the full extent of the thoracic and abdominal cavity, but not substantially greater than that. </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Reconstruction Field of View</w:t>
            </w:r>
            <w:r w:rsidRPr="00A71A26">
              <w:rPr>
                <w:color w:val="7F7F7F" w:themeColor="text1" w:themeTint="80"/>
                <w:sz w:val="22"/>
              </w:rPr>
              <w:t xml:space="preserve"> </w:t>
            </w:r>
            <w:r w:rsidRPr="00A71A26">
              <w:rPr>
                <w:rStyle w:val="StyleVisiontablecellC00000000097372A0-contentC0000000009732010"/>
                <w:i w:val="0"/>
                <w:color w:val="7F7F7F" w:themeColor="text1" w:themeTint="80"/>
                <w:sz w:val="22"/>
              </w:rPr>
              <w:t>(0018,9317)</w:t>
            </w: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Reconstruction Protocol</w:t>
            </w:r>
          </w:p>
        </w:tc>
        <w:tc>
          <w:tcPr>
            <w:tcW w:w="0" w:type="auto"/>
          </w:tcPr>
          <w:p w:rsidR="00DF0A38" w:rsidRPr="00A71A26" w:rsidRDefault="00DF0A38" w:rsidP="004623CE">
            <w:pPr>
              <w:spacing w:line="192" w:lineRule="auto"/>
              <w:rPr>
                <w:color w:val="7F7F7F" w:themeColor="text1" w:themeTint="80"/>
                <w:sz w:val="22"/>
              </w:rPr>
            </w:pPr>
            <w:r w:rsidRPr="00A71A26">
              <w:rPr>
                <w:color w:val="7F7F7F" w:themeColor="text1" w:themeTint="80"/>
                <w:sz w:val="22"/>
              </w:rPr>
              <w:t>Reconstruction Software</w:t>
            </w:r>
          </w:p>
        </w:tc>
        <w:tc>
          <w:tcPr>
            <w:tcW w:w="0" w:type="auto"/>
          </w:tcPr>
          <w:p w:rsidR="00DF0A38" w:rsidRPr="00A71A26" w:rsidRDefault="00DF0A38" w:rsidP="004623CE">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hall be capable of performing reconstructions and producing images with all the parameters set as specified "Protocol Design Specificatio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Image Header</w:t>
            </w:r>
          </w:p>
        </w:tc>
        <w:tc>
          <w:tcPr>
            <w:tcW w:w="0" w:type="auto"/>
          </w:tcPr>
          <w:p w:rsidR="00DF0A38" w:rsidRPr="00A71A26" w:rsidRDefault="00DF0A38" w:rsidP="004623CE">
            <w:pPr>
              <w:spacing w:line="192" w:lineRule="auto"/>
              <w:rPr>
                <w:color w:val="7F7F7F" w:themeColor="text1" w:themeTint="80"/>
                <w:sz w:val="22"/>
              </w:rPr>
            </w:pPr>
            <w:r w:rsidRPr="00A71A26">
              <w:rPr>
                <w:color w:val="7F7F7F" w:themeColor="text1" w:themeTint="80"/>
                <w:sz w:val="22"/>
              </w:rPr>
              <w:t>Reconstruction Software</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color w:val="7F7F7F" w:themeColor="text1" w:themeTint="80"/>
                <w:sz w:val="22"/>
              </w:rPr>
              <w:t xml:space="preserve">Shall record in the DICOM image header the actual values for the tags listed in the DICOM Tag column </w:t>
            </w:r>
            <w:r w:rsidRPr="00A71A26">
              <w:rPr>
                <w:rStyle w:val="StyleVisiontablecellC00000000097372A0-contentC0000000009732010"/>
                <w:i w:val="0"/>
                <w:color w:val="7F7F7F" w:themeColor="text1" w:themeTint="80"/>
                <w:sz w:val="22"/>
              </w:rPr>
              <w:t xml:space="preserve">"Protocol Design Specification" </w:t>
            </w:r>
            <w:r w:rsidRPr="00A71A26">
              <w:rPr>
                <w:color w:val="7F7F7F" w:themeColor="text1" w:themeTint="80"/>
                <w:sz w:val="22"/>
              </w:rPr>
              <w:t>as well as the model-specific Reconstruction Software parameters utilized to achieve conformance.</w:t>
            </w:r>
          </w:p>
        </w:tc>
        <w:tc>
          <w:tcPr>
            <w:tcW w:w="0" w:type="auto"/>
          </w:tcPr>
          <w:p w:rsidR="00DF0A38" w:rsidRPr="00A71A26" w:rsidRDefault="00DF0A38" w:rsidP="004623CE">
            <w:pPr>
              <w:spacing w:line="192" w:lineRule="auto"/>
              <w:rPr>
                <w:color w:val="7F7F7F" w:themeColor="text1" w:themeTint="80"/>
                <w:sz w:val="22"/>
              </w:rPr>
            </w:pPr>
          </w:p>
        </w:tc>
      </w:tr>
    </w:tbl>
    <w:p w:rsidR="0031065F" w:rsidRPr="00A71A26" w:rsidRDefault="0031065F" w:rsidP="00631329">
      <w:pPr>
        <w:spacing w:after="120"/>
        <w:rPr>
          <w:rStyle w:val="StyleVisiontextC0000000009810F10"/>
          <w:color w:val="7F7F7F" w:themeColor="text1" w:themeTint="80"/>
        </w:rPr>
      </w:pPr>
      <w:bookmarkStart w:id="43" w:name="_Toc292350663"/>
    </w:p>
    <w:p w:rsidR="0031065F" w:rsidRPr="00495B70" w:rsidRDefault="00001E16" w:rsidP="00495B70">
      <w:pPr>
        <w:pStyle w:val="Heading2"/>
        <w:spacing w:before="240" w:after="120"/>
        <w:rPr>
          <w:rStyle w:val="StyleVisiontextC0000000009810F10"/>
        </w:rPr>
      </w:pPr>
      <w:bookmarkStart w:id="44" w:name="_Toc382939121"/>
      <w:bookmarkStart w:id="45" w:name="_Toc523140104"/>
      <w:r w:rsidRPr="00495B70">
        <w:rPr>
          <w:rStyle w:val="StyleVisiontextC0000000009810F10"/>
        </w:rPr>
        <w:t>3.4</w:t>
      </w:r>
      <w:r w:rsidR="0031065F" w:rsidRPr="00495B70">
        <w:rPr>
          <w:rStyle w:val="StyleVisiontextC0000000009810F10"/>
        </w:rPr>
        <w:t>. Image QA</w:t>
      </w:r>
      <w:bookmarkEnd w:id="44"/>
      <w:bookmarkEnd w:id="45"/>
    </w:p>
    <w:p w:rsidR="00BD241F" w:rsidRPr="00495B70" w:rsidRDefault="00BD241F" w:rsidP="00631329">
      <w:pPr>
        <w:spacing w:after="120"/>
      </w:pPr>
      <w:r w:rsidRPr="00495B70">
        <w:t xml:space="preserve">This activity </w:t>
      </w:r>
      <w:r w:rsidR="00E94257" w:rsidRPr="00495B70">
        <w:t>involves evaluating the reconstructed images prior to image analysis.  It includes</w:t>
      </w:r>
      <w:r w:rsidRPr="00495B70">
        <w:t xml:space="preserve"> </w:t>
      </w:r>
      <w:r w:rsidR="00E94257" w:rsidRPr="00495B70">
        <w:t xml:space="preserve">image </w:t>
      </w:r>
      <w:r w:rsidRPr="00495B70">
        <w:t xml:space="preserve">criteria that are necessary to reliably meet the </w:t>
      </w:r>
      <w:r w:rsidR="00495B70" w:rsidRPr="00495B70">
        <w:t>Profile Claims.</w:t>
      </w:r>
    </w:p>
    <w:p w:rsidR="00DC790E" w:rsidRPr="00713EA5" w:rsidRDefault="00DC790E" w:rsidP="00713EA5">
      <w:pPr>
        <w:pStyle w:val="Heading3"/>
        <w:spacing w:after="120"/>
        <w:rPr>
          <w:rStyle w:val="SubtleReference"/>
          <w:color w:val="auto"/>
          <w:sz w:val="24"/>
        </w:rPr>
      </w:pPr>
      <w:bookmarkStart w:id="46" w:name="_Toc523140105"/>
      <w:r w:rsidRPr="00713EA5">
        <w:rPr>
          <w:rStyle w:val="SubtleReference"/>
          <w:color w:val="auto"/>
          <w:sz w:val="24"/>
        </w:rPr>
        <w:t>Discussion</w:t>
      </w:r>
      <w:bookmarkEnd w:id="46"/>
    </w:p>
    <w:p w:rsidR="001C6FAC" w:rsidRPr="00A71A26" w:rsidRDefault="00FB3B62" w:rsidP="00631329">
      <w:pPr>
        <w:spacing w:after="120"/>
        <w:rPr>
          <w:color w:val="7F7F7F" w:themeColor="text1" w:themeTint="80"/>
        </w:rPr>
      </w:pPr>
      <w:r w:rsidRPr="00A71A26">
        <w:rPr>
          <w:color w:val="7F7F7F" w:themeColor="text1" w:themeTint="80"/>
        </w:rPr>
        <w:t xml:space="preserve">This </w:t>
      </w:r>
      <w:r w:rsidR="00041DC7" w:rsidRPr="00A71A26">
        <w:rPr>
          <w:color w:val="7F7F7F" w:themeColor="text1" w:themeTint="80"/>
        </w:rPr>
        <w:t xml:space="preserve">Image QA </w:t>
      </w:r>
      <w:r w:rsidRPr="00A71A26">
        <w:rPr>
          <w:color w:val="7F7F7F" w:themeColor="text1" w:themeTint="80"/>
        </w:rPr>
        <w:t xml:space="preserve">activity </w:t>
      </w:r>
      <w:r w:rsidR="00041DC7" w:rsidRPr="00A71A26">
        <w:rPr>
          <w:color w:val="7F7F7F" w:themeColor="text1" w:themeTint="80"/>
        </w:rPr>
        <w:t xml:space="preserve">represents the </w:t>
      </w:r>
      <w:r w:rsidR="001C6FAC" w:rsidRPr="00A71A26">
        <w:rPr>
          <w:color w:val="7F7F7F" w:themeColor="text1" w:themeTint="80"/>
        </w:rPr>
        <w:t>portion of QA</w:t>
      </w:r>
      <w:r w:rsidR="00041DC7" w:rsidRPr="00A71A26">
        <w:rPr>
          <w:color w:val="7F7F7F" w:themeColor="text1" w:themeTint="80"/>
        </w:rPr>
        <w:t xml:space="preserve"> performed between image generation and analysis where characteristics of the </w:t>
      </w:r>
      <w:r w:rsidR="0085197F" w:rsidRPr="00A71A26">
        <w:rPr>
          <w:color w:val="7F7F7F" w:themeColor="text1" w:themeTint="80"/>
        </w:rPr>
        <w:t xml:space="preserve">content of the </w:t>
      </w:r>
      <w:r w:rsidR="00041DC7" w:rsidRPr="00A71A26">
        <w:rPr>
          <w:color w:val="7F7F7F" w:themeColor="text1" w:themeTint="80"/>
        </w:rPr>
        <w:t xml:space="preserve">image are checked for </w:t>
      </w:r>
      <w:r w:rsidR="00074E80" w:rsidRPr="00A71A26">
        <w:rPr>
          <w:color w:val="7F7F7F" w:themeColor="text1" w:themeTint="80"/>
        </w:rPr>
        <w:t>conformance</w:t>
      </w:r>
      <w:r w:rsidR="00041DC7" w:rsidRPr="00A71A26">
        <w:rPr>
          <w:color w:val="7F7F7F" w:themeColor="text1" w:themeTint="80"/>
        </w:rPr>
        <w:t xml:space="preserve"> with the profile. </w:t>
      </w:r>
      <w:r w:rsidR="001C6FAC" w:rsidRPr="00A71A26">
        <w:rPr>
          <w:color w:val="7F7F7F" w:themeColor="text1" w:themeTint="80"/>
        </w:rPr>
        <w:t xml:space="preserve">The Image QA details listed here are the ones QIBA has chosen to highlight in relation to achieving the Profile claim.  It is expected that sites will perform many other QA procedures as part of good imaging practices.  </w:t>
      </w:r>
    </w:p>
    <w:p w:rsidR="006F16BE" w:rsidRPr="00A71A26" w:rsidRDefault="006F16BE" w:rsidP="00631329">
      <w:pPr>
        <w:spacing w:after="120"/>
        <w:rPr>
          <w:color w:val="7F7F7F" w:themeColor="text1" w:themeTint="80"/>
        </w:rPr>
      </w:pPr>
      <w:r w:rsidRPr="00A71A26">
        <w:rPr>
          <w:color w:val="7F7F7F" w:themeColor="text1" w:themeTint="80"/>
        </w:rPr>
        <w:t xml:space="preserve">The </w:t>
      </w:r>
      <w:r w:rsidR="00ED473A">
        <w:rPr>
          <w:color w:val="7F7F7F" w:themeColor="text1" w:themeTint="80"/>
        </w:rPr>
        <w:t>Imaging Physician</w:t>
      </w:r>
      <w:r w:rsidRPr="00A71A26">
        <w:rPr>
          <w:color w:val="7F7F7F" w:themeColor="text1" w:themeTint="80"/>
        </w:rPr>
        <w:t xml:space="preserve"> is identified here as ultimately responsible for this activity; however sites may find it beneficial for technologists to review these details at the time of imaging and identify cases which might </w:t>
      </w:r>
      <w:r w:rsidR="00FB3B62" w:rsidRPr="00A71A26">
        <w:rPr>
          <w:color w:val="7F7F7F" w:themeColor="text1" w:themeTint="80"/>
        </w:rPr>
        <w:t xml:space="preserve">require repeating </w:t>
      </w:r>
      <w:r w:rsidRPr="00A71A26">
        <w:rPr>
          <w:color w:val="7F7F7F" w:themeColor="text1" w:themeTint="80"/>
        </w:rPr>
        <w:t xml:space="preserve">acquisition </w:t>
      </w:r>
      <w:r w:rsidR="00FB3B62" w:rsidRPr="00A71A26">
        <w:rPr>
          <w:color w:val="7F7F7F" w:themeColor="text1" w:themeTint="80"/>
        </w:rPr>
        <w:t xml:space="preserve">and/or reconstruction </w:t>
      </w:r>
      <w:r w:rsidRPr="00A71A26">
        <w:rPr>
          <w:color w:val="7F7F7F" w:themeColor="text1" w:themeTint="80"/>
        </w:rPr>
        <w:t>to address issues with patient motion or artifacts.</w:t>
      </w:r>
    </w:p>
    <w:p w:rsidR="00192618" w:rsidRPr="00A71A26" w:rsidRDefault="003E1C34" w:rsidP="00631329">
      <w:pPr>
        <w:spacing w:after="120"/>
        <w:rPr>
          <w:color w:val="7F7F7F" w:themeColor="text1" w:themeTint="80"/>
        </w:rPr>
      </w:pPr>
      <w:r w:rsidRPr="00A71A26">
        <w:rPr>
          <w:color w:val="7F7F7F" w:themeColor="text1" w:themeTint="80"/>
        </w:rPr>
        <w:t xml:space="preserve">Similarly, some or all of these checks may be performed at reporting time and as a result some or all of the </w:t>
      </w:r>
      <w:r w:rsidR="00054D17" w:rsidRPr="00A71A26">
        <w:rPr>
          <w:color w:val="7F7F7F" w:themeColor="text1" w:themeTint="80"/>
        </w:rPr>
        <w:t>lesion</w:t>
      </w:r>
      <w:r w:rsidRPr="00A71A26">
        <w:rPr>
          <w:color w:val="7F7F7F" w:themeColor="text1" w:themeTint="80"/>
        </w:rPr>
        <w:t xml:space="preserve"> measurements may then be identified as not falling within the performance C</w:t>
      </w:r>
      <w:r w:rsidR="009B43D8" w:rsidRPr="00A71A26">
        <w:rPr>
          <w:color w:val="7F7F7F" w:themeColor="text1" w:themeTint="80"/>
        </w:rPr>
        <w:t>laim of the Profile.</w:t>
      </w:r>
    </w:p>
    <w:p w:rsidR="00192618" w:rsidRPr="00A71A26" w:rsidRDefault="00192618" w:rsidP="00631329">
      <w:pPr>
        <w:spacing w:after="120"/>
        <w:rPr>
          <w:color w:val="7F7F7F" w:themeColor="text1" w:themeTint="80"/>
        </w:rPr>
      </w:pPr>
      <w:r w:rsidRPr="00A71A26">
        <w:rPr>
          <w:b/>
          <w:color w:val="7F7F7F" w:themeColor="text1" w:themeTint="80"/>
        </w:rPr>
        <w:t xml:space="preserve">Patient positioning </w:t>
      </w:r>
      <w:r w:rsidRPr="00A71A26">
        <w:rPr>
          <w:color w:val="7F7F7F" w:themeColor="text1" w:themeTint="80"/>
        </w:rPr>
        <w:t>variation</w:t>
      </w:r>
      <w:r w:rsidR="005561D2" w:rsidRPr="00A71A26">
        <w:rPr>
          <w:color w:val="7F7F7F" w:themeColor="text1" w:themeTint="80"/>
        </w:rPr>
        <w:t xml:space="preserve"> refers to differences in patient orientation (prone, supine, decubitus, etc.) and the use of positioning wedges.  If the patient is supine at one </w:t>
      </w:r>
      <w:r w:rsidR="00C43878">
        <w:rPr>
          <w:color w:val="7F7F7F" w:themeColor="text1" w:themeTint="80"/>
        </w:rPr>
        <w:t>encounter</w:t>
      </w:r>
      <w:r w:rsidR="005561D2" w:rsidRPr="00A71A26">
        <w:rPr>
          <w:color w:val="7F7F7F" w:themeColor="text1" w:themeTint="80"/>
        </w:rPr>
        <w:t xml:space="preserve"> and prone at another, then the direction of gravity changes and some </w:t>
      </w:r>
      <w:r w:rsidR="00054D17" w:rsidRPr="00A71A26">
        <w:rPr>
          <w:color w:val="7F7F7F" w:themeColor="text1" w:themeTint="80"/>
        </w:rPr>
        <w:t>lesion</w:t>
      </w:r>
      <w:r w:rsidR="005561D2" w:rsidRPr="00A71A26">
        <w:rPr>
          <w:color w:val="7F7F7F" w:themeColor="text1" w:themeTint="80"/>
        </w:rPr>
        <w:t>s may deform differently in a c</w:t>
      </w:r>
      <w:r w:rsidR="00F55FFC" w:rsidRPr="00A71A26">
        <w:rPr>
          <w:color w:val="7F7F7F" w:themeColor="text1" w:themeTint="80"/>
        </w:rPr>
        <w:t xml:space="preserve">avity, </w:t>
      </w:r>
      <w:r w:rsidR="005561D2" w:rsidRPr="00A71A26">
        <w:rPr>
          <w:color w:val="7F7F7F" w:themeColor="text1" w:themeTint="80"/>
        </w:rPr>
        <w:t xml:space="preserve">be compressed </w:t>
      </w:r>
      <w:r w:rsidR="00F55FFC" w:rsidRPr="00A71A26">
        <w:rPr>
          <w:color w:val="7F7F7F" w:themeColor="text1" w:themeTint="80"/>
        </w:rPr>
        <w:t xml:space="preserve">differently </w:t>
      </w:r>
      <w:r w:rsidR="005561D2" w:rsidRPr="00A71A26">
        <w:rPr>
          <w:color w:val="7F7F7F" w:themeColor="text1" w:themeTint="80"/>
        </w:rPr>
        <w:t>by other structures</w:t>
      </w:r>
      <w:r w:rsidR="00F55FFC" w:rsidRPr="00A71A26">
        <w:rPr>
          <w:color w:val="7F7F7F" w:themeColor="text1" w:themeTint="80"/>
        </w:rPr>
        <w:t>, or be affected by deformations of the organ in which they are sited</w:t>
      </w:r>
      <w:r w:rsidR="005561D2" w:rsidRPr="00A71A26">
        <w:rPr>
          <w:color w:val="7F7F7F" w:themeColor="text1" w:themeTint="80"/>
        </w:rPr>
        <w:t xml:space="preserve">.  </w:t>
      </w:r>
    </w:p>
    <w:p w:rsidR="00364070" w:rsidRPr="00A71A26" w:rsidRDefault="00E2005F" w:rsidP="00631329">
      <w:pPr>
        <w:spacing w:after="120"/>
        <w:rPr>
          <w:color w:val="7F7F7F" w:themeColor="text1" w:themeTint="80"/>
        </w:rPr>
      </w:pPr>
      <w:r w:rsidRPr="00A71A26">
        <w:rPr>
          <w:b/>
          <w:color w:val="7F7F7F" w:themeColor="text1" w:themeTint="80"/>
        </w:rPr>
        <w:t>Scan Plane</w:t>
      </w:r>
      <w:r w:rsidRPr="00A71A26">
        <w:rPr>
          <w:color w:val="7F7F7F" w:themeColor="text1" w:themeTint="80"/>
        </w:rPr>
        <w:t xml:space="preserve"> variation refers to differences in gantry tilt or differences in head/neck positioning.  Since several factors that affect </w:t>
      </w:r>
      <w:r w:rsidR="00054D17" w:rsidRPr="00A71A26">
        <w:rPr>
          <w:color w:val="7F7F7F" w:themeColor="text1" w:themeTint="80"/>
        </w:rPr>
        <w:t>quantitative assessment</w:t>
      </w:r>
      <w:r w:rsidRPr="00A71A26">
        <w:rPr>
          <w:color w:val="7F7F7F" w:themeColor="text1" w:themeTint="80"/>
        </w:rPr>
        <w:t xml:space="preserve"> are not isotropic, changing the orientation of the </w:t>
      </w:r>
      <w:r w:rsidR="00054D17" w:rsidRPr="00A71A26">
        <w:rPr>
          <w:color w:val="7F7F7F" w:themeColor="text1" w:themeTint="80"/>
        </w:rPr>
        <w:t>lesion</w:t>
      </w:r>
      <w:r w:rsidRPr="00A71A26">
        <w:rPr>
          <w:color w:val="7F7F7F" w:themeColor="text1" w:themeTint="80"/>
        </w:rPr>
        <w:t xml:space="preserve"> </w:t>
      </w:r>
      <w:r w:rsidR="00B11580" w:rsidRPr="00A71A26">
        <w:rPr>
          <w:color w:val="7F7F7F" w:themeColor="text1" w:themeTint="80"/>
        </w:rPr>
        <w:t xml:space="preserve">relative to the scan plane </w:t>
      </w:r>
      <w:r w:rsidRPr="00A71A26">
        <w:rPr>
          <w:color w:val="7F7F7F" w:themeColor="text1" w:themeTint="80"/>
        </w:rPr>
        <w:t xml:space="preserve">from one </w:t>
      </w:r>
      <w:r w:rsidR="00C43878">
        <w:rPr>
          <w:color w:val="7F7F7F" w:themeColor="text1" w:themeTint="80"/>
        </w:rPr>
        <w:t>encounter</w:t>
      </w:r>
      <w:r w:rsidRPr="00A71A26">
        <w:rPr>
          <w:color w:val="7F7F7F" w:themeColor="text1" w:themeTint="80"/>
        </w:rPr>
        <w:t xml:space="preserve"> to another can increase variability.</w:t>
      </w:r>
    </w:p>
    <w:p w:rsidR="00B671A5" w:rsidRPr="00A71A26" w:rsidRDefault="002E609B" w:rsidP="00631329">
      <w:pPr>
        <w:spacing w:after="120"/>
        <w:rPr>
          <w:color w:val="7F7F7F" w:themeColor="text1" w:themeTint="80"/>
        </w:rPr>
      </w:pPr>
      <w:r w:rsidRPr="00A71A26">
        <w:rPr>
          <w:b/>
          <w:color w:val="7F7F7F" w:themeColor="text1" w:themeTint="80"/>
        </w:rPr>
        <w:t>Patient motion artifacts</w:t>
      </w:r>
      <w:r w:rsidRPr="00A71A26">
        <w:rPr>
          <w:color w:val="7F7F7F" w:themeColor="text1" w:themeTint="80"/>
        </w:rPr>
        <w:t xml:space="preserve"> can manifest in a variety of ways</w:t>
      </w:r>
      <w:r w:rsidR="005E70B6" w:rsidRPr="00A71A26">
        <w:rPr>
          <w:color w:val="7F7F7F" w:themeColor="text1" w:themeTint="80"/>
        </w:rPr>
        <w:t>,</w:t>
      </w:r>
      <w:r w:rsidRPr="00A71A26">
        <w:rPr>
          <w:color w:val="7F7F7F" w:themeColor="text1" w:themeTint="80"/>
        </w:rPr>
        <w:t xml:space="preserve"> such as a perceptible tram tracking appearance of the bronchioles or blurring of the lung architectural contours with lung windows.</w:t>
      </w:r>
    </w:p>
    <w:p w:rsidR="004214D0" w:rsidRPr="00A71A26" w:rsidRDefault="004214D0" w:rsidP="00631329">
      <w:pPr>
        <w:spacing w:after="120"/>
        <w:rPr>
          <w:color w:val="7F7F7F" w:themeColor="text1" w:themeTint="80"/>
        </w:rPr>
      </w:pPr>
      <w:r w:rsidRPr="00A71A26">
        <w:rPr>
          <w:b/>
          <w:color w:val="7F7F7F" w:themeColor="text1" w:themeTint="80"/>
        </w:rPr>
        <w:t>Dense object artifacts</w:t>
      </w:r>
      <w:r w:rsidRPr="00A71A26">
        <w:rPr>
          <w:color w:val="7F7F7F" w:themeColor="text1" w:themeTint="80"/>
        </w:rPr>
        <w:t xml:space="preserve"> (both internal and external to the patient) can variably degrade the ability to assess </w:t>
      </w:r>
      <w:r w:rsidR="00054D17" w:rsidRPr="00A71A26">
        <w:rPr>
          <w:color w:val="7F7F7F" w:themeColor="text1" w:themeTint="80"/>
        </w:rPr>
        <w:t>lesion</w:t>
      </w:r>
      <w:r w:rsidRPr="00A71A26">
        <w:rPr>
          <w:color w:val="7F7F7F" w:themeColor="text1" w:themeTint="80"/>
        </w:rPr>
        <w:t xml:space="preserve"> </w:t>
      </w:r>
      <w:r w:rsidR="00A321CB">
        <w:rPr>
          <w:color w:val="7F7F7F" w:themeColor="text1" w:themeTint="80"/>
        </w:rPr>
        <w:t>contours</w:t>
      </w:r>
      <w:r w:rsidRPr="00A71A26">
        <w:rPr>
          <w:color w:val="7F7F7F" w:themeColor="text1" w:themeTint="80"/>
        </w:rPr>
        <w:t xml:space="preserve"> as discussed in </w:t>
      </w:r>
      <w:r w:rsidR="006E0A23" w:rsidRPr="00A71A26">
        <w:rPr>
          <w:rStyle w:val="StyleVisiontablecellC00000000097372A0-contentC0000000009732010"/>
          <w:i w:val="0"/>
          <w:color w:val="7F7F7F" w:themeColor="text1" w:themeTint="80"/>
        </w:rPr>
        <w:t xml:space="preserve">section </w:t>
      </w:r>
      <w:r w:rsidR="002450D6" w:rsidRPr="00A71A26">
        <w:rPr>
          <w:color w:val="7F7F7F" w:themeColor="text1" w:themeTint="80"/>
        </w:rPr>
        <w:t>3.5</w:t>
      </w:r>
      <w:r w:rsidRPr="00A71A26">
        <w:rPr>
          <w:color w:val="7F7F7F" w:themeColor="text1" w:themeTint="80"/>
        </w:rPr>
        <w:t xml:space="preserve">, resulting in poor change measures and repeatability.  </w:t>
      </w:r>
    </w:p>
    <w:p w:rsidR="00DC790E" w:rsidRPr="00A71A26" w:rsidRDefault="00B671A5" w:rsidP="00631329">
      <w:pPr>
        <w:spacing w:after="120"/>
        <w:rPr>
          <w:color w:val="7F7F7F" w:themeColor="text1" w:themeTint="80"/>
        </w:rPr>
      </w:pPr>
      <w:r w:rsidRPr="00A71A26">
        <w:rPr>
          <w:b/>
          <w:color w:val="7F7F7F" w:themeColor="text1" w:themeTint="80"/>
        </w:rPr>
        <w:t>Clinical conditions</w:t>
      </w:r>
      <w:r w:rsidRPr="00A71A26">
        <w:rPr>
          <w:color w:val="7F7F7F" w:themeColor="text1" w:themeTint="80"/>
        </w:rPr>
        <w:t xml:space="preserve"> can also degrade the ability to assess </w:t>
      </w:r>
      <w:r w:rsidR="00054D17" w:rsidRPr="00A71A26">
        <w:rPr>
          <w:color w:val="7F7F7F" w:themeColor="text1" w:themeTint="80"/>
        </w:rPr>
        <w:t>lesion</w:t>
      </w:r>
      <w:r w:rsidRPr="00A71A26">
        <w:rPr>
          <w:color w:val="7F7F7F" w:themeColor="text1" w:themeTint="80"/>
        </w:rPr>
        <w:t xml:space="preserve"> </w:t>
      </w:r>
      <w:r w:rsidR="00A321CB">
        <w:rPr>
          <w:color w:val="7F7F7F" w:themeColor="text1" w:themeTint="80"/>
        </w:rPr>
        <w:t>contours</w:t>
      </w:r>
      <w:r w:rsidRPr="00A71A26">
        <w:rPr>
          <w:color w:val="7F7F7F" w:themeColor="text1" w:themeTint="80"/>
        </w:rPr>
        <w:t xml:space="preserve">, or influence the structure of the </w:t>
      </w:r>
      <w:r w:rsidR="00054D17" w:rsidRPr="00A71A26">
        <w:rPr>
          <w:color w:val="7F7F7F" w:themeColor="text1" w:themeTint="80"/>
        </w:rPr>
        <w:t>lesion</w:t>
      </w:r>
      <w:r w:rsidRPr="00A71A26">
        <w:rPr>
          <w:color w:val="7F7F7F" w:themeColor="text1" w:themeTint="80"/>
        </w:rPr>
        <w:t xml:space="preserve"> itself.  For example, </w:t>
      </w:r>
      <w:r w:rsidR="00B30D9A" w:rsidRPr="00A71A26">
        <w:rPr>
          <w:color w:val="7F7F7F" w:themeColor="text1" w:themeTint="80"/>
        </w:rPr>
        <w:t>atelectasis</w:t>
      </w:r>
      <w:r w:rsidR="005A3606" w:rsidRPr="00A71A26">
        <w:rPr>
          <w:color w:val="7F7F7F" w:themeColor="text1" w:themeTint="80"/>
        </w:rPr>
        <w:t>, pleural effusion, pneumonia</w:t>
      </w:r>
      <w:r w:rsidR="00B30D9A" w:rsidRPr="00A71A26">
        <w:rPr>
          <w:color w:val="7F7F7F" w:themeColor="text1" w:themeTint="80"/>
        </w:rPr>
        <w:t xml:space="preserve"> and/or </w:t>
      </w:r>
      <w:r w:rsidR="00DC790E" w:rsidRPr="00A71A26">
        <w:rPr>
          <w:color w:val="7F7F7F" w:themeColor="text1" w:themeTint="80"/>
        </w:rPr>
        <w:t>pneumothorax can result in architectural changes to the lung surrounding a nodule</w:t>
      </w:r>
      <w:r w:rsidRPr="00A71A26">
        <w:rPr>
          <w:color w:val="7F7F7F" w:themeColor="text1" w:themeTint="80"/>
        </w:rPr>
        <w:t>.</w:t>
      </w:r>
      <w:r w:rsidR="00773BBA" w:rsidRPr="00A71A26">
        <w:rPr>
          <w:color w:val="7F7F7F" w:themeColor="text1" w:themeTint="80"/>
        </w:rPr>
        <w:t xml:space="preserve">  Necrosis may complicat</w:t>
      </w:r>
      <w:r w:rsidR="00DD4E23" w:rsidRPr="00A71A26">
        <w:rPr>
          <w:color w:val="7F7F7F" w:themeColor="text1" w:themeTint="80"/>
        </w:rPr>
        <w:t>e</w:t>
      </w:r>
      <w:r w:rsidR="00773BBA" w:rsidRPr="00A71A26">
        <w:rPr>
          <w:color w:val="7F7F7F" w:themeColor="text1" w:themeTint="80"/>
        </w:rPr>
        <w:t xml:space="preserve"> decisions on the </w:t>
      </w:r>
      <w:r w:rsidR="00054D17" w:rsidRPr="00A71A26">
        <w:rPr>
          <w:color w:val="7F7F7F" w:themeColor="text1" w:themeTint="80"/>
        </w:rPr>
        <w:t>lesion</w:t>
      </w:r>
      <w:r w:rsidR="00773BBA" w:rsidRPr="00A71A26">
        <w:rPr>
          <w:color w:val="7F7F7F" w:themeColor="text1" w:themeTint="80"/>
        </w:rPr>
        <w:t xml:space="preserve"> extent.</w:t>
      </w:r>
    </w:p>
    <w:p w:rsidR="004016AE" w:rsidRPr="00A71A26" w:rsidRDefault="00054D17" w:rsidP="00631329">
      <w:pPr>
        <w:spacing w:after="120"/>
        <w:rPr>
          <w:color w:val="7F7F7F" w:themeColor="text1" w:themeTint="80"/>
        </w:rPr>
      </w:pPr>
      <w:r w:rsidRPr="00A71A26">
        <w:rPr>
          <w:b/>
          <w:color w:val="7F7F7F" w:themeColor="text1" w:themeTint="80"/>
        </w:rPr>
        <w:t>Lesion</w:t>
      </w:r>
      <w:r w:rsidR="00C82C64" w:rsidRPr="00A71A26">
        <w:rPr>
          <w:b/>
          <w:color w:val="7F7F7F" w:themeColor="text1" w:themeTint="80"/>
        </w:rPr>
        <w:t xml:space="preserve"> </w:t>
      </w:r>
      <w:r w:rsidR="004016AE" w:rsidRPr="00A71A26">
        <w:rPr>
          <w:b/>
          <w:color w:val="7F7F7F" w:themeColor="text1" w:themeTint="80"/>
        </w:rPr>
        <w:t>Size</w:t>
      </w:r>
      <w:r w:rsidR="004016AE" w:rsidRPr="00A71A26">
        <w:rPr>
          <w:color w:val="7F7F7F" w:themeColor="text1" w:themeTint="80"/>
        </w:rPr>
        <w:t xml:space="preserve"> can affect the accuracy of measurements</w:t>
      </w:r>
      <w:r w:rsidR="00531246" w:rsidRPr="00A71A26">
        <w:rPr>
          <w:color w:val="7F7F7F" w:themeColor="text1" w:themeTint="80"/>
        </w:rPr>
        <w:t xml:space="preserve">. Both theoretical considerations and the groundwork projects done by QIBA indicate that for </w:t>
      </w:r>
      <w:r w:rsidRPr="00A71A26">
        <w:rPr>
          <w:color w:val="7F7F7F" w:themeColor="text1" w:themeTint="80"/>
        </w:rPr>
        <w:t>lesion</w:t>
      </w:r>
      <w:r w:rsidR="00531246" w:rsidRPr="00A71A26">
        <w:rPr>
          <w:color w:val="7F7F7F" w:themeColor="text1" w:themeTint="80"/>
        </w:rPr>
        <w:t xml:space="preserve">s that are small, errors in measurement represent a greater percentage of the measured size. For </w:t>
      </w:r>
      <w:r w:rsidRPr="00A71A26">
        <w:rPr>
          <w:color w:val="7F7F7F" w:themeColor="text1" w:themeTint="80"/>
        </w:rPr>
        <w:t>lesion</w:t>
      </w:r>
      <w:r w:rsidR="00531246" w:rsidRPr="00A71A26">
        <w:rPr>
          <w:color w:val="7F7F7F" w:themeColor="text1" w:themeTint="80"/>
        </w:rPr>
        <w:t xml:space="preserve">s that are smaller than the limits defined in this profile, please see the profile produced by the QIBA Small Nodule group for more information on imaging recommendations and performance claims. For </w:t>
      </w:r>
      <w:r w:rsidRPr="00A71A26">
        <w:rPr>
          <w:color w:val="7F7F7F" w:themeColor="text1" w:themeTint="80"/>
        </w:rPr>
        <w:t>lesion</w:t>
      </w:r>
      <w:r w:rsidR="00531246" w:rsidRPr="00A71A26">
        <w:rPr>
          <w:color w:val="7F7F7F" w:themeColor="text1" w:themeTint="80"/>
        </w:rPr>
        <w:t xml:space="preserve">s that are extremely large, the limitations on measurement are based less on imaging physics and more on anatomy. Such </w:t>
      </w:r>
      <w:r w:rsidRPr="00A71A26">
        <w:rPr>
          <w:color w:val="7F7F7F" w:themeColor="text1" w:themeTint="80"/>
        </w:rPr>
        <w:t>lesion</w:t>
      </w:r>
      <w:r w:rsidR="00531246" w:rsidRPr="00A71A26">
        <w:rPr>
          <w:color w:val="7F7F7F" w:themeColor="text1" w:themeTint="80"/>
        </w:rPr>
        <w:t xml:space="preserve">s are likely to cross anatomical </w:t>
      </w:r>
      <w:r w:rsidR="00A321CB">
        <w:rPr>
          <w:color w:val="7F7F7F" w:themeColor="text1" w:themeTint="80"/>
        </w:rPr>
        <w:t>contours</w:t>
      </w:r>
      <w:r w:rsidR="00531246" w:rsidRPr="00A71A26">
        <w:rPr>
          <w:color w:val="7F7F7F" w:themeColor="text1" w:themeTint="80"/>
        </w:rPr>
        <w:t xml:space="preserve"> and abut structures that make consistent segmentation difficult.</w:t>
      </w:r>
    </w:p>
    <w:p w:rsidR="00394523" w:rsidRPr="00A71A26" w:rsidRDefault="00394523" w:rsidP="00631329">
      <w:pPr>
        <w:spacing w:after="120"/>
        <w:rPr>
          <w:color w:val="7F7F7F" w:themeColor="text1" w:themeTint="80"/>
        </w:rPr>
      </w:pPr>
      <w:r w:rsidRPr="00A71A26">
        <w:rPr>
          <w:b/>
          <w:color w:val="7F7F7F" w:themeColor="text1" w:themeTint="80"/>
        </w:rPr>
        <w:t>Contrast Enhancement</w:t>
      </w:r>
      <w:r w:rsidRPr="00A71A26">
        <w:rPr>
          <w:color w:val="7F7F7F" w:themeColor="text1" w:themeTint="80"/>
        </w:rPr>
        <w:t xml:space="preserve"> is required to be consistent between the two </w:t>
      </w:r>
      <w:r w:rsidR="00895BAD" w:rsidRPr="00A71A26">
        <w:rPr>
          <w:color w:val="7F7F7F" w:themeColor="text1" w:themeTint="80"/>
        </w:rPr>
        <w:t>encounter</w:t>
      </w:r>
      <w:r w:rsidRPr="00A71A26">
        <w:rPr>
          <w:color w:val="7F7F7F" w:themeColor="text1" w:themeTint="80"/>
        </w:rPr>
        <w:t xml:space="preserve">s.  A non-contrast scan at both </w:t>
      </w:r>
      <w:r w:rsidR="00895BAD" w:rsidRPr="00A71A26">
        <w:rPr>
          <w:color w:val="7F7F7F" w:themeColor="text1" w:themeTint="80"/>
        </w:rPr>
        <w:t>encounter</w:t>
      </w:r>
      <w:r w:rsidRPr="00A71A26">
        <w:rPr>
          <w:color w:val="7F7F7F" w:themeColor="text1" w:themeTint="80"/>
        </w:rPr>
        <w:t>s satisfies that requirement.</w:t>
      </w:r>
    </w:p>
    <w:p w:rsidR="004016AE" w:rsidRPr="00A71A26" w:rsidRDefault="00054D17" w:rsidP="00631329">
      <w:pPr>
        <w:spacing w:after="120"/>
        <w:rPr>
          <w:color w:val="7F7F7F" w:themeColor="text1" w:themeTint="80"/>
        </w:rPr>
      </w:pPr>
      <w:r w:rsidRPr="00A71A26">
        <w:rPr>
          <w:b/>
          <w:color w:val="7F7F7F" w:themeColor="text1" w:themeTint="80"/>
        </w:rPr>
        <w:t>Lesion</w:t>
      </w:r>
      <w:r w:rsidR="004016AE" w:rsidRPr="00A71A26">
        <w:rPr>
          <w:b/>
          <w:color w:val="7F7F7F" w:themeColor="text1" w:themeTint="80"/>
        </w:rPr>
        <w:t xml:space="preserve"> Measurability</w:t>
      </w:r>
      <w:r w:rsidR="004016AE" w:rsidRPr="00A71A26">
        <w:rPr>
          <w:color w:val="7F7F7F" w:themeColor="text1" w:themeTint="80"/>
        </w:rPr>
        <w:t xml:space="preserve"> </w:t>
      </w:r>
      <w:r w:rsidR="00B572DC" w:rsidRPr="00A71A26">
        <w:rPr>
          <w:color w:val="7F7F7F" w:themeColor="text1" w:themeTint="80"/>
        </w:rPr>
        <w:t xml:space="preserve">is </w:t>
      </w:r>
      <w:r w:rsidR="009B43D8" w:rsidRPr="00A71A26">
        <w:rPr>
          <w:color w:val="7F7F7F" w:themeColor="text1" w:themeTint="80"/>
        </w:rPr>
        <w:t xml:space="preserve">a general evaluation that is </w:t>
      </w:r>
      <w:r w:rsidR="00B572DC" w:rsidRPr="00A71A26">
        <w:rPr>
          <w:color w:val="7F7F7F" w:themeColor="text1" w:themeTint="80"/>
        </w:rPr>
        <w:t xml:space="preserve">essentially left to the judgement of the </w:t>
      </w:r>
      <w:r w:rsidR="00ED473A">
        <w:rPr>
          <w:color w:val="7F7F7F" w:themeColor="text1" w:themeTint="80"/>
        </w:rPr>
        <w:t>Imaging Physician</w:t>
      </w:r>
      <w:r w:rsidR="009B43D8" w:rsidRPr="00A71A26">
        <w:rPr>
          <w:color w:val="7F7F7F" w:themeColor="text1" w:themeTint="80"/>
        </w:rPr>
        <w:t>,</w:t>
      </w:r>
      <w:r w:rsidR="00547753" w:rsidRPr="00A71A26">
        <w:rPr>
          <w:color w:val="7F7F7F" w:themeColor="text1" w:themeTint="80"/>
        </w:rPr>
        <w:t xml:space="preserve"> and it is their responsibility to oversee segmentation</w:t>
      </w:r>
      <w:r w:rsidR="00977F6E" w:rsidRPr="00A71A26">
        <w:rPr>
          <w:color w:val="7F7F7F" w:themeColor="text1" w:themeTint="80"/>
        </w:rPr>
        <w:t xml:space="preserve"> and disqualify </w:t>
      </w:r>
      <w:r w:rsidRPr="00A71A26">
        <w:rPr>
          <w:color w:val="7F7F7F" w:themeColor="text1" w:themeTint="80"/>
        </w:rPr>
        <w:t>lesion</w:t>
      </w:r>
      <w:r w:rsidR="00977F6E" w:rsidRPr="00A71A26">
        <w:rPr>
          <w:color w:val="7F7F7F" w:themeColor="text1" w:themeTint="80"/>
        </w:rPr>
        <w:t>s with poor measurability</w:t>
      </w:r>
      <w:r w:rsidR="00FB4DDA" w:rsidRPr="00A71A26">
        <w:rPr>
          <w:color w:val="7F7F7F" w:themeColor="text1" w:themeTint="80"/>
        </w:rPr>
        <w:t xml:space="preserve"> or inconsistent segmentation between the two </w:t>
      </w:r>
      <w:r w:rsidR="00895BAD" w:rsidRPr="00A71A26">
        <w:rPr>
          <w:color w:val="7F7F7F" w:themeColor="text1" w:themeTint="80"/>
        </w:rPr>
        <w:t>encounter</w:t>
      </w:r>
      <w:r w:rsidR="00FB4DDA" w:rsidRPr="00A71A26">
        <w:rPr>
          <w:color w:val="7F7F7F" w:themeColor="text1" w:themeTint="80"/>
        </w:rPr>
        <w:t>s</w:t>
      </w:r>
      <w:r w:rsidR="00547753" w:rsidRPr="00A71A26">
        <w:rPr>
          <w:color w:val="7F7F7F" w:themeColor="text1" w:themeTint="80"/>
        </w:rPr>
        <w:t>.</w:t>
      </w:r>
      <w:r w:rsidR="00FB4DDA" w:rsidRPr="00A71A26">
        <w:rPr>
          <w:color w:val="7F7F7F" w:themeColor="text1" w:themeTint="80"/>
        </w:rPr>
        <w:t xml:space="preserve">  </w:t>
      </w:r>
      <w:r w:rsidR="00547753" w:rsidRPr="00A71A26">
        <w:rPr>
          <w:color w:val="7F7F7F" w:themeColor="text1" w:themeTint="80"/>
        </w:rPr>
        <w:t xml:space="preserve">If the </w:t>
      </w:r>
      <w:r w:rsidRPr="00A71A26">
        <w:rPr>
          <w:color w:val="7F7F7F" w:themeColor="text1" w:themeTint="80"/>
        </w:rPr>
        <w:t>lesion</w:t>
      </w:r>
      <w:r w:rsidR="00547753" w:rsidRPr="00A71A26">
        <w:rPr>
          <w:color w:val="7F7F7F" w:themeColor="text1" w:themeTint="80"/>
        </w:rPr>
        <w:t xml:space="preserve"> </w:t>
      </w:r>
      <w:r w:rsidR="00977F6E" w:rsidRPr="00A71A26">
        <w:rPr>
          <w:color w:val="7F7F7F" w:themeColor="text1" w:themeTint="80"/>
        </w:rPr>
        <w:t xml:space="preserve">has varying margin conspicuity on different slices, or </w:t>
      </w:r>
      <w:r w:rsidR="00547753" w:rsidRPr="00A71A26">
        <w:rPr>
          <w:color w:val="7F7F7F" w:themeColor="text1" w:themeTint="80"/>
        </w:rPr>
        <w:t>is conspicuous but has complex geometry</w:t>
      </w:r>
      <w:r w:rsidR="009B43D8" w:rsidRPr="00A71A26">
        <w:rPr>
          <w:color w:val="7F7F7F" w:themeColor="text1" w:themeTint="80"/>
        </w:rPr>
        <w:t>,</w:t>
      </w:r>
      <w:r w:rsidR="00547753" w:rsidRPr="00A71A26">
        <w:rPr>
          <w:color w:val="7F7F7F" w:themeColor="text1" w:themeTint="80"/>
        </w:rPr>
        <w:t xml:space="preserve"> or the segmentation software is visibly failing</w:t>
      </w:r>
      <w:r w:rsidR="009B43D8" w:rsidRPr="00A71A26">
        <w:rPr>
          <w:color w:val="7F7F7F" w:themeColor="text1" w:themeTint="80"/>
        </w:rPr>
        <w:t>,</w:t>
      </w:r>
      <w:r w:rsidR="00547753" w:rsidRPr="00A71A26">
        <w:rPr>
          <w:color w:val="7F7F7F" w:themeColor="text1" w:themeTint="80"/>
        </w:rPr>
        <w:t xml:space="preserve"> or the background didn't respond to contrast the same way in the two </w:t>
      </w:r>
      <w:r w:rsidR="00895BAD" w:rsidRPr="00A71A26">
        <w:rPr>
          <w:color w:val="7F7F7F" w:themeColor="text1" w:themeTint="80"/>
        </w:rPr>
        <w:t>encounter</w:t>
      </w:r>
      <w:r w:rsidR="00547753" w:rsidRPr="00A71A26">
        <w:rPr>
          <w:color w:val="7F7F7F" w:themeColor="text1" w:themeTint="80"/>
        </w:rPr>
        <w:t xml:space="preserve">s, the </w:t>
      </w:r>
      <w:r w:rsidR="00ED473A">
        <w:rPr>
          <w:color w:val="7F7F7F" w:themeColor="text1" w:themeTint="80"/>
        </w:rPr>
        <w:t>Imaging Physician</w:t>
      </w:r>
      <w:r w:rsidR="00547753" w:rsidRPr="00A71A26">
        <w:rPr>
          <w:color w:val="7F7F7F" w:themeColor="text1" w:themeTint="80"/>
        </w:rPr>
        <w:t xml:space="preserve"> </w:t>
      </w:r>
      <w:r w:rsidR="00D73F6F" w:rsidRPr="00A71A26">
        <w:rPr>
          <w:color w:val="7F7F7F" w:themeColor="text1" w:themeTint="80"/>
        </w:rPr>
        <w:t xml:space="preserve">should </w:t>
      </w:r>
      <w:r w:rsidR="00547753" w:rsidRPr="00A71A26">
        <w:rPr>
          <w:color w:val="7F7F7F" w:themeColor="text1" w:themeTint="80"/>
        </w:rPr>
        <w:t xml:space="preserve">disqualify the </w:t>
      </w:r>
      <w:r w:rsidRPr="00A71A26">
        <w:rPr>
          <w:color w:val="7F7F7F" w:themeColor="text1" w:themeTint="80"/>
        </w:rPr>
        <w:t>lesion</w:t>
      </w:r>
      <w:r w:rsidR="00547753" w:rsidRPr="00A71A26">
        <w:rPr>
          <w:color w:val="7F7F7F" w:themeColor="text1" w:themeTint="80"/>
        </w:rPr>
        <w:t xml:space="preserve">.  Conversely, if the </w:t>
      </w:r>
      <w:r w:rsidRPr="00A71A26">
        <w:rPr>
          <w:color w:val="7F7F7F" w:themeColor="text1" w:themeTint="80"/>
        </w:rPr>
        <w:t>lesion</w:t>
      </w:r>
      <w:r w:rsidR="00547753" w:rsidRPr="00A71A26">
        <w:rPr>
          <w:color w:val="7F7F7F" w:themeColor="text1" w:themeTint="80"/>
        </w:rPr>
        <w:t xml:space="preserve"> is attached to another structure but the </w:t>
      </w:r>
      <w:r w:rsidR="00ED473A">
        <w:rPr>
          <w:color w:val="7F7F7F" w:themeColor="text1" w:themeTint="80"/>
        </w:rPr>
        <w:t>Imaging Physician</w:t>
      </w:r>
      <w:r w:rsidR="00547753" w:rsidRPr="00A71A26">
        <w:rPr>
          <w:color w:val="7F7F7F" w:themeColor="text1" w:themeTint="80"/>
        </w:rPr>
        <w:t xml:space="preserve"> is confident they can get consistent segmentation over the two </w:t>
      </w:r>
      <w:r w:rsidR="00895BAD" w:rsidRPr="00A71A26">
        <w:rPr>
          <w:color w:val="7F7F7F" w:themeColor="text1" w:themeTint="80"/>
        </w:rPr>
        <w:t>encounter</w:t>
      </w:r>
      <w:r w:rsidR="00547753" w:rsidRPr="00A71A26">
        <w:rPr>
          <w:color w:val="7F7F7F" w:themeColor="text1" w:themeTint="80"/>
        </w:rPr>
        <w:t xml:space="preserve">s, they may allow a </w:t>
      </w:r>
      <w:r w:rsidRPr="00A71A26">
        <w:rPr>
          <w:color w:val="7F7F7F" w:themeColor="text1" w:themeTint="80"/>
        </w:rPr>
        <w:t>lesion</w:t>
      </w:r>
      <w:r w:rsidR="00547753" w:rsidRPr="00A71A26">
        <w:rPr>
          <w:color w:val="7F7F7F" w:themeColor="text1" w:themeTint="80"/>
        </w:rPr>
        <w:t xml:space="preserve"> that would be otherwise disqualified</w:t>
      </w:r>
      <w:r w:rsidR="00B572DC" w:rsidRPr="00A71A26">
        <w:rPr>
          <w:color w:val="7F7F7F" w:themeColor="text1" w:themeTint="80"/>
        </w:rPr>
        <w:t xml:space="preserve">. </w:t>
      </w:r>
    </w:p>
    <w:p w:rsidR="00977F6E" w:rsidRPr="00A71A26" w:rsidRDefault="00054D17" w:rsidP="00631329">
      <w:pPr>
        <w:spacing w:after="120"/>
        <w:rPr>
          <w:color w:val="7F7F7F" w:themeColor="text1" w:themeTint="80"/>
        </w:rPr>
      </w:pPr>
      <w:r w:rsidRPr="00A71A26">
        <w:rPr>
          <w:b/>
          <w:color w:val="7F7F7F" w:themeColor="text1" w:themeTint="80"/>
        </w:rPr>
        <w:t>Lesion</w:t>
      </w:r>
      <w:r w:rsidR="00977F6E" w:rsidRPr="00A71A26">
        <w:rPr>
          <w:b/>
          <w:color w:val="7F7F7F" w:themeColor="text1" w:themeTint="80"/>
        </w:rPr>
        <w:t xml:space="preserve"> </w:t>
      </w:r>
      <w:r w:rsidR="00C82C64" w:rsidRPr="00A71A26">
        <w:rPr>
          <w:b/>
          <w:color w:val="7F7F7F" w:themeColor="text1" w:themeTint="80"/>
        </w:rPr>
        <w:t>Shape</w:t>
      </w:r>
      <w:r w:rsidR="00C82C64" w:rsidRPr="00A71A26">
        <w:rPr>
          <w:color w:val="7F7F7F" w:themeColor="text1" w:themeTint="80"/>
        </w:rPr>
        <w:t xml:space="preserve"> is not explicitly </w:t>
      </w:r>
      <w:r w:rsidR="00D73F6F" w:rsidRPr="00A71A26">
        <w:rPr>
          <w:color w:val="7F7F7F" w:themeColor="text1" w:themeTint="80"/>
        </w:rPr>
        <w:t>identified</w:t>
      </w:r>
      <w:r w:rsidR="00C82C64" w:rsidRPr="00A71A26">
        <w:rPr>
          <w:color w:val="7F7F7F" w:themeColor="text1" w:themeTint="80"/>
        </w:rPr>
        <w:t xml:space="preserve"> as a specification parameter.  </w:t>
      </w:r>
      <w:r w:rsidR="00977F6E" w:rsidRPr="00A71A26">
        <w:rPr>
          <w:color w:val="7F7F7F" w:themeColor="text1" w:themeTint="80"/>
        </w:rPr>
        <w:t xml:space="preserve">No specific </w:t>
      </w:r>
      <w:r w:rsidRPr="00A71A26">
        <w:rPr>
          <w:color w:val="7F7F7F" w:themeColor="text1" w:themeTint="80"/>
        </w:rPr>
        <w:t>lesion</w:t>
      </w:r>
      <w:r w:rsidR="00977F6E" w:rsidRPr="00A71A26">
        <w:rPr>
          <w:color w:val="7F7F7F" w:themeColor="text1" w:themeTint="80"/>
        </w:rPr>
        <w:t xml:space="preserve"> shapes are considered a priori unsuitable for measurement. </w:t>
      </w:r>
      <w:r w:rsidR="00C82C64" w:rsidRPr="00A71A26">
        <w:rPr>
          <w:color w:val="7F7F7F" w:themeColor="text1" w:themeTint="80"/>
        </w:rPr>
        <w:t xml:space="preserve">Although groundwork has shown that consistent measurements are more readily achieved with </w:t>
      </w:r>
      <w:r w:rsidR="00977F6E" w:rsidRPr="00A71A26">
        <w:rPr>
          <w:color w:val="7F7F7F" w:themeColor="text1" w:themeTint="80"/>
        </w:rPr>
        <w:t>simple</w:t>
      </w:r>
      <w:r w:rsidR="00C82C64" w:rsidRPr="00A71A26">
        <w:rPr>
          <w:color w:val="7F7F7F" w:themeColor="text1" w:themeTint="80"/>
        </w:rPr>
        <w:t xml:space="preserve"> shapes than with </w:t>
      </w:r>
      <w:r w:rsidR="00E82C39" w:rsidRPr="00A71A26">
        <w:rPr>
          <w:color w:val="7F7F7F" w:themeColor="text1" w:themeTint="80"/>
        </w:rPr>
        <w:t>complex shapes (such as spi</w:t>
      </w:r>
      <w:r w:rsidR="00977F6E" w:rsidRPr="00A71A26">
        <w:rPr>
          <w:color w:val="7F7F7F" w:themeColor="text1" w:themeTint="80"/>
        </w:rPr>
        <w:t xml:space="preserve">culated </w:t>
      </w:r>
      <w:r w:rsidRPr="00A71A26">
        <w:rPr>
          <w:color w:val="7F7F7F" w:themeColor="text1" w:themeTint="80"/>
        </w:rPr>
        <w:t>lesion</w:t>
      </w:r>
      <w:r w:rsidR="00977F6E" w:rsidRPr="00A71A26">
        <w:rPr>
          <w:color w:val="7F7F7F" w:themeColor="text1" w:themeTint="80"/>
        </w:rPr>
        <w:t>s)</w:t>
      </w:r>
      <w:r w:rsidR="00C82C64" w:rsidRPr="00A71A26">
        <w:rPr>
          <w:color w:val="7F7F7F" w:themeColor="text1" w:themeTint="80"/>
        </w:rPr>
        <w:t xml:space="preserve">, </w:t>
      </w:r>
      <w:r w:rsidR="00DA6338" w:rsidRPr="00A71A26">
        <w:rPr>
          <w:color w:val="7F7F7F" w:themeColor="text1" w:themeTint="80"/>
        </w:rPr>
        <w:t xml:space="preserve">the </w:t>
      </w:r>
      <w:r w:rsidR="00977F6E" w:rsidRPr="00A71A26">
        <w:rPr>
          <w:color w:val="7F7F7F" w:themeColor="text1" w:themeTint="80"/>
        </w:rPr>
        <w:t xml:space="preserve">parameters for </w:t>
      </w:r>
      <w:r w:rsidRPr="00A71A26">
        <w:rPr>
          <w:color w:val="7F7F7F" w:themeColor="text1" w:themeTint="80"/>
        </w:rPr>
        <w:t>lesion</w:t>
      </w:r>
      <w:r w:rsidR="00977F6E" w:rsidRPr="00A71A26">
        <w:rPr>
          <w:color w:val="7F7F7F" w:themeColor="text1" w:themeTint="80"/>
        </w:rPr>
        <w:t xml:space="preserve"> size, </w:t>
      </w:r>
      <w:r w:rsidRPr="00A71A26">
        <w:rPr>
          <w:color w:val="7F7F7F" w:themeColor="text1" w:themeTint="80"/>
        </w:rPr>
        <w:t>lesion</w:t>
      </w:r>
      <w:r w:rsidR="00DA6338" w:rsidRPr="00A71A26">
        <w:rPr>
          <w:color w:val="7F7F7F" w:themeColor="text1" w:themeTint="80"/>
        </w:rPr>
        <w:t xml:space="preserve"> margin conspicuity </w:t>
      </w:r>
      <w:r w:rsidR="00977F6E" w:rsidRPr="00A71A26">
        <w:rPr>
          <w:color w:val="7F7F7F" w:themeColor="text1" w:themeTint="80"/>
        </w:rPr>
        <w:t xml:space="preserve">and </w:t>
      </w:r>
      <w:r w:rsidRPr="00A71A26">
        <w:rPr>
          <w:color w:val="7F7F7F" w:themeColor="text1" w:themeTint="80"/>
        </w:rPr>
        <w:t>lesion</w:t>
      </w:r>
      <w:r w:rsidR="00977F6E" w:rsidRPr="00A71A26">
        <w:rPr>
          <w:color w:val="7F7F7F" w:themeColor="text1" w:themeTint="80"/>
        </w:rPr>
        <w:t xml:space="preserve"> measurability </w:t>
      </w:r>
      <w:r w:rsidR="00DA6338" w:rsidRPr="00A71A26">
        <w:rPr>
          <w:color w:val="7F7F7F" w:themeColor="text1" w:themeTint="80"/>
        </w:rPr>
        <w:t xml:space="preserve">are felt to be sufficient. </w:t>
      </w:r>
      <w:r w:rsidR="00C82C64" w:rsidRPr="00A71A26">
        <w:rPr>
          <w:color w:val="7F7F7F" w:themeColor="text1" w:themeTint="80"/>
        </w:rPr>
        <w:t xml:space="preserve"> </w:t>
      </w:r>
      <w:r w:rsidR="00B07370" w:rsidRPr="00A71A26">
        <w:rPr>
          <w:color w:val="7F7F7F" w:themeColor="text1" w:themeTint="80"/>
        </w:rPr>
        <w:t xml:space="preserve">Moreover, complex shapes are even more difficult to assess accurately using simple linear measurements, increasing the relative added value of </w:t>
      </w:r>
      <w:r w:rsidRPr="00A71A26">
        <w:rPr>
          <w:color w:val="7F7F7F" w:themeColor="text1" w:themeTint="80"/>
        </w:rPr>
        <w:t>quantitative assessment</w:t>
      </w:r>
      <w:r w:rsidR="00B07370" w:rsidRPr="00A71A26">
        <w:rPr>
          <w:color w:val="7F7F7F" w:themeColor="text1" w:themeTint="80"/>
        </w:rPr>
        <w:t>.</w:t>
      </w:r>
    </w:p>
    <w:p w:rsidR="00FB3B62" w:rsidRPr="00A71A26" w:rsidRDefault="00FB3B62" w:rsidP="00631329">
      <w:pPr>
        <w:spacing w:after="120"/>
        <w:rPr>
          <w:color w:val="7F7F7F" w:themeColor="text1" w:themeTint="80"/>
        </w:rPr>
      </w:pPr>
      <w:r w:rsidRPr="00A71A26">
        <w:rPr>
          <w:color w:val="7F7F7F" w:themeColor="text1" w:themeTint="80"/>
        </w:rPr>
        <w:t xml:space="preserve">Keep in mind that this Profile is “lesion-oriented”.  If one </w:t>
      </w:r>
      <w:r w:rsidR="00054D17" w:rsidRPr="00A71A26">
        <w:rPr>
          <w:color w:val="7F7F7F" w:themeColor="text1" w:themeTint="80"/>
        </w:rPr>
        <w:t>lesion</w:t>
      </w:r>
      <w:r w:rsidRPr="00A71A26">
        <w:rPr>
          <w:color w:val="7F7F7F" w:themeColor="text1" w:themeTint="80"/>
        </w:rPr>
        <w:t xml:space="preserve"> in a study is excluded from the Profile Claim because the </w:t>
      </w:r>
      <w:r w:rsidR="00054D17" w:rsidRPr="00A71A26">
        <w:rPr>
          <w:color w:val="7F7F7F" w:themeColor="text1" w:themeTint="80"/>
        </w:rPr>
        <w:t>lesion</w:t>
      </w:r>
      <w:r w:rsidRPr="00A71A26">
        <w:rPr>
          <w:color w:val="7F7F7F" w:themeColor="text1" w:themeTint="80"/>
        </w:rPr>
        <w:t xml:space="preserve"> does not </w:t>
      </w:r>
      <w:r w:rsidR="00074E80" w:rsidRPr="00A71A26">
        <w:rPr>
          <w:color w:val="7F7F7F" w:themeColor="text1" w:themeTint="80"/>
        </w:rPr>
        <w:t>conform</w:t>
      </w:r>
      <w:r w:rsidRPr="00A71A26">
        <w:rPr>
          <w:color w:val="7F7F7F" w:themeColor="text1" w:themeTint="80"/>
        </w:rPr>
        <w:t xml:space="preserve"> with the specifications in this section, that does not affect other </w:t>
      </w:r>
      <w:r w:rsidR="00054D17" w:rsidRPr="00A71A26">
        <w:rPr>
          <w:color w:val="7F7F7F" w:themeColor="text1" w:themeTint="80"/>
        </w:rPr>
        <w:t>lesion</w:t>
      </w:r>
      <w:r w:rsidRPr="00A71A26">
        <w:rPr>
          <w:color w:val="7F7F7F" w:themeColor="text1" w:themeTint="80"/>
        </w:rPr>
        <w:t xml:space="preserve">s in the same study which do </w:t>
      </w:r>
      <w:r w:rsidR="00074E80" w:rsidRPr="00A71A26">
        <w:rPr>
          <w:color w:val="7F7F7F" w:themeColor="text1" w:themeTint="80"/>
        </w:rPr>
        <w:t>conform</w:t>
      </w:r>
      <w:r w:rsidRPr="00A71A26">
        <w:rPr>
          <w:color w:val="7F7F7F" w:themeColor="text1" w:themeTint="80"/>
        </w:rPr>
        <w:t xml:space="preserve"> with these specifications at both </w:t>
      </w:r>
      <w:r w:rsidR="00895BAD" w:rsidRPr="00A71A26">
        <w:rPr>
          <w:color w:val="7F7F7F" w:themeColor="text1" w:themeTint="80"/>
        </w:rPr>
        <w:t>encounter</w:t>
      </w:r>
      <w:r w:rsidRPr="00A71A26">
        <w:rPr>
          <w:color w:val="7F7F7F" w:themeColor="text1" w:themeTint="80"/>
        </w:rPr>
        <w:t xml:space="preserve">s.  Further, if a future study results in the excluded </w:t>
      </w:r>
      <w:r w:rsidR="00054D17" w:rsidRPr="00A71A26">
        <w:rPr>
          <w:color w:val="7F7F7F" w:themeColor="text1" w:themeTint="80"/>
        </w:rPr>
        <w:t>lesion</w:t>
      </w:r>
      <w:r w:rsidRPr="00A71A26">
        <w:rPr>
          <w:color w:val="7F7F7F" w:themeColor="text1" w:themeTint="80"/>
        </w:rPr>
        <w:t xml:space="preserve"> being </w:t>
      </w:r>
      <w:r w:rsidR="00074E80" w:rsidRPr="00A71A26">
        <w:rPr>
          <w:color w:val="7F7F7F" w:themeColor="text1" w:themeTint="80"/>
        </w:rPr>
        <w:t>conformant</w:t>
      </w:r>
      <w:r w:rsidRPr="00A71A26">
        <w:rPr>
          <w:color w:val="7F7F7F" w:themeColor="text1" w:themeTint="80"/>
        </w:rPr>
        <w:t xml:space="preserve"> at two </w:t>
      </w:r>
      <w:r w:rsidR="00895BAD" w:rsidRPr="00A71A26">
        <w:rPr>
          <w:color w:val="7F7F7F" w:themeColor="text1" w:themeTint="80"/>
        </w:rPr>
        <w:t>encounter</w:t>
      </w:r>
      <w:r w:rsidRPr="00A71A26">
        <w:rPr>
          <w:color w:val="7F7F7F" w:themeColor="text1" w:themeTint="80"/>
        </w:rPr>
        <w:t xml:space="preserve">s, then the claim holds across those two </w:t>
      </w:r>
      <w:r w:rsidR="00895BAD" w:rsidRPr="00A71A26">
        <w:rPr>
          <w:color w:val="7F7F7F" w:themeColor="text1" w:themeTint="80"/>
        </w:rPr>
        <w:t>encounter</w:t>
      </w:r>
      <w:r w:rsidRPr="00A71A26">
        <w:rPr>
          <w:color w:val="7F7F7F" w:themeColor="text1" w:themeTint="80"/>
        </w:rPr>
        <w:t xml:space="preserve">s. </w:t>
      </w:r>
    </w:p>
    <w:p w:rsidR="005C31E7" w:rsidRPr="00A71A26" w:rsidRDefault="00C67C26" w:rsidP="00631329">
      <w:pPr>
        <w:spacing w:after="120"/>
        <w:rPr>
          <w:color w:val="7F7F7F" w:themeColor="text1" w:themeTint="80"/>
        </w:rPr>
      </w:pPr>
      <w:r w:rsidRPr="00A71A26">
        <w:rPr>
          <w:color w:val="7F7F7F" w:themeColor="text1" w:themeTint="80"/>
        </w:rPr>
        <w:t xml:space="preserve">While the </w:t>
      </w:r>
      <w:r w:rsidR="00ED473A">
        <w:rPr>
          <w:color w:val="7F7F7F" w:themeColor="text1" w:themeTint="80"/>
        </w:rPr>
        <w:t>Imaging Physician</w:t>
      </w:r>
      <w:r w:rsidRPr="00A71A26">
        <w:rPr>
          <w:color w:val="7F7F7F" w:themeColor="text1" w:themeTint="80"/>
        </w:rPr>
        <w:t xml:space="preserve"> is responsible for confirming case </w:t>
      </w:r>
      <w:r w:rsidR="00074E80" w:rsidRPr="00A71A26">
        <w:rPr>
          <w:color w:val="7F7F7F" w:themeColor="text1" w:themeTint="80"/>
        </w:rPr>
        <w:t>conformance</w:t>
      </w:r>
      <w:r w:rsidRPr="00A71A26">
        <w:rPr>
          <w:color w:val="7F7F7F" w:themeColor="text1" w:themeTint="80"/>
        </w:rPr>
        <w:t xml:space="preserve"> with the Ima</w:t>
      </w:r>
      <w:r w:rsidR="00001E16" w:rsidRPr="00A71A26">
        <w:rPr>
          <w:color w:val="7F7F7F" w:themeColor="text1" w:themeTint="80"/>
        </w:rPr>
        <w:t>ge QA specifications</w:t>
      </w:r>
      <w:r w:rsidRPr="00A71A26">
        <w:rPr>
          <w:color w:val="7F7F7F" w:themeColor="text1" w:themeTint="80"/>
        </w:rPr>
        <w:t xml:space="preserve">, it is left to individual sites to determine the best approach in their work environment for capturing this audit data.  Possible approaches include the use of a QIBA worksheet that captures this information, or asking the </w:t>
      </w:r>
      <w:r w:rsidR="00ED473A">
        <w:rPr>
          <w:color w:val="7F7F7F" w:themeColor="text1" w:themeTint="80"/>
        </w:rPr>
        <w:t>Imaging Physician</w:t>
      </w:r>
      <w:r w:rsidRPr="00A71A26">
        <w:rPr>
          <w:color w:val="7F7F7F" w:themeColor="text1" w:themeTint="80"/>
        </w:rPr>
        <w:t xml:space="preserve"> to dictate each parameter into the clinical report (e.g. the scan is free of motion or dense object artifacts, contrast enhancement is consistent with baseline, the </w:t>
      </w:r>
      <w:r w:rsidR="00054D17" w:rsidRPr="00A71A26">
        <w:rPr>
          <w:color w:val="7F7F7F" w:themeColor="text1" w:themeTint="80"/>
        </w:rPr>
        <w:t>lesion</w:t>
      </w:r>
      <w:r w:rsidRPr="00A71A26">
        <w:rPr>
          <w:color w:val="7F7F7F" w:themeColor="text1" w:themeTint="80"/>
        </w:rPr>
        <w:t xml:space="preserve"> margins are sufficiently conspicuous")</w:t>
      </w:r>
      <w:r w:rsidR="009B43D8" w:rsidRPr="00A71A26">
        <w:rPr>
          <w:color w:val="7F7F7F" w:themeColor="text1" w:themeTint="80"/>
        </w:rPr>
        <w:t>.</w:t>
      </w:r>
    </w:p>
    <w:p w:rsidR="0031065F" w:rsidRPr="00713EA5" w:rsidRDefault="00DC790E" w:rsidP="00713EA5">
      <w:pPr>
        <w:pStyle w:val="Heading3"/>
        <w:spacing w:after="120"/>
        <w:rPr>
          <w:rStyle w:val="SubtleReference"/>
          <w:color w:val="auto"/>
          <w:sz w:val="24"/>
        </w:rPr>
      </w:pPr>
      <w:bookmarkStart w:id="47" w:name="_Toc523140106"/>
      <w:r w:rsidRPr="00713EA5">
        <w:rPr>
          <w:rStyle w:val="SubtleReference"/>
          <w:color w:val="auto"/>
          <w:sz w:val="24"/>
        </w:rPr>
        <w:t>Specification</w:t>
      </w:r>
      <w:bookmarkEnd w:id="47"/>
    </w:p>
    <w:p w:rsidR="006F16BE" w:rsidRPr="00A71A26" w:rsidRDefault="006F16BE" w:rsidP="00631329">
      <w:pPr>
        <w:spacing w:after="120"/>
        <w:rPr>
          <w:color w:val="7F7F7F" w:themeColor="text1" w:themeTint="80"/>
        </w:rPr>
      </w:pPr>
      <w:r w:rsidRPr="00A71A26">
        <w:rPr>
          <w:color w:val="7F7F7F" w:themeColor="text1" w:themeTint="80"/>
        </w:rPr>
        <w:t xml:space="preserve">The </w:t>
      </w:r>
      <w:r w:rsidR="00ED473A">
        <w:rPr>
          <w:color w:val="7F7F7F" w:themeColor="text1" w:themeTint="80"/>
        </w:rPr>
        <w:t>Imaging Physician</w:t>
      </w:r>
      <w:r w:rsidRPr="00A71A26">
        <w:rPr>
          <w:color w:val="7F7F7F" w:themeColor="text1" w:themeTint="80"/>
        </w:rPr>
        <w:t xml:space="preserve"> shall ensure that the following specifications have been evaluated</w:t>
      </w:r>
      <w:r w:rsidR="00C071A3" w:rsidRPr="00A71A26">
        <w:rPr>
          <w:color w:val="7F7F7F" w:themeColor="text1" w:themeTint="80"/>
        </w:rPr>
        <w:t xml:space="preserve"> for each </w:t>
      </w:r>
      <w:r w:rsidR="00054D17" w:rsidRPr="00A71A26">
        <w:rPr>
          <w:color w:val="7F7F7F" w:themeColor="text1" w:themeTint="80"/>
        </w:rPr>
        <w:t>lesion</w:t>
      </w:r>
      <w:r w:rsidR="00C82C64" w:rsidRPr="00A71A26">
        <w:rPr>
          <w:color w:val="7F7F7F" w:themeColor="text1" w:themeTint="80"/>
        </w:rPr>
        <w:t xml:space="preserve"> </w:t>
      </w:r>
      <w:r w:rsidR="00C071A3" w:rsidRPr="00A71A26">
        <w:rPr>
          <w:color w:val="7F7F7F" w:themeColor="text1" w:themeTint="80"/>
        </w:rPr>
        <w:t>being measured</w:t>
      </w:r>
      <w:r w:rsidRPr="00A71A26">
        <w:rPr>
          <w:color w:val="7F7F7F" w:themeColor="text1" w:themeTint="80"/>
        </w:rPr>
        <w:t>.</w:t>
      </w:r>
    </w:p>
    <w:tbl>
      <w:tblPr>
        <w:tblW w:w="5000" w:type="pct"/>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35"/>
        <w:gridCol w:w="1524"/>
        <w:gridCol w:w="7041"/>
      </w:tblGrid>
      <w:tr w:rsidR="0031065F" w:rsidRPr="00A71A26" w:rsidTr="004623CE">
        <w:trPr>
          <w:tblHeader/>
          <w:tblCellSpacing w:w="7" w:type="dxa"/>
        </w:trPr>
        <w:tc>
          <w:tcPr>
            <w:tcW w:w="950" w:type="pct"/>
          </w:tcPr>
          <w:p w:rsidR="0031065F" w:rsidRPr="00A71A26" w:rsidRDefault="0031065F"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Parameter</w:t>
            </w:r>
          </w:p>
        </w:tc>
        <w:tc>
          <w:tcPr>
            <w:tcW w:w="712" w:type="pct"/>
          </w:tcPr>
          <w:p w:rsidR="0031065F" w:rsidRPr="00A71A26" w:rsidRDefault="0031065F"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Actor</w:t>
            </w:r>
          </w:p>
        </w:tc>
        <w:tc>
          <w:tcPr>
            <w:tcW w:w="3311" w:type="pct"/>
          </w:tcPr>
          <w:p w:rsidR="0031065F" w:rsidRPr="00A71A26" w:rsidRDefault="00745932"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Requirement</w:t>
            </w:r>
          </w:p>
        </w:tc>
      </w:tr>
      <w:tr w:rsidR="0031065F" w:rsidRPr="00A71A26" w:rsidTr="004623CE">
        <w:trPr>
          <w:tblCellSpacing w:w="7" w:type="dxa"/>
        </w:trPr>
        <w:tc>
          <w:tcPr>
            <w:tcW w:w="950" w:type="pct"/>
          </w:tcPr>
          <w:p w:rsidR="0031065F" w:rsidRPr="00A71A26" w:rsidRDefault="002E609B"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 xml:space="preserve">Patient Motion </w:t>
            </w:r>
            <w:r w:rsidR="0031065F" w:rsidRPr="00A71A26">
              <w:rPr>
                <w:rStyle w:val="StyleVisioncontentC0000000009773410"/>
                <w:i w:val="0"/>
                <w:color w:val="7F7F7F" w:themeColor="text1" w:themeTint="80"/>
                <w:sz w:val="22"/>
              </w:rPr>
              <w:t>Artifacts</w:t>
            </w:r>
          </w:p>
        </w:tc>
        <w:tc>
          <w:tcPr>
            <w:tcW w:w="712" w:type="pct"/>
          </w:tcPr>
          <w:p w:rsidR="0031065F"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F56919" w:rsidRPr="00A71A26" w:rsidRDefault="0031065F"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w:t>
            </w:r>
            <w:r w:rsidR="00D359D1" w:rsidRPr="00A71A26">
              <w:rPr>
                <w:rStyle w:val="StyleVisiontextC000000000977D930"/>
                <w:i w:val="0"/>
                <w:color w:val="7F7F7F" w:themeColor="text1" w:themeTint="80"/>
                <w:sz w:val="22"/>
              </w:rPr>
              <w:t xml:space="preserve">the images </w:t>
            </w:r>
            <w:r w:rsidR="006B4750" w:rsidRPr="00A71A26">
              <w:rPr>
                <w:rStyle w:val="StyleVisiontextC000000000977D930"/>
                <w:i w:val="0"/>
                <w:color w:val="7F7F7F" w:themeColor="text1" w:themeTint="80"/>
                <w:sz w:val="22"/>
              </w:rPr>
              <w:t xml:space="preserve">containing the </w:t>
            </w:r>
            <w:r w:rsidR="00054D17" w:rsidRPr="00A71A26">
              <w:rPr>
                <w:rStyle w:val="StyleVisiontextC000000000977D930"/>
                <w:i w:val="0"/>
                <w:color w:val="7F7F7F" w:themeColor="text1" w:themeTint="80"/>
                <w:sz w:val="22"/>
              </w:rPr>
              <w:t>lesion</w:t>
            </w:r>
            <w:r w:rsidR="006B4750" w:rsidRPr="00A71A26">
              <w:rPr>
                <w:rStyle w:val="StyleVisiontextC000000000977D930"/>
                <w:i w:val="0"/>
                <w:color w:val="7F7F7F" w:themeColor="text1" w:themeTint="80"/>
                <w:sz w:val="22"/>
              </w:rPr>
              <w:t xml:space="preserve"> </w:t>
            </w:r>
            <w:r w:rsidR="00D359D1" w:rsidRPr="00A71A26">
              <w:rPr>
                <w:rStyle w:val="StyleVisiontextC000000000977D930"/>
                <w:i w:val="0"/>
                <w:color w:val="7F7F7F" w:themeColor="text1" w:themeTint="80"/>
                <w:sz w:val="22"/>
              </w:rPr>
              <w:t>are free from artifact due to patient motion.</w:t>
            </w:r>
          </w:p>
        </w:tc>
      </w:tr>
      <w:tr w:rsidR="002E609B" w:rsidRPr="00A71A26" w:rsidTr="004623CE">
        <w:trPr>
          <w:tblCellSpacing w:w="7" w:type="dxa"/>
        </w:trPr>
        <w:tc>
          <w:tcPr>
            <w:tcW w:w="950" w:type="pct"/>
          </w:tcPr>
          <w:p w:rsidR="002E609B" w:rsidRPr="00A71A26" w:rsidRDefault="002E609B"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Dense Object Artifacts</w:t>
            </w:r>
          </w:p>
        </w:tc>
        <w:tc>
          <w:tcPr>
            <w:tcW w:w="712" w:type="pct"/>
          </w:tcPr>
          <w:p w:rsidR="002E609B"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2E609B" w:rsidRPr="00A71A26" w:rsidRDefault="002E609B"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e images containing the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are free from artifact due to dense objects</w:t>
            </w:r>
            <w:r w:rsidR="009C5248" w:rsidRPr="00A71A26">
              <w:rPr>
                <w:rStyle w:val="StyleVisiontextC000000000977D930"/>
                <w:i w:val="0"/>
                <w:color w:val="7F7F7F" w:themeColor="text1" w:themeTint="80"/>
                <w:sz w:val="22"/>
              </w:rPr>
              <w:t>,</w:t>
            </w:r>
            <w:r w:rsidRPr="00A71A26">
              <w:rPr>
                <w:rStyle w:val="StyleVisiontextC000000000977D930"/>
                <w:i w:val="0"/>
                <w:color w:val="7F7F7F" w:themeColor="text1" w:themeTint="80"/>
                <w:sz w:val="22"/>
              </w:rPr>
              <w:t xml:space="preserve"> materials</w:t>
            </w:r>
            <w:r w:rsidR="009C5248" w:rsidRPr="00A71A26">
              <w:rPr>
                <w:rStyle w:val="StyleVisiontextC000000000977D930"/>
                <w:i w:val="0"/>
                <w:color w:val="7F7F7F" w:themeColor="text1" w:themeTint="80"/>
                <w:sz w:val="22"/>
              </w:rPr>
              <w:t xml:space="preserve"> or anatomic positioning</w:t>
            </w:r>
            <w:r w:rsidRPr="00A71A26">
              <w:rPr>
                <w:rStyle w:val="StyleVisiontextC000000000977D930"/>
                <w:i w:val="0"/>
                <w:color w:val="7F7F7F" w:themeColor="text1" w:themeTint="80"/>
                <w:sz w:val="22"/>
              </w:rPr>
              <w:t xml:space="preserve">. </w:t>
            </w:r>
          </w:p>
        </w:tc>
      </w:tr>
      <w:tr w:rsidR="0031065F" w:rsidRPr="00A71A26" w:rsidTr="004623CE">
        <w:trPr>
          <w:tblCellSpacing w:w="7" w:type="dxa"/>
        </w:trPr>
        <w:tc>
          <w:tcPr>
            <w:tcW w:w="950" w:type="pct"/>
          </w:tcPr>
          <w:p w:rsidR="0031065F" w:rsidRPr="00A71A26" w:rsidRDefault="00DC790E"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Clinical Conditions</w:t>
            </w:r>
          </w:p>
        </w:tc>
        <w:tc>
          <w:tcPr>
            <w:tcW w:w="712" w:type="pct"/>
          </w:tcPr>
          <w:p w:rsidR="0031065F" w:rsidRPr="00A71A26" w:rsidRDefault="00ED473A" w:rsidP="004623CE">
            <w:pPr>
              <w:spacing w:line="192" w:lineRule="auto"/>
              <w:rPr>
                <w:color w:val="7F7F7F" w:themeColor="text1" w:themeTint="80"/>
                <w:sz w:val="22"/>
              </w:rPr>
            </w:pPr>
            <w:r>
              <w:rPr>
                <w:color w:val="7F7F7F" w:themeColor="text1" w:themeTint="80"/>
                <w:sz w:val="22"/>
              </w:rPr>
              <w:t>Imaging Physician</w:t>
            </w:r>
          </w:p>
        </w:tc>
        <w:tc>
          <w:tcPr>
            <w:tcW w:w="3311" w:type="pct"/>
          </w:tcPr>
          <w:p w:rsidR="00DC790E" w:rsidRPr="00A71A26" w:rsidRDefault="00DC790E"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there are no clinical conditions affecting the measurability of the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w:t>
            </w:r>
          </w:p>
        </w:tc>
      </w:tr>
      <w:tr w:rsidR="00897163" w:rsidRPr="00A71A26" w:rsidTr="004623CE">
        <w:trPr>
          <w:tblCellSpacing w:w="7" w:type="dxa"/>
        </w:trPr>
        <w:tc>
          <w:tcPr>
            <w:tcW w:w="950" w:type="pct"/>
          </w:tcPr>
          <w:p w:rsidR="00897163" w:rsidRPr="00A71A26" w:rsidRDefault="00897163"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Contrast</w:t>
            </w:r>
            <w:r w:rsidR="00B41BC3" w:rsidRPr="00A71A26">
              <w:rPr>
                <w:rStyle w:val="StyleVisioncontentC0000000009773410"/>
                <w:i w:val="0"/>
                <w:color w:val="7F7F7F" w:themeColor="text1" w:themeTint="80"/>
                <w:sz w:val="22"/>
              </w:rPr>
              <w:t xml:space="preserve"> Enhancement</w:t>
            </w:r>
          </w:p>
        </w:tc>
        <w:tc>
          <w:tcPr>
            <w:tcW w:w="712" w:type="pct"/>
          </w:tcPr>
          <w:p w:rsidR="00897163"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897163" w:rsidRPr="00A71A26" w:rsidRDefault="007F013F"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Shall confirm that the phase of enhancement</w:t>
            </w:r>
            <w:r w:rsidR="00394523" w:rsidRPr="00A71A26">
              <w:rPr>
                <w:rStyle w:val="StyleVisiontextC000000000977D930"/>
                <w:i w:val="0"/>
                <w:color w:val="7F7F7F" w:themeColor="text1" w:themeTint="80"/>
                <w:sz w:val="22"/>
              </w:rPr>
              <w:t>, if any,</w:t>
            </w:r>
            <w:r w:rsidRPr="00A71A26">
              <w:rPr>
                <w:rStyle w:val="StyleVisiontextC000000000977D930"/>
                <w:i w:val="0"/>
                <w:color w:val="7F7F7F" w:themeColor="text1" w:themeTint="80"/>
                <w:sz w:val="22"/>
              </w:rPr>
              <w:t xml:space="preserve"> and degree of enhancement are </w:t>
            </w:r>
            <w:r w:rsidR="00B41BC3" w:rsidRPr="00A71A26">
              <w:rPr>
                <w:rStyle w:val="StyleVisiontextC000000000977D930"/>
                <w:i w:val="0"/>
                <w:color w:val="7F7F7F" w:themeColor="text1" w:themeTint="80"/>
                <w:sz w:val="22"/>
              </w:rPr>
              <w:t>consistent with baseline</w:t>
            </w:r>
            <w:r w:rsidRPr="00A71A26">
              <w:rPr>
                <w:rStyle w:val="StyleVisiontextC000000000977D930"/>
                <w:i w:val="0"/>
                <w:color w:val="7F7F7F" w:themeColor="text1" w:themeTint="80"/>
                <w:sz w:val="22"/>
              </w:rPr>
              <w:t>.</w:t>
            </w:r>
            <w:r w:rsidR="00B41BC3" w:rsidRPr="00A71A26">
              <w:rPr>
                <w:rStyle w:val="StyleVisiontextC000000000977D930"/>
                <w:i w:val="0"/>
                <w:color w:val="7F7F7F" w:themeColor="text1" w:themeTint="80"/>
                <w:sz w:val="22"/>
              </w:rPr>
              <w:t xml:space="preserve"> </w:t>
            </w:r>
          </w:p>
        </w:tc>
      </w:tr>
      <w:tr w:rsidR="005561D2" w:rsidRPr="00A71A26" w:rsidTr="004623CE">
        <w:trPr>
          <w:tblCellSpacing w:w="7" w:type="dxa"/>
        </w:trPr>
        <w:tc>
          <w:tcPr>
            <w:tcW w:w="950" w:type="pct"/>
          </w:tcPr>
          <w:p w:rsidR="005561D2" w:rsidRPr="00A71A26" w:rsidRDefault="005561D2"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Patient Positioning Consistency</w:t>
            </w:r>
          </w:p>
        </w:tc>
        <w:tc>
          <w:tcPr>
            <w:tcW w:w="712" w:type="pct"/>
          </w:tcPr>
          <w:p w:rsidR="005561D2"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5561D2" w:rsidRPr="00A71A26" w:rsidRDefault="005561D2"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any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deformation due to patient positioning is consistent with baseline (e.g.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s may deform differently if the patient is supine in one scan and prone in another).</w:t>
            </w:r>
          </w:p>
        </w:tc>
      </w:tr>
      <w:tr w:rsidR="005561D2" w:rsidRPr="00A71A26" w:rsidTr="004623CE">
        <w:trPr>
          <w:tblCellSpacing w:w="7" w:type="dxa"/>
        </w:trPr>
        <w:tc>
          <w:tcPr>
            <w:tcW w:w="950" w:type="pct"/>
          </w:tcPr>
          <w:p w:rsidR="005561D2" w:rsidRPr="00A71A26" w:rsidRDefault="005561D2"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 xml:space="preserve">Breath Hold Consistency </w:t>
            </w:r>
          </w:p>
        </w:tc>
        <w:tc>
          <w:tcPr>
            <w:tcW w:w="712" w:type="pct"/>
          </w:tcPr>
          <w:p w:rsidR="005561D2"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364070" w:rsidRPr="00A71A26" w:rsidRDefault="005561D2"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the breath hold state and degree of inspiration is consistent with baseline. </w:t>
            </w:r>
          </w:p>
        </w:tc>
      </w:tr>
      <w:tr w:rsidR="00364070" w:rsidRPr="00A71A26" w:rsidTr="004623CE">
        <w:trPr>
          <w:tblCellSpacing w:w="7" w:type="dxa"/>
        </w:trPr>
        <w:tc>
          <w:tcPr>
            <w:tcW w:w="950" w:type="pct"/>
          </w:tcPr>
          <w:p w:rsidR="00364070" w:rsidRPr="00A71A26" w:rsidRDefault="00E2005F"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Scan</w:t>
            </w:r>
            <w:r w:rsidR="00364070" w:rsidRPr="00A71A26">
              <w:rPr>
                <w:rStyle w:val="StyleVisioncontentC0000000009773410"/>
                <w:i w:val="0"/>
                <w:color w:val="7F7F7F" w:themeColor="text1" w:themeTint="80"/>
                <w:sz w:val="22"/>
              </w:rPr>
              <w:t xml:space="preserve"> Plane Consistency</w:t>
            </w:r>
          </w:p>
        </w:tc>
        <w:tc>
          <w:tcPr>
            <w:tcW w:w="712" w:type="pct"/>
          </w:tcPr>
          <w:p w:rsidR="00364070"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364070" w:rsidRPr="00A71A26" w:rsidRDefault="00E2005F"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Shall confirm that the anatomical slice orientation (due to gantry tilt or patient head/neck repositioning) is consistent with baseline.</w:t>
            </w:r>
          </w:p>
        </w:tc>
      </w:tr>
      <w:tr w:rsidR="00BC4D88" w:rsidRPr="00A71A26" w:rsidTr="004623CE">
        <w:trPr>
          <w:tblCellSpacing w:w="7" w:type="dxa"/>
        </w:trPr>
        <w:tc>
          <w:tcPr>
            <w:tcW w:w="950" w:type="pct"/>
          </w:tcPr>
          <w:p w:rsidR="00BC4D88" w:rsidRPr="00A71A26" w:rsidRDefault="00BC4D88"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Reconstructed Image Thickness</w:t>
            </w:r>
          </w:p>
        </w:tc>
        <w:tc>
          <w:tcPr>
            <w:tcW w:w="712" w:type="pct"/>
          </w:tcPr>
          <w:p w:rsidR="00BC4D88"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BC4D88" w:rsidRPr="00A71A26" w:rsidRDefault="00BC4D88"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the reconstructed image thickness is </w:t>
            </w:r>
            <w:r w:rsidR="00B85C54" w:rsidRPr="00A71A26">
              <w:rPr>
                <w:rStyle w:val="StyleVisiontextC000000000977D930"/>
                <w:i w:val="0"/>
                <w:color w:val="7F7F7F" w:themeColor="text1" w:themeTint="80"/>
                <w:sz w:val="22"/>
              </w:rPr>
              <w:t xml:space="preserve">between 0.5mm and 2.5mm, and </w:t>
            </w:r>
            <w:r w:rsidRPr="00A71A26">
              <w:rPr>
                <w:rStyle w:val="StyleVisiontextC000000000977D930"/>
                <w:i w:val="0"/>
                <w:color w:val="7F7F7F" w:themeColor="text1" w:themeTint="80"/>
                <w:sz w:val="22"/>
              </w:rPr>
              <w:t>consistent with baseline (e.g. within 0.5mm).</w:t>
            </w:r>
          </w:p>
        </w:tc>
      </w:tr>
      <w:tr w:rsidR="003C7EE0" w:rsidRPr="00A71A26" w:rsidTr="004623CE">
        <w:trPr>
          <w:tblCellSpacing w:w="7" w:type="dxa"/>
        </w:trPr>
        <w:tc>
          <w:tcPr>
            <w:tcW w:w="950" w:type="pct"/>
          </w:tcPr>
          <w:p w:rsidR="003C7EE0" w:rsidRPr="00A71A26" w:rsidRDefault="003C7EE0" w:rsidP="004623CE">
            <w:pPr>
              <w:spacing w:line="192" w:lineRule="auto"/>
              <w:rPr>
                <w:rStyle w:val="StyleVisioncontentC0000000009773410"/>
                <w:i w:val="0"/>
                <w:color w:val="7F7F7F" w:themeColor="text1" w:themeTint="80"/>
                <w:sz w:val="22"/>
              </w:rPr>
            </w:pPr>
            <w:r w:rsidRPr="00A71A26">
              <w:rPr>
                <w:rStyle w:val="StyleVisioncontentC0000000009731E70"/>
                <w:i w:val="0"/>
                <w:color w:val="7F7F7F" w:themeColor="text1" w:themeTint="80"/>
                <w:sz w:val="22"/>
              </w:rPr>
              <w:t>Field of View</w:t>
            </w:r>
          </w:p>
        </w:tc>
        <w:tc>
          <w:tcPr>
            <w:tcW w:w="712" w:type="pct"/>
          </w:tcPr>
          <w:p w:rsidR="003C7EE0" w:rsidRPr="00A71A26" w:rsidRDefault="00ED473A" w:rsidP="004623CE">
            <w:pPr>
              <w:spacing w:line="192" w:lineRule="auto"/>
              <w:rPr>
                <w:rStyle w:val="StyleVisionparagraphC000000000977D1A0-contentC0000000009773270"/>
                <w:i w:val="0"/>
                <w:color w:val="7F7F7F" w:themeColor="text1" w:themeTint="80"/>
                <w:sz w:val="22"/>
              </w:rPr>
            </w:pPr>
            <w:r>
              <w:rPr>
                <w:color w:val="7F7F7F" w:themeColor="text1" w:themeTint="80"/>
                <w:sz w:val="22"/>
              </w:rPr>
              <w:t>Imaging Physician</w:t>
            </w:r>
          </w:p>
        </w:tc>
        <w:tc>
          <w:tcPr>
            <w:tcW w:w="3311" w:type="pct"/>
          </w:tcPr>
          <w:p w:rsidR="003C7EE0" w:rsidRPr="00A71A26" w:rsidRDefault="003C7EE0" w:rsidP="004623CE">
            <w:pPr>
              <w:spacing w:line="192" w:lineRule="auto"/>
              <w:rPr>
                <w:rStyle w:val="StyleVisiontextC000000000977D930"/>
                <w:i w:val="0"/>
                <w:color w:val="7F7F7F" w:themeColor="text1" w:themeTint="80"/>
                <w:sz w:val="22"/>
              </w:rPr>
            </w:pPr>
            <w:r w:rsidRPr="00A71A26">
              <w:rPr>
                <w:rStyle w:val="StyleVisiontablecellC00000000097372A0-contentC0000000009732010"/>
                <w:i w:val="0"/>
                <w:color w:val="7F7F7F" w:themeColor="text1" w:themeTint="80"/>
                <w:sz w:val="22"/>
              </w:rPr>
              <w:t>Shall confirm that the image field of view (FOV) resulting from acquisition and reconstruction settings appears consistent with</w:t>
            </w:r>
            <w:r w:rsidRPr="00A71A26">
              <w:rPr>
                <w:rStyle w:val="StyleVisioncontentC0000000009723E70"/>
                <w:i w:val="0"/>
                <w:color w:val="7F7F7F" w:themeColor="text1" w:themeTint="80"/>
                <w:sz w:val="22"/>
              </w:rPr>
              <w:t xml:space="preserve"> baseline.</w:t>
            </w:r>
          </w:p>
        </w:tc>
      </w:tr>
      <w:tr w:rsidR="005561D2" w:rsidRPr="00A71A26" w:rsidTr="004623CE">
        <w:trPr>
          <w:tblCellSpacing w:w="7" w:type="dxa"/>
        </w:trPr>
        <w:tc>
          <w:tcPr>
            <w:tcW w:w="950" w:type="pct"/>
          </w:tcPr>
          <w:p w:rsidR="005561D2" w:rsidRPr="00A71A26" w:rsidRDefault="00054D17"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Lesion</w:t>
            </w:r>
            <w:r w:rsidR="005561D2" w:rsidRPr="00A71A26">
              <w:rPr>
                <w:rStyle w:val="StyleVisioncontentC0000000009773410"/>
                <w:i w:val="0"/>
                <w:color w:val="7F7F7F" w:themeColor="text1" w:themeTint="80"/>
                <w:sz w:val="22"/>
              </w:rPr>
              <w:t xml:space="preserve"> Measurability</w:t>
            </w:r>
          </w:p>
        </w:tc>
        <w:tc>
          <w:tcPr>
            <w:tcW w:w="712" w:type="pct"/>
          </w:tcPr>
          <w:p w:rsidR="005561D2" w:rsidRPr="00A71A26" w:rsidRDefault="00ED473A" w:rsidP="004623CE">
            <w:pPr>
              <w:spacing w:line="192" w:lineRule="auto"/>
              <w:rPr>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5561D2" w:rsidRPr="00A71A26" w:rsidRDefault="005561D2"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disqualify any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they feel might reasonably degrade the consistency and accuracy of the measurement.</w:t>
            </w:r>
          </w:p>
          <w:p w:rsidR="005561D2" w:rsidRPr="00A71A26" w:rsidRDefault="005561D2"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Conversely, if artifacts or attachments are present but the </w:t>
            </w:r>
            <w:r w:rsidR="00ED473A">
              <w:rPr>
                <w:rStyle w:val="StyleVisiontextC000000000977D930"/>
                <w:i w:val="0"/>
                <w:color w:val="7F7F7F" w:themeColor="text1" w:themeTint="80"/>
                <w:sz w:val="22"/>
              </w:rPr>
              <w:t>Imaging Physician</w:t>
            </w:r>
            <w:r w:rsidRPr="00A71A26">
              <w:rPr>
                <w:rStyle w:val="StyleVisiontextC000000000977D930"/>
                <w:i w:val="0"/>
                <w:color w:val="7F7F7F" w:themeColor="text1" w:themeTint="80"/>
                <w:sz w:val="22"/>
              </w:rPr>
              <w:t xml:space="preserve"> is confident and prepared to edit the contour to eliminate the impact, then the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need not be judged non-conformant to the Profile.</w:t>
            </w:r>
          </w:p>
        </w:tc>
      </w:tr>
    </w:tbl>
    <w:p w:rsidR="0031065F" w:rsidRPr="00A71A26" w:rsidRDefault="0031065F" w:rsidP="00631329">
      <w:pPr>
        <w:spacing w:after="120"/>
        <w:rPr>
          <w:rStyle w:val="StyleVisiontextC0000000009810F10"/>
          <w:color w:val="7F7F7F" w:themeColor="text1" w:themeTint="80"/>
        </w:rPr>
      </w:pPr>
    </w:p>
    <w:p w:rsidR="00581644" w:rsidRPr="00FA0F62" w:rsidRDefault="00001E16" w:rsidP="001961D9">
      <w:pPr>
        <w:pStyle w:val="Heading2"/>
        <w:keepNext/>
        <w:spacing w:before="0" w:after="120"/>
        <w:rPr>
          <w:rStyle w:val="StyleVisiontextC0000000009810F10"/>
        </w:rPr>
      </w:pPr>
      <w:bookmarkStart w:id="48" w:name="_Toc382939122"/>
      <w:bookmarkStart w:id="49" w:name="_Toc523140107"/>
      <w:r w:rsidRPr="00FA0F62">
        <w:rPr>
          <w:rStyle w:val="StyleVisiontextC0000000009810F10"/>
        </w:rPr>
        <w:t>3.5</w:t>
      </w:r>
      <w:r w:rsidR="00A2710B" w:rsidRPr="00FA0F62">
        <w:rPr>
          <w:rStyle w:val="StyleVisiontextC0000000009810F10"/>
        </w:rPr>
        <w:t xml:space="preserve">. </w:t>
      </w:r>
      <w:r w:rsidR="003B5586" w:rsidRPr="00FA0F62">
        <w:rPr>
          <w:rStyle w:val="StyleVisiontextC0000000009810F10"/>
        </w:rPr>
        <w:t>Image Analysis</w:t>
      </w:r>
      <w:bookmarkEnd w:id="43"/>
      <w:bookmarkEnd w:id="48"/>
      <w:bookmarkEnd w:id="49"/>
    </w:p>
    <w:p w:rsidR="002E4D2F" w:rsidRPr="00FA0F62" w:rsidRDefault="002E4D2F" w:rsidP="001961D9">
      <w:pPr>
        <w:keepNext/>
        <w:spacing w:after="120"/>
      </w:pPr>
      <w:r w:rsidRPr="00FA0F62">
        <w:t xml:space="preserve">This activity </w:t>
      </w:r>
      <w:r w:rsidR="00E94257" w:rsidRPr="00FA0F62">
        <w:t xml:space="preserve">involves </w:t>
      </w:r>
      <w:r w:rsidR="00FA0F62">
        <w:t xml:space="preserve">quantitative assessment of </w:t>
      </w:r>
      <w:r w:rsidR="00713EA5">
        <w:t>vessel struct</w:t>
      </w:r>
      <w:r w:rsidR="00FA0F62">
        <w:t xml:space="preserve">ure and tissue composition of atherosclerosis within a target vessel or vessel subtree. </w:t>
      </w:r>
      <w:r w:rsidR="00E94257" w:rsidRPr="00FA0F62">
        <w:t>It includes</w:t>
      </w:r>
      <w:r w:rsidRPr="00FA0F62">
        <w:t xml:space="preserve"> criteria and procedures related to producing quantitative measurements from the images that are necessary to reliably meet the </w:t>
      </w:r>
      <w:r w:rsidR="00495B70">
        <w:t>Profile Claims.</w:t>
      </w:r>
    </w:p>
    <w:p w:rsidR="002C2DFC" w:rsidRPr="00713EA5" w:rsidRDefault="002C2DFC" w:rsidP="00713EA5">
      <w:pPr>
        <w:pStyle w:val="Heading3"/>
        <w:spacing w:after="120"/>
        <w:rPr>
          <w:rStyle w:val="SubtleReference"/>
          <w:color w:val="auto"/>
          <w:sz w:val="24"/>
        </w:rPr>
      </w:pPr>
      <w:bookmarkStart w:id="50" w:name="_Toc523140108"/>
      <w:r w:rsidRPr="00713EA5">
        <w:rPr>
          <w:rStyle w:val="SubtleReference"/>
          <w:color w:val="auto"/>
          <w:sz w:val="24"/>
        </w:rPr>
        <w:t>Discussion</w:t>
      </w:r>
      <w:bookmarkEnd w:id="50"/>
    </w:p>
    <w:p w:rsidR="00A321CB" w:rsidRPr="00FA0F62" w:rsidRDefault="00A321CB" w:rsidP="00A321CB">
      <w:pPr>
        <w:pStyle w:val="3"/>
        <w:spacing w:before="0" w:after="120"/>
        <w:rPr>
          <w:rStyle w:val="StyleVisionparagraphC00000000098136F0-contentC000000000981FCF0"/>
          <w:i w:val="0"/>
          <w:color w:val="auto"/>
        </w:rPr>
      </w:pPr>
      <w:r w:rsidRPr="00FA0F62">
        <w:rPr>
          <w:rStyle w:val="StyleVisionparagraphC00000000098136F0-contentC000000000981FCF0"/>
          <w:b/>
          <w:i w:val="0"/>
          <w:color w:val="auto"/>
        </w:rPr>
        <w:t>Segmentation</w:t>
      </w:r>
      <w:r w:rsidRPr="00FA0F62">
        <w:rPr>
          <w:rStyle w:val="StyleVisionparagraphC00000000098136F0-contentC000000000981FCF0"/>
          <w:i w:val="0"/>
          <w:color w:val="auto"/>
        </w:rPr>
        <w:t xml:space="preserve"> may be performed automatically by a software algorithm, manually by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or semi-automatically by an algorithm with human guidance/intervention, for example to identify a starting seed point, stroke, or region, or to edit </w:t>
      </w:r>
      <w:r>
        <w:rPr>
          <w:rStyle w:val="StyleVisionparagraphC00000000098136F0-contentC000000000981FCF0"/>
          <w:i w:val="0"/>
          <w:color w:val="auto"/>
        </w:rPr>
        <w:t xml:space="preserve">contours. </w:t>
      </w:r>
      <w:r>
        <w:t>V</w:t>
      </w:r>
      <w:r w:rsidRPr="00FA0F62">
        <w:t>alues may or may not correspond to the total of all the segmented voxels.  The algorithm may consider partial volumes, do surface smoothing, lesion or organ modeling, or interpolation</w:t>
      </w:r>
      <w:r>
        <w:t xml:space="preserve"> of user editing</w:t>
      </w:r>
      <w:r w:rsidRPr="00FA0F62">
        <w:t>.  The algorithm may also pre-process the images prior to segmentation.</w:t>
      </w:r>
      <w:r>
        <w:t xml:space="preserve"> </w:t>
      </w:r>
      <w:r w:rsidRPr="00FA0F62">
        <w:rPr>
          <w:rStyle w:val="StyleVisionparagraphC00000000098136F0-contentC000000000981FCF0"/>
          <w:i w:val="0"/>
          <w:color w:val="auto"/>
        </w:rPr>
        <w:t xml:space="preserve">If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participates in the segmentation, either by determining while looking at the images the proper settings for an automated process, or by manually editing </w:t>
      </w:r>
      <w:r>
        <w:rPr>
          <w:rStyle w:val="StyleVisionparagraphC00000000098136F0-contentC000000000981FCF0"/>
          <w:i w:val="0"/>
          <w:color w:val="auto"/>
        </w:rPr>
        <w:t>contours</w:t>
      </w:r>
      <w:r w:rsidRPr="00FA0F62">
        <w:rPr>
          <w:rStyle w:val="StyleVisionparagraphC00000000098136F0-contentC000000000981FCF0"/>
          <w:i w:val="0"/>
          <w:color w:val="auto"/>
        </w:rPr>
        <w:t xml:space="preserve">, the settings for conversion of density into display levels (window and level) should either be fixed during the segmentation process or documented so tha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s can apply consistent display settings at futur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s (or a differen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for the sam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 if multiple readers </w:t>
      </w:r>
      <w:r>
        <w:rPr>
          <w:rStyle w:val="StyleVisionparagraphC00000000098136F0-contentC000000000981FCF0"/>
          <w:i w:val="0"/>
          <w:color w:val="auto"/>
        </w:rPr>
        <w:t xml:space="preserve">may </w:t>
      </w:r>
      <w:r w:rsidRPr="00FA0F62">
        <w:rPr>
          <w:rStyle w:val="StyleVisionparagraphC00000000098136F0-contentC000000000981FCF0"/>
          <w:i w:val="0"/>
          <w:color w:val="auto"/>
        </w:rPr>
        <w:t xml:space="preserve">read each </w:t>
      </w:r>
      <w:r>
        <w:rPr>
          <w:rStyle w:val="StyleVisionparagraphC00000000098136F0-contentC000000000981FCF0"/>
          <w:i w:val="0"/>
          <w:color w:val="auto"/>
        </w:rPr>
        <w:t>encounter</w:t>
      </w:r>
      <w:r w:rsidRPr="00FA0F62">
        <w:rPr>
          <w:rStyle w:val="StyleVisionparagraphC00000000098136F0-contentC000000000981FCF0"/>
          <w:i w:val="0"/>
          <w:color w:val="auto"/>
        </w:rPr>
        <w:t>, as for a clinical trial).</w:t>
      </w:r>
    </w:p>
    <w:p w:rsidR="00A321CB" w:rsidRDefault="00B7632A" w:rsidP="00631329">
      <w:pPr>
        <w:pStyle w:val="3"/>
        <w:spacing w:before="0" w:after="120"/>
      </w:pPr>
      <w:r w:rsidRPr="00B7632A">
        <w:rPr>
          <w:b/>
        </w:rPr>
        <w:t>Segmentation Object Storage</w:t>
      </w:r>
      <w:r>
        <w:t xml:space="preserve"> </w:t>
      </w:r>
      <w:r w:rsidR="00F60F5D" w:rsidRPr="00FA0F62">
        <w:t xml:space="preserve">Storing segmentations and measurement results that can be loaded by an Image Analysis Tool analyzing data collected at a later date is certainly a useful practice as it can save time and cost.  For this to happen reliably, the stored format must be compatible and the data must be stored and conveyed.  </w:t>
      </w:r>
    </w:p>
    <w:p w:rsidR="00F60F5D" w:rsidRPr="00FA0F62" w:rsidRDefault="00B7632A" w:rsidP="00631329">
      <w:pPr>
        <w:pStyle w:val="3"/>
        <w:spacing w:before="0" w:after="120"/>
      </w:pPr>
      <w:r w:rsidRPr="00B7632A">
        <w:rPr>
          <w:b/>
        </w:rPr>
        <w:t>Tool Version</w:t>
      </w:r>
      <w:r w:rsidRPr="00B7632A">
        <w:t xml:space="preserve"> </w:t>
      </w:r>
      <w:r w:rsidR="00F60F5D" w:rsidRPr="00FA0F62">
        <w:t xml:space="preserve">Medical Devices such as the Image Analysis Tool are typically made up of multiple components (the hardware, the operating system, the application software, and various function libraries within those).  Changes in any of the components can affect the behavior of the device.  In this specification, the “device version” should reflect the total set of components and any changes to components should result in a change in the recorded device version.  This device version may thus be different than the product release version that appears in manufacturer documentation. </w:t>
      </w:r>
    </w:p>
    <w:p w:rsidR="00F60F5D" w:rsidRPr="00FA0F62" w:rsidRDefault="000C00A9" w:rsidP="00631329">
      <w:pPr>
        <w:spacing w:after="120"/>
        <w:rPr>
          <w:rFonts w:cs="Times New Roman"/>
          <w:szCs w:val="20"/>
        </w:rPr>
      </w:pPr>
      <w:r w:rsidRPr="000C00A9">
        <w:rPr>
          <w:b/>
        </w:rPr>
        <w:t>Lesion Marking</w:t>
      </w:r>
      <w:r>
        <w:t xml:space="preserve"> </w:t>
      </w:r>
      <w:r w:rsidR="00F60F5D" w:rsidRPr="00FA0F62">
        <w:t xml:space="preserve">Determination of which </w:t>
      </w:r>
      <w:r w:rsidR="00054D17" w:rsidRPr="00FA0F62">
        <w:t>lesion</w:t>
      </w:r>
      <w:r w:rsidR="00F60F5D" w:rsidRPr="00FA0F62">
        <w:t xml:space="preserve">s should be measured is out of scope for this Profile.  Such determination may be specified within a protocol or specified by formal response criteria standards, or may be determined by clinical requirements. </w:t>
      </w:r>
      <w:r w:rsidR="00054D17" w:rsidRPr="00FA0F62">
        <w:t>Lesion</w:t>
      </w:r>
      <w:r w:rsidR="00F60F5D" w:rsidRPr="00FA0F62">
        <w:t xml:space="preserve">s to be measured may be designated by the </w:t>
      </w:r>
      <w:r w:rsidR="00ED473A" w:rsidRPr="00FA0F62">
        <w:t>Imaging Physician</w:t>
      </w:r>
      <w:r w:rsidR="00F60F5D" w:rsidRPr="00FA0F62">
        <w:t xml:space="preserve"> at a clinical site, by a reader at a central reading facility, or they may be designated automatically by </w:t>
      </w:r>
      <w:r>
        <w:t>the</w:t>
      </w:r>
      <w:r w:rsidR="00F60F5D" w:rsidRPr="00FA0F62">
        <w:t xml:space="preserve"> software analysis tool.</w:t>
      </w:r>
      <w:r w:rsidR="00F60F5D" w:rsidRPr="00FA0F62">
        <w:rPr>
          <w:highlight w:val="yellow"/>
        </w:rPr>
        <w:t xml:space="preserve"> </w:t>
      </w:r>
    </w:p>
    <w:p w:rsidR="00F60F5D" w:rsidRPr="00FA0F62" w:rsidRDefault="00B7632A" w:rsidP="00631329">
      <w:pPr>
        <w:pStyle w:val="BodyText"/>
        <w:spacing w:before="0" w:after="120"/>
        <w:rPr>
          <w:highlight w:val="yellow"/>
        </w:rPr>
      </w:pPr>
      <w:r>
        <w:rPr>
          <w:b/>
        </w:rPr>
        <w:t>Audit Trail and Provenance</w:t>
      </w:r>
      <w:r w:rsidR="00F60F5D" w:rsidRPr="00FA0F62">
        <w:t xml:space="preserve"> various details can be helpful when auditing the performance of the biomarker and the site using it.  For example, it is helpful for the system to record the software version, set-up and configuration parameters used, or to be capable of recording the </w:t>
      </w:r>
      <w:r w:rsidR="00054D17" w:rsidRPr="00FA0F62">
        <w:t>lesion</w:t>
      </w:r>
      <w:r w:rsidR="00F60F5D" w:rsidRPr="00FA0F62">
        <w:t xml:space="preserve"> segmentation </w:t>
      </w:r>
      <w:r w:rsidR="00A321CB">
        <w:t>contour</w:t>
      </w:r>
      <w:r w:rsidR="00F60F5D" w:rsidRPr="00FA0F62">
        <w:t xml:space="preserve"> as a DICOM Segmentation</w:t>
      </w:r>
      <w:r>
        <w:t xml:space="preserve"> or NRRD file</w:t>
      </w:r>
      <w:r w:rsidR="00F60F5D" w:rsidRPr="00FA0F62">
        <w:t>.  Systems based on models should be capable of recor</w:t>
      </w:r>
      <w:r>
        <w:t>ding the model and parameters.</w:t>
      </w:r>
    </w:p>
    <w:p w:rsidR="00A321CB" w:rsidRDefault="00A321CB" w:rsidP="00A321CB">
      <w:pPr>
        <w:pStyle w:val="3"/>
        <w:spacing w:before="0" w:after="120"/>
      </w:pPr>
      <w:r w:rsidRPr="00A321CB">
        <w:rPr>
          <w:b/>
        </w:rPr>
        <w:t>Multiple Encounters</w:t>
      </w:r>
      <w:r w:rsidRPr="00A321CB">
        <w:t xml:space="preserve"> </w:t>
      </w:r>
      <w:r w:rsidRPr="00FA0F62">
        <w:t xml:space="preserve">The Image Analysis Tool should be prepared to process both the current data and previous data at the same time and support matching </w:t>
      </w:r>
      <w:r w:rsidR="00B7632A">
        <w:t>across encounters</w:t>
      </w:r>
      <w:r w:rsidRPr="00FA0F62">
        <w:t xml:space="preserve"> in order to derive </w:t>
      </w:r>
      <w:r w:rsidR="00B7632A">
        <w:t>change values</w:t>
      </w:r>
      <w:r w:rsidRPr="00FA0F62">
        <w:t>.</w:t>
      </w:r>
    </w:p>
    <w:p w:rsidR="00F73156" w:rsidRPr="00713EA5" w:rsidRDefault="00F73156" w:rsidP="00713EA5">
      <w:pPr>
        <w:pStyle w:val="Heading3"/>
        <w:spacing w:after="120"/>
        <w:rPr>
          <w:rStyle w:val="SubtleReference"/>
          <w:color w:val="auto"/>
          <w:sz w:val="24"/>
        </w:rPr>
      </w:pPr>
      <w:bookmarkStart w:id="51" w:name="_Toc523140109"/>
      <w:r w:rsidRPr="00713EA5">
        <w:rPr>
          <w:rStyle w:val="SubtleReference"/>
          <w:color w:val="auto"/>
          <w:sz w:val="24"/>
        </w:rPr>
        <w:t>Specification</w:t>
      </w:r>
      <w:bookmarkEnd w:id="51"/>
    </w:p>
    <w:p w:rsidR="00F73156" w:rsidRPr="00FA0F62" w:rsidRDefault="00F73156" w:rsidP="00631329">
      <w:pPr>
        <w:spacing w:after="120"/>
      </w:pPr>
      <w:r w:rsidRPr="00FA0F62">
        <w:t xml:space="preserve">Note: If the </w:t>
      </w:r>
      <w:r w:rsidR="00ED473A" w:rsidRPr="00FA0F62">
        <w:t>Imaging Physician</w:t>
      </w:r>
      <w:r w:rsidRPr="00FA0F62">
        <w:t xml:space="preserve"> has an Image Analyst prepare the measurement contours but the </w:t>
      </w:r>
      <w:r w:rsidR="00ED473A" w:rsidRPr="00FA0F62">
        <w:t>Imaging Physician</w:t>
      </w:r>
      <w:r w:rsidRPr="00FA0F62">
        <w:t xml:space="preserve"> still reviews and edits them, then the requirement is to validate the measurement performance of the </w:t>
      </w:r>
      <w:r w:rsidR="00ED473A" w:rsidRPr="00FA0F62">
        <w:t>Imaging Physician</w:t>
      </w:r>
      <w:r w:rsidRPr="00FA0F62">
        <w:t xml:space="preserve">.  If the </w:t>
      </w:r>
      <w:r w:rsidR="00ED473A" w:rsidRPr="00FA0F62">
        <w:t>Imaging Physician</w:t>
      </w:r>
      <w:r w:rsidRPr="00FA0F62">
        <w:t xml:space="preserve"> completely delegates performing the measurements to an Image Analyst, then requirement is to validate the measurement performance of the Image Analyst.</w:t>
      </w:r>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47"/>
        <w:gridCol w:w="1221"/>
        <w:gridCol w:w="7932"/>
      </w:tblGrid>
      <w:tr w:rsidR="00A321CB" w:rsidRPr="00E64C41" w:rsidTr="004623CE">
        <w:trPr>
          <w:tblHeader/>
          <w:tblCellSpacing w:w="7" w:type="dxa"/>
        </w:trPr>
        <w:tc>
          <w:tcPr>
            <w:tcW w:w="0" w:type="auto"/>
          </w:tcPr>
          <w:p w:rsidR="00F73156" w:rsidRPr="00E64C41" w:rsidRDefault="00F73156" w:rsidP="004623CE">
            <w:pPr>
              <w:spacing w:line="192" w:lineRule="auto"/>
              <w:rPr>
                <w:rStyle w:val="StyleVisiontextC00000000097AD7A0"/>
                <w:b/>
                <w:i w:val="0"/>
                <w:color w:val="auto"/>
                <w:sz w:val="22"/>
              </w:rPr>
            </w:pPr>
            <w:r w:rsidRPr="00E64C41">
              <w:rPr>
                <w:rStyle w:val="StyleVisiontextC00000000097AD7A0"/>
                <w:b/>
                <w:i w:val="0"/>
                <w:color w:val="auto"/>
                <w:sz w:val="22"/>
              </w:rPr>
              <w:t>Parameter</w:t>
            </w:r>
          </w:p>
        </w:tc>
        <w:tc>
          <w:tcPr>
            <w:tcW w:w="0" w:type="auto"/>
          </w:tcPr>
          <w:p w:rsidR="00F73156" w:rsidRPr="00E64C41" w:rsidRDefault="00F73156" w:rsidP="004623CE">
            <w:pPr>
              <w:spacing w:line="192" w:lineRule="auto"/>
              <w:rPr>
                <w:rStyle w:val="StyleVisiontextC00000000097AD7A0"/>
                <w:b/>
                <w:i w:val="0"/>
                <w:color w:val="auto"/>
                <w:sz w:val="22"/>
              </w:rPr>
            </w:pPr>
            <w:r w:rsidRPr="00E64C41">
              <w:rPr>
                <w:rStyle w:val="StyleVisiontextC00000000097AD7A0"/>
                <w:b/>
                <w:i w:val="0"/>
                <w:color w:val="auto"/>
                <w:sz w:val="22"/>
              </w:rPr>
              <w:t>Actor</w:t>
            </w:r>
          </w:p>
        </w:tc>
        <w:tc>
          <w:tcPr>
            <w:tcW w:w="0" w:type="auto"/>
          </w:tcPr>
          <w:p w:rsidR="00F73156" w:rsidRPr="00E64C41" w:rsidRDefault="00745932" w:rsidP="004623CE">
            <w:pPr>
              <w:spacing w:line="192" w:lineRule="auto"/>
              <w:rPr>
                <w:rStyle w:val="StyleVisiontextC00000000097AD7A0"/>
                <w:b/>
                <w:i w:val="0"/>
                <w:color w:val="auto"/>
                <w:sz w:val="22"/>
              </w:rPr>
            </w:pPr>
            <w:r w:rsidRPr="00E64C41">
              <w:rPr>
                <w:rStyle w:val="StyleVisiontextC00000000097AD7A0"/>
                <w:b/>
                <w:i w:val="0"/>
                <w:color w:val="auto"/>
                <w:sz w:val="22"/>
              </w:rPr>
              <w:t>Requirement</w:t>
            </w:r>
          </w:p>
        </w:tc>
      </w:tr>
      <w:tr w:rsidR="00A321CB" w:rsidRPr="00E64C41" w:rsidTr="004623CE">
        <w:trPr>
          <w:tblCellSpacing w:w="7" w:type="dxa"/>
        </w:trPr>
        <w:tc>
          <w:tcPr>
            <w:tcW w:w="0" w:type="auto"/>
          </w:tcPr>
          <w:p w:rsidR="00A321CB" w:rsidRPr="00E64C41" w:rsidDel="004A1CFB" w:rsidRDefault="00713EA5"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Vessel struct</w:t>
            </w:r>
            <w:r w:rsidR="00A321CB" w:rsidRPr="00E64C41">
              <w:rPr>
                <w:rStyle w:val="StyleVisiontablecellC0000000009814140-contentC00000000098201D0"/>
                <w:i w:val="0"/>
                <w:color w:val="auto"/>
                <w:sz w:val="22"/>
              </w:rPr>
              <w:t>ure</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When used by readers of average capability and having been trained on the tool, using phantom ground truth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837"/>
              <w:gridCol w:w="4994"/>
            </w:tblGrid>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Lumen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Wall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C86CC9" w:rsidP="004623CE">
                  <w:pPr>
                    <w:shd w:val="clear" w:color="auto" w:fill="FFFFFF"/>
                    <w:rPr>
                      <w:rFonts w:ascii="Arial" w:hAnsi="Arial" w:cs="Arial"/>
                      <w:sz w:val="20"/>
                      <w:szCs w:val="20"/>
                    </w:rPr>
                  </w:pPr>
                  <w:r>
                    <w:rPr>
                      <w:rFonts w:ascii="Arial" w:hAnsi="Arial" w:cs="Arial"/>
                      <w:b/>
                      <w:bCs/>
                      <w:sz w:val="20"/>
                      <w:szCs w:val="20"/>
                    </w:rPr>
                    <w:t xml:space="preserve">Max </w:t>
                  </w:r>
                  <w:r w:rsidR="00A321CB" w:rsidRPr="00E64C41">
                    <w:rPr>
                      <w:rFonts w:ascii="Arial" w:hAnsi="Arial" w:cs="Arial"/>
                      <w:b/>
                      <w:bCs/>
                      <w:sz w:val="20"/>
                      <w:szCs w:val="20"/>
                    </w:rPr>
                    <w:t>Wall Thickness</w:t>
                  </w:r>
                  <w:r w:rsidR="00A321CB" w:rsidRPr="00E64C41">
                    <w:rPr>
                      <w:rFonts w:ascii="Arial" w:hAnsi="Arial" w:cs="Arial"/>
                      <w:sz w:val="20"/>
                      <w:szCs w:val="20"/>
                    </w:rPr>
                    <w:t>, range X-Ymm</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xml:space="preserve">: Zmm [l, h], </w:t>
                  </w:r>
                  <w:r w:rsidRPr="00E64C41">
                    <w:rPr>
                      <w:rFonts w:ascii="Arial" w:hAnsi="Arial" w:cs="Arial"/>
                      <w:i/>
                      <w:iCs/>
                      <w:sz w:val="20"/>
                      <w:szCs w:val="20"/>
                      <w:u w:val="single"/>
                    </w:rPr>
                    <w:t>Intercept</w:t>
                  </w:r>
                  <w:r w:rsidRPr="00E64C41">
                    <w:rPr>
                      <w:rFonts w:ascii="Arial" w:hAnsi="Arial" w:cs="Arial"/>
                      <w:sz w:val="20"/>
                      <w:szCs w:val="20"/>
                    </w:rPr>
                    <w:t xml:space="preserve">: Wmm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rsidTr="00B64E00">
              <w:trPr>
                <w:jc w:val="center"/>
              </w:trPr>
              <w:tc>
                <w:tcPr>
                  <w:tcW w:w="0" w:type="auto"/>
                  <w:tcMar>
                    <w:top w:w="0" w:type="dxa"/>
                    <w:left w:w="108" w:type="dxa"/>
                    <w:bottom w:w="0" w:type="dxa"/>
                    <w:right w:w="108" w:type="dxa"/>
                  </w:tcMar>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Plaque Burden</w:t>
                  </w:r>
                  <w:r w:rsidRPr="00E64C41">
                    <w:rPr>
                      <w:rFonts w:ascii="Arial" w:hAnsi="Arial" w:cs="Arial"/>
                      <w:sz w:val="20"/>
                      <w:szCs w:val="20"/>
                    </w:rPr>
                    <w:t>, range X-Y (unitless)</w:t>
                  </w:r>
                </w:p>
              </w:tc>
              <w:tc>
                <w:tcPr>
                  <w:tcW w:w="0" w:type="auto"/>
                  <w:tcMar>
                    <w:top w:w="0" w:type="dxa"/>
                    <w:left w:w="108" w:type="dxa"/>
                    <w:bottom w:w="0" w:type="dxa"/>
                    <w:right w:w="108" w:type="dxa"/>
                  </w:tcMar>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xml:space="preserve">: Z [l, h], </w:t>
                  </w:r>
                  <w:r w:rsidRPr="00E64C41">
                    <w:rPr>
                      <w:rFonts w:ascii="Arial" w:hAnsi="Arial" w:cs="Arial"/>
                      <w:i/>
                      <w:iCs/>
                      <w:sz w:val="20"/>
                      <w:szCs w:val="20"/>
                      <w:u w:val="single"/>
                    </w:rPr>
                    <w:t>Intercept</w:t>
                  </w:r>
                  <w:r w:rsidRPr="00E64C41">
                    <w:rPr>
                      <w:rFonts w:ascii="Arial" w:hAnsi="Arial" w:cs="Arial"/>
                      <w:sz w:val="20"/>
                      <w:szCs w:val="20"/>
                    </w:rPr>
                    <w:t xml:space="preserve">: W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bl>
          <w:p w:rsidR="00A321CB" w:rsidRPr="00E64C41" w:rsidRDefault="00A321CB" w:rsidP="004623CE">
            <w:pPr>
              <w:spacing w:line="192" w:lineRule="auto"/>
              <w:rPr>
                <w:rStyle w:val="StyleVisiontablecellC0000000009814140-contentC00000000098201D0"/>
                <w:i w:val="0"/>
                <w:color w:val="auto"/>
                <w:sz w:val="22"/>
              </w:rPr>
            </w:pPr>
          </w:p>
        </w:tc>
      </w:tr>
      <w:tr w:rsidR="00A321CB" w:rsidRPr="00E64C41" w:rsidTr="004623CE">
        <w:trPr>
          <w:tblCellSpacing w:w="7" w:type="dxa"/>
        </w:trPr>
        <w:tc>
          <w:tcPr>
            <w:tcW w:w="0" w:type="auto"/>
          </w:tcPr>
          <w:p w:rsidR="00A321CB" w:rsidRPr="00E64C41" w:rsidRDefault="00A321CB" w:rsidP="004623CE">
            <w:pPr>
              <w:spacing w:line="192" w:lineRule="auto"/>
              <w:rPr>
                <w:rStyle w:val="StyleVisioncontentC0000000009821550"/>
                <w:i w:val="0"/>
                <w:color w:val="auto"/>
                <w:sz w:val="22"/>
              </w:rPr>
            </w:pPr>
            <w:r w:rsidRPr="00E64C41">
              <w:rPr>
                <w:rStyle w:val="StyleVisiontablecellC0000000009814140-contentC00000000098201D0"/>
                <w:i w:val="0"/>
                <w:color w:val="auto"/>
                <w:sz w:val="22"/>
              </w:rPr>
              <w:t>Tissue Composition</w:t>
            </w:r>
          </w:p>
        </w:tc>
        <w:tc>
          <w:tcPr>
            <w:tcW w:w="0" w:type="auto"/>
          </w:tcPr>
          <w:p w:rsidR="00A321CB" w:rsidRPr="00E64C41" w:rsidRDefault="00A321CB" w:rsidP="004623CE">
            <w:pPr>
              <w:spacing w:line="192" w:lineRule="auto"/>
              <w:rPr>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When used by readers of average capability and having been trained on the tool, using histology ground truth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513"/>
              <w:gridCol w:w="5318"/>
            </w:tblGrid>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Calcified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LRNC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bl>
          <w:p w:rsidR="00A321CB" w:rsidRPr="00E64C41" w:rsidRDefault="00A321CB" w:rsidP="004623CE">
            <w:pPr>
              <w:spacing w:line="192" w:lineRule="auto"/>
              <w:rPr>
                <w:sz w:val="22"/>
              </w:rPr>
            </w:pP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Reader variability</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When used by readers of average capability and having been trained on the tool, on clinical data sets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3114"/>
              <w:gridCol w:w="4717"/>
            </w:tblGrid>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Lumen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Inter-reader wSD</w:t>
                  </w:r>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ra-reader wSD</w:t>
                  </w:r>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Wall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Inter-reader wSD</w:t>
                  </w:r>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ra-reader wSD</w:t>
                  </w:r>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C86CC9" w:rsidP="004623CE">
                  <w:pPr>
                    <w:shd w:val="clear" w:color="auto" w:fill="FFFFFF"/>
                    <w:rPr>
                      <w:rFonts w:ascii="Arial" w:hAnsi="Arial" w:cs="Arial"/>
                      <w:sz w:val="20"/>
                      <w:szCs w:val="20"/>
                    </w:rPr>
                  </w:pPr>
                  <w:r>
                    <w:rPr>
                      <w:rFonts w:ascii="Arial" w:hAnsi="Arial" w:cs="Arial"/>
                      <w:b/>
                      <w:bCs/>
                      <w:sz w:val="20"/>
                      <w:szCs w:val="20"/>
                    </w:rPr>
                    <w:t xml:space="preserve">Max </w:t>
                  </w:r>
                  <w:r w:rsidR="00A321CB" w:rsidRPr="00E64C41">
                    <w:rPr>
                      <w:rFonts w:ascii="Arial" w:hAnsi="Arial" w:cs="Arial"/>
                      <w:b/>
                      <w:bCs/>
                      <w:sz w:val="20"/>
                      <w:szCs w:val="20"/>
                    </w:rPr>
                    <w:t>Wall Thickness</w:t>
                  </w:r>
                  <w:r w:rsidR="00A321CB" w:rsidRPr="00E64C41">
                    <w:rPr>
                      <w:rFonts w:ascii="Arial" w:hAnsi="Arial" w:cs="Arial"/>
                      <w:sz w:val="20"/>
                      <w:szCs w:val="20"/>
                    </w:rPr>
                    <w:t>, range X-Ymm</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Inter-reader wSD</w:t>
                  </w:r>
                  <w:r w:rsidRPr="00E64C41">
                    <w:rPr>
                      <w:rFonts w:ascii="Arial" w:hAnsi="Arial" w:cs="Arial"/>
                      <w:sz w:val="20"/>
                      <w:szCs w:val="20"/>
                    </w:rPr>
                    <w:t xml:space="preserve">: Amm [l, h], </w:t>
                  </w:r>
                  <w:r w:rsidRPr="00E64C41">
                    <w:rPr>
                      <w:rFonts w:ascii="Arial" w:hAnsi="Arial" w:cs="Arial"/>
                      <w:i/>
                      <w:iCs/>
                      <w:sz w:val="20"/>
                      <w:szCs w:val="20"/>
                      <w:u w:val="single"/>
                    </w:rPr>
                    <w:t>Intra-reader wSD</w:t>
                  </w:r>
                  <w:r w:rsidRPr="00E64C41">
                    <w:rPr>
                      <w:rFonts w:ascii="Arial" w:hAnsi="Arial" w:cs="Arial"/>
                      <w:sz w:val="20"/>
                      <w:szCs w:val="20"/>
                    </w:rPr>
                    <w:t>: Bmm [l, h]</w:t>
                  </w:r>
                </w:p>
              </w:tc>
            </w:tr>
            <w:tr w:rsidR="00B250F3" w:rsidRPr="00E64C41" w:rsidTr="00B64E00">
              <w:trPr>
                <w:jc w:val="center"/>
              </w:trPr>
              <w:tc>
                <w:tcPr>
                  <w:tcW w:w="0" w:type="auto"/>
                  <w:tcMar>
                    <w:top w:w="0" w:type="dxa"/>
                    <w:left w:w="108" w:type="dxa"/>
                    <w:bottom w:w="0" w:type="dxa"/>
                    <w:right w:w="108" w:type="dxa"/>
                  </w:tcMar>
                </w:tcPr>
                <w:p w:rsidR="00B250F3" w:rsidRPr="00E64C41" w:rsidRDefault="00B250F3" w:rsidP="006B2C55">
                  <w:pPr>
                    <w:shd w:val="clear" w:color="auto" w:fill="FFFFFF"/>
                    <w:rPr>
                      <w:rFonts w:ascii="Arial" w:hAnsi="Arial" w:cs="Arial"/>
                      <w:sz w:val="20"/>
                      <w:szCs w:val="20"/>
                    </w:rPr>
                  </w:pPr>
                  <w:r w:rsidRPr="00E64C41">
                    <w:rPr>
                      <w:rFonts w:ascii="Arial" w:hAnsi="Arial" w:cs="Arial"/>
                      <w:b/>
                      <w:bCs/>
                      <w:sz w:val="20"/>
                      <w:szCs w:val="20"/>
                    </w:rPr>
                    <w:t>Plaque Burden</w:t>
                  </w:r>
                  <w:r w:rsidRPr="00E64C41">
                    <w:rPr>
                      <w:rFonts w:ascii="Arial" w:hAnsi="Arial" w:cs="Arial"/>
                      <w:sz w:val="20"/>
                      <w:szCs w:val="20"/>
                    </w:rPr>
                    <w:t>, range X-Y (unitless)</w:t>
                  </w:r>
                </w:p>
              </w:tc>
              <w:tc>
                <w:tcPr>
                  <w:tcW w:w="0" w:type="auto"/>
                  <w:tcMar>
                    <w:top w:w="0" w:type="dxa"/>
                    <w:left w:w="108" w:type="dxa"/>
                    <w:bottom w:w="0" w:type="dxa"/>
                    <w:right w:w="108" w:type="dxa"/>
                  </w:tcMar>
                </w:tcPr>
                <w:p w:rsidR="00B250F3" w:rsidRPr="00E64C41" w:rsidRDefault="00B250F3" w:rsidP="006B2C55">
                  <w:pPr>
                    <w:shd w:val="clear" w:color="auto" w:fill="FFFFFF"/>
                    <w:rPr>
                      <w:rFonts w:ascii="Arial" w:hAnsi="Arial" w:cs="Arial"/>
                      <w:sz w:val="20"/>
                      <w:szCs w:val="20"/>
                    </w:rPr>
                  </w:pPr>
                  <w:r w:rsidRPr="00E64C41">
                    <w:rPr>
                      <w:rFonts w:ascii="Arial" w:hAnsi="Arial" w:cs="Arial"/>
                      <w:i/>
                      <w:iCs/>
                      <w:sz w:val="20"/>
                      <w:szCs w:val="20"/>
                      <w:u w:val="single"/>
                    </w:rPr>
                    <w:t>Inter-reader wSD</w:t>
                  </w:r>
                  <w:r w:rsidRPr="00E64C41">
                    <w:rPr>
                      <w:rFonts w:ascii="Arial" w:hAnsi="Arial" w:cs="Arial"/>
                      <w:sz w:val="20"/>
                      <w:szCs w:val="20"/>
                    </w:rPr>
                    <w:t xml:space="preserve">: A [l, h], </w:t>
                  </w:r>
                  <w:r w:rsidRPr="00E64C41">
                    <w:rPr>
                      <w:rFonts w:ascii="Arial" w:hAnsi="Arial" w:cs="Arial"/>
                      <w:i/>
                      <w:iCs/>
                      <w:sz w:val="20"/>
                      <w:szCs w:val="20"/>
                      <w:u w:val="single"/>
                    </w:rPr>
                    <w:t>Intra-reader wSD</w:t>
                  </w:r>
                  <w:r w:rsidRPr="00E64C41">
                    <w:rPr>
                      <w:rFonts w:ascii="Arial" w:hAnsi="Arial" w:cs="Arial"/>
                      <w:sz w:val="20"/>
                      <w:szCs w:val="20"/>
                    </w:rPr>
                    <w:t>: B [l, h]</w:t>
                  </w:r>
                </w:p>
              </w:tc>
            </w:tr>
            <w:tr w:rsidR="00B250F3" w:rsidRPr="00E64C41" w:rsidTr="00B64E00">
              <w:trPr>
                <w:jc w:val="center"/>
              </w:trPr>
              <w:tc>
                <w:tcPr>
                  <w:tcW w:w="0" w:type="auto"/>
                  <w:tcMar>
                    <w:top w:w="0" w:type="dxa"/>
                    <w:left w:w="108" w:type="dxa"/>
                    <w:bottom w:w="0" w:type="dxa"/>
                    <w:right w:w="108" w:type="dxa"/>
                  </w:tcMar>
                  <w:hideMark/>
                </w:tcPr>
                <w:p w:rsidR="00B250F3" w:rsidRPr="00E64C41" w:rsidRDefault="00B250F3" w:rsidP="004623CE">
                  <w:pPr>
                    <w:shd w:val="clear" w:color="auto" w:fill="FFFFFF"/>
                    <w:rPr>
                      <w:rFonts w:ascii="Arial" w:hAnsi="Arial" w:cs="Arial"/>
                      <w:sz w:val="20"/>
                      <w:szCs w:val="20"/>
                    </w:rPr>
                  </w:pPr>
                  <w:r w:rsidRPr="00E64C41">
                    <w:rPr>
                      <w:rFonts w:ascii="Arial" w:hAnsi="Arial" w:cs="Arial"/>
                      <w:b/>
                      <w:bCs/>
                      <w:sz w:val="20"/>
                      <w:szCs w:val="20"/>
                    </w:rPr>
                    <w:t>Calcified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B250F3" w:rsidRPr="00E64C41" w:rsidRDefault="00B250F3" w:rsidP="004623CE">
                  <w:pPr>
                    <w:shd w:val="clear" w:color="auto" w:fill="FFFFFF"/>
                    <w:rPr>
                      <w:rFonts w:ascii="Arial" w:hAnsi="Arial" w:cs="Arial"/>
                      <w:sz w:val="20"/>
                      <w:szCs w:val="20"/>
                    </w:rPr>
                  </w:pPr>
                  <w:r w:rsidRPr="00E64C41">
                    <w:rPr>
                      <w:rFonts w:ascii="Arial" w:hAnsi="Arial" w:cs="Arial"/>
                      <w:i/>
                      <w:iCs/>
                      <w:sz w:val="20"/>
                      <w:szCs w:val="20"/>
                      <w:u w:val="single"/>
                    </w:rPr>
                    <w:t>Inter-reader wSD</w:t>
                  </w:r>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ra-reader wSD</w:t>
                  </w:r>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r w:rsidR="00B250F3" w:rsidRPr="00E64C41" w:rsidTr="00B64E00">
              <w:trPr>
                <w:jc w:val="center"/>
              </w:trPr>
              <w:tc>
                <w:tcPr>
                  <w:tcW w:w="0" w:type="auto"/>
                  <w:tcMar>
                    <w:top w:w="0" w:type="dxa"/>
                    <w:left w:w="108" w:type="dxa"/>
                    <w:bottom w:w="0" w:type="dxa"/>
                    <w:right w:w="108" w:type="dxa"/>
                  </w:tcMar>
                  <w:hideMark/>
                </w:tcPr>
                <w:p w:rsidR="00B250F3" w:rsidRPr="00E64C41" w:rsidRDefault="00B250F3" w:rsidP="004623CE">
                  <w:pPr>
                    <w:shd w:val="clear" w:color="auto" w:fill="FFFFFF"/>
                    <w:rPr>
                      <w:rFonts w:ascii="Arial" w:hAnsi="Arial" w:cs="Arial"/>
                      <w:sz w:val="20"/>
                      <w:szCs w:val="20"/>
                    </w:rPr>
                  </w:pPr>
                  <w:r w:rsidRPr="00E64C41">
                    <w:rPr>
                      <w:rFonts w:ascii="Arial" w:hAnsi="Arial" w:cs="Arial"/>
                      <w:b/>
                      <w:bCs/>
                      <w:sz w:val="20"/>
                      <w:szCs w:val="20"/>
                    </w:rPr>
                    <w:t>LRNC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B250F3" w:rsidRPr="00E64C41" w:rsidRDefault="00B250F3" w:rsidP="004623CE">
                  <w:pPr>
                    <w:shd w:val="clear" w:color="auto" w:fill="FFFFFF"/>
                    <w:rPr>
                      <w:rFonts w:ascii="Arial" w:hAnsi="Arial" w:cs="Arial"/>
                      <w:sz w:val="20"/>
                      <w:szCs w:val="20"/>
                    </w:rPr>
                  </w:pPr>
                  <w:r w:rsidRPr="00E64C41">
                    <w:rPr>
                      <w:rFonts w:ascii="Arial" w:hAnsi="Arial" w:cs="Arial"/>
                      <w:i/>
                      <w:iCs/>
                      <w:sz w:val="20"/>
                      <w:szCs w:val="20"/>
                      <w:u w:val="single"/>
                    </w:rPr>
                    <w:t>Inter-reader wSD</w:t>
                  </w:r>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ra-reader wSD</w:t>
                  </w:r>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bl>
          <w:p w:rsidR="00A321CB" w:rsidRPr="00E64C41" w:rsidRDefault="00A321CB" w:rsidP="004623CE">
            <w:pPr>
              <w:spacing w:line="192" w:lineRule="auto"/>
              <w:rPr>
                <w:rStyle w:val="StyleVisiontablecellC0000000009814140-contentC00000000098201D0"/>
                <w:i w:val="0"/>
                <w:color w:val="auto"/>
                <w:sz w:val="22"/>
              </w:rPr>
            </w:pP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Confidence interva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A321CB">
              <w:rPr>
                <w:rStyle w:val="StyleVisiontablecellC0000000009814140-contentC00000000098201D0"/>
                <w:i w:val="0"/>
                <w:color w:val="auto"/>
                <w:sz w:val="22"/>
              </w:rPr>
              <w:t xml:space="preserve">The Imaging Physician </w:t>
            </w:r>
            <w:r>
              <w:rPr>
                <w:rStyle w:val="StyleVisiontablecellC0000000009814140-contentC00000000098201D0"/>
                <w:i w:val="0"/>
                <w:color w:val="auto"/>
                <w:sz w:val="22"/>
              </w:rPr>
              <w:t xml:space="preserve">shall be able to call up a display </w:t>
            </w:r>
            <w:r w:rsidRPr="00A321CB">
              <w:rPr>
                <w:rStyle w:val="StyleVisiontablecellC0000000009814140-contentC00000000098201D0"/>
                <w:i w:val="0"/>
                <w:color w:val="auto"/>
                <w:sz w:val="22"/>
              </w:rPr>
              <w:t xml:space="preserve">for each </w:t>
            </w:r>
            <w:r>
              <w:rPr>
                <w:rStyle w:val="StyleVisiontablecellC0000000009814140-contentC00000000098201D0"/>
                <w:i w:val="0"/>
                <w:color w:val="auto"/>
                <w:sz w:val="22"/>
              </w:rPr>
              <w:t>measurand</w:t>
            </w:r>
            <w:r w:rsidRPr="00A321CB">
              <w:rPr>
                <w:rStyle w:val="StyleVisiontablecellC0000000009814140-contentC00000000098201D0"/>
                <w:i w:val="0"/>
                <w:color w:val="auto"/>
                <w:sz w:val="22"/>
              </w:rPr>
              <w:t xml:space="preserve"> </w:t>
            </w:r>
            <w:r>
              <w:rPr>
                <w:rStyle w:val="StyleVisiontablecellC0000000009814140-contentC00000000098201D0"/>
                <w:i w:val="0"/>
                <w:color w:val="auto"/>
                <w:sz w:val="22"/>
              </w:rPr>
              <w:t>the</w:t>
            </w:r>
            <w:r w:rsidRPr="00A321CB">
              <w:rPr>
                <w:rStyle w:val="StyleVisiontablecellC0000000009814140-contentC00000000098201D0"/>
                <w:i w:val="0"/>
                <w:color w:val="auto"/>
                <w:sz w:val="22"/>
              </w:rPr>
              <w:t xml:space="preserve"> range of plausible values for the given measurement</w:t>
            </w:r>
            <w:r>
              <w:rPr>
                <w:rStyle w:val="StyleVisiontablecellC0000000009814140-contentC00000000098201D0"/>
                <w:i w:val="0"/>
                <w:color w:val="auto"/>
                <w:sz w:val="22"/>
              </w:rPr>
              <w:t xml:space="preserve"> stated in terms of the completed validation for the tool as a 95% interval</w:t>
            </w:r>
            <w:r w:rsidRPr="00A321CB">
              <w:rPr>
                <w:rStyle w:val="StyleVisiontablecellC0000000009814140-contentC00000000098201D0"/>
                <w:i w:val="0"/>
                <w:color w:val="auto"/>
                <w:sz w:val="22"/>
              </w:rPr>
              <w:t>.</w:t>
            </w:r>
          </w:p>
        </w:tc>
      </w:tr>
      <w:tr w:rsidR="000C00A9" w:rsidRPr="00E64C41" w:rsidTr="004623CE">
        <w:trPr>
          <w:tblCellSpacing w:w="7" w:type="dxa"/>
        </w:trPr>
        <w:tc>
          <w:tcPr>
            <w:tcW w:w="0" w:type="auto"/>
          </w:tcPr>
          <w:p w:rsidR="000C00A9" w:rsidRDefault="000C00A9"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Provenance records</w:t>
            </w:r>
          </w:p>
        </w:tc>
        <w:tc>
          <w:tcPr>
            <w:tcW w:w="0" w:type="auto"/>
          </w:tcPr>
          <w:p w:rsidR="000C00A9" w:rsidRPr="00E64C41" w:rsidRDefault="000C00A9"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w:t>
            </w:r>
          </w:p>
        </w:tc>
        <w:tc>
          <w:tcPr>
            <w:tcW w:w="0" w:type="auto"/>
          </w:tcPr>
          <w:p w:rsidR="000C00A9" w:rsidRPr="00A321CB" w:rsidRDefault="000C00A9"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The identity, timing, and processing parameter settings for steps taken in the analysis of images shall be recorded and available to both visual as well as programmatic query.</w:t>
            </w: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Result</w:t>
            </w:r>
          </w:p>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Verification</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ing Physician</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review &amp; approve margin contours produced by the tool.</w:t>
            </w: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Multiple Lesions</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allow multiple lesions to be measured.</w:t>
            </w:r>
          </w:p>
          <w:p w:rsidR="00A321CB" w:rsidRPr="00A321CB" w:rsidRDefault="00A321CB" w:rsidP="004623CE">
            <w:pPr>
              <w:spacing w:line="192" w:lineRule="auto"/>
              <w:rPr>
                <w:rStyle w:val="StyleVisiontablecellC0000000009814140-contentC00000000098201D0"/>
                <w:i w:val="0"/>
                <w:color w:val="auto"/>
              </w:rPr>
            </w:pPr>
            <w:r w:rsidRPr="00E64C41">
              <w:rPr>
                <w:rStyle w:val="StyleVisiontablecellC0000000009814140-contentC00000000098201D0"/>
                <w:i w:val="0"/>
                <w:color w:val="auto"/>
                <w:sz w:val="22"/>
              </w:rPr>
              <w:t>Shall either correlate each measured lesion across encounters or support the Imaging Physician to unambiguously correlate them.</w:t>
            </w: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Multiple encounters</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ing Physician</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re-process the first encounter if it was processed by a different Image Analysis Tool or Imaging Physician.</w:t>
            </w: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Multiple encounters</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be able to present the reader with both encounters side-by-side for comparison when processing the second encounter.</w:t>
            </w:r>
          </w:p>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be able to re-process the first encounter (e.g. if it was processed by a different Image Analysis Tool or Imaging Physician).</w:t>
            </w:r>
          </w:p>
        </w:tc>
      </w:tr>
    </w:tbl>
    <w:p w:rsidR="00590678" w:rsidRPr="00A71A26" w:rsidRDefault="00590678" w:rsidP="00631329">
      <w:pPr>
        <w:spacing w:after="120"/>
        <w:rPr>
          <w:rStyle w:val="StyleVisiontextC0000000009D32BD0"/>
          <w:color w:val="7F7F7F" w:themeColor="text1" w:themeTint="80"/>
        </w:rPr>
      </w:pPr>
      <w:bookmarkStart w:id="52" w:name="_Toc292350664"/>
    </w:p>
    <w:p w:rsidR="00581644" w:rsidRPr="00C86CC9" w:rsidRDefault="00ED0C90" w:rsidP="00D079DE">
      <w:pPr>
        <w:pStyle w:val="Heading1"/>
        <w:keepNext/>
        <w:spacing w:before="0" w:after="120"/>
      </w:pPr>
      <w:bookmarkStart w:id="53" w:name="_Toc382939123"/>
      <w:bookmarkStart w:id="54" w:name="_Toc523140110"/>
      <w:r w:rsidRPr="00C86CC9">
        <w:rPr>
          <w:rStyle w:val="StyleVisiontextC0000000009D32BD0"/>
        </w:rPr>
        <w:t>4</w:t>
      </w:r>
      <w:r w:rsidR="003B5586" w:rsidRPr="00C86CC9">
        <w:rPr>
          <w:rStyle w:val="StyleVisiontextC0000000009D32BD0"/>
        </w:rPr>
        <w:t xml:space="preserve">. </w:t>
      </w:r>
      <w:bookmarkEnd w:id="52"/>
      <w:r w:rsidR="005159AE" w:rsidRPr="00C86CC9">
        <w:rPr>
          <w:rStyle w:val="StyleVisiontextC0000000009D32BD0"/>
        </w:rPr>
        <w:t>Assessment</w:t>
      </w:r>
      <w:r w:rsidR="000639AA" w:rsidRPr="00C86CC9">
        <w:rPr>
          <w:rStyle w:val="StyleVisiontextC0000000009D32BD0"/>
        </w:rPr>
        <w:t xml:space="preserve"> Procedures</w:t>
      </w:r>
      <w:bookmarkEnd w:id="53"/>
      <w:bookmarkEnd w:id="54"/>
    </w:p>
    <w:p w:rsidR="005A30E9" w:rsidRPr="00C86CC9" w:rsidRDefault="003B4658" w:rsidP="001961D9">
      <w:pPr>
        <w:keepNext/>
        <w:spacing w:after="120"/>
      </w:pPr>
      <w:bookmarkStart w:id="55" w:name="_Toc292350665"/>
      <w:r w:rsidRPr="00C86CC9">
        <w:t xml:space="preserve">To </w:t>
      </w:r>
      <w:r w:rsidR="005159AE" w:rsidRPr="00C86CC9">
        <w:t>conform to</w:t>
      </w:r>
      <w:r w:rsidRPr="00C86CC9">
        <w:t xml:space="preserve"> this </w:t>
      </w:r>
      <w:r w:rsidR="008D7DDE" w:rsidRPr="00C86CC9">
        <w:t>P</w:t>
      </w:r>
      <w:r w:rsidRPr="00C86CC9">
        <w:t xml:space="preserve">rofile, participating staff and equipment </w:t>
      </w:r>
      <w:r w:rsidR="00B4404C" w:rsidRPr="00C86CC9">
        <w:t xml:space="preserve">(“Actors”) </w:t>
      </w:r>
      <w:r w:rsidRPr="00C86CC9">
        <w:t xml:space="preserve">shall support each </w:t>
      </w:r>
      <w:r w:rsidR="00BD241F" w:rsidRPr="00C86CC9">
        <w:t xml:space="preserve">activity </w:t>
      </w:r>
      <w:r w:rsidRPr="00C86CC9">
        <w:t xml:space="preserve">assigned to them in Table </w:t>
      </w:r>
      <w:r w:rsidR="00597730" w:rsidRPr="00C86CC9">
        <w:t>3-</w:t>
      </w:r>
      <w:r w:rsidRPr="00C86CC9">
        <w:t xml:space="preserve">1.  </w:t>
      </w:r>
      <w:r w:rsidR="00BD241F" w:rsidRPr="00C86CC9">
        <w:t>Although most of the requirements described in Section 3 can be assessed for conformance by direct observation, some of the performance-oriented requirements cannot, in which case the requirement reference</w:t>
      </w:r>
      <w:r w:rsidR="00294D07" w:rsidRPr="00C86CC9">
        <w:t xml:space="preserve">s an Assessment Procedure </w:t>
      </w:r>
      <w:r w:rsidR="00BD241F" w:rsidRPr="00C86CC9">
        <w:t xml:space="preserve">subsection here in Section 4.  </w:t>
      </w:r>
    </w:p>
    <w:p w:rsidR="000639AA" w:rsidRPr="006B2C55" w:rsidRDefault="000639AA" w:rsidP="00631329">
      <w:pPr>
        <w:pStyle w:val="Heading2"/>
        <w:spacing w:before="0" w:after="120"/>
        <w:rPr>
          <w:rStyle w:val="StyleVisiontextC00000000096B03D0"/>
        </w:rPr>
      </w:pPr>
      <w:bookmarkStart w:id="56" w:name="_Toc382939124"/>
      <w:bookmarkStart w:id="57" w:name="_Toc523140111"/>
      <w:r w:rsidRPr="006B2C55">
        <w:rPr>
          <w:rStyle w:val="StyleVisiontextC00000000096B03D0"/>
        </w:rPr>
        <w:t>4.1. Assessment Procedure: In-plane Spatial Resolution</w:t>
      </w:r>
      <w:bookmarkEnd w:id="56"/>
      <w:bookmarkEnd w:id="57"/>
    </w:p>
    <w:p w:rsidR="00BA7012" w:rsidRPr="006B2C55" w:rsidRDefault="000639AA" w:rsidP="00631329">
      <w:pPr>
        <w:spacing w:after="120"/>
      </w:pPr>
      <w:r w:rsidRPr="006B2C55">
        <w:t xml:space="preserve">This procedure can be used by a </w:t>
      </w:r>
      <w:r w:rsidR="002D3341" w:rsidRPr="006B2C55">
        <w:t>manufacturer</w:t>
      </w:r>
      <w:r w:rsidRPr="006B2C55">
        <w:t xml:space="preserve"> or an imaging site to </w:t>
      </w:r>
      <w:r w:rsidR="00CA00BF" w:rsidRPr="006B2C55">
        <w:t>assess</w:t>
      </w:r>
      <w:r w:rsidRPr="006B2C55">
        <w:t xml:space="preserve"> the </w:t>
      </w:r>
      <w:r w:rsidR="00CA00BF" w:rsidRPr="006B2C55">
        <w:t>In-plane Spatial Resolution of reconstructed images</w:t>
      </w:r>
      <w:r w:rsidR="00FF4482" w:rsidRPr="006B2C55">
        <w:t>.  Resolution is assessed</w:t>
      </w:r>
      <w:r w:rsidR="002F3189" w:rsidRPr="006B2C55">
        <w:t xml:space="preserve"> in terms of the </w:t>
      </w:r>
      <w:r w:rsidR="00B43FA9" w:rsidRPr="006B2C55">
        <w:t>f50 value (in mm</w:t>
      </w:r>
      <w:r w:rsidR="00B43FA9" w:rsidRPr="006B2C55">
        <w:rPr>
          <w:vertAlign w:val="superscript"/>
        </w:rPr>
        <w:t>-1</w:t>
      </w:r>
      <w:r w:rsidR="00B43FA9" w:rsidRPr="006B2C55">
        <w:t>)</w:t>
      </w:r>
      <w:r w:rsidR="005D79D6" w:rsidRPr="006B2C55">
        <w:t xml:space="preserve"> of the modulation transfer function (MTF).  Loosely speaking</w:t>
      </w:r>
      <w:r w:rsidR="00B43FA9" w:rsidRPr="006B2C55">
        <w:t xml:space="preserve">, </w:t>
      </w:r>
      <w:r w:rsidR="005D79D6" w:rsidRPr="006B2C55">
        <w:t xml:space="preserve">the MTF represents the blur of an infinitely small feature of interest, f50 represents </w:t>
      </w:r>
      <w:r w:rsidR="00EB326C" w:rsidRPr="006B2C55">
        <w:t xml:space="preserve">the spatial frequency at which the </w:t>
      </w:r>
      <w:r w:rsidR="005D79D6" w:rsidRPr="006B2C55">
        <w:t xml:space="preserve">contrast of the feature </w:t>
      </w:r>
      <w:r w:rsidR="00EB326C" w:rsidRPr="006B2C55">
        <w:t xml:space="preserve">has decreased </w:t>
      </w:r>
      <w:r w:rsidR="005D79D6" w:rsidRPr="006B2C55">
        <w:t xml:space="preserve">by 50%, and the inverse of the f50 value represents the size of a feature that would be degraded 50%.  So </w:t>
      </w:r>
      <w:r w:rsidR="00AE6720" w:rsidRPr="006B2C55">
        <w:t>for an f50 value of 0.</w:t>
      </w:r>
      <w:r w:rsidR="005D79D6" w:rsidRPr="006B2C55">
        <w:t>4 mm</w:t>
      </w:r>
      <w:r w:rsidR="005D79D6" w:rsidRPr="006B2C55">
        <w:rPr>
          <w:vertAlign w:val="superscript"/>
        </w:rPr>
        <w:t>-1</w:t>
      </w:r>
      <w:r w:rsidR="005D79D6" w:rsidRPr="006B2C55">
        <w:t>, features that are 2.5mm (or smaller) would have their contrast degraded by 50% (or more</w:t>
      </w:r>
      <w:r w:rsidR="00AE6720" w:rsidRPr="006B2C55">
        <w:t>)</w:t>
      </w:r>
      <w:r w:rsidR="00BA7012" w:rsidRPr="006B2C55">
        <w:t>.</w:t>
      </w:r>
      <w:r w:rsidR="00E34281" w:rsidRPr="006B2C55">
        <w:t xml:space="preserve"> </w:t>
      </w:r>
    </w:p>
    <w:p w:rsidR="005C1793" w:rsidRPr="006B2C55" w:rsidRDefault="00084314" w:rsidP="00631329">
      <w:pPr>
        <w:spacing w:after="120"/>
      </w:pPr>
      <w:r w:rsidRPr="006B2C55">
        <w:t xml:space="preserve">The assessor shall first warm up the scanner’s x-ray tube and perform calibration scans (often called air-calibration scans) according to scanner manufacturer recommendations. </w:t>
      </w:r>
    </w:p>
    <w:p w:rsidR="005C1793" w:rsidRPr="006B2C55" w:rsidRDefault="004C34CC" w:rsidP="00631329">
      <w:pPr>
        <w:spacing w:after="120"/>
      </w:pPr>
      <w:r w:rsidRPr="006B2C55">
        <w:t>The assessor shall scan a spatial resolution phantom</w:t>
      </w:r>
      <w:r w:rsidR="00714ACD" w:rsidRPr="006B2C55">
        <w:t>,</w:t>
      </w:r>
      <w:r w:rsidRPr="006B2C55">
        <w:t xml:space="preserve"> such as the ACR CT Accreditation Program </w:t>
      </w:r>
      <w:r w:rsidR="006F75C2" w:rsidRPr="006B2C55">
        <w:t>(CTAP) P</w:t>
      </w:r>
      <w:r w:rsidRPr="006B2C55">
        <w:t xml:space="preserve">hantom’s module </w:t>
      </w:r>
      <w:r w:rsidR="00E34281" w:rsidRPr="006B2C55">
        <w:t>1</w:t>
      </w:r>
      <w:r w:rsidR="00BB78B0" w:rsidRPr="006B2C55">
        <w:t xml:space="preserve"> or the AAPM TG233 phantom</w:t>
      </w:r>
      <w:r w:rsidRPr="006B2C55">
        <w:t xml:space="preserve">, which has a series of </w:t>
      </w:r>
      <w:r w:rsidR="00205E26" w:rsidRPr="006B2C55">
        <w:t>HU-value cylindrical inserts</w:t>
      </w:r>
      <w:r w:rsidR="00A57B57" w:rsidRPr="006B2C55">
        <w:t xml:space="preserve"> including </w:t>
      </w:r>
      <w:r w:rsidR="00E34281" w:rsidRPr="006B2C55">
        <w:t xml:space="preserve">one with </w:t>
      </w:r>
      <w:r w:rsidR="00A57B57" w:rsidRPr="006B2C55">
        <w:t>soft-tissue equivalen</w:t>
      </w:r>
      <w:r w:rsidR="00E34281" w:rsidRPr="006B2C55">
        <w:t>ce</w:t>
      </w:r>
      <w:r w:rsidRPr="006B2C55">
        <w:t xml:space="preserve">. The </w:t>
      </w:r>
      <w:r w:rsidR="006F75C2" w:rsidRPr="006B2C55">
        <w:t xml:space="preserve">acquisition </w:t>
      </w:r>
      <w:r w:rsidRPr="006B2C55">
        <w:t xml:space="preserve">protocol </w:t>
      </w:r>
      <w:r w:rsidR="006F75C2" w:rsidRPr="006B2C55">
        <w:t xml:space="preserve">and reconstruction parameters </w:t>
      </w:r>
      <w:r w:rsidRPr="006B2C55">
        <w:t xml:space="preserve">shall </w:t>
      </w:r>
      <w:r w:rsidR="007D363F" w:rsidRPr="006B2C55">
        <w:t>conform to</w:t>
      </w:r>
      <w:r w:rsidRPr="006B2C55">
        <w:t xml:space="preserve"> this Profile. The same protocol </w:t>
      </w:r>
      <w:r w:rsidR="006F75C2" w:rsidRPr="006B2C55">
        <w:t xml:space="preserve">and parameters </w:t>
      </w:r>
      <w:r w:rsidRPr="006B2C55">
        <w:t xml:space="preserve">shall be used when performing the assessments in </w:t>
      </w:r>
      <w:r w:rsidR="00F015D8" w:rsidRPr="006B2C55">
        <w:rPr>
          <w:rStyle w:val="StyleVisionparagraphC0000000009738E20-contentC000000000974C8B0"/>
          <w:i w:val="0"/>
          <w:color w:val="auto"/>
        </w:rPr>
        <w:t xml:space="preserve">section </w:t>
      </w:r>
      <w:r w:rsidRPr="006B2C55">
        <w:t>4.1 and 4.2</w:t>
      </w:r>
      <w:r w:rsidR="00F015D8" w:rsidRPr="006B2C55">
        <w:t>,</w:t>
      </w:r>
      <w:r w:rsidR="00697047" w:rsidRPr="006B2C55">
        <w:t xml:space="preserve"> </w:t>
      </w:r>
      <w:r w:rsidR="00F015D8" w:rsidRPr="006B2C55">
        <w:t>i</w:t>
      </w:r>
      <w:r w:rsidR="00697047" w:rsidRPr="006B2C55">
        <w:t>.e., the noise level during resolution assessment should correspond to that measured during noise assessment.</w:t>
      </w:r>
    </w:p>
    <w:p w:rsidR="00155BD4" w:rsidRPr="006B2C55" w:rsidRDefault="00155BD4" w:rsidP="00631329">
      <w:pPr>
        <w:spacing w:after="120"/>
      </w:pPr>
      <w:r w:rsidRPr="006B2C55">
        <w:t xml:space="preserve">The phantom shall be positioned </w:t>
      </w:r>
      <w:r w:rsidR="002461F3" w:rsidRPr="006B2C55">
        <w:t xml:space="preserve">with the center of the phantom </w:t>
      </w:r>
      <w:r w:rsidRPr="006B2C55">
        <w:t xml:space="preserve">at </w:t>
      </w:r>
      <w:r w:rsidR="00CD3824" w:rsidRPr="006B2C55">
        <w:t>isocenter</w:t>
      </w:r>
      <w:r w:rsidR="007D363F" w:rsidRPr="006B2C55">
        <w:t xml:space="preserve"> </w:t>
      </w:r>
      <w:r w:rsidR="001F13C0" w:rsidRPr="006B2C55">
        <w:t xml:space="preserve">and </w:t>
      </w:r>
      <w:r w:rsidR="007D363F" w:rsidRPr="006B2C55">
        <w:t xml:space="preserve">properly aligned </w:t>
      </w:r>
      <w:r w:rsidR="001F13C0" w:rsidRPr="006B2C55">
        <w:t>along the z-axis</w:t>
      </w:r>
      <w:r w:rsidR="002324E0" w:rsidRPr="006B2C55">
        <w:t xml:space="preserve">.  For further details, refer to Section C, Step 3 of the CT Accreditation Testing Instructions: </w:t>
      </w:r>
    </w:p>
    <w:p w:rsidR="002324E0" w:rsidRPr="006B2C55" w:rsidRDefault="002324E0" w:rsidP="00631329">
      <w:pPr>
        <w:spacing w:after="120"/>
      </w:pPr>
      <w:r w:rsidRPr="006B2C55">
        <w:t>http://www.acraccreditation.org/~/media/ACRAccreditation/Documents/CT/CT-Accreditation-Testing-Instructions.pdf</w:t>
      </w:r>
    </w:p>
    <w:p w:rsidR="00C63DA7" w:rsidRPr="006B2C55" w:rsidRDefault="004C34CC" w:rsidP="00631329">
      <w:pPr>
        <w:spacing w:after="120"/>
      </w:pPr>
      <w:r w:rsidRPr="006B2C55">
        <w:t>When the scan is performed, the assessor shall</w:t>
      </w:r>
      <w:r w:rsidR="00517DA6" w:rsidRPr="006B2C55">
        <w:t xml:space="preserve"> generate an MTF curve, </w:t>
      </w:r>
      <w:r w:rsidR="00205E26" w:rsidRPr="006B2C55">
        <w:t>measured as a</w:t>
      </w:r>
      <w:r w:rsidR="00A338EE" w:rsidRPr="006B2C55">
        <w:t xml:space="preserve">n </w:t>
      </w:r>
      <w:r w:rsidR="00205E26" w:rsidRPr="006B2C55">
        <w:t>average of the MTF in the x-y plane along the edge of a target soft-tissue equivalent insert</w:t>
      </w:r>
      <w:r w:rsidR="00B23780" w:rsidRPr="006B2C55">
        <w:t xml:space="preserve"> </w:t>
      </w:r>
      <w:r w:rsidR="00205E26" w:rsidRPr="006B2C55">
        <w:t>using AAPM TG233</w:t>
      </w:r>
      <w:r w:rsidR="00BF53CD" w:rsidRPr="006B2C55">
        <w:t xml:space="preserve"> methodology as implemented in</w:t>
      </w:r>
      <w:r w:rsidR="00205E26" w:rsidRPr="006B2C55">
        <w:t xml:space="preserve"> </w:t>
      </w:r>
      <w:r w:rsidR="00BF53CD" w:rsidRPr="006B2C55">
        <w:t xml:space="preserve">manufacturer analysis software, AAPM TG233 </w:t>
      </w:r>
      <w:r w:rsidR="00205E26" w:rsidRPr="006B2C55">
        <w:t xml:space="preserve">software or equivalent. </w:t>
      </w:r>
    </w:p>
    <w:p w:rsidR="00BB78B0" w:rsidRPr="006B2C55" w:rsidRDefault="00205E26" w:rsidP="00631329">
      <w:pPr>
        <w:spacing w:after="120"/>
      </w:pPr>
      <w:r w:rsidRPr="006B2C55">
        <w:t xml:space="preserve">The </w:t>
      </w:r>
      <w:r w:rsidR="00C63DA7" w:rsidRPr="006B2C55">
        <w:t xml:space="preserve">assessor shall then determine </w:t>
      </w:r>
      <w:r w:rsidR="00E95D60" w:rsidRPr="006B2C55">
        <w:t xml:space="preserve">and record the </w:t>
      </w:r>
      <w:r w:rsidR="00C63DA7" w:rsidRPr="006B2C55">
        <w:t>f50</w:t>
      </w:r>
      <w:r w:rsidRPr="006B2C55">
        <w:t xml:space="preserve"> </w:t>
      </w:r>
      <w:r w:rsidR="00E95D60" w:rsidRPr="006B2C55">
        <w:t>value</w:t>
      </w:r>
      <w:r w:rsidR="007D363F" w:rsidRPr="006B2C55">
        <w:t>, defined a</w:t>
      </w:r>
      <w:r w:rsidRPr="006B2C55">
        <w:t>s the spatial frequency</w:t>
      </w:r>
      <w:r w:rsidR="00B23780" w:rsidRPr="006B2C55">
        <w:t xml:space="preserve"> (in </w:t>
      </w:r>
      <w:r w:rsidRPr="006B2C55">
        <w:t>mm</w:t>
      </w:r>
      <w:r w:rsidR="00B23780" w:rsidRPr="006B2C55">
        <w:rPr>
          <w:vertAlign w:val="superscript"/>
        </w:rPr>
        <w:t>-1</w:t>
      </w:r>
      <w:r w:rsidR="00B23780" w:rsidRPr="006B2C55">
        <w:t xml:space="preserve"> units</w:t>
      </w:r>
      <w:r w:rsidRPr="006B2C55">
        <w:t xml:space="preserve">) corresponding to 0.5 MTF </w:t>
      </w:r>
      <w:r w:rsidR="00C63DA7" w:rsidRPr="006B2C55">
        <w:t>on the MTF curve</w:t>
      </w:r>
      <w:r w:rsidRPr="006B2C55">
        <w:t xml:space="preserve">. </w:t>
      </w:r>
    </w:p>
    <w:p w:rsidR="008C4191" w:rsidRPr="006B2C55" w:rsidRDefault="008C4191" w:rsidP="00631329">
      <w:pPr>
        <w:spacing w:after="120"/>
      </w:pPr>
      <w:r w:rsidRPr="006B2C55">
        <w:t xml:space="preserve">The assessor shall </w:t>
      </w:r>
      <w:r w:rsidR="00FA3698" w:rsidRPr="006B2C55">
        <w:t>also generate</w:t>
      </w:r>
      <w:r w:rsidRPr="006B2C55">
        <w:t xml:space="preserve"> the MTF curve and </w:t>
      </w:r>
      <w:r w:rsidR="00FA3698" w:rsidRPr="006B2C55">
        <w:t xml:space="preserve">determine the </w:t>
      </w:r>
      <w:r w:rsidRPr="006B2C55">
        <w:t xml:space="preserve">f50 value using the edge of the </w:t>
      </w:r>
      <w:r w:rsidR="00FA3698" w:rsidRPr="006B2C55">
        <w:t xml:space="preserve">"air insert" (i.e. an empty cutout in the phantom).  If the phantom does not have a cutout that provides an air edge to assess, it is permitted to use the edge of the phantom. </w:t>
      </w:r>
    </w:p>
    <w:p w:rsidR="002D3341" w:rsidRPr="006B2C55" w:rsidRDefault="00C62A37" w:rsidP="00631329">
      <w:pPr>
        <w:spacing w:after="120"/>
      </w:pPr>
      <w:r w:rsidRPr="006B2C55">
        <w:t>The</w:t>
      </w:r>
      <w:r w:rsidR="004C34CC" w:rsidRPr="006B2C55">
        <w:t xml:space="preserve"> procedure</w:t>
      </w:r>
      <w:r w:rsidRPr="006B2C55">
        <w:t xml:space="preserve"> described above </w:t>
      </w:r>
      <w:r w:rsidR="009E56B6" w:rsidRPr="006B2C55">
        <w:t>is</w:t>
      </w:r>
      <w:r w:rsidR="004C34CC" w:rsidRPr="006B2C55">
        <w:t xml:space="preserve"> provided </w:t>
      </w:r>
      <w:r w:rsidR="009E56B6" w:rsidRPr="006B2C55">
        <w:t>as</w:t>
      </w:r>
      <w:r w:rsidR="004C34CC" w:rsidRPr="006B2C55">
        <w:t xml:space="preserve"> a reference method.  </w:t>
      </w:r>
      <w:r w:rsidR="005A7244" w:rsidRPr="006B2C55">
        <w:t xml:space="preserve">This reference method </w:t>
      </w:r>
      <w:r w:rsidR="002D3341" w:rsidRPr="006B2C55">
        <w:t>and the method</w:t>
      </w:r>
      <w:r w:rsidR="005A7244" w:rsidRPr="006B2C55">
        <w:t xml:space="preserve"> used by </w:t>
      </w:r>
      <w:r w:rsidR="002D3341" w:rsidRPr="006B2C55">
        <w:t xml:space="preserve">the </w:t>
      </w:r>
      <w:r w:rsidR="005A7244" w:rsidRPr="006B2C55">
        <w:t xml:space="preserve">scanner </w:t>
      </w:r>
      <w:r w:rsidR="002D3341" w:rsidRPr="006B2C55">
        <w:t>manufacturer</w:t>
      </w:r>
      <w:r w:rsidR="005A7244" w:rsidRPr="006B2C55">
        <w:t xml:space="preserve"> </w:t>
      </w:r>
      <w:r w:rsidR="002D3341" w:rsidRPr="006B2C55">
        <w:t xml:space="preserve">for </w:t>
      </w:r>
      <w:r w:rsidR="005A7244" w:rsidRPr="006B2C55">
        <w:t>FDA submi</w:t>
      </w:r>
      <w:r w:rsidR="002D3341" w:rsidRPr="006B2C55">
        <w:t>ssion</w:t>
      </w:r>
      <w:r w:rsidR="005A7244" w:rsidRPr="006B2C55">
        <w:t xml:space="preserve"> </w:t>
      </w:r>
      <w:r w:rsidR="00BF53CD" w:rsidRPr="006B2C55">
        <w:t xml:space="preserve">of </w:t>
      </w:r>
      <w:r w:rsidR="002D3341" w:rsidRPr="006B2C55">
        <w:t xml:space="preserve">MTF values </w:t>
      </w:r>
      <w:r w:rsidR="005A7244" w:rsidRPr="006B2C55">
        <w:t xml:space="preserve">are accepted methods for this assessment procedure.  </w:t>
      </w:r>
      <w:r w:rsidR="002D3341" w:rsidRPr="006B2C55">
        <w:t>Note that for iterative reconstruction, the manufacturer may have specific test methodologies appropriate for the given algorithm.</w:t>
      </w:r>
    </w:p>
    <w:p w:rsidR="009E56B6" w:rsidRPr="006B2C55" w:rsidRDefault="004C34CC" w:rsidP="00631329">
      <w:pPr>
        <w:spacing w:after="120"/>
      </w:pPr>
      <w:r w:rsidRPr="006B2C55">
        <w:t>Sites may submit to QIBA a proposed alternative method and evidence that the results produced by the proposed method are equivalent to this reference method</w:t>
      </w:r>
      <w:r w:rsidR="008C7D52" w:rsidRPr="006B2C55">
        <w:t xml:space="preserve"> or to the manufacturer method</w:t>
      </w:r>
      <w:r w:rsidRPr="006B2C55">
        <w:t xml:space="preserve">.  Upon review and approval by QIBA, the alternative method will also become an accepted assessment procedure in this Profile.  </w:t>
      </w:r>
    </w:p>
    <w:p w:rsidR="005C748F" w:rsidRPr="006B2C55" w:rsidRDefault="009E56B6" w:rsidP="00631329">
      <w:pPr>
        <w:spacing w:after="120"/>
      </w:pPr>
      <w:r w:rsidRPr="006B2C55">
        <w:t>T</w:t>
      </w:r>
      <w:r w:rsidR="006F75C2" w:rsidRPr="006B2C55">
        <w:t>h</w:t>
      </w:r>
      <w:r w:rsidR="00BB78B0" w:rsidRPr="006B2C55">
        <w:t>is</w:t>
      </w:r>
      <w:r w:rsidR="006F75C2" w:rsidRPr="006B2C55">
        <w:t xml:space="preserve"> </w:t>
      </w:r>
      <w:r w:rsidR="00631329" w:rsidRPr="006B2C55">
        <w:t>assessment</w:t>
      </w:r>
      <w:r w:rsidR="006F75C2" w:rsidRPr="006B2C55">
        <w:t xml:space="preserve"> procedure </w:t>
      </w:r>
      <w:r w:rsidR="00BB78B0" w:rsidRPr="006B2C55">
        <w:t xml:space="preserve">is </w:t>
      </w:r>
      <w:r w:rsidR="00A84E78" w:rsidRPr="006B2C55">
        <w:t>appli</w:t>
      </w:r>
      <w:r w:rsidR="00BB78B0" w:rsidRPr="006B2C55">
        <w:t>cable</w:t>
      </w:r>
      <w:r w:rsidR="00631329" w:rsidRPr="006B2C55">
        <w:t xml:space="preserve"> to conventional</w:t>
      </w:r>
      <w:r w:rsidR="006F75C2" w:rsidRPr="006B2C55">
        <w:t xml:space="preserve"> filtered backprojection </w:t>
      </w:r>
      <w:r w:rsidR="00BB78B0" w:rsidRPr="006B2C55">
        <w:t>and to</w:t>
      </w:r>
      <w:r w:rsidR="00A84E78" w:rsidRPr="006B2C55">
        <w:t xml:space="preserve"> iterative reconstruction.  </w:t>
      </w:r>
    </w:p>
    <w:p w:rsidR="00BB78B0" w:rsidRPr="006B2C55" w:rsidRDefault="00BB78B0" w:rsidP="00631329">
      <w:pPr>
        <w:spacing w:after="120"/>
      </w:pPr>
      <w:r w:rsidRPr="006B2C55">
        <w:t xml:space="preserve">Note that in addition to the x-y plane MTF, the AAPM TG233 phantom and software also provides an axial resolution measurement (MTF in the z-direction), which may be used as a confirmation of the axial resolution anticipated from the reconstructed image thickness. </w:t>
      </w:r>
    </w:p>
    <w:p w:rsidR="00CA00BF" w:rsidRPr="006B2C55" w:rsidRDefault="00CA00BF" w:rsidP="00631329">
      <w:pPr>
        <w:pStyle w:val="Heading2"/>
        <w:spacing w:before="0" w:after="120"/>
        <w:rPr>
          <w:rStyle w:val="StyleVisiontextC00000000096B03D0"/>
        </w:rPr>
      </w:pPr>
      <w:bookmarkStart w:id="58" w:name="_Toc382939125"/>
      <w:bookmarkStart w:id="59" w:name="_Toc523140112"/>
      <w:r w:rsidRPr="006B2C55">
        <w:rPr>
          <w:rStyle w:val="StyleVisiontextC00000000096B03D0"/>
        </w:rPr>
        <w:t>4.2. Assessment Procedure: Voxel Noise</w:t>
      </w:r>
      <w:bookmarkEnd w:id="58"/>
      <w:bookmarkEnd w:id="59"/>
    </w:p>
    <w:p w:rsidR="00972982" w:rsidRPr="006B2C55" w:rsidRDefault="00CA00BF" w:rsidP="00631329">
      <w:pPr>
        <w:spacing w:after="120"/>
      </w:pPr>
      <w:r w:rsidRPr="006B2C55">
        <w:t xml:space="preserve">This procedure can be used by a </w:t>
      </w:r>
      <w:r w:rsidR="0044716D" w:rsidRPr="006B2C55">
        <w:t>manufacturer</w:t>
      </w:r>
      <w:r w:rsidRPr="006B2C55">
        <w:t xml:space="preserve"> or an imaging site to assess the </w:t>
      </w:r>
      <w:r w:rsidR="00D94FAC" w:rsidRPr="006B2C55">
        <w:t>v</w:t>
      </w:r>
      <w:r w:rsidRPr="006B2C55">
        <w:t xml:space="preserve">oxel </w:t>
      </w:r>
      <w:r w:rsidR="00D94FAC" w:rsidRPr="006B2C55">
        <w:t>n</w:t>
      </w:r>
      <w:r w:rsidRPr="006B2C55">
        <w:t xml:space="preserve">oise of reconstructed images.  </w:t>
      </w:r>
      <w:r w:rsidR="00D94FAC" w:rsidRPr="006B2C55">
        <w:t>Voxel n</w:t>
      </w:r>
      <w:r w:rsidR="00FF4482" w:rsidRPr="006B2C55">
        <w:t xml:space="preserve">oise is assessed in terms of the standard deviation of pixel values when imaging a material with uniform density.  </w:t>
      </w:r>
    </w:p>
    <w:p w:rsidR="00254EF4" w:rsidRPr="006B2C55" w:rsidRDefault="00972982" w:rsidP="00631329">
      <w:pPr>
        <w:spacing w:after="120"/>
      </w:pPr>
      <w:r w:rsidRPr="006B2C55">
        <w:t>The assessor shall first warm up the scanner’s x-ray tube and perform calibration scans (often called air-calibration scans) according to scanner manufacturer recommendations.</w:t>
      </w:r>
      <w:r w:rsidR="00863367" w:rsidRPr="006B2C55">
        <w:t xml:space="preserve"> </w:t>
      </w:r>
      <w:r w:rsidR="00254EF4" w:rsidRPr="006B2C55">
        <w:t xml:space="preserve">The assessor shall </w:t>
      </w:r>
      <w:r w:rsidR="009E56B6" w:rsidRPr="006B2C55">
        <w:t xml:space="preserve">then </w:t>
      </w:r>
      <w:r w:rsidR="00254EF4" w:rsidRPr="006B2C55">
        <w:t>scan a phantom of uniform density</w:t>
      </w:r>
      <w:r w:rsidR="00714ACD" w:rsidRPr="006B2C55">
        <w:t>,</w:t>
      </w:r>
      <w:r w:rsidR="00254EF4" w:rsidRPr="006B2C55">
        <w:t xml:space="preserve"> such as the ACR CT Accreditation Program </w:t>
      </w:r>
      <w:r w:rsidR="009E56B6" w:rsidRPr="006B2C55">
        <w:t>(CTAP) P</w:t>
      </w:r>
      <w:r w:rsidR="00254EF4" w:rsidRPr="006B2C55">
        <w:t>hantom’s module 3</w:t>
      </w:r>
      <w:r w:rsidR="00DE1805" w:rsidRPr="006B2C55">
        <w:t>, which is a 20 cm diameter cylinder of water equivalent material</w:t>
      </w:r>
      <w:r w:rsidR="00254EF4" w:rsidRPr="006B2C55">
        <w:t xml:space="preserve">. </w:t>
      </w:r>
      <w:r w:rsidR="00863367" w:rsidRPr="006B2C55">
        <w:t xml:space="preserve">The phantom shall be placed at the isocenter of the scanner.  </w:t>
      </w:r>
      <w:r w:rsidR="00254EF4" w:rsidRPr="006B2C55">
        <w:t xml:space="preserve">The </w:t>
      </w:r>
      <w:r w:rsidR="009E56B6" w:rsidRPr="006B2C55">
        <w:t xml:space="preserve">acquisition </w:t>
      </w:r>
      <w:r w:rsidR="00254EF4" w:rsidRPr="006B2C55">
        <w:t xml:space="preserve">protocol </w:t>
      </w:r>
      <w:r w:rsidR="009E56B6" w:rsidRPr="006B2C55">
        <w:t xml:space="preserve">and reconstruction parameters </w:t>
      </w:r>
      <w:r w:rsidR="00254EF4" w:rsidRPr="006B2C55">
        <w:t xml:space="preserve">shall be </w:t>
      </w:r>
      <w:r w:rsidR="00074E80" w:rsidRPr="006B2C55">
        <w:t>conformant</w:t>
      </w:r>
      <w:r w:rsidR="00254EF4" w:rsidRPr="006B2C55">
        <w:t xml:space="preserve"> with this Profile. The same protocol </w:t>
      </w:r>
      <w:r w:rsidR="009E56B6" w:rsidRPr="006B2C55">
        <w:t xml:space="preserve">and parameters </w:t>
      </w:r>
      <w:r w:rsidR="00254EF4" w:rsidRPr="006B2C55">
        <w:t xml:space="preserve">shall be used when performing the assessments in </w:t>
      </w:r>
      <w:r w:rsidR="008F3E2D" w:rsidRPr="006B2C55">
        <w:t xml:space="preserve">section </w:t>
      </w:r>
      <w:r w:rsidR="00254EF4" w:rsidRPr="006B2C55">
        <w:t>4.1 and 4.2.</w:t>
      </w:r>
    </w:p>
    <w:p w:rsidR="005960EE" w:rsidRPr="006B2C55" w:rsidRDefault="00254EF4" w:rsidP="00631329">
      <w:pPr>
        <w:spacing w:after="120"/>
      </w:pPr>
      <w:r w:rsidRPr="006B2C55">
        <w:t xml:space="preserve">When the scan is performed, the assessor shall select a single representative slice from the </w:t>
      </w:r>
      <w:r w:rsidR="00DE1805" w:rsidRPr="006B2C55">
        <w:t>uniformity</w:t>
      </w:r>
      <w:r w:rsidRPr="006B2C55">
        <w:t xml:space="preserve"> portion of the phantom.  </w:t>
      </w:r>
    </w:p>
    <w:p w:rsidR="00863367" w:rsidRPr="006B2C55" w:rsidRDefault="00863367" w:rsidP="00631329">
      <w:pPr>
        <w:spacing w:after="120"/>
      </w:pPr>
      <w:r w:rsidRPr="006B2C55">
        <w:t>A region of interest (ROI) of at least 400 mm</w:t>
      </w:r>
      <w:r w:rsidRPr="006B2C55">
        <w:rPr>
          <w:vertAlign w:val="superscript"/>
        </w:rPr>
        <w:t>2</w:t>
      </w:r>
      <w:r w:rsidRPr="006B2C55">
        <w:t xml:space="preserve"> shall be placed near the center of the phantom.  </w:t>
      </w:r>
      <w:r w:rsidR="009E56B6" w:rsidRPr="006B2C55">
        <w:t>The assessor shall r</w:t>
      </w:r>
      <w:r w:rsidRPr="006B2C55">
        <w:t>ecord the values reported for the ROI mean and standard deviation.</w:t>
      </w:r>
    </w:p>
    <w:p w:rsidR="00150468" w:rsidRPr="006B2C55" w:rsidRDefault="00150468" w:rsidP="00631329">
      <w:pPr>
        <w:widowControl/>
        <w:autoSpaceDE/>
        <w:autoSpaceDN/>
        <w:adjustRightInd/>
        <w:spacing w:after="120"/>
      </w:pPr>
      <w:r w:rsidRPr="006B2C55">
        <w:t>The assessor is encouraged to record and retain the images and associated measurement details but it is not required beyond the two values listed above.  Such details can be helpful when the voxel noise is close to the acceptable limit.</w:t>
      </w:r>
    </w:p>
    <w:p w:rsidR="00150468" w:rsidRPr="006B2C55" w:rsidRDefault="00150468" w:rsidP="00631329">
      <w:pPr>
        <w:widowControl/>
        <w:autoSpaceDE/>
        <w:autoSpaceDN/>
        <w:adjustRightInd/>
        <w:spacing w:after="120"/>
      </w:pPr>
      <w:r w:rsidRPr="006B2C55">
        <w:t>Note that noise is assessed here in a standard sized object</w:t>
      </w:r>
      <w:r w:rsidRPr="006B2C55">
        <w:rPr>
          <w:rStyle w:val="StyleVisionparagraphC0000000009738E20-contentC000000000974C8B0"/>
          <w:i w:val="0"/>
          <w:color w:val="auto"/>
        </w:rPr>
        <w:t>. In cases of protocols adaptive to the patient size (such as those using Automatic Exposure Control), the qualification of CT scanner noise should include noise as a function of size (using phantom such as that provisioned in AAPM TG233) if there is any concern that the noise performance may be outside compliance for different sizes.</w:t>
      </w:r>
    </w:p>
    <w:p w:rsidR="004F3FC5" w:rsidRPr="006B2C55" w:rsidRDefault="00971780" w:rsidP="00631329">
      <w:pPr>
        <w:spacing w:after="120"/>
      </w:pPr>
      <w:r w:rsidRPr="006B2C55">
        <w:t xml:space="preserve">The procedure </w:t>
      </w:r>
      <w:r w:rsidR="009E56B6" w:rsidRPr="006B2C55">
        <w:t>described above</w:t>
      </w:r>
      <w:r w:rsidRPr="006B2C55">
        <w:t xml:space="preserve"> </w:t>
      </w:r>
      <w:r w:rsidR="009E56B6" w:rsidRPr="006B2C55">
        <w:t>is</w:t>
      </w:r>
      <w:r w:rsidRPr="006B2C55">
        <w:t xml:space="preserve"> provided </w:t>
      </w:r>
      <w:r w:rsidR="009E56B6" w:rsidRPr="006B2C55">
        <w:t>as</w:t>
      </w:r>
      <w:r w:rsidRPr="006B2C55">
        <w:t xml:space="preserve"> a reference method.  Sites may submit to QIBA a proposed alternative method</w:t>
      </w:r>
      <w:r w:rsidR="00863367" w:rsidRPr="006B2C55">
        <w:t xml:space="preserve"> (such as using the water phantom portion of a manufacturer’s QA phantom)</w:t>
      </w:r>
      <w:r w:rsidRPr="006B2C55">
        <w:t xml:space="preserve"> and evidence that the results produced by the proposed method are equivalent to this reference method</w:t>
      </w:r>
      <w:r w:rsidR="008C7D52" w:rsidRPr="006B2C55">
        <w:t xml:space="preserve"> or </w:t>
      </w:r>
      <w:r w:rsidR="002D3341" w:rsidRPr="006B2C55">
        <w:t>manufacturer</w:t>
      </w:r>
      <w:r w:rsidR="008C7D52" w:rsidRPr="006B2C55">
        <w:t xml:space="preserve"> methodology</w:t>
      </w:r>
      <w:r w:rsidRPr="006B2C55">
        <w:t>.  Upon review and approval by QIBA, the alternative method will also become an accepted assessment procedure in this Profile.</w:t>
      </w:r>
      <w:r w:rsidR="00863367" w:rsidRPr="006B2C55">
        <w:t xml:space="preserve">  </w:t>
      </w:r>
    </w:p>
    <w:p w:rsidR="00DB7F6C" w:rsidRPr="006B2C55" w:rsidRDefault="004F3FC5" w:rsidP="00631329">
      <w:pPr>
        <w:spacing w:after="120"/>
      </w:pPr>
      <w:r w:rsidRPr="006B2C55">
        <w:t>Th</w:t>
      </w:r>
      <w:r w:rsidR="00F80A8F" w:rsidRPr="006B2C55">
        <w:t>is</w:t>
      </w:r>
      <w:r w:rsidRPr="006B2C55">
        <w:t xml:space="preserve"> </w:t>
      </w:r>
      <w:r w:rsidR="00F80A8F" w:rsidRPr="006B2C55">
        <w:t>assessment</w:t>
      </w:r>
      <w:r w:rsidRPr="006B2C55">
        <w:t xml:space="preserve"> procedure is </w:t>
      </w:r>
      <w:r w:rsidR="00C50FE5" w:rsidRPr="006B2C55">
        <w:t xml:space="preserve">intended to be a simple phantom measurement that </w:t>
      </w:r>
      <w:r w:rsidR="00074E80" w:rsidRPr="006B2C55">
        <w:t xml:space="preserve">can be used to </w:t>
      </w:r>
      <w:r w:rsidR="00C50FE5" w:rsidRPr="006B2C55">
        <w:t xml:space="preserve">set a reasonable </w:t>
      </w:r>
      <w:r w:rsidR="002324E0" w:rsidRPr="006B2C55">
        <w:t xml:space="preserve">limit </w:t>
      </w:r>
      <w:r w:rsidR="00C50FE5" w:rsidRPr="006B2C55">
        <w:t>on the noise which is considered sufficient to avoid degrading segmentation performance.  The procedure may be used for</w:t>
      </w:r>
      <w:r w:rsidRPr="006B2C55">
        <w:t xml:space="preserve"> </w:t>
      </w:r>
      <w:r w:rsidR="006E3FC4" w:rsidRPr="006B2C55">
        <w:t xml:space="preserve">both </w:t>
      </w:r>
      <w:r w:rsidRPr="006B2C55">
        <w:t xml:space="preserve">conventional filtered backprojection </w:t>
      </w:r>
      <w:r w:rsidR="004848A1" w:rsidRPr="006B2C55">
        <w:t xml:space="preserve">and iterative </w:t>
      </w:r>
      <w:r w:rsidRPr="006B2C55">
        <w:t>reconstruction methods</w:t>
      </w:r>
      <w:r w:rsidR="00B86FA3" w:rsidRPr="006B2C55">
        <w:t>.  It is noted that</w:t>
      </w:r>
      <w:r w:rsidR="005A3F65" w:rsidRPr="006B2C55">
        <w:t xml:space="preserve"> </w:t>
      </w:r>
      <w:r w:rsidR="00B86FA3" w:rsidRPr="006B2C55">
        <w:t>when</w:t>
      </w:r>
      <w:r w:rsidR="004848A1" w:rsidRPr="006B2C55">
        <w:t xml:space="preserve"> characteriz</w:t>
      </w:r>
      <w:r w:rsidR="00B86FA3" w:rsidRPr="006B2C55">
        <w:t>ing</w:t>
      </w:r>
      <w:r w:rsidR="004848A1" w:rsidRPr="006B2C55">
        <w:t xml:space="preserve"> </w:t>
      </w:r>
      <w:r w:rsidRPr="006B2C55">
        <w:t>reconstruction methods</w:t>
      </w:r>
      <w:r w:rsidR="00B86FA3" w:rsidRPr="006B2C55">
        <w:t>,</w:t>
      </w:r>
      <w:r w:rsidRPr="006B2C55">
        <w:t xml:space="preserve"> </w:t>
      </w:r>
      <w:r w:rsidR="004848A1" w:rsidRPr="006B2C55">
        <w:t xml:space="preserve">voxel </w:t>
      </w:r>
      <w:r w:rsidR="00B86FA3" w:rsidRPr="006B2C55">
        <w:t xml:space="preserve">noise </w:t>
      </w:r>
      <w:r w:rsidR="004848A1" w:rsidRPr="006B2C55">
        <w:t xml:space="preserve">is a limited representation of image noise when noise texture is varied. </w:t>
      </w:r>
    </w:p>
    <w:p w:rsidR="00404378" w:rsidRPr="00434E5C" w:rsidRDefault="00404378" w:rsidP="00462DFF">
      <w:pPr>
        <w:pStyle w:val="Heading2"/>
        <w:spacing w:before="240" w:after="120"/>
        <w:rPr>
          <w:rStyle w:val="SubtleReference"/>
          <w:smallCaps w:val="0"/>
          <w:color w:val="auto"/>
          <w:u w:val="none"/>
        </w:rPr>
      </w:pPr>
      <w:bookmarkStart w:id="60" w:name="_Toc523140113"/>
      <w:bookmarkStart w:id="61" w:name="_Toc382939127"/>
      <w:r w:rsidRPr="00434E5C">
        <w:rPr>
          <w:rStyle w:val="StyleVisiontextC00000000096B03D0"/>
        </w:rPr>
        <w:t xml:space="preserve">4.3. </w:t>
      </w:r>
      <w:r w:rsidRPr="00434E5C">
        <w:t xml:space="preserve">Assessment Procedure: </w:t>
      </w:r>
      <w:r w:rsidR="00713EA5">
        <w:t>Vessel struct</w:t>
      </w:r>
      <w:r w:rsidR="00434E5C" w:rsidRPr="00434E5C">
        <w:t>ure</w:t>
      </w:r>
      <w:r w:rsidRPr="00434E5C">
        <w:t xml:space="preserve"> Bias and Linearity</w:t>
      </w:r>
      <w:bookmarkEnd w:id="60"/>
    </w:p>
    <w:p w:rsidR="00404378" w:rsidRPr="00434E5C" w:rsidRDefault="00404378" w:rsidP="00404378">
      <w:pPr>
        <w:spacing w:after="120"/>
      </w:pPr>
      <w:r w:rsidRPr="00434E5C">
        <w:t xml:space="preserve">This procedure can be used by a manufacturer or an imaging site to assess the bias and linearity </w:t>
      </w:r>
      <w:r w:rsidR="00361155">
        <w:t>of vessel structure</w:t>
      </w:r>
      <w:r w:rsidRPr="00434E5C">
        <w:t xml:space="preserve">.  </w:t>
      </w:r>
      <w:r w:rsidR="005F40B0">
        <w:t xml:space="preserve">The bias and linearity of </w:t>
      </w:r>
      <w:r w:rsidR="00713EA5">
        <w:t>vessel struct</w:t>
      </w:r>
      <w:r w:rsidR="005F40B0">
        <w:t>ure calculations is estimated using a set of phantoms where ground truth measurements assessed by micrometer are known.  The phantoms must be fabricated according to specifications that mimic appropriate CT characteristics and in sizes that represented a range of vessel sizes and presentations of interest. The phantoms must be filled with contrast media utilized in practice and scanned in a range of scanner settings that is representative of current clinical practice but which meet the requirements of this Profile.  Statistical measures of bias were estimated from these data</w:t>
      </w:r>
      <w:r w:rsidRPr="00434E5C">
        <w:t>.</w:t>
      </w:r>
    </w:p>
    <w:p w:rsidR="00404378" w:rsidRPr="00713EA5" w:rsidRDefault="00404378" w:rsidP="00713EA5">
      <w:pPr>
        <w:pStyle w:val="Heading3"/>
        <w:spacing w:after="120"/>
        <w:rPr>
          <w:rStyle w:val="SubtleReference"/>
          <w:color w:val="auto"/>
          <w:sz w:val="24"/>
        </w:rPr>
      </w:pPr>
      <w:bookmarkStart w:id="62" w:name="_Toc523140114"/>
      <w:r w:rsidRPr="00713EA5">
        <w:rPr>
          <w:rStyle w:val="SubtleReference"/>
          <w:color w:val="auto"/>
          <w:sz w:val="24"/>
        </w:rPr>
        <w:t>Obtain test image set</w:t>
      </w:r>
      <w:bookmarkEnd w:id="62"/>
    </w:p>
    <w:p w:rsidR="005F40B0" w:rsidRPr="005F40B0" w:rsidRDefault="00404378" w:rsidP="005F40B0">
      <w:pPr>
        <w:spacing w:after="120"/>
      </w:pPr>
      <w:r w:rsidRPr="00434E5C">
        <w:t xml:space="preserve">The test image set consists of </w:t>
      </w:r>
      <w:r w:rsidR="005F40B0">
        <w:t>scanned physical</w:t>
      </w:r>
      <w:r w:rsidR="005F40B0" w:rsidRPr="005F40B0">
        <w:t xml:space="preserve"> phantoms</w:t>
      </w:r>
      <w:r w:rsidR="00BD1478">
        <w:t xml:space="preserve"> (Figure 1)</w:t>
      </w:r>
      <w:r w:rsidR="005F40B0" w:rsidRPr="005F40B0">
        <w:t xml:space="preserve">. </w:t>
      </w:r>
    </w:p>
    <w:p w:rsidR="005F40B0" w:rsidRPr="005F40B0" w:rsidRDefault="005F40B0" w:rsidP="00D079DE">
      <w:pPr>
        <w:spacing w:after="120"/>
        <w:jc w:val="center"/>
      </w:pPr>
      <w:r w:rsidRPr="005F40B0">
        <w:rPr>
          <w:noProof/>
        </w:rPr>
        <w:drawing>
          <wp:inline distT="0" distB="0" distL="0" distR="0" wp14:anchorId="1CE6CA4D" wp14:editId="5CEBB34E">
            <wp:extent cx="5943600" cy="14389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scular phantom tube.png"/>
                    <pic:cNvPicPr/>
                  </pic:nvPicPr>
                  <pic:blipFill>
                    <a:blip r:embed="rId10">
                      <a:extLst>
                        <a:ext uri="{28A0092B-C50C-407E-A947-70E740481C1C}">
                          <a14:useLocalDpi xmlns:a14="http://schemas.microsoft.com/office/drawing/2010/main" val="0"/>
                        </a:ext>
                      </a:extLst>
                    </a:blip>
                    <a:stretch>
                      <a:fillRect/>
                    </a:stretch>
                  </pic:blipFill>
                  <pic:spPr>
                    <a:xfrm>
                      <a:off x="0" y="0"/>
                      <a:ext cx="5943600" cy="1438910"/>
                    </a:xfrm>
                    <a:prstGeom prst="rect">
                      <a:avLst/>
                    </a:prstGeom>
                  </pic:spPr>
                </pic:pic>
              </a:graphicData>
            </a:graphic>
          </wp:inline>
        </w:drawing>
      </w:r>
    </w:p>
    <w:p w:rsidR="005F40B0" w:rsidRPr="00F337F3" w:rsidRDefault="005F40B0" w:rsidP="00F337F3">
      <w:pPr>
        <w:pStyle w:val="Caption"/>
        <w:rPr>
          <w:color w:val="000000" w:themeColor="text1"/>
          <w:kern w:val="24"/>
          <w:sz w:val="24"/>
          <w:szCs w:val="24"/>
          <w:lang w:eastAsia="de-DE"/>
        </w:rPr>
      </w:pPr>
      <w:bookmarkStart w:id="63" w:name="_Ref478557594"/>
      <w:r w:rsidRPr="00F337F3">
        <w:rPr>
          <w:color w:val="000000" w:themeColor="text1"/>
          <w:kern w:val="24"/>
          <w:sz w:val="24"/>
          <w:szCs w:val="24"/>
          <w:lang w:eastAsia="de-DE"/>
        </w:rPr>
        <w:t xml:space="preserve">Figure </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Figure \* ARABIC </w:instrText>
      </w:r>
      <w:r w:rsidR="00FC0B06" w:rsidRPr="00F337F3">
        <w:rPr>
          <w:color w:val="000000" w:themeColor="text1"/>
          <w:kern w:val="24"/>
          <w:sz w:val="24"/>
          <w:szCs w:val="24"/>
          <w:lang w:eastAsia="de-DE"/>
        </w:rPr>
        <w:fldChar w:fldCharType="separate"/>
      </w:r>
      <w:r w:rsidR="004C3D0B">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3"/>
      <w:r w:rsidRPr="00F337F3">
        <w:rPr>
          <w:color w:val="000000" w:themeColor="text1"/>
          <w:kern w:val="24"/>
          <w:sz w:val="24"/>
          <w:szCs w:val="24"/>
          <w:lang w:eastAsia="de-DE"/>
        </w:rPr>
        <w:t>: Physical Dimensions of Vascular Phantoms</w:t>
      </w:r>
    </w:p>
    <w:p w:rsidR="005F40B0" w:rsidRPr="005F40B0" w:rsidRDefault="005F40B0" w:rsidP="005F40B0">
      <w:pPr>
        <w:spacing w:after="120"/>
      </w:pPr>
      <w:r>
        <w:t xml:space="preserve">An example material is </w:t>
      </w:r>
      <w:r w:rsidRPr="005F40B0">
        <w:t>Noryl</w:t>
      </w:r>
      <w:r>
        <w:t>, which has a density of</w:t>
      </w:r>
      <w:r w:rsidR="00A1616F">
        <w:t xml:space="preserve"> 1.06 g/ml. </w:t>
      </w:r>
      <w:r w:rsidRPr="005F40B0">
        <w:t xml:space="preserve">The specifications for the phantoms </w:t>
      </w:r>
      <w:r w:rsidR="00A1616F">
        <w:t xml:space="preserve">that must be used </w:t>
      </w:r>
      <w:r w:rsidRPr="005F40B0">
        <w:t xml:space="preserve">are displayed on </w:t>
      </w:r>
      <w:r w:rsidR="0039534E">
        <w:fldChar w:fldCharType="begin"/>
      </w:r>
      <w:r w:rsidR="0039534E">
        <w:instrText xml:space="preserve"> REF _Ref331402869 \h  \* MERGEFORMAT </w:instrText>
      </w:r>
      <w:r w:rsidR="0039534E">
        <w:fldChar w:fldCharType="separate"/>
      </w:r>
      <w:r w:rsidR="004C3D0B" w:rsidRPr="004C3D0B">
        <w:t>Table 1</w:t>
      </w:r>
      <w:r w:rsidR="0039534E">
        <w:fldChar w:fldCharType="end"/>
      </w:r>
      <w:r w:rsidRPr="005F40B0">
        <w:t>.</w:t>
      </w:r>
      <w:r w:rsidR="00A1616F">
        <w:t xml:space="preserve">  If a given manufacturer wishes to support a subset rather than the whole range, then a note regarding the reduced scope needs to be made explicitly when representing conformance.</w:t>
      </w:r>
    </w:p>
    <w:p w:rsidR="005F40B0" w:rsidRPr="00F337F3" w:rsidRDefault="005F40B0" w:rsidP="00F337F3">
      <w:pPr>
        <w:pStyle w:val="Caption"/>
        <w:rPr>
          <w:color w:val="000000" w:themeColor="text1"/>
          <w:kern w:val="24"/>
          <w:sz w:val="24"/>
          <w:szCs w:val="24"/>
          <w:lang w:eastAsia="de-DE"/>
        </w:rPr>
      </w:pPr>
      <w:bookmarkStart w:id="64" w:name="_Ref331402869"/>
      <w:r w:rsidRPr="00F337F3">
        <w:rPr>
          <w:color w:val="000000" w:themeColor="text1"/>
          <w:kern w:val="24"/>
          <w:sz w:val="24"/>
          <w:szCs w:val="24"/>
          <w:lang w:eastAsia="de-DE"/>
        </w:rPr>
        <w:t xml:space="preserve">Table </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Table \* ARABIC </w:instrText>
      </w:r>
      <w:r w:rsidR="00FC0B06" w:rsidRPr="00F337F3">
        <w:rPr>
          <w:color w:val="000000" w:themeColor="text1"/>
          <w:kern w:val="24"/>
          <w:sz w:val="24"/>
          <w:szCs w:val="24"/>
          <w:lang w:eastAsia="de-DE"/>
        </w:rPr>
        <w:fldChar w:fldCharType="separate"/>
      </w:r>
      <w:r w:rsidR="004C3D0B">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4"/>
      <w:r w:rsidRPr="00F337F3">
        <w:rPr>
          <w:color w:val="000000" w:themeColor="text1"/>
          <w:kern w:val="24"/>
          <w:sz w:val="24"/>
          <w:szCs w:val="24"/>
          <w:lang w:eastAsia="de-DE"/>
        </w:rPr>
        <w:t>. Phantom Specifications</w:t>
      </w:r>
    </w:p>
    <w:tbl>
      <w:tblPr>
        <w:tblW w:w="0" w:type="auto"/>
        <w:tblInd w:w="-360" w:type="dxa"/>
        <w:tblLook w:val="04A0" w:firstRow="1" w:lastRow="0" w:firstColumn="1" w:lastColumn="0" w:noHBand="0" w:noVBand="1"/>
      </w:tblPr>
      <w:tblGrid>
        <w:gridCol w:w="888"/>
        <w:gridCol w:w="981"/>
        <w:gridCol w:w="1005"/>
        <w:gridCol w:w="988"/>
        <w:gridCol w:w="934"/>
        <w:gridCol w:w="866"/>
        <w:gridCol w:w="863"/>
        <w:gridCol w:w="931"/>
        <w:gridCol w:w="822"/>
        <w:gridCol w:w="805"/>
        <w:gridCol w:w="663"/>
        <w:gridCol w:w="720"/>
        <w:gridCol w:w="622"/>
      </w:tblGrid>
      <w:tr w:rsidR="005F40B0" w:rsidRPr="00DB3305" w:rsidTr="00A1616F">
        <w:trPr>
          <w:trHeight w:val="27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C</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nil"/>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D</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r w:rsidRPr="00DB3305">
              <w:rPr>
                <w:b/>
                <w:bCs/>
                <w:color w:val="0070C0"/>
                <w:sz w:val="18"/>
              </w:rPr>
              <w:t>E</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r w:rsidRPr="00DB3305">
              <w:rPr>
                <w:b/>
                <w:bCs/>
                <w:color w:val="0070C0"/>
                <w:sz w:val="18"/>
              </w:rPr>
              <w:t>F</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r w:rsidRPr="00DB3305">
              <w:rPr>
                <w:b/>
                <w:bCs/>
                <w:color w:val="0070C0"/>
                <w:sz w:val="18"/>
              </w:rPr>
              <w:t>G</w:t>
            </w:r>
          </w:p>
        </w:tc>
      </w:tr>
      <w:tr w:rsidR="005F40B0" w:rsidRPr="00DB3305" w:rsidTr="00A1616F">
        <w:trPr>
          <w:trHeight w:val="32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Phantom number</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Surrogate arter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Reference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Reference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Stenosis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Stenosis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Stenosis length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Diameter stenosis (%)</w:t>
            </w:r>
          </w:p>
        </w:tc>
        <w:tc>
          <w:tcPr>
            <w:tcW w:w="0" w:type="auto"/>
            <w:tcBorders>
              <w:top w:val="single" w:sz="4" w:space="0" w:color="auto"/>
              <w:left w:val="single" w:sz="4" w:space="0" w:color="auto"/>
              <w:bottom w:val="single" w:sz="4" w:space="0" w:color="auto"/>
              <w:right w:val="nil"/>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Area stenosis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Tube length1 (mm)</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Tube thick1</w:t>
            </w:r>
          </w:p>
          <w:p w:rsidR="005F40B0" w:rsidRPr="00DB3305" w:rsidRDefault="005F40B0" w:rsidP="00462DFF">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Tube</w:t>
            </w:r>
          </w:p>
          <w:p w:rsidR="005F40B0" w:rsidRPr="00DB3305" w:rsidRDefault="005F40B0" w:rsidP="00462DFF">
            <w:pPr>
              <w:jc w:val="center"/>
              <w:rPr>
                <w:b/>
                <w:bCs/>
                <w:color w:val="000000"/>
                <w:sz w:val="16"/>
              </w:rPr>
            </w:pPr>
            <w:r w:rsidRPr="00DB3305">
              <w:rPr>
                <w:b/>
                <w:bCs/>
                <w:color w:val="000000"/>
                <w:sz w:val="16"/>
              </w:rPr>
              <w:t>length2</w:t>
            </w:r>
          </w:p>
          <w:p w:rsidR="005F40B0" w:rsidRPr="00DB3305" w:rsidRDefault="005F40B0" w:rsidP="00462DFF">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Tube</w:t>
            </w:r>
          </w:p>
          <w:p w:rsidR="005F40B0" w:rsidRPr="00DB3305" w:rsidRDefault="005F40B0" w:rsidP="00462DFF">
            <w:pPr>
              <w:jc w:val="center"/>
              <w:rPr>
                <w:b/>
                <w:bCs/>
                <w:color w:val="000000"/>
                <w:sz w:val="16"/>
              </w:rPr>
            </w:pPr>
            <w:r w:rsidRPr="00DB3305">
              <w:rPr>
                <w:b/>
                <w:bCs/>
                <w:color w:val="000000"/>
                <w:sz w:val="16"/>
              </w:rPr>
              <w:t>thick2</w:t>
            </w:r>
          </w:p>
          <w:p w:rsidR="005F40B0" w:rsidRPr="00DB3305" w:rsidRDefault="005F40B0" w:rsidP="00462DFF">
            <w:pPr>
              <w:jc w:val="center"/>
              <w:rPr>
                <w:b/>
                <w:bCs/>
                <w:color w:val="000000"/>
                <w:sz w:val="16"/>
              </w:rPr>
            </w:pPr>
            <w:r w:rsidRPr="00DB3305">
              <w:rPr>
                <w:b/>
                <w:bCs/>
                <w:color w:val="000000"/>
                <w:sz w:val="16"/>
              </w:rPr>
              <w:t>(mm)</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0.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0.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87.8</w:t>
            </w:r>
          </w:p>
        </w:tc>
        <w:tc>
          <w:tcPr>
            <w:tcW w:w="0" w:type="auto"/>
            <w:tcBorders>
              <w:top w:val="nil"/>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nil"/>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nil"/>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80.0</w:t>
            </w:r>
          </w:p>
        </w:tc>
        <w:tc>
          <w:tcPr>
            <w:tcW w:w="0" w:type="auto"/>
            <w:tcBorders>
              <w:top w:val="nil"/>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7.5</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89.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coronary/</w:t>
            </w:r>
          </w:p>
          <w:p w:rsidR="005F40B0" w:rsidRPr="00DB3305" w:rsidRDefault="005F40B0" w:rsidP="00462DFF">
            <w:pPr>
              <w:pStyle w:val="NoSpacing"/>
              <w:jc w:val="center"/>
              <w:rPr>
                <w:sz w:val="18"/>
              </w:rPr>
            </w:pPr>
            <w:r w:rsidRPr="00DB3305">
              <w:rPr>
                <w:sz w:val="18"/>
              </w:rPr>
              <w:t>verteb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5.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2.5</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54.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5</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50.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75.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5</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8</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5</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9</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aorta</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14.2</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8.5</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87.8</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5</w:t>
            </w:r>
          </w:p>
        </w:tc>
      </w:tr>
    </w:tbl>
    <w:p w:rsidR="005F40B0" w:rsidRPr="005F40B0" w:rsidRDefault="005F40B0" w:rsidP="005F40B0">
      <w:pPr>
        <w:spacing w:before="240" w:after="120"/>
      </w:pPr>
      <w:r w:rsidRPr="005F40B0">
        <w:t xml:space="preserve">Each tube </w:t>
      </w:r>
      <w:r w:rsidR="00A1616F">
        <w:t xml:space="preserve">is </w:t>
      </w:r>
      <w:r w:rsidRPr="005F40B0">
        <w:t xml:space="preserve">a surrogate for at least one blood vessel. Phantom 1, 2, and 3 represent the size range of coronary arteries. Phantom 3 represents coronary and vertebral arteries. Phantom 4, 5, and 6 represent carotid arteries. Phantom 7 and 8 represent femoral arteries. Phantom 9 represents the abdominal aorta. </w:t>
      </w:r>
    </w:p>
    <w:p w:rsidR="005F40B0" w:rsidRPr="005F40B0" w:rsidRDefault="005F40B0" w:rsidP="005F40B0">
      <w:pPr>
        <w:spacing w:after="120"/>
      </w:pPr>
      <w:r w:rsidRPr="005F40B0">
        <w:t xml:space="preserve">For the scans, the phantoms </w:t>
      </w:r>
      <w:r w:rsidR="00A1616F">
        <w:t>must be</w:t>
      </w:r>
      <w:r w:rsidRPr="005F40B0">
        <w:t xml:space="preserve"> filled with diluted contrast agent (Omnipaque) between 10-12 mg Iodine /ml to achieve the same contrast between vessel wall and lumen found in patient CTA scans at 100-120 kVp (based on published relationship of iodine concentration vs. HU for 80-120 kVp, ref.</w:t>
      </w:r>
      <w:r w:rsidR="00D77CBD">
        <w:t xml:space="preserve"> </w:t>
      </w:r>
      <w:r w:rsidR="00FC0B06">
        <w:fldChar w:fldCharType="begin"/>
      </w:r>
      <w:r w:rsidR="00D77CBD">
        <w:instrText xml:space="preserve"> ADDIN EN.CITE &lt;EndNote&gt;&lt;Cite&gt;&lt;Author&gt;Bae&lt;/Author&gt;&lt;Year&gt;2010&lt;/Year&gt;&lt;RecNum&gt;1807&lt;/RecNum&gt;&lt;DisplayText&gt;[14]&lt;/DisplayText&gt;&lt;record&gt;&lt;rec-number&gt;1807&lt;/rec-number&gt;&lt;foreign-keys&gt;&lt;key app="EN" db-id="0srdta99r0etw7e5rpzpv05v9a0ew9ef2tae" timestamp="1475760247"&gt;1807&lt;/key&gt;&lt;key app="ENWeb" db-id=""&gt;0&lt;/key&gt;&lt;/foreign-keys&gt;&lt;ref-type name="Journal Article"&gt;17&lt;/ref-type&gt;&lt;contributors&gt;&lt;authors&gt;&lt;author&gt;Bae, K. T.&lt;/author&gt;&lt;/authors&gt;&lt;/contributors&gt;&lt;titles&gt;&lt;title&gt;Intravenous contrast medium administration and scan timing at CT: considerations and approaches&lt;/title&gt;&lt;secondary-title&gt;Radiology&lt;/secondary-title&gt;&lt;/titles&gt;&lt;periodical&gt;&lt;full-title&gt;Radiology&lt;/full-title&gt;&lt;abbr-1&gt;Radiology&lt;/abbr-1&gt;&lt;/periodical&gt;&lt;pages&gt;32-61&lt;/pages&gt;&lt;volume&gt;256&lt;/volume&gt;&lt;number&gt;1&lt;/number&gt;&lt;keywords&gt;&lt;keyword&gt;Anthropometry&lt;/keyword&gt;&lt;keyword&gt;Clinical Protocols&lt;/keyword&gt;&lt;keyword&gt;Computer Simulation&lt;/keyword&gt;&lt;keyword&gt;Contrast Media&lt;/keyword&gt;&lt;keyword&gt;Humans&lt;/keyword&gt;&lt;keyword&gt;Infusions, Intravenous&lt;/keyword&gt;&lt;keyword&gt;Injections, Intravenous&lt;/keyword&gt;&lt;keyword&gt;Radiation Dosage&lt;/keyword&gt;&lt;keyword&gt;Radiographic Image Enhancement&lt;/keyword&gt;&lt;keyword&gt;Radiographic Image Interpretation, Computer-Assisted&lt;/keyword&gt;&lt;keyword&gt;Time Factors&lt;/keyword&gt;&lt;keyword&gt;Tomography, X-Ray Computed&lt;/keyword&gt;&lt;/keywords&gt;&lt;dates&gt;&lt;year&gt;2010&lt;/year&gt;&lt;pub-dates&gt;&lt;date&gt;Jul&lt;/date&gt;&lt;/pub-dates&gt;&lt;/dates&gt;&lt;isbn&gt;1527-1315&lt;/isbn&gt;&lt;accession-num&gt;20574084&lt;/accession-num&gt;&lt;urls&gt;&lt;related-urls&gt;&lt;url&gt;https://www.ncbi.nlm.nih.gov/pubmed/20574084&lt;/url&gt;&lt;/related-urls&gt;&lt;/urls&gt;&lt;electronic-resource-num&gt;10.1148/radiol.10090908&lt;/electronic-resource-num&gt;&lt;language&gt;eng&lt;/language&gt;&lt;/record&gt;&lt;/Cite&gt;&lt;/EndNote&gt;</w:instrText>
      </w:r>
      <w:r w:rsidR="00FC0B06">
        <w:fldChar w:fldCharType="separate"/>
      </w:r>
      <w:r w:rsidR="00D77CBD">
        <w:rPr>
          <w:noProof/>
        </w:rPr>
        <w:t>[</w:t>
      </w:r>
      <w:hyperlink w:anchor="_ENREF_14" w:tooltip="Bae, 2010 #1807" w:history="1">
        <w:r w:rsidR="004C3D0B">
          <w:rPr>
            <w:noProof/>
          </w:rPr>
          <w:t>14</w:t>
        </w:r>
      </w:hyperlink>
      <w:r w:rsidR="00D77CBD">
        <w:rPr>
          <w:noProof/>
        </w:rPr>
        <w:t>]</w:t>
      </w:r>
      <w:r w:rsidR="00FC0B06">
        <w:fldChar w:fldCharType="end"/>
      </w:r>
      <w:r w:rsidRPr="005F40B0">
        <w:t xml:space="preserve">. </w:t>
      </w:r>
    </w:p>
    <w:p w:rsidR="005F40B0" w:rsidRPr="005F40B0" w:rsidRDefault="00A1616F" w:rsidP="005F40B0">
      <w:pPr>
        <w:spacing w:after="120"/>
      </w:pPr>
      <w:r>
        <w:t>Suspend the</w:t>
      </w:r>
      <w:r w:rsidR="005F40B0" w:rsidRPr="005F40B0">
        <w:t xml:space="preserve"> phantoms</w:t>
      </w:r>
      <w:r>
        <w:t xml:space="preserve"> </w:t>
      </w:r>
      <w:r w:rsidR="005F40B0" w:rsidRPr="005F40B0">
        <w:t xml:space="preserve">in a plastic cage submerged in a box of vegetable oil, and scan at the same time. </w:t>
      </w:r>
      <w:r>
        <w:t>Acquire the</w:t>
      </w:r>
      <w:r w:rsidRPr="00434E5C">
        <w:t xml:space="preserve"> test image set according to the requirements of this Profile (e.g. patient handling, acquisition protocol, reconstruction)</w:t>
      </w:r>
      <w:r>
        <w:t>, to minimally include four admissible variations of scan parameters</w:t>
      </w:r>
      <w:r w:rsidRPr="00434E5C">
        <w:t xml:space="preserve">.  </w:t>
      </w:r>
      <w:r w:rsidR="005F40B0" w:rsidRPr="005F40B0">
        <w:t xml:space="preserve">By using a variance in CT scanning parameters, the performance </w:t>
      </w:r>
      <w:r>
        <w:t xml:space="preserve">analysis </w:t>
      </w:r>
      <w:r w:rsidR="005F40B0" w:rsidRPr="005F40B0">
        <w:t>evaluate</w:t>
      </w:r>
      <w:r>
        <w:t xml:space="preserve">s </w:t>
      </w:r>
      <w:r w:rsidR="005F40B0" w:rsidRPr="005F40B0">
        <w:t>a spe</w:t>
      </w:r>
      <w:r>
        <w:t>ctrum of images rather than only one.</w:t>
      </w:r>
    </w:p>
    <w:p w:rsidR="00404378" w:rsidRPr="00713EA5" w:rsidRDefault="00F54890" w:rsidP="00713EA5">
      <w:pPr>
        <w:pStyle w:val="Heading3"/>
        <w:spacing w:after="120"/>
        <w:rPr>
          <w:rStyle w:val="SubtleReference"/>
          <w:color w:val="auto"/>
          <w:sz w:val="24"/>
        </w:rPr>
      </w:pPr>
      <w:bookmarkStart w:id="65" w:name="_Toc523140115"/>
      <w:r>
        <w:rPr>
          <w:rStyle w:val="SubtleReference"/>
          <w:color w:val="auto"/>
          <w:sz w:val="24"/>
        </w:rPr>
        <w:t>Determine Measurands</w:t>
      </w:r>
      <w:bookmarkEnd w:id="65"/>
    </w:p>
    <w:p w:rsidR="00404378" w:rsidRPr="00434E5C" w:rsidRDefault="00404378" w:rsidP="00404378">
      <w:pPr>
        <w:spacing w:after="120"/>
      </w:pPr>
      <w:r w:rsidRPr="00434E5C">
        <w:t>Import the DICOM files into the analysis software</w:t>
      </w:r>
      <w:r w:rsidR="00A1616F">
        <w:t xml:space="preserve"> and perform the analysis, recording how requirements </w:t>
      </w:r>
      <w:r w:rsidRPr="00434E5C">
        <w:t>as described in t</w:t>
      </w:r>
      <w:r w:rsidR="00A1616F">
        <w:t>he Image Analysis Activity have been met</w:t>
      </w:r>
      <w:r w:rsidRPr="00434E5C">
        <w:t xml:space="preserve">.  </w:t>
      </w:r>
    </w:p>
    <w:p w:rsidR="00404378" w:rsidRPr="00434E5C" w:rsidRDefault="00404378" w:rsidP="00404378">
      <w:pPr>
        <w:spacing w:after="120"/>
      </w:pPr>
      <w:r w:rsidRPr="00434E5C">
        <w:t xml:space="preserve">The assessor </w:t>
      </w:r>
      <w:r w:rsidR="00FE569C">
        <w:t xml:space="preserve">is permitted to edit the </w:t>
      </w:r>
      <w:r w:rsidRPr="00434E5C">
        <w:t xml:space="preserve">segmentation or seed point if that is part of the normal operation of the tool.   If segmentation edits are performed, results </w:t>
      </w:r>
      <w:r w:rsidR="00A6392E">
        <w:t>should explicitly indicate whether they were achieved</w:t>
      </w:r>
      <w:r w:rsidRPr="00434E5C">
        <w:t xml:space="preserve"> with and without editing.  </w:t>
      </w:r>
    </w:p>
    <w:p w:rsidR="00404378" w:rsidRPr="00434E5C" w:rsidRDefault="00404378" w:rsidP="00404378">
      <w:pPr>
        <w:spacing w:after="120"/>
      </w:pPr>
      <w:r w:rsidRPr="00434E5C">
        <w:t>When evaluating an Image Analysis Tool, a single reader shall be used for this entire assessment procedure.</w:t>
      </w:r>
    </w:p>
    <w:p w:rsidR="00404378" w:rsidRPr="00434E5C" w:rsidRDefault="00404378" w:rsidP="00404378">
      <w:pPr>
        <w:spacing w:after="120"/>
      </w:pPr>
      <w:r w:rsidRPr="00434E5C">
        <w:t xml:space="preserve">When evaluating </w:t>
      </w:r>
      <w:r w:rsidR="00462DFF">
        <w:t>an Imaging Physician</w:t>
      </w:r>
      <w:r w:rsidRPr="00434E5C">
        <w:t>, a single tool shall be used for this entire assessment procedure.</w:t>
      </w:r>
    </w:p>
    <w:p w:rsidR="00404378" w:rsidRPr="00434E5C" w:rsidRDefault="00404378" w:rsidP="00404378">
      <w:pPr>
        <w:spacing w:after="120"/>
      </w:pPr>
      <w:r w:rsidRPr="00434E5C">
        <w:t xml:space="preserve">The assessor shall calculate the </w:t>
      </w:r>
      <w:r w:rsidR="00A6392E">
        <w:t>measurands</w:t>
      </w:r>
      <w:r w:rsidRPr="00434E5C">
        <w:t xml:space="preserve"> (Y) of each </w:t>
      </w:r>
      <w:r w:rsidR="00FE569C">
        <w:t>cross section</w:t>
      </w:r>
      <w:r w:rsidRPr="00434E5C">
        <w:t xml:space="preserve"> (denoted Y</w:t>
      </w:r>
      <w:r w:rsidRPr="00434E5C">
        <w:rPr>
          <w:i/>
          <w:vertAlign w:val="subscript"/>
        </w:rPr>
        <w:t>i</w:t>
      </w:r>
      <w:r w:rsidRPr="00434E5C">
        <w:t>) where</w:t>
      </w:r>
      <w:r w:rsidR="00A6392E">
        <w:t xml:space="preserve"> Y denotes the measurand, and</w:t>
      </w:r>
      <w:r w:rsidRPr="00434E5C">
        <w:t xml:space="preserve"> </w:t>
      </w:r>
      <w:r w:rsidRPr="00434E5C">
        <w:rPr>
          <w:i/>
        </w:rPr>
        <w:t>i</w:t>
      </w:r>
      <w:r w:rsidRPr="00434E5C">
        <w:t xml:space="preserve"> denotes the </w:t>
      </w:r>
      <w:r w:rsidRPr="00434E5C">
        <w:rPr>
          <w:i/>
        </w:rPr>
        <w:t>i</w:t>
      </w:r>
      <w:r w:rsidR="00A6392E">
        <w:t>-th target</w:t>
      </w:r>
      <w:r w:rsidRPr="00434E5C">
        <w:t>.</w:t>
      </w:r>
    </w:p>
    <w:p w:rsidR="00404378" w:rsidRPr="00713EA5" w:rsidRDefault="00404378" w:rsidP="00713EA5">
      <w:pPr>
        <w:pStyle w:val="Heading3"/>
        <w:spacing w:after="120"/>
        <w:rPr>
          <w:rStyle w:val="SubtleReference"/>
          <w:color w:val="auto"/>
          <w:sz w:val="24"/>
        </w:rPr>
      </w:pPr>
      <w:bookmarkStart w:id="66" w:name="_Toc523140116"/>
      <w:r w:rsidRPr="00713EA5">
        <w:rPr>
          <w:rStyle w:val="SubtleReference"/>
          <w:color w:val="auto"/>
          <w:sz w:val="24"/>
        </w:rPr>
        <w:t>Calculate statistical metrics of performance</w:t>
      </w:r>
      <w:bookmarkEnd w:id="66"/>
    </w:p>
    <w:p w:rsidR="00404378" w:rsidRPr="00434E5C" w:rsidRDefault="00404378" w:rsidP="00404378">
      <w:pPr>
        <w:spacing w:after="120"/>
      </w:pPr>
      <w:r w:rsidRPr="00434E5C">
        <w:t xml:space="preserve">The natural log of the true </w:t>
      </w:r>
      <w:r w:rsidR="00FE569C">
        <w:t>measurement</w:t>
      </w:r>
      <w:r w:rsidRPr="00434E5C">
        <w:t>s (X</w:t>
      </w:r>
      <w:r w:rsidRPr="00434E5C">
        <w:rPr>
          <w:vertAlign w:val="subscript"/>
        </w:rPr>
        <w:t>i</w:t>
      </w:r>
      <w:r w:rsidRPr="00434E5C">
        <w:t xml:space="preserve">) </w:t>
      </w:r>
      <w:r w:rsidR="00FE569C">
        <w:t xml:space="preserve">as assessed by micrometer </w:t>
      </w:r>
      <w:r w:rsidRPr="00434E5C">
        <w:t xml:space="preserve">of each </w:t>
      </w:r>
      <w:r w:rsidR="00FE569C">
        <w:t>cross section</w:t>
      </w:r>
      <w:r w:rsidRPr="00434E5C">
        <w:t xml:space="preserve"> are known and are provided in the dataset.</w:t>
      </w:r>
    </w:p>
    <w:p w:rsidR="00404378" w:rsidRPr="00434E5C" w:rsidRDefault="00404378" w:rsidP="00404378">
      <w:pPr>
        <w:spacing w:after="120"/>
      </w:pPr>
      <w:r w:rsidRPr="00434E5C">
        <w:t>The assessor shall calculate the individual percentage bias (</w:t>
      </w:r>
      <w:r w:rsidRPr="00434E5C">
        <w:rPr>
          <w:i/>
        </w:rPr>
        <w:t>b</w:t>
      </w:r>
      <w:r w:rsidRPr="00434E5C">
        <w:rPr>
          <w:i/>
          <w:vertAlign w:val="subscript"/>
        </w:rPr>
        <w:t>i</w:t>
      </w:r>
      <w:r w:rsidRPr="00434E5C">
        <w:t xml:space="preserve">) of the measurement of each </w:t>
      </w:r>
      <w:r w:rsidR="00FE569C">
        <w:t>cross section</w:t>
      </w:r>
      <w:r w:rsidRPr="00434E5C">
        <w:t xml:space="preserve"> as</w:t>
      </w:r>
    </w:p>
    <w:p w:rsidR="00404378" w:rsidRPr="00434E5C" w:rsidRDefault="00EA2B60" w:rsidP="00A6392E">
      <w:pPr>
        <w:spacing w:after="120"/>
        <w:jc w:val="center"/>
      </w:pPr>
      <m:oMathPara>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ln</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n X</m:t>
              </m:r>
            </m:e>
            <m:sub>
              <m:r>
                <w:rPr>
                  <w:rFonts w:ascii="Cambria Math" w:hAnsi="Cambria Math"/>
                </w:rPr>
                <m:t>i</m:t>
              </m:r>
            </m:sub>
          </m:sSub>
        </m:oMath>
      </m:oMathPara>
    </w:p>
    <w:p w:rsidR="00404378" w:rsidRPr="00434E5C" w:rsidRDefault="00404378" w:rsidP="00404378">
      <w:pPr>
        <w:spacing w:after="120"/>
      </w:pPr>
      <w:r w:rsidRPr="00434E5C">
        <w:t xml:space="preserve">The assessor shall estimate the population bias over the N </w:t>
      </w:r>
      <w:r w:rsidR="00FE569C">
        <w:t>cross section</w:t>
      </w:r>
      <w:r w:rsidRPr="00434E5C">
        <w:t>s as</w:t>
      </w:r>
    </w:p>
    <w:p w:rsidR="00404378" w:rsidRPr="00434E5C" w:rsidRDefault="00EA2B60" w:rsidP="00A6392E">
      <w:pPr>
        <w:spacing w:after="120"/>
        <w:jc w:val="center"/>
      </w:pPr>
      <m:oMathPara>
        <m:oMath>
          <m:acc>
            <m:accPr>
              <m:ctrlPr>
                <w:rPr>
                  <w:rFonts w:ascii="Cambria Math" w:hAnsi="Cambria Math"/>
                  <w:i/>
                </w:rPr>
              </m:ctrlPr>
            </m:accPr>
            <m:e>
              <m:r>
                <w:rPr>
                  <w:rFonts w:ascii="Cambria Math" w:hAnsi="Cambria Math"/>
                </w:rPr>
                <m:t>D</m:t>
              </m:r>
            </m:e>
          </m:acc>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N</m:t>
                  </m:r>
                </m:e>
              </m:nary>
            </m:e>
          </m:rad>
        </m:oMath>
      </m:oMathPara>
    </w:p>
    <w:p w:rsidR="00404378" w:rsidRPr="00434E5C" w:rsidRDefault="00404378" w:rsidP="00404378">
      <w:pPr>
        <w:spacing w:after="120"/>
      </w:pPr>
      <w:r w:rsidRPr="00434E5C">
        <w:t xml:space="preserve">The assessor shall convert to a percentage bias estimate as </w:t>
      </w:r>
    </w:p>
    <w:p w:rsidR="00404378" w:rsidRPr="00434E5C" w:rsidRDefault="00404378" w:rsidP="00A6392E">
      <w:pPr>
        <w:spacing w:after="120"/>
        <w:jc w:val="center"/>
      </w:pPr>
      <m:oMath>
        <m:r>
          <w:rPr>
            <w:rFonts w:ascii="Cambria Math" w:hAnsi="Cambria Math"/>
          </w:rPr>
          <m:t>%</m:t>
        </m:r>
        <m:acc>
          <m:accPr>
            <m:ctrlPr>
              <w:rPr>
                <w:rFonts w:ascii="Cambria Math" w:hAnsi="Cambria Math"/>
                <w:i/>
              </w:rPr>
            </m:ctrlPr>
          </m:accPr>
          <m:e>
            <m:r>
              <w:rPr>
                <w:rFonts w:ascii="Cambria Math" w:hAnsi="Cambria Math"/>
              </w:rPr>
              <m:t>bias</m:t>
            </m:r>
          </m:e>
        </m:acc>
      </m:oMath>
      <w:r w:rsidRPr="00434E5C">
        <w:t xml:space="preserve"> = </w:t>
      </w:r>
      <m:oMath>
        <m:d>
          <m:dPr>
            <m:ctrlPr>
              <w:rPr>
                <w:rFonts w:ascii="Cambria Math" w:hAnsi="Cambria Math"/>
                <w:i/>
              </w:rPr>
            </m:ctrlPr>
          </m:dPr>
          <m:e>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acc>
                      <m:accPr>
                        <m:ctrlPr>
                          <w:rPr>
                            <w:rFonts w:ascii="Cambria Math" w:hAnsi="Cambria Math"/>
                            <w:i/>
                          </w:rPr>
                        </m:ctrlPr>
                      </m:accPr>
                      <m:e>
                        <m:r>
                          <w:rPr>
                            <w:rFonts w:ascii="Cambria Math" w:hAnsi="Cambria Math"/>
                          </w:rPr>
                          <m:t>D</m:t>
                        </m:r>
                      </m:e>
                    </m:acc>
                  </m:e>
                </m:d>
              </m:e>
            </m:func>
            <m:r>
              <w:rPr>
                <w:rFonts w:ascii="Cambria Math" w:hAnsi="Cambria Math"/>
              </w:rPr>
              <m:t>-1</m:t>
            </m:r>
          </m:e>
        </m:d>
        <m:r>
          <w:rPr>
            <w:rFonts w:ascii="Cambria Math" w:hAnsi="Cambria Math"/>
          </w:rPr>
          <m:t>×100.</m:t>
        </m:r>
      </m:oMath>
    </w:p>
    <w:p w:rsidR="00404378" w:rsidRPr="00434E5C" w:rsidRDefault="00404378" w:rsidP="00404378">
      <w:pPr>
        <w:spacing w:after="120"/>
      </w:pPr>
      <w:r w:rsidRPr="00434E5C">
        <w:t xml:space="preserve">The assessor shall fit an ordinary least squares (OLS) regression of th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on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shall estimate the slope </w:t>
      </w:r>
      <m:oMath>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oMath>
      <w:r w:rsidRPr="00434E5C">
        <w:t>)</w:t>
      </w:r>
      <w:r w:rsidR="00A6392E">
        <w:t>, intercept, and quadratic term</w:t>
      </w:r>
      <w:r w:rsidRPr="00434E5C">
        <w:t>.</w:t>
      </w:r>
    </w:p>
    <w:p w:rsidR="00404378" w:rsidRPr="00434E5C" w:rsidRDefault="00404378" w:rsidP="00404378">
      <w:pPr>
        <w:spacing w:after="120"/>
      </w:pPr>
      <w:r w:rsidRPr="00434E5C">
        <w:t>The a</w:t>
      </w:r>
      <w:r w:rsidR="00A6392E">
        <w:t>ssessor shall divide the target</w:t>
      </w:r>
      <w:r w:rsidRPr="00434E5C">
        <w:t xml:space="preserve">s into </w:t>
      </w:r>
      <w:r w:rsidR="00FE569C">
        <w:t>a</w:t>
      </w:r>
      <w:r w:rsidRPr="00434E5C">
        <w:t xml:space="preserve"> </w:t>
      </w:r>
      <w:r w:rsidR="00FE569C" w:rsidRPr="00434E5C">
        <w:t xml:space="preserve">small </w:t>
      </w:r>
      <w:r w:rsidR="00FE569C">
        <w:t xml:space="preserve">vessel </w:t>
      </w:r>
      <w:r w:rsidR="00FE569C" w:rsidRPr="00434E5C">
        <w:t xml:space="preserve">subgroup </w:t>
      </w:r>
      <w:r w:rsidR="00FE569C">
        <w:t xml:space="preserve">(vessels &lt;4.5 mm) </w:t>
      </w:r>
      <w:r w:rsidR="00FE569C" w:rsidRPr="00434E5C">
        <w:t>and a large subgroup (</w:t>
      </w:r>
      <w:r w:rsidR="00FE569C">
        <w:t>vessels &gt;= 4.5 mm</w:t>
      </w:r>
      <w:r w:rsidR="00FE569C" w:rsidRPr="00434E5C">
        <w:t>)</w:t>
      </w:r>
      <w:r w:rsidRPr="00434E5C">
        <w:t xml:space="preserve">.  The assessor shall repeat the percentage population bias calculation on each subgroup to estimate subgroup percentage bias, </w:t>
      </w:r>
      <w:r w:rsidR="00A6392E">
        <w:t>and then assess the abil</w:t>
      </w:r>
      <w:r w:rsidR="00FE569C">
        <w:t>ity</w:t>
      </w:r>
      <w:r w:rsidR="00A6392E">
        <w:t xml:space="preserve"> to pool the results</w:t>
      </w:r>
      <w:r w:rsidRPr="00434E5C">
        <w:t>.</w:t>
      </w:r>
    </w:p>
    <w:p w:rsidR="00404378" w:rsidRPr="00434E5C" w:rsidRDefault="00404378" w:rsidP="00404378">
      <w:pPr>
        <w:spacing w:after="120"/>
      </w:pPr>
      <w:r w:rsidRPr="00434E5C">
        <w:t xml:space="preserve">The assessor is recommended to </w:t>
      </w:r>
      <w:r w:rsidR="00A6392E">
        <w:t xml:space="preserve">also plot the measurand </w:t>
      </w:r>
      <w:r w:rsidRPr="00434E5C">
        <w:t>estimat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versus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the OLS regression curve </w:t>
      </w:r>
      <w:r w:rsidR="00A6392E">
        <w:t xml:space="preserve">of the </w:t>
      </w:r>
      <w:r w:rsidRPr="00434E5C">
        <w:t>estimates as part of the assessment record.</w:t>
      </w:r>
    </w:p>
    <w:p w:rsidR="00462DFF" w:rsidRPr="00434E5C" w:rsidRDefault="00462DFF" w:rsidP="00462DFF">
      <w:pPr>
        <w:pStyle w:val="Heading2"/>
        <w:spacing w:before="240" w:after="120"/>
        <w:rPr>
          <w:rStyle w:val="SubtleReference"/>
          <w:smallCaps w:val="0"/>
          <w:color w:val="auto"/>
          <w:u w:val="none"/>
        </w:rPr>
      </w:pPr>
      <w:bookmarkStart w:id="67" w:name="_Toc523140117"/>
      <w:r w:rsidRPr="00434E5C">
        <w:rPr>
          <w:rStyle w:val="StyleVisiontextC00000000096B03D0"/>
        </w:rPr>
        <w:t>4.</w:t>
      </w:r>
      <w:r>
        <w:rPr>
          <w:rStyle w:val="StyleVisiontextC00000000096B03D0"/>
        </w:rPr>
        <w:t>4</w:t>
      </w:r>
      <w:r w:rsidRPr="00434E5C">
        <w:rPr>
          <w:rStyle w:val="StyleVisiontextC00000000096B03D0"/>
        </w:rPr>
        <w:t xml:space="preserve">. </w:t>
      </w:r>
      <w:r w:rsidRPr="00434E5C">
        <w:t xml:space="preserve">Assessment Procedure: </w:t>
      </w:r>
      <w:r w:rsidR="00FE569C">
        <w:t>Tissue Characteristics</w:t>
      </w:r>
      <w:r w:rsidRPr="00434E5C">
        <w:t xml:space="preserve"> Bias and Linearity</w:t>
      </w:r>
      <w:bookmarkEnd w:id="67"/>
    </w:p>
    <w:p w:rsidR="008F7CA2" w:rsidRDefault="00361155" w:rsidP="008F7CA2">
      <w:pPr>
        <w:spacing w:after="120"/>
        <w:rPr>
          <w:rFonts w:asciiTheme="minorHAnsi" w:hAnsiTheme="minorHAnsi"/>
        </w:rPr>
      </w:pPr>
      <w:r w:rsidRPr="008F7CA2">
        <w:rPr>
          <w:rFonts w:asciiTheme="minorHAnsi" w:hAnsiTheme="minorHAnsi"/>
        </w:rPr>
        <w:t>This procedure can be used by a manufacturer the bias and linearity of tissue characteristics using histopathology as ground truth.</w:t>
      </w:r>
      <w:r w:rsidR="008F7CA2">
        <w:rPr>
          <w:rFonts w:asciiTheme="minorHAnsi" w:hAnsiTheme="minorHAnsi"/>
        </w:rPr>
        <w:t xml:space="preserve"> </w:t>
      </w:r>
      <w:r w:rsidR="008F7CA2" w:rsidRPr="008F7CA2">
        <w:rPr>
          <w:rFonts w:asciiTheme="minorHAnsi" w:hAnsiTheme="minorHAnsi"/>
        </w:rPr>
        <w:t xml:space="preserve">Since annotation and positioning steps are performed with some degree of subjectivity, bias and linearity were estimated based on a random sample of pathologists and a random sample of radiologist/positioner combinations. </w:t>
      </w:r>
    </w:p>
    <w:p w:rsidR="00361155" w:rsidRPr="00713EA5" w:rsidRDefault="00361155" w:rsidP="00361155">
      <w:pPr>
        <w:pStyle w:val="Heading3"/>
        <w:spacing w:after="120"/>
        <w:rPr>
          <w:rStyle w:val="SubtleReference"/>
          <w:color w:val="auto"/>
          <w:sz w:val="24"/>
        </w:rPr>
      </w:pPr>
      <w:bookmarkStart w:id="68" w:name="_Toc523140118"/>
      <w:r w:rsidRPr="00713EA5">
        <w:rPr>
          <w:rStyle w:val="SubtleReference"/>
          <w:color w:val="auto"/>
          <w:sz w:val="24"/>
        </w:rPr>
        <w:t>Obtain test image set</w:t>
      </w:r>
      <w:bookmarkEnd w:id="68"/>
    </w:p>
    <w:p w:rsidR="00D5211D" w:rsidRPr="00D5211D" w:rsidRDefault="00361155" w:rsidP="00D5211D">
      <w:pPr>
        <w:spacing w:after="120"/>
      </w:pPr>
      <w:r>
        <w:t>Perform h</w:t>
      </w:r>
      <w:r w:rsidR="00D5211D" w:rsidRPr="00D5211D">
        <w:t>istology processing and assessment</w:t>
      </w:r>
      <w:r w:rsidR="00345877">
        <w:t xml:space="preserve"> only</w:t>
      </w:r>
      <w:r>
        <w:t xml:space="preserve"> at accredited ce</w:t>
      </w:r>
      <w:r w:rsidR="00345877">
        <w:t>n</w:t>
      </w:r>
      <w:r>
        <w:t xml:space="preserve">ters and to ensure that </w:t>
      </w:r>
      <w:r w:rsidR="00345877">
        <w:t>ground</w:t>
      </w:r>
      <w:r>
        <w:t xml:space="preserve"> truth processing be</w:t>
      </w:r>
      <w:r w:rsidR="00D5211D" w:rsidRPr="00D5211D">
        <w:t xml:space="preserve"> blinded to all other study data. </w:t>
      </w:r>
      <w:r w:rsidR="00345877">
        <w:t>Process</w:t>
      </w:r>
      <w:r w:rsidR="00D5211D" w:rsidRPr="00D5211D">
        <w:t xml:space="preserve"> sections </w:t>
      </w:r>
      <w:r w:rsidR="00345877">
        <w:t>at</w:t>
      </w:r>
      <w:r w:rsidR="00D5211D" w:rsidRPr="00D5211D">
        <w:t xml:space="preserve"> 2.0 mm throughout the length of the </w:t>
      </w:r>
      <w:r>
        <w:t>tissue specimen</w:t>
      </w:r>
      <w:r w:rsidR="00D5211D" w:rsidRPr="00D5211D">
        <w:t xml:space="preserve">. </w:t>
      </w:r>
      <w:r w:rsidR="00345877">
        <w:t>It is acceptable to exclude s</w:t>
      </w:r>
      <w:r w:rsidR="00D5211D" w:rsidRPr="00D5211D">
        <w:t xml:space="preserve">ections </w:t>
      </w:r>
      <w:r w:rsidR="00345877">
        <w:t xml:space="preserve">(within reason and in no event cherry picking desirable sections) when </w:t>
      </w:r>
      <w:r w:rsidR="00D5211D" w:rsidRPr="00D5211D">
        <w:t xml:space="preserve">the sample </w:t>
      </w:r>
      <w:r w:rsidR="00345877">
        <w:t>is</w:t>
      </w:r>
      <w:r w:rsidR="00D5211D" w:rsidRPr="00D5211D">
        <w:t xml:space="preserve"> too distorted, i</w:t>
      </w:r>
      <w:r w:rsidR="00345877">
        <w:t>f</w:t>
      </w:r>
      <w:r w:rsidR="00D5211D" w:rsidRPr="00D5211D">
        <w:t xml:space="preserve"> it </w:t>
      </w:r>
      <w:r w:rsidR="00345877">
        <w:t>is</w:t>
      </w:r>
      <w:r w:rsidR="00D5211D" w:rsidRPr="00D5211D">
        <w:t xml:space="preserve"> missing significant </w:t>
      </w:r>
      <w:r w:rsidR="00345877">
        <w:t>portion</w:t>
      </w:r>
      <w:r w:rsidR="00D5211D" w:rsidRPr="00D5211D">
        <w:t xml:space="preserve">s due to specimen processing, if there </w:t>
      </w:r>
      <w:r w:rsidR="00345877">
        <w:t>is</w:t>
      </w:r>
      <w:r w:rsidR="00D5211D" w:rsidRPr="00D5211D">
        <w:t xml:space="preserve"> not enough visible tissue characteristics or distinct morphology to orient the </w:t>
      </w:r>
      <w:r w:rsidR="00D5211D" w:rsidRPr="00345877">
        <w:rPr>
          <w:i/>
        </w:rPr>
        <w:t>ex vivo</w:t>
      </w:r>
      <w:r w:rsidR="00D5211D" w:rsidRPr="00D5211D">
        <w:t xml:space="preserve"> histology image to the </w:t>
      </w:r>
      <w:r w:rsidR="00D5211D" w:rsidRPr="00345877">
        <w:rPr>
          <w:i/>
        </w:rPr>
        <w:t>in vivo</w:t>
      </w:r>
      <w:r w:rsidR="00D5211D" w:rsidRPr="00D5211D">
        <w:t xml:space="preserve"> radiology imaging, or if the pathologist marked tissu</w:t>
      </w:r>
      <w:r w:rsidR="00345877">
        <w:t>e as a mixture of tissue types.</w:t>
      </w:r>
    </w:p>
    <w:p w:rsidR="00D5211D" w:rsidRPr="00D5211D" w:rsidRDefault="00345877" w:rsidP="00D5211D">
      <w:pPr>
        <w:spacing w:after="120"/>
      </w:pPr>
      <w:r>
        <w:t>C</w:t>
      </w:r>
      <w:r w:rsidR="00D5211D" w:rsidRPr="00D5211D">
        <w:t>orrelate histology cross-sections with locations i</w:t>
      </w:r>
      <w:r>
        <w:t>n the CT image volume</w:t>
      </w:r>
      <w:r w:rsidR="00D5211D" w:rsidRPr="00D5211D">
        <w:t xml:space="preserve">. </w:t>
      </w:r>
      <w:r>
        <w:t>In one acceptable method, t</w:t>
      </w:r>
      <w:r w:rsidR="00D5211D" w:rsidRPr="00D5211D">
        <w:t xml:space="preserve">issue portions of histopathologic images </w:t>
      </w:r>
      <w:r>
        <w:t>a</w:t>
      </w:r>
      <w:r w:rsidR="00D5211D" w:rsidRPr="00D5211D">
        <w:t>re converted into a mesh to facilitate returning its shape to its </w:t>
      </w:r>
      <w:r w:rsidR="00D5211D" w:rsidRPr="00345877">
        <w:rPr>
          <w:i/>
        </w:rPr>
        <w:t>in vivo</w:t>
      </w:r>
      <w:r w:rsidR="00D5211D" w:rsidRPr="00D5211D">
        <w:t> original using a finite element method (FEM) that facto</w:t>
      </w:r>
      <w:r>
        <w:t xml:space="preserve">rs in the tissue material type </w:t>
      </w:r>
      <w:r w:rsidR="00D5211D" w:rsidRPr="00D5211D">
        <w:t>to simulate the stretching/compression of the relatively elastic material</w:t>
      </w:r>
      <w:r w:rsidR="001803C1">
        <w:t xml:space="preserve"> and then allow a positioner</w:t>
      </w:r>
      <w:r>
        <w:t xml:space="preserve"> </w:t>
      </w:r>
      <w:r w:rsidR="00D5211D" w:rsidRPr="00D5211D">
        <w:t>to rotate, tilt, and move the histology cross-section in 3D to provide a plausible alignment between the histopathology and r</w:t>
      </w:r>
      <w:r>
        <w:t>adiology presentation</w:t>
      </w:r>
      <w:r w:rsidR="00D5211D" w:rsidRPr="00D5211D">
        <w:t xml:space="preserve">. It is important to note that the matching </w:t>
      </w:r>
      <w:r>
        <w:t>must be</w:t>
      </w:r>
      <w:r w:rsidR="00D5211D" w:rsidRPr="00D5211D">
        <w:t xml:space="preserve"> performed using only raw CT</w:t>
      </w:r>
      <w:r>
        <w:t>, scrupulously avoiding use of the image analysis tool’s</w:t>
      </w:r>
      <w:r w:rsidR="00D5211D" w:rsidRPr="00D5211D">
        <w:t xml:space="preserve"> computed segmentation</w:t>
      </w:r>
      <w:r>
        <w:t>s</w:t>
      </w:r>
      <w:r w:rsidR="00D5211D" w:rsidRPr="00D5211D">
        <w:t xml:space="preserve"> to preserve objectivi</w:t>
      </w:r>
      <w:r>
        <w:t>ty in the matching.</w:t>
      </w:r>
    </w:p>
    <w:p w:rsidR="00D5211D" w:rsidRPr="00F804D9" w:rsidRDefault="00D5211D" w:rsidP="00D5211D">
      <w:pPr>
        <w:spacing w:after="120"/>
      </w:pPr>
      <w:r w:rsidRPr="00F804D9">
        <w:t xml:space="preserve">Subjectivity of 3D placement </w:t>
      </w:r>
      <w:r w:rsidR="00345877">
        <w:t>must be</w:t>
      </w:r>
      <w:r w:rsidRPr="00F804D9">
        <w:t xml:space="preserve"> systematically mitigated with consideration due to the sources of potential misalignment: </w:t>
      </w:r>
      <w:r w:rsidRPr="00D5211D">
        <w:t>(a)</w:t>
      </w:r>
      <w:r w:rsidRPr="00F804D9">
        <w:t xml:space="preserve"> longitudinal displacement up</w:t>
      </w:r>
      <w:r>
        <w:t xml:space="preserve"> or </w:t>
      </w:r>
      <w:r w:rsidRPr="00F804D9">
        <w:t xml:space="preserve">down the length of the vessel, </w:t>
      </w:r>
      <w:r w:rsidRPr="00D5211D">
        <w:t>(b)</w:t>
      </w:r>
      <w:r w:rsidRPr="00F804D9">
        <w:t xml:space="preserve"> the angular tilt of the plane away from perpendicular to the vessel, and </w:t>
      </w:r>
      <w:r w:rsidRPr="00D5211D">
        <w:t>(c)</w:t>
      </w:r>
      <w:r w:rsidRPr="00F804D9">
        <w:t xml:space="preserve"> </w:t>
      </w:r>
      <w:r>
        <w:t xml:space="preserve">the </w:t>
      </w:r>
      <w:r w:rsidRPr="00F804D9">
        <w:t xml:space="preserve">angular spin about the vessel. </w:t>
      </w:r>
    </w:p>
    <w:p w:rsidR="00361155" w:rsidRPr="00713EA5" w:rsidRDefault="00F54890" w:rsidP="00361155">
      <w:pPr>
        <w:pStyle w:val="Heading3"/>
        <w:spacing w:after="120"/>
        <w:rPr>
          <w:rStyle w:val="SubtleReference"/>
          <w:color w:val="auto"/>
          <w:sz w:val="24"/>
        </w:rPr>
      </w:pPr>
      <w:bookmarkStart w:id="69" w:name="_Toc523140119"/>
      <w:r>
        <w:rPr>
          <w:rStyle w:val="SubtleReference"/>
          <w:color w:val="auto"/>
          <w:sz w:val="24"/>
        </w:rPr>
        <w:t>Determine Measurands</w:t>
      </w:r>
      <w:bookmarkEnd w:id="69"/>
    </w:p>
    <w:p w:rsidR="00361155" w:rsidRPr="00434E5C" w:rsidRDefault="00361155" w:rsidP="00361155">
      <w:pPr>
        <w:spacing w:after="120"/>
      </w:pPr>
      <w:r w:rsidRPr="00434E5C">
        <w:t>Import the DICOM files into the analysis software</w:t>
      </w:r>
      <w:r>
        <w:t xml:space="preserve"> and perform the analysis, recording how requirements </w:t>
      </w:r>
      <w:r w:rsidRPr="00434E5C">
        <w:t>as described in t</w:t>
      </w:r>
      <w:r>
        <w:t>he Image Analysis Activity have been met</w:t>
      </w:r>
      <w:r w:rsidRPr="00434E5C">
        <w:t xml:space="preserve">.  </w:t>
      </w:r>
    </w:p>
    <w:p w:rsidR="00361155" w:rsidRPr="00434E5C" w:rsidRDefault="00361155" w:rsidP="00361155">
      <w:pPr>
        <w:spacing w:after="120"/>
      </w:pPr>
      <w:r w:rsidRPr="00434E5C">
        <w:t xml:space="preserve">The assessor </w:t>
      </w:r>
      <w:r>
        <w:t xml:space="preserve">is permitted to edit the </w:t>
      </w:r>
      <w:r w:rsidRPr="00434E5C">
        <w:t xml:space="preserve">segmentation or seed point if that is part of the normal operation of the tool.   If segmentation edits are performed, results </w:t>
      </w:r>
      <w:r>
        <w:t>should explicitly indicate whether they were achieved</w:t>
      </w:r>
      <w:r w:rsidRPr="00434E5C">
        <w:t xml:space="preserve"> with and without editing.  </w:t>
      </w:r>
    </w:p>
    <w:p w:rsidR="00361155" w:rsidRPr="00434E5C" w:rsidRDefault="00361155" w:rsidP="00361155">
      <w:pPr>
        <w:spacing w:after="120"/>
      </w:pPr>
      <w:r w:rsidRPr="00434E5C">
        <w:t>When evaluating an Image Analysis Tool, a single reader shall be used for this entire assessment procedure.</w:t>
      </w:r>
    </w:p>
    <w:p w:rsidR="00361155" w:rsidRPr="00434E5C" w:rsidRDefault="00361155" w:rsidP="00361155">
      <w:pPr>
        <w:spacing w:after="120"/>
      </w:pPr>
      <w:r w:rsidRPr="00434E5C">
        <w:t xml:space="preserve">When evaluating </w:t>
      </w:r>
      <w:r>
        <w:t>an Imaging Physician</w:t>
      </w:r>
      <w:r w:rsidRPr="00434E5C">
        <w:t>, a single tool shall be used for this entire assessment procedure.</w:t>
      </w:r>
    </w:p>
    <w:p w:rsidR="00361155" w:rsidRPr="00434E5C" w:rsidRDefault="00361155" w:rsidP="00361155">
      <w:pPr>
        <w:spacing w:after="120"/>
      </w:pPr>
      <w:r w:rsidRPr="00434E5C">
        <w:t xml:space="preserve">The assessor shall calculate the </w:t>
      </w:r>
      <w:r>
        <w:t>measurands</w:t>
      </w:r>
      <w:r w:rsidRPr="00434E5C">
        <w:t xml:space="preserve"> (Y) of each </w:t>
      </w:r>
      <w:r>
        <w:t>cross section</w:t>
      </w:r>
      <w:r w:rsidRPr="00434E5C">
        <w:t xml:space="preserve"> (denoted Y</w:t>
      </w:r>
      <w:r w:rsidRPr="00434E5C">
        <w:rPr>
          <w:i/>
          <w:vertAlign w:val="subscript"/>
        </w:rPr>
        <w:t>i</w:t>
      </w:r>
      <w:r w:rsidRPr="00434E5C">
        <w:t>) where</w:t>
      </w:r>
      <w:r>
        <w:t xml:space="preserve"> Y denotes the measurand, and</w:t>
      </w:r>
      <w:r w:rsidRPr="00434E5C">
        <w:t xml:space="preserve"> </w:t>
      </w:r>
      <w:r w:rsidRPr="00434E5C">
        <w:rPr>
          <w:i/>
        </w:rPr>
        <w:t>i</w:t>
      </w:r>
      <w:r w:rsidRPr="00434E5C">
        <w:t xml:space="preserve"> denotes the </w:t>
      </w:r>
      <w:r w:rsidRPr="00434E5C">
        <w:rPr>
          <w:i/>
        </w:rPr>
        <w:t>i</w:t>
      </w:r>
      <w:r>
        <w:t>-th target</w:t>
      </w:r>
      <w:r w:rsidRPr="00434E5C">
        <w:t>.</w:t>
      </w:r>
    </w:p>
    <w:p w:rsidR="00361155" w:rsidRPr="00713EA5" w:rsidRDefault="00361155" w:rsidP="00361155">
      <w:pPr>
        <w:pStyle w:val="Heading3"/>
        <w:spacing w:after="120"/>
        <w:rPr>
          <w:rStyle w:val="SubtleReference"/>
          <w:color w:val="auto"/>
          <w:sz w:val="24"/>
        </w:rPr>
      </w:pPr>
      <w:bookmarkStart w:id="70" w:name="_Toc523140120"/>
      <w:r w:rsidRPr="00713EA5">
        <w:rPr>
          <w:rStyle w:val="SubtleReference"/>
          <w:color w:val="auto"/>
          <w:sz w:val="24"/>
        </w:rPr>
        <w:t>Calculate statistical metrics of performance</w:t>
      </w:r>
      <w:bookmarkEnd w:id="70"/>
    </w:p>
    <w:p w:rsidR="00D5211D" w:rsidRDefault="00345877" w:rsidP="00D5211D">
      <w:pPr>
        <w:spacing w:after="120"/>
      </w:pPr>
      <w:r>
        <w:t>The following must be performed in a strictly held-out set of subjects, and cannot be done iteratively.  One the hold-out set has been used for evaluation, it may not be used for a later evaluation after the software changes, accept insofar as regression tests are performed where there is no material algorithm changes. It is highly advisable to anticipate this in advance when data is collected, and to pre-identify cohorts, and with sufficient numbers collected to support potentially many year development programs.</w:t>
      </w:r>
    </w:p>
    <w:p w:rsidR="008F7CA2" w:rsidRPr="00F804D9" w:rsidRDefault="008F7CA2" w:rsidP="00D5211D">
      <w:pPr>
        <w:spacing w:after="120"/>
      </w:pPr>
      <w:r>
        <w:t>In order to properly account for sources of subjectivity, a minimum of three independent pathologist annotations and four positioned-radiologist reader combinations (that is, two independent positioning crossed with two independent radiology readings at each respective position) shall be collected and included in the analysis.</w:t>
      </w:r>
    </w:p>
    <w:p w:rsidR="00D5211D" w:rsidRPr="00F804D9" w:rsidRDefault="00D5211D" w:rsidP="00D5211D">
      <w:pPr>
        <w:spacing w:after="120"/>
      </w:pPr>
      <w:r w:rsidRPr="00F804D9">
        <w:t xml:space="preserve">To assess bias, </w:t>
      </w:r>
      <w:r>
        <w:t>plot</w:t>
      </w:r>
      <w:r w:rsidRPr="00F804D9">
        <w:t xml:space="preserve"> the value calculated by histopathologic examination versus the value calculated by </w:t>
      </w:r>
      <w:r w:rsidR="00345877">
        <w:t>image analysis tool</w:t>
      </w:r>
      <w:r w:rsidRPr="00F804D9">
        <w:t xml:space="preserve">. </w:t>
      </w:r>
      <w:r w:rsidR="00345877">
        <w:t>Inspect t</w:t>
      </w:r>
      <w:r w:rsidRPr="00F804D9">
        <w:t>he resulti</w:t>
      </w:r>
      <w:r w:rsidR="00345877">
        <w:t>ng plot</w:t>
      </w:r>
      <w:r w:rsidRPr="00F804D9">
        <w:t xml:space="preserve"> for associations between the magnitude of the histopathologic measurement and bias</w:t>
      </w:r>
      <w:r>
        <w:t>,</w:t>
      </w:r>
      <w:r w:rsidRPr="00F804D9">
        <w:t xml:space="preserve"> associations between the magnitude of the histopathologic measurements and heteroscedasticity in the </w:t>
      </w:r>
      <w:r w:rsidR="00345877">
        <w:t>image analysis tool</w:t>
      </w:r>
      <w:r w:rsidRPr="00F804D9">
        <w:t xml:space="preserve"> measurements</w:t>
      </w:r>
      <w:r>
        <w:t>,</w:t>
      </w:r>
      <w:r w:rsidRPr="00F804D9">
        <w:t xml:space="preserve"> and limits of quantitation of </w:t>
      </w:r>
      <w:r w:rsidR="00345877">
        <w:t>image analysis tool</w:t>
      </w:r>
      <w:r w:rsidRPr="00F804D9">
        <w:t xml:space="preserve"> measurements.</w:t>
      </w:r>
    </w:p>
    <w:p w:rsidR="00D5211D" w:rsidRPr="00F804D9" w:rsidRDefault="00345877" w:rsidP="00D5211D">
      <w:pPr>
        <w:spacing w:after="120"/>
      </w:pPr>
      <w:r>
        <w:t>Fit a linear model</w:t>
      </w:r>
      <w:r w:rsidR="00D5211D" w:rsidRPr="00F804D9">
        <w:t xml:space="preserve">, where the dependent variable </w:t>
      </w:r>
      <w:r>
        <w:t>is</w:t>
      </w:r>
      <w:r w:rsidR="00D5211D" w:rsidRPr="00F804D9">
        <w:t xml:space="preserve"> the </w:t>
      </w:r>
      <w:r>
        <w:t>image analysis tool</w:t>
      </w:r>
      <w:r w:rsidR="00D5211D" w:rsidRPr="00F804D9">
        <w:t xml:space="preserve"> measurement (</w:t>
      </w:r>
      <w:r w:rsidR="00D5211D" w:rsidRPr="00D5211D">
        <w:t>Y</w:t>
      </w:r>
      <w:r w:rsidR="00D5211D" w:rsidRPr="00F804D9">
        <w:t xml:space="preserve">) and the independent variable </w:t>
      </w:r>
      <w:r>
        <w:t>is</w:t>
      </w:r>
      <w:r w:rsidR="00D5211D" w:rsidRPr="00F804D9">
        <w:t xml:space="preserve"> the histopathology value (</w:t>
      </w:r>
      <w:r w:rsidR="00D5211D" w:rsidRPr="00D5211D">
        <w:t>X</w:t>
      </w:r>
      <w:r w:rsidR="00D5211D" w:rsidRPr="00F804D9">
        <w:t xml:space="preserve">). Generalized estimating equations (to account for the fact that subjects have more than one target) </w:t>
      </w:r>
      <w:r>
        <w:t>may be</w:t>
      </w:r>
      <w:r w:rsidR="00D5211D" w:rsidRPr="00F804D9">
        <w:t xml:space="preserve"> used to estimate the linear function</w:t>
      </w:r>
      <w:r w:rsidR="00D5211D">
        <w:t>, as follows</w:t>
      </w:r>
      <w:r w:rsidR="00D5211D" w:rsidRPr="00F804D9">
        <w:t xml:space="preserve">: </w:t>
      </w:r>
      <w:r w:rsidR="00D5211D" w:rsidRPr="00D5211D">
        <w:t>E</w:t>
      </w:r>
      <w:r w:rsidR="00D5211D">
        <w:t>(</w:t>
      </w:r>
      <w:r w:rsidR="00D5211D" w:rsidRPr="00D5211D">
        <w:t>Y</w:t>
      </w:r>
      <w:r w:rsidR="00D5211D">
        <w:t>|</w:t>
      </w:r>
      <w:r w:rsidR="00D5211D" w:rsidRPr="00D5211D">
        <w:t>X</w:t>
      </w:r>
      <w:r w:rsidR="00D5211D">
        <w:t xml:space="preserve">) = </w:t>
      </w:r>
      <w:r w:rsidR="00D5211D">
        <w:sym w:font="Symbol" w:char="F062"/>
      </w:r>
      <w:r w:rsidR="00D5211D" w:rsidRPr="00D5211D">
        <w:t>0</w:t>
      </w:r>
      <w:r w:rsidR="00D5211D">
        <w:t xml:space="preserve"> + </w:t>
      </w:r>
      <w:r w:rsidR="00D5211D">
        <w:sym w:font="Symbol" w:char="F062"/>
      </w:r>
      <w:r w:rsidR="00D5211D" w:rsidRPr="00D5211D">
        <w:t>1X</w:t>
      </w:r>
      <w:r w:rsidR="00D5211D">
        <w:t xml:space="preserve">. </w:t>
      </w:r>
      <w:r w:rsidR="00D5211D" w:rsidRPr="00F804D9">
        <w:t xml:space="preserve">An exchangeable working covariance </w:t>
      </w:r>
      <w:r>
        <w:t>may be</w:t>
      </w:r>
      <w:r w:rsidR="00D5211D" w:rsidRPr="00F804D9">
        <w:t xml:space="preserve"> used. </w:t>
      </w:r>
      <w:r>
        <w:t>Construct</w:t>
      </w:r>
      <w:r w:rsidR="00D5211D" w:rsidRPr="00F804D9">
        <w:t xml:space="preserve"> a 95% CI for the intercept </w:t>
      </w:r>
      <w:r w:rsidR="00D5211D" w:rsidRPr="00D5211D">
        <w:object w:dxaOrig="260" w:dyaOrig="360" w14:anchorId="21553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8.6pt" o:ole="">
            <v:imagedata r:id="rId11" o:title=""/>
          </v:shape>
          <o:OLEObject Type="Embed" ProgID="Equation.DSMT4" ShapeID="_x0000_i1025" DrawAspect="Content" ObjectID="_1596880085" r:id="rId12"/>
        </w:object>
      </w:r>
      <w:r w:rsidR="00D5211D" w:rsidRPr="00F804D9">
        <w:t xml:space="preserve"> from the fitted model. CIs not containing 0 indicate constant bias. </w:t>
      </w:r>
      <w:r>
        <w:t>A</w:t>
      </w:r>
      <w:r w:rsidR="00D5211D" w:rsidRPr="00F804D9">
        <w:t>lso construct a 95% CI for the slope</w:t>
      </w:r>
      <w:r>
        <w:t>, intercept, and quadratic term</w:t>
      </w:r>
      <w:r w:rsidR="00D5211D" w:rsidRPr="00F804D9">
        <w:t>. These calculations allow conclusions to be drawn regarding the linearity of the measurements (</w:t>
      </w:r>
      <w:r w:rsidR="00D5211D">
        <w:t>32</w:t>
      </w:r>
      <w:r w:rsidR="00D5211D" w:rsidRPr="00F804D9">
        <w:t>).</w:t>
      </w:r>
    </w:p>
    <w:p w:rsidR="00D5211D" w:rsidRPr="00D5211D" w:rsidRDefault="00361155" w:rsidP="00D5211D">
      <w:pPr>
        <w:spacing w:after="120"/>
      </w:pPr>
      <w:r>
        <w:t>Estimate t</w:t>
      </w:r>
      <w:r w:rsidR="00D5211D" w:rsidRPr="00D5211D">
        <w:t xml:space="preserve">he precision of the </w:t>
      </w:r>
      <w:r w:rsidR="00345877">
        <w:t>image analysis tool</w:t>
      </w:r>
      <w:r w:rsidR="00D5211D" w:rsidRPr="00D5211D">
        <w:t xml:space="preserve"> measurements by the standard deviation: </w:t>
      </w:r>
    </w:p>
    <w:p w:rsidR="00D5211D" w:rsidRDefault="00D5211D" w:rsidP="00D5211D">
      <w:pPr>
        <w:spacing w:after="120"/>
      </w:pPr>
      <w:r w:rsidRPr="00D5211D">
        <w:object w:dxaOrig="2320" w:dyaOrig="760" w14:anchorId="4D740FA1">
          <v:shape id="_x0000_i1026" type="#_x0000_t75" style="width:115.2pt;height:38.4pt" o:ole="">
            <v:imagedata r:id="rId13" o:title=""/>
          </v:shape>
          <o:OLEObject Type="Embed" ProgID="Equation.DSMT4" ShapeID="_x0000_i1026" DrawAspect="Content" ObjectID="_1596880086" r:id="rId14"/>
        </w:object>
      </w:r>
      <w:r w:rsidRPr="00D5211D">
        <w:t xml:space="preserve">, where </w:t>
      </w:r>
      <w:r w:rsidRPr="00D5211D">
        <w:object w:dxaOrig="240" w:dyaOrig="320" w14:anchorId="37E27912">
          <v:shape id="_x0000_i1027" type="#_x0000_t75" style="width:10.8pt;height:16.8pt" o:ole="">
            <v:imagedata r:id="rId15" o:title=""/>
          </v:shape>
          <o:OLEObject Type="Embed" ProgID="Equation.DSMT4" ShapeID="_x0000_i1027" DrawAspect="Content" ObjectID="_1596880087" r:id="rId16"/>
        </w:object>
      </w:r>
      <w:r w:rsidRPr="00D5211D">
        <w:t xml:space="preserve"> is the sample mean of the differences, </w:t>
      </w:r>
      <w:r w:rsidRPr="00D5211D">
        <w:object w:dxaOrig="1760" w:dyaOrig="680" w14:anchorId="356055BF">
          <v:shape id="_x0000_i1028" type="#_x0000_t75" style="width:87pt;height:33pt" o:ole="">
            <v:imagedata r:id="rId17" o:title=""/>
          </v:shape>
          <o:OLEObject Type="Embed" ProgID="Equation.DSMT4" ShapeID="_x0000_i1028" DrawAspect="Content" ObjectID="_1596880088" r:id="rId18"/>
        </w:object>
      </w:r>
      <w:r w:rsidRPr="00D5211D">
        <w:t xml:space="preserve">. </w:t>
      </w:r>
    </w:p>
    <w:p w:rsidR="00D5211D" w:rsidRPr="00F804D9" w:rsidRDefault="00361155" w:rsidP="00D5211D">
      <w:pPr>
        <w:spacing w:after="120"/>
      </w:pPr>
      <w:r>
        <w:t>Construct</w:t>
      </w:r>
      <w:r w:rsidR="00D5211D" w:rsidRPr="00F804D9">
        <w:t xml:space="preserve"> a 95% CI for the standard deviation using bootstrap methods.</w:t>
      </w:r>
    </w:p>
    <w:p w:rsidR="00D5211D" w:rsidRPr="00F804D9" w:rsidRDefault="00345877" w:rsidP="00D5211D">
      <w:pPr>
        <w:spacing w:after="120"/>
      </w:pPr>
      <w:r>
        <w:t>Present</w:t>
      </w:r>
      <w:r w:rsidR="00D5211D" w:rsidRPr="00F804D9">
        <w:t xml:space="preserve"> the bias profile (bias of measurements for various ranges of histopatholog</w:t>
      </w:r>
      <w:r w:rsidR="00D5211D">
        <w:t>y</w:t>
      </w:r>
      <w:r w:rsidR="00D5211D" w:rsidRPr="00F804D9">
        <w:t xml:space="preserve"> values versus the histopathology value) and precision profile (standard deviation of </w:t>
      </w:r>
      <w:r>
        <w:t>image analysis tool</w:t>
      </w:r>
      <w:r w:rsidR="00D5211D" w:rsidRPr="00F804D9">
        <w:t xml:space="preserve"> measurements from subjects with similar histopathologic values versus the histopathologic value) as summaries of </w:t>
      </w:r>
      <w:r>
        <w:t>image analysis tool</w:t>
      </w:r>
      <w:r w:rsidR="00D5211D" w:rsidRPr="00F804D9">
        <w:t xml:space="preserve"> measurement performance for the bias and prec</w:t>
      </w:r>
      <w:r w:rsidR="00F54890">
        <w:t>ision components, respectively</w:t>
      </w:r>
      <w:r w:rsidR="00D5211D" w:rsidRPr="00F804D9">
        <w:t xml:space="preserve">. </w:t>
      </w:r>
      <w:r>
        <w:t>Report</w:t>
      </w:r>
      <w:r w:rsidR="00D5211D" w:rsidRPr="00F804D9">
        <w:t xml:space="preserve"> the covera</w:t>
      </w:r>
      <w:r w:rsidR="00F54890">
        <w:t>ge probability at 80% coverage</w:t>
      </w:r>
      <w:r w:rsidR="00D5211D" w:rsidRPr="00F804D9">
        <w:t xml:space="preserve">. The coverage probability coverage probability is the probability that the absolute difference between the value calculated by </w:t>
      </w:r>
      <w:r>
        <w:t>image analysis tool</w:t>
      </w:r>
      <w:r w:rsidR="00D5211D" w:rsidRPr="00F804D9">
        <w:t xml:space="preserve"> measurements and the value calculated by histology is less than </w:t>
      </w:r>
      <w:r w:rsidR="00D5211D" w:rsidRPr="00D5211D">
        <w:t>d0</w:t>
      </w:r>
      <w:r w:rsidR="00D5211D" w:rsidRPr="00F804D9">
        <w:t xml:space="preserve">, ie, </w:t>
      </w:r>
      <w:r w:rsidR="00D5211D">
        <w:sym w:font="Symbol" w:char="F070"/>
      </w:r>
      <w:r w:rsidR="00D5211D">
        <w:t xml:space="preserve"> = Pr(|</w:t>
      </w:r>
      <w:r w:rsidR="00D5211D" w:rsidRPr="00D5211D">
        <w:t>Y</w:t>
      </w:r>
      <w:r w:rsidR="00D5211D">
        <w:t xml:space="preserve"> </w:t>
      </w:r>
      <w:r w:rsidR="00D5211D" w:rsidRPr="00D5211D">
        <w:sym w:font="Symbol" w:char="F02D"/>
      </w:r>
      <w:r w:rsidR="00D5211D">
        <w:t xml:space="preserve"> </w:t>
      </w:r>
      <w:r w:rsidR="00D5211D" w:rsidRPr="00D5211D">
        <w:t>X</w:t>
      </w:r>
      <w:r w:rsidR="00D5211D">
        <w:t xml:space="preserve">| &lt; </w:t>
      </w:r>
      <w:r w:rsidR="00D5211D" w:rsidRPr="00D5211D">
        <w:t>d0</w:t>
      </w:r>
      <w:r w:rsidR="00D5211D">
        <w:t xml:space="preserve">). </w:t>
      </w:r>
      <w:r>
        <w:t>Plot</w:t>
      </w:r>
      <w:r w:rsidR="00D5211D" w:rsidRPr="00F804D9">
        <w:t xml:space="preserve"> the </w:t>
      </w:r>
      <w:r w:rsidR="00D5211D">
        <w:t>coverage probability</w:t>
      </w:r>
      <w:r w:rsidR="00D5211D" w:rsidRPr="00F804D9">
        <w:t xml:space="preserve"> for a range of values for </w:t>
      </w:r>
      <w:r w:rsidR="00D5211D" w:rsidRPr="00D5211D">
        <w:t>d0</w:t>
      </w:r>
      <w:r w:rsidR="00D5211D" w:rsidRPr="00F804D9">
        <w:t>.</w:t>
      </w:r>
    </w:p>
    <w:p w:rsidR="00130DC9" w:rsidRPr="00434E5C" w:rsidRDefault="00130DC9" w:rsidP="00D5211D">
      <w:pPr>
        <w:pStyle w:val="Heading2"/>
        <w:spacing w:before="240" w:after="120"/>
        <w:rPr>
          <w:rStyle w:val="SubtleReference"/>
          <w:smallCaps w:val="0"/>
          <w:color w:val="auto"/>
          <w:u w:val="none"/>
        </w:rPr>
      </w:pPr>
      <w:bookmarkStart w:id="71" w:name="_Toc523140121"/>
      <w:r w:rsidRPr="00434E5C">
        <w:rPr>
          <w:rStyle w:val="StyleVisiontextC00000000096B03D0"/>
        </w:rPr>
        <w:t>4.</w:t>
      </w:r>
      <w:r w:rsidR="00462DFF">
        <w:rPr>
          <w:rStyle w:val="StyleVisiontextC00000000096B03D0"/>
        </w:rPr>
        <w:t>5</w:t>
      </w:r>
      <w:r w:rsidRPr="00434E5C">
        <w:rPr>
          <w:rStyle w:val="StyleVisiontextC00000000096B03D0"/>
        </w:rPr>
        <w:t xml:space="preserve">. </w:t>
      </w:r>
      <w:r w:rsidRPr="00434E5C">
        <w:t xml:space="preserve">Assessment Procedure: </w:t>
      </w:r>
      <w:r w:rsidR="00434E5C">
        <w:t>Reader / Image Analysis Tool Variability</w:t>
      </w:r>
      <w:bookmarkEnd w:id="71"/>
    </w:p>
    <w:p w:rsidR="00C86CC9" w:rsidRPr="00C86CC9" w:rsidRDefault="00D5211D" w:rsidP="00D5211D">
      <w:pPr>
        <w:spacing w:after="120"/>
        <w:rPr>
          <w:rStyle w:val="StyleVisiontextC0000000009D330A0"/>
        </w:rPr>
      </w:pPr>
      <w:bookmarkStart w:id="72" w:name="_Toc292350670"/>
      <w:bookmarkStart w:id="73" w:name="_Toc382939210"/>
      <w:bookmarkEnd w:id="55"/>
      <w:bookmarkEnd w:id="61"/>
      <w:r>
        <w:rPr>
          <w:color w:val="7F7F7F" w:themeColor="text1" w:themeTint="80"/>
        </w:rPr>
        <w:t>&lt;fill in&gt;</w:t>
      </w:r>
    </w:p>
    <w:p w:rsidR="00D5211D" w:rsidRDefault="00D5211D" w:rsidP="00D5211D">
      <w:pPr>
        <w:widowControl/>
        <w:autoSpaceDE/>
        <w:autoSpaceDN/>
        <w:adjustRightInd/>
        <w:rPr>
          <w:rStyle w:val="StyleVisiontextC0000000009D330A0"/>
          <w:rFonts w:cs="Times New Roman"/>
          <w:b/>
          <w:sz w:val="36"/>
          <w:szCs w:val="20"/>
        </w:rPr>
      </w:pPr>
      <w:r>
        <w:rPr>
          <w:rStyle w:val="StyleVisiontextC0000000009D330A0"/>
        </w:rPr>
        <w:br w:type="page"/>
      </w:r>
    </w:p>
    <w:p w:rsidR="00581644" w:rsidRPr="00B66D2A" w:rsidRDefault="003B5586" w:rsidP="00631329">
      <w:pPr>
        <w:pStyle w:val="Heading1"/>
        <w:spacing w:before="0" w:after="120"/>
      </w:pPr>
      <w:bookmarkStart w:id="74" w:name="_Toc523140122"/>
      <w:r w:rsidRPr="00B66D2A">
        <w:rPr>
          <w:rStyle w:val="StyleVisiontextC0000000009D330A0"/>
        </w:rPr>
        <w:t>Appendices</w:t>
      </w:r>
      <w:bookmarkEnd w:id="72"/>
      <w:bookmarkEnd w:id="73"/>
      <w:bookmarkEnd w:id="74"/>
    </w:p>
    <w:p w:rsidR="00581644" w:rsidRPr="00B66D2A" w:rsidRDefault="005D1A25" w:rsidP="00631329">
      <w:pPr>
        <w:pStyle w:val="Heading2"/>
        <w:spacing w:before="0" w:after="120"/>
      </w:pPr>
      <w:bookmarkStart w:id="75" w:name="_Toc292350671"/>
      <w:bookmarkStart w:id="76" w:name="_Toc382939211"/>
      <w:bookmarkStart w:id="77" w:name="_Toc523140123"/>
      <w:r w:rsidRPr="00B66D2A">
        <w:rPr>
          <w:rStyle w:val="StyleVisiontextC0000000009D33200"/>
        </w:rPr>
        <w:t xml:space="preserve">Appendix </w:t>
      </w:r>
      <w:r w:rsidR="00306562" w:rsidRPr="00B66D2A">
        <w:rPr>
          <w:rStyle w:val="StyleVisiontextC0000000009D33200"/>
        </w:rPr>
        <w:t xml:space="preserve">A: </w:t>
      </w:r>
      <w:r w:rsidR="003B5586" w:rsidRPr="00B66D2A">
        <w:rPr>
          <w:rStyle w:val="StyleVisiontextC0000000009D33200"/>
        </w:rPr>
        <w:t>Acknowledgements and Attributions</w:t>
      </w:r>
      <w:bookmarkEnd w:id="75"/>
      <w:bookmarkEnd w:id="76"/>
      <w:bookmarkEnd w:id="77"/>
    </w:p>
    <w:p w:rsidR="005C737D" w:rsidRPr="00B66D2A" w:rsidRDefault="003B5586" w:rsidP="00631329">
      <w:pPr>
        <w:pStyle w:val="3"/>
        <w:spacing w:before="0" w:after="120"/>
        <w:rPr>
          <w:rStyle w:val="StyleVisioncontentC0000000009D55010"/>
          <w:i w:val="0"/>
          <w:color w:val="auto"/>
        </w:rPr>
      </w:pPr>
      <w:r w:rsidRPr="00B66D2A">
        <w:rPr>
          <w:rStyle w:val="StyleVisioncontentC0000000009D55010"/>
          <w:i w:val="0"/>
          <w:color w:val="auto"/>
        </w:rPr>
        <w:t xml:space="preserve">This </w:t>
      </w:r>
      <w:r w:rsidR="00FE1659" w:rsidRPr="00B66D2A">
        <w:rPr>
          <w:rStyle w:val="StyleVisioncontentC0000000009D55010"/>
          <w:i w:val="0"/>
          <w:color w:val="auto"/>
        </w:rPr>
        <w:t>document</w:t>
      </w:r>
      <w:r w:rsidRPr="00B66D2A">
        <w:rPr>
          <w:rStyle w:val="StyleVisioncontentC0000000009D55010"/>
          <w:i w:val="0"/>
          <w:color w:val="auto"/>
        </w:rPr>
        <w:t xml:space="preserve"> is proffered by the Radiological Society of North America (RSNA) Quantitative Imaging Biomarker Alliance (QIBA)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w:t>
      </w:r>
      <w:r w:rsidR="00F0547D" w:rsidRPr="00B66D2A">
        <w:rPr>
          <w:rStyle w:val="StyleVisioncontentC0000000009D55010"/>
          <w:i w:val="0"/>
          <w:color w:val="auto"/>
        </w:rPr>
        <w:t>Biomarker</w:t>
      </w:r>
      <w:r w:rsidRPr="00B66D2A">
        <w:rPr>
          <w:rStyle w:val="StyleVisioncontentC0000000009D55010"/>
          <w:i w:val="0"/>
          <w:color w:val="auto"/>
        </w:rPr>
        <w:t xml:space="preserve"> Committee. The com</w:t>
      </w:r>
      <w:r w:rsidR="00F0547D" w:rsidRPr="00B66D2A">
        <w:rPr>
          <w:rStyle w:val="StyleVisioncontentC0000000009D55010"/>
          <w:i w:val="0"/>
          <w:color w:val="auto"/>
        </w:rPr>
        <w:t>mittee is composed of representatives from</w:t>
      </w:r>
      <w:r w:rsidRPr="00B66D2A">
        <w:rPr>
          <w:rStyle w:val="StyleVisioncontentC0000000009D55010"/>
          <w:i w:val="0"/>
          <w:color w:val="auto"/>
        </w:rPr>
        <w:t xml:space="preserve"> </w:t>
      </w:r>
      <w:r w:rsidR="00F0547D" w:rsidRPr="00B66D2A">
        <w:rPr>
          <w:rStyle w:val="StyleVisioncontentC0000000009D55010"/>
          <w:i w:val="0"/>
          <w:color w:val="auto"/>
        </w:rPr>
        <w:t xml:space="preserve">academia, professional societies, </w:t>
      </w:r>
      <w:r w:rsidRPr="00B66D2A">
        <w:rPr>
          <w:rStyle w:val="StyleVisioncontentC0000000009D55010"/>
          <w:i w:val="0"/>
          <w:color w:val="auto"/>
        </w:rPr>
        <w:t xml:space="preserve">imaging device manufacturers, image analysis </w:t>
      </w:r>
      <w:r w:rsidR="00345877">
        <w:rPr>
          <w:rStyle w:val="StyleVisioncontentC0000000009D55010"/>
          <w:i w:val="0"/>
          <w:color w:val="auto"/>
        </w:rPr>
        <w:t>image analysis tool</w:t>
      </w:r>
      <w:r w:rsidRPr="00B66D2A">
        <w:rPr>
          <w:rStyle w:val="StyleVisioncontentC0000000009D55010"/>
          <w:i w:val="0"/>
          <w:color w:val="auto"/>
        </w:rPr>
        <w:t xml:space="preserve"> developers, image analysis laboratories, biopharmaceutical industry, government research organizations, and regulatory agencies, among others. All work is classified as pre-competitive. </w:t>
      </w:r>
    </w:p>
    <w:p w:rsidR="006E156A" w:rsidRPr="00B66D2A" w:rsidRDefault="003B5586" w:rsidP="00631329">
      <w:pPr>
        <w:pStyle w:val="3"/>
        <w:spacing w:before="0" w:after="120"/>
        <w:rPr>
          <w:rStyle w:val="StyleVisioncontentC0000000009D55010"/>
          <w:i w:val="0"/>
          <w:color w:val="auto"/>
        </w:rPr>
      </w:pPr>
      <w:r w:rsidRPr="00B66D2A">
        <w:rPr>
          <w:rStyle w:val="StyleVisioncontentC0000000009D55010"/>
          <w:i w:val="0"/>
          <w:color w:val="auto"/>
        </w:rPr>
        <w:t xml:space="preserve">A more detailed description of the </w:t>
      </w:r>
      <w:r w:rsidR="004835C3" w:rsidRPr="00B66D2A">
        <w:rPr>
          <w:rStyle w:val="StyleVisioncontentC0000000009D55010"/>
          <w:i w:val="0"/>
          <w:color w:val="auto"/>
        </w:rPr>
        <w:t>committee</w:t>
      </w:r>
      <w:r w:rsidRPr="00B66D2A">
        <w:rPr>
          <w:rStyle w:val="StyleVisioncontentC0000000009D55010"/>
          <w:i w:val="0"/>
          <w:color w:val="auto"/>
        </w:rPr>
        <w:t xml:space="preserve"> and its work can be found at the following web link: </w:t>
      </w:r>
      <w:hyperlink r:id="rId19" w:history="1">
        <w:r w:rsidR="00D079DE" w:rsidRPr="00C626F0">
          <w:rPr>
            <w:rStyle w:val="Hyperlink"/>
          </w:rPr>
          <w:t>http://qibawiki.rsna.org/index.php?title=Committees</w:t>
        </w:r>
      </w:hyperlink>
      <w:r w:rsidRPr="00B66D2A">
        <w:rPr>
          <w:rStyle w:val="StyleVisioncontentC0000000009D55010"/>
          <w:i w:val="0"/>
          <w:color w:val="auto"/>
        </w:rPr>
        <w:t xml:space="preserve">.  </w:t>
      </w:r>
    </w:p>
    <w:p w:rsidR="00837A9D" w:rsidRPr="00F337F3" w:rsidRDefault="00837A9D" w:rsidP="00F337F3">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w:t>
      </w:r>
      <w:r w:rsidR="00402FBD" w:rsidRPr="00F337F3">
        <w:rPr>
          <w:color w:val="000000" w:themeColor="text1"/>
          <w:kern w:val="24"/>
          <w:sz w:val="24"/>
          <w:szCs w:val="24"/>
          <w:lang w:eastAsia="de-DE"/>
        </w:rPr>
        <w:t>-Auth</w:t>
      </w:r>
      <w:r w:rsidRPr="00F337F3">
        <w:rPr>
          <w:color w:val="000000" w:themeColor="text1"/>
          <w:kern w:val="24"/>
          <w:sz w:val="24"/>
          <w:szCs w:val="24"/>
          <w:lang w:eastAsia="de-DE"/>
        </w:rPr>
        <w:t>ors:</w:t>
      </w:r>
    </w:p>
    <w:tbl>
      <w:tblPr>
        <w:tblW w:w="0" w:type="auto"/>
        <w:jc w:val="center"/>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5032"/>
        <w:gridCol w:w="4409"/>
      </w:tblGrid>
      <w:tr w:rsidR="00A06A09" w:rsidRPr="00B66D2A" w:rsidTr="00BD1478">
        <w:trPr>
          <w:trHeight w:val="285"/>
          <w:tblCellSpacing w:w="0" w:type="dxa"/>
          <w:jc w:val="center"/>
        </w:trPr>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Buckler,</w:t>
            </w:r>
            <w:r>
              <w:rPr>
                <w:rFonts w:asciiTheme="minorHAnsi" w:hAnsiTheme="minorHAnsi" w:cstheme="minorHAnsi"/>
              </w:rPr>
              <w:t xml:space="preserve"> </w:t>
            </w:r>
            <w:r w:rsidRPr="00B66D2A">
              <w:rPr>
                <w:rFonts w:asciiTheme="minorHAnsi" w:hAnsiTheme="minorHAnsi" w:cstheme="minorHAnsi"/>
              </w:rPr>
              <w:t>Andrew J.  MS</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Elucid Bioimaging Inc.</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DeMarco, James Kevin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Walter Reed</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Dey, Damini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Cedars-Sinai / UCL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Duguay, Taylor BS</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 | MUSC</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Ferencik, Maros MD,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Oregon Health &amp; Science University (OHSU)</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Jimenez-Juan, Laura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University of Toronto, Canad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Kitslaar, Pieter MSc </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Medis Cardiovascular Imaging</w:t>
            </w:r>
          </w:p>
        </w:tc>
      </w:tr>
      <w:tr w:rsidR="00A06A09" w:rsidRPr="00B66D2A" w:rsidTr="00BD1478">
        <w:trPr>
          <w:trHeight w:val="285"/>
          <w:tblCellSpacing w:w="0" w:type="dxa"/>
          <w:jc w:val="center"/>
        </w:trPr>
        <w:tc>
          <w:tcPr>
            <w:tcW w:w="0" w:type="auto"/>
            <w:vAlign w:val="center"/>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Kolossváry</w:t>
            </w:r>
            <w:r>
              <w:rPr>
                <w:rFonts w:asciiTheme="minorHAnsi" w:hAnsiTheme="minorHAnsi" w:cstheme="minorHAnsi"/>
              </w:rPr>
              <w:t xml:space="preserve">, </w:t>
            </w:r>
            <w:r w:rsidRPr="00B66D2A">
              <w:rPr>
                <w:rFonts w:asciiTheme="minorHAnsi" w:hAnsiTheme="minorHAnsi" w:cstheme="minorHAnsi"/>
              </w:rPr>
              <w:t>Márton</w:t>
            </w:r>
          </w:p>
        </w:tc>
        <w:tc>
          <w:tcPr>
            <w:tcW w:w="0" w:type="auto"/>
            <w:vAlign w:val="center"/>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Semmelweis University (Budapest, Hungar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aurovich-Horvat, Pál MD, PhD, MPH, FSCCT, FESC</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Semmelweis University (Budapest, Hungar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oody,Alan MBBS, FRCP, FRCR</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London Health Sciences Centre (Canad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Obuchowski, Nancy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Cleveland Clinic Foundation</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Paul,Narinder MD, MRCP, FRCR, FRCRC</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London Health Sciences Centre (Canada)</w:t>
            </w:r>
          </w:p>
        </w:tc>
      </w:tr>
      <w:tr w:rsidR="00A06A09" w:rsidRPr="00B66D2A" w:rsidTr="00BD1478">
        <w:trPr>
          <w:trHeight w:val="285"/>
          <w:tblCellSpacing w:w="0" w:type="dxa"/>
          <w:jc w:val="center"/>
        </w:trPr>
        <w:tc>
          <w:tcPr>
            <w:tcW w:w="0" w:type="auto"/>
            <w:vAlign w:val="center"/>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Richards, Toby MD, FRCS</w:t>
            </w:r>
          </w:p>
        </w:tc>
        <w:tc>
          <w:tcPr>
            <w:tcW w:w="0" w:type="auto"/>
            <w:vAlign w:val="center"/>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University College London (UCL)</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Rinehart, Sarah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Piedmont Atlanta Hospital</w:t>
            </w:r>
          </w:p>
        </w:tc>
      </w:tr>
      <w:tr w:rsidR="00A06A09" w:rsidRPr="00B66D2A" w:rsidTr="00BD1478">
        <w:trPr>
          <w:trHeight w:val="285"/>
          <w:tblCellSpacing w:w="0" w:type="dxa"/>
          <w:jc w:val="center"/>
        </w:trPr>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Saba, Luca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University of Cagliari (Ital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Samei Ehsan,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Duke University</w:t>
            </w:r>
          </w:p>
        </w:tc>
      </w:tr>
      <w:tr w:rsidR="00A06A09" w:rsidRPr="00B66D2A" w:rsidTr="00BD1478">
        <w:trPr>
          <w:trHeight w:val="285"/>
          <w:tblCellSpacing w:w="0" w:type="dxa"/>
          <w:jc w:val="center"/>
        </w:trPr>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Schoepf, Uwe Joseph MD</w:t>
            </w:r>
          </w:p>
        </w:tc>
        <w:tc>
          <w:tcPr>
            <w:tcW w:w="0" w:type="auto"/>
            <w:vAlign w:val="center"/>
            <w:hideMark/>
          </w:tcPr>
          <w:p w:rsidR="00A06A09" w:rsidRPr="00B66D2A" w:rsidRDefault="00A06A09" w:rsidP="00D079DE">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w:t>
            </w:r>
          </w:p>
        </w:tc>
      </w:tr>
      <w:tr w:rsidR="00A06A09" w:rsidRPr="00B66D2A" w:rsidTr="00BD1478">
        <w:trPr>
          <w:trHeight w:val="285"/>
          <w:tblCellSpacing w:w="0" w:type="dxa"/>
          <w:jc w:val="center"/>
        </w:trPr>
        <w:tc>
          <w:tcPr>
            <w:tcW w:w="0" w:type="auto"/>
            <w:vAlign w:val="center"/>
          </w:tcPr>
          <w:p w:rsidR="00A06A09" w:rsidRPr="00B66D2A" w:rsidRDefault="00A06A09" w:rsidP="00A06A09">
            <w:pPr>
              <w:widowControl/>
              <w:autoSpaceDE/>
              <w:autoSpaceDN/>
              <w:adjustRightInd/>
              <w:rPr>
                <w:rFonts w:asciiTheme="minorHAnsi" w:hAnsiTheme="minorHAnsi" w:cstheme="minorHAnsi"/>
              </w:rPr>
            </w:pPr>
            <w:r>
              <w:rPr>
                <w:rFonts w:asciiTheme="minorHAnsi" w:hAnsiTheme="minorHAnsi" w:cstheme="minorHAnsi"/>
              </w:rPr>
              <w:t>St. Pierre, Samantha BS</w:t>
            </w:r>
          </w:p>
        </w:tc>
        <w:tc>
          <w:tcPr>
            <w:tcW w:w="0" w:type="auto"/>
            <w:vAlign w:val="center"/>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Elucid Bioimaging Inc.</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van Assen,</w:t>
            </w:r>
            <w:r>
              <w:rPr>
                <w:rFonts w:asciiTheme="minorHAnsi" w:hAnsiTheme="minorHAnsi" w:cstheme="minorHAnsi"/>
              </w:rPr>
              <w:t xml:space="preserve"> </w:t>
            </w:r>
            <w:r w:rsidRPr="00B66D2A">
              <w:rPr>
                <w:rFonts w:asciiTheme="minorHAnsi" w:hAnsiTheme="minorHAnsi" w:cstheme="minorHAnsi"/>
              </w:rPr>
              <w:t>Marly Msc</w:t>
            </w:r>
          </w:p>
        </w:tc>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Varga-Szemes, Akos MD, PhD</w:t>
            </w:r>
          </w:p>
        </w:tc>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w:t>
            </w:r>
          </w:p>
        </w:tc>
      </w:tr>
      <w:tr w:rsidR="00A06A09" w:rsidRPr="00B66D2A" w:rsidTr="00BD1478">
        <w:trPr>
          <w:trHeight w:val="285"/>
          <w:tblCellSpacing w:w="0" w:type="dxa"/>
          <w:jc w:val="center"/>
        </w:trPr>
        <w:tc>
          <w:tcPr>
            <w:tcW w:w="0" w:type="auto"/>
            <w:vAlign w:val="center"/>
          </w:tcPr>
          <w:p w:rsidR="00A06A09" w:rsidRPr="00B66D2A" w:rsidRDefault="00A06A09" w:rsidP="00A06A09">
            <w:pPr>
              <w:widowControl/>
              <w:autoSpaceDE/>
              <w:autoSpaceDN/>
              <w:adjustRightInd/>
              <w:rPr>
                <w:rFonts w:asciiTheme="minorHAnsi" w:hAnsiTheme="minorHAnsi" w:cstheme="minorHAnsi"/>
              </w:rPr>
            </w:pPr>
            <w:r w:rsidRPr="00A06A09">
              <w:rPr>
                <w:rFonts w:asciiTheme="minorHAnsi" w:hAnsiTheme="minorHAnsi" w:cstheme="minorHAnsi"/>
              </w:rPr>
              <w:t>Vermani Renu, MD</w:t>
            </w:r>
          </w:p>
        </w:tc>
        <w:tc>
          <w:tcPr>
            <w:tcW w:w="0" w:type="auto"/>
            <w:vAlign w:val="center"/>
          </w:tcPr>
          <w:p w:rsidR="00A06A09" w:rsidRPr="00B66D2A" w:rsidRDefault="00A06A09" w:rsidP="00B64E00">
            <w:pPr>
              <w:widowControl/>
              <w:autoSpaceDE/>
              <w:autoSpaceDN/>
              <w:adjustRightInd/>
              <w:rPr>
                <w:rFonts w:asciiTheme="minorHAnsi" w:hAnsiTheme="minorHAnsi" w:cstheme="minorHAnsi"/>
              </w:rPr>
            </w:pPr>
            <w:r>
              <w:rPr>
                <w:rFonts w:asciiTheme="minorHAnsi" w:hAnsiTheme="minorHAnsi" w:cstheme="minorHAnsi"/>
              </w:rPr>
              <w:t>CV Path Institute</w:t>
            </w:r>
          </w:p>
        </w:tc>
      </w:tr>
    </w:tbl>
    <w:p w:rsidR="000F7F4E" w:rsidRPr="00B66D2A" w:rsidRDefault="000F7F4E" w:rsidP="00631329">
      <w:pPr>
        <w:spacing w:after="120"/>
      </w:pPr>
    </w:p>
    <w:p w:rsidR="00402FBD" w:rsidRPr="00F337F3" w:rsidRDefault="00402FBD" w:rsidP="00F337F3">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ntributors:</w:t>
      </w:r>
    </w:p>
    <w:tbl>
      <w:tblPr>
        <w:tblW w:w="0" w:type="auto"/>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4663"/>
        <w:gridCol w:w="5861"/>
      </w:tblGrid>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 xml:space="preserve">Cademartiri </w:t>
            </w:r>
            <w:r>
              <w:rPr>
                <w:rFonts w:asciiTheme="minorHAnsi" w:hAnsiTheme="minorHAnsi" w:cstheme="minorHAnsi"/>
              </w:rPr>
              <w:t xml:space="preserve">, </w:t>
            </w:r>
            <w:r w:rsidRPr="00B66D2A">
              <w:rPr>
                <w:rFonts w:asciiTheme="minorHAnsi" w:hAnsiTheme="minorHAnsi" w:cstheme="minorHAnsi"/>
              </w:rPr>
              <w:t>Filippo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SDN IRCCS, Naples, Italy</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Douglas, Pamela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Duk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Ferguson, Terry James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Amgen</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Guimaraes, Alexander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Oregon Health &amp; Science University</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Gupta, Ajay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Weill Cornell Medical Colleg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Hanneman, Kate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Health Network, Canada</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Hedin, Ulf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Karolinska Institut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Hoelzer, Philipp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Siemens AG Healthcare (Germany)</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Hoffman, Udo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Massachusetts General Hospital (MGH)</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Jackson, Edward F.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Wisconsin, School of Medicine &amp; Public Health</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Jarecha, Rudresh MBBS, DMRE, DNB</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PAREXEL International</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Khan, Amir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Maryland Medical Center (UMMC)</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Krams, Robert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Imperial College London</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Lal, Brajesh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Maryland Medical Center (UMMC)</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Narula, Jagat MD, DM, PhD, MACC, FAHA, FRCP</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Mt. Sinai School of Medicin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O'Donnell, Kevin MASc</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Canon Medical Research USA</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Perlman, Eric S.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Perlman Advisory Group, LLC</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Rossi, Alexia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Erasmus / Circle Cardiovascular</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Siegelman,</w:t>
            </w:r>
            <w:r>
              <w:rPr>
                <w:rFonts w:asciiTheme="minorHAnsi" w:hAnsiTheme="minorHAnsi" w:cstheme="minorHAnsi"/>
              </w:rPr>
              <w:t xml:space="preserve"> </w:t>
            </w:r>
            <w:r w:rsidRPr="00B66D2A">
              <w:rPr>
                <w:rFonts w:asciiTheme="minorHAnsi" w:hAnsiTheme="minorHAnsi" w:cstheme="minorHAnsi"/>
              </w:rPr>
              <w:t>Jenifer MD, MPH</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Takeda Pharmaceuticals</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Sullivan, Daniel C.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Duke University</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Wintermark,</w:t>
            </w:r>
            <w:r>
              <w:rPr>
                <w:rFonts w:asciiTheme="minorHAnsi" w:hAnsiTheme="minorHAnsi" w:cstheme="minorHAnsi"/>
              </w:rPr>
              <w:t xml:space="preserve"> </w:t>
            </w:r>
            <w:r w:rsidRPr="00B66D2A">
              <w:rPr>
                <w:rFonts w:asciiTheme="minorHAnsi" w:hAnsiTheme="minorHAnsi" w:cstheme="minorHAnsi"/>
              </w:rPr>
              <w:t>Max MD, MAS, MBA</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Stanford University Medical Center</w:t>
            </w:r>
          </w:p>
        </w:tc>
      </w:tr>
    </w:tbl>
    <w:p w:rsidR="006E156A" w:rsidRPr="00B66D2A" w:rsidRDefault="006E156A" w:rsidP="00631329">
      <w:pPr>
        <w:pStyle w:val="3"/>
        <w:spacing w:before="0" w:after="120"/>
      </w:pPr>
    </w:p>
    <w:p w:rsidR="006E156A" w:rsidRPr="00B66D2A" w:rsidRDefault="003B5586" w:rsidP="00631329">
      <w:pPr>
        <w:pStyle w:val="3"/>
        <w:spacing w:before="0" w:after="120"/>
      </w:pPr>
      <w:r w:rsidRPr="00B66D2A">
        <w:rPr>
          <w:rStyle w:val="StyleVisioncontentC0000000009D55010"/>
          <w:i w:val="0"/>
          <w:color w:val="auto"/>
        </w:rPr>
        <w:t xml:space="preserve">The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Committee is deeply grateful for the s</w:t>
      </w:r>
      <w:r w:rsidR="00054D17" w:rsidRPr="00B66D2A">
        <w:rPr>
          <w:rStyle w:val="StyleVisioncontentC0000000009D55010"/>
          <w:i w:val="0"/>
          <w:color w:val="auto"/>
        </w:rPr>
        <w:t xml:space="preserve">upport and technical assistance </w:t>
      </w:r>
      <w:r w:rsidRPr="00B66D2A">
        <w:rPr>
          <w:rStyle w:val="StyleVisioncontentC0000000009D55010"/>
          <w:i w:val="0"/>
          <w:color w:val="auto"/>
        </w:rPr>
        <w:t xml:space="preserve">provided by the staff of the Radiological Society of North America.  </w:t>
      </w:r>
    </w:p>
    <w:p w:rsidR="00A5454C" w:rsidRPr="00B66D2A" w:rsidRDefault="00A5454C" w:rsidP="00631329">
      <w:pPr>
        <w:pStyle w:val="Heading1"/>
        <w:spacing w:before="0" w:after="120"/>
        <w:sectPr w:rsidR="00A5454C" w:rsidRPr="00B66D2A" w:rsidSect="00F1749F">
          <w:headerReference w:type="even" r:id="rId20"/>
          <w:headerReference w:type="default" r:id="rId21"/>
          <w:footerReference w:type="even" r:id="rId22"/>
          <w:footerReference w:type="default" r:id="rId23"/>
          <w:headerReference w:type="first" r:id="rId24"/>
          <w:footerReference w:type="first" r:id="rId25"/>
          <w:endnotePr>
            <w:numFmt w:val="decimal"/>
          </w:endnotePr>
          <w:pgSz w:w="12240" w:h="15840"/>
          <w:pgMar w:top="1123" w:right="864" w:bottom="1123" w:left="864" w:header="418" w:footer="418" w:gutter="0"/>
          <w:lnNumType w:countBy="5" w:restart="continuous"/>
          <w:cols w:space="720"/>
          <w:docGrid w:linePitch="326"/>
        </w:sectPr>
      </w:pPr>
      <w:bookmarkStart w:id="78" w:name="_Toc292350672"/>
      <w:bookmarkStart w:id="79" w:name="_Toc286414923"/>
      <w:bookmarkStart w:id="80" w:name="_Toc292896574"/>
    </w:p>
    <w:p w:rsidR="00581644" w:rsidRPr="00B66D2A" w:rsidRDefault="005D1A25" w:rsidP="00631329">
      <w:pPr>
        <w:pStyle w:val="Heading2"/>
        <w:spacing w:before="0" w:after="120"/>
      </w:pPr>
      <w:bookmarkStart w:id="81" w:name="_Toc292350673"/>
      <w:bookmarkStart w:id="82" w:name="_Toc382939216"/>
      <w:bookmarkStart w:id="83" w:name="_Toc523140124"/>
      <w:bookmarkEnd w:id="78"/>
      <w:bookmarkEnd w:id="79"/>
      <w:bookmarkEnd w:id="80"/>
      <w:r w:rsidRPr="00B66D2A">
        <w:rPr>
          <w:rStyle w:val="StyleVisiontextC0000000009D33780"/>
        </w:rPr>
        <w:t xml:space="preserve">Appendix </w:t>
      </w:r>
      <w:r w:rsidR="00F46805" w:rsidRPr="00B66D2A">
        <w:rPr>
          <w:rStyle w:val="StyleVisiontextC0000000009D33780"/>
        </w:rPr>
        <w:t>B</w:t>
      </w:r>
      <w:r w:rsidR="00306562" w:rsidRPr="00B66D2A">
        <w:rPr>
          <w:rStyle w:val="StyleVisiontextC0000000009D33780"/>
        </w:rPr>
        <w:t xml:space="preserve">: </w:t>
      </w:r>
      <w:r w:rsidR="003B5586" w:rsidRPr="00B66D2A">
        <w:rPr>
          <w:rStyle w:val="StyleVisiontextC0000000009D33780"/>
        </w:rPr>
        <w:t>Conventions and Definitions</w:t>
      </w:r>
      <w:bookmarkEnd w:id="81"/>
      <w:bookmarkEnd w:id="82"/>
      <w:bookmarkEnd w:id="83"/>
      <w:r w:rsidR="003B5586" w:rsidRPr="00B66D2A">
        <w:rPr>
          <w:rStyle w:val="StyleVisiontextC0000000009D33780"/>
        </w:rPr>
        <w:t xml:space="preserve"> </w:t>
      </w:r>
    </w:p>
    <w:p w:rsidR="006E156A" w:rsidRPr="00B66D2A" w:rsidRDefault="003B5586" w:rsidP="00631329">
      <w:pPr>
        <w:pStyle w:val="3"/>
        <w:spacing w:before="0" w:after="120"/>
      </w:pPr>
      <w:r w:rsidRPr="00B66D2A">
        <w:rPr>
          <w:rStyle w:val="StyleVisioncontentC0000000009D55690"/>
          <w:i w:val="0"/>
          <w:color w:val="auto"/>
        </w:rPr>
        <w:t xml:space="preserve">Acquisition vs. Analysis vs. Interpretation: This document organizes acquisition, reconstruction, post-processing, analysis and interpretation as steps in a pipeline that transforms data to information to knowledge. Acquisition, reconstruction and post-processing are considered to address the collection and structuring of new data from the subject. Analysis is primarily considered to be computational steps that transform the data into information, extracting important values. Interpretation is primarily considered to be judgment that transforms the information into knowledge. (The transformation of knowledge into wisdom is beyond the scope of this document.)  </w:t>
      </w:r>
    </w:p>
    <w:p w:rsidR="006E156A" w:rsidRPr="00B66D2A" w:rsidRDefault="003B5586" w:rsidP="00631329">
      <w:pPr>
        <w:pStyle w:val="3"/>
        <w:spacing w:before="0" w:after="120"/>
      </w:pPr>
      <w:r w:rsidRPr="00B66D2A">
        <w:rPr>
          <w:rStyle w:val="StyleVisioncontentC0000000009D55690"/>
          <w:i w:val="0"/>
          <w:color w:val="auto"/>
        </w:rPr>
        <w:t xml:space="preserve">Image Analysis, Image Review, and/or Read: Procedures and processes that culminate in the generation of imaging outcome measures, such </w:t>
      </w:r>
      <w:r w:rsidR="00054D17" w:rsidRPr="00B66D2A">
        <w:rPr>
          <w:rStyle w:val="StyleVisioncontentC0000000009D55690"/>
          <w:i w:val="0"/>
          <w:color w:val="auto"/>
        </w:rPr>
        <w:t>lesion</w:t>
      </w:r>
      <w:r w:rsidRPr="00B66D2A">
        <w:rPr>
          <w:rStyle w:val="StyleVisioncontentC0000000009D55690"/>
          <w:i w:val="0"/>
          <w:color w:val="auto"/>
        </w:rPr>
        <w:t xml:space="preserve"> response criteria. Reviews can be performed for eligibility, safety or efficacy. The review paradigm may be context specific and dependent on the specific aims of a trial, the imaging technologies in play, and the stage of drug development, among other parameters.  </w:t>
      </w:r>
    </w:p>
    <w:p w:rsidR="006E156A" w:rsidRPr="00B66D2A" w:rsidRDefault="003B5586" w:rsidP="00631329">
      <w:pPr>
        <w:pStyle w:val="3"/>
        <w:spacing w:before="0" w:after="120"/>
      </w:pPr>
      <w:r w:rsidRPr="00B66D2A">
        <w:rPr>
          <w:rStyle w:val="StyleVisioncontentC0000000009D55690"/>
          <w:i w:val="0"/>
          <w:color w:val="auto"/>
        </w:rPr>
        <w:t xml:space="preserve">Image Header: that part of the </w:t>
      </w:r>
      <w:r w:rsidR="00012727" w:rsidRPr="00B66D2A">
        <w:rPr>
          <w:rStyle w:val="StyleVisioncontentC0000000009D55690"/>
          <w:i w:val="0"/>
          <w:color w:val="auto"/>
        </w:rPr>
        <w:t xml:space="preserve">image </w:t>
      </w:r>
      <w:r w:rsidRPr="00B66D2A">
        <w:rPr>
          <w:rStyle w:val="StyleVisioncontentC0000000009D55690"/>
          <w:i w:val="0"/>
          <w:color w:val="auto"/>
        </w:rPr>
        <w:t xml:space="preserve">file </w:t>
      </w:r>
      <w:r w:rsidR="00012727" w:rsidRPr="00B66D2A">
        <w:rPr>
          <w:rStyle w:val="StyleVisioncontentC0000000009D55690"/>
          <w:i w:val="0"/>
          <w:color w:val="auto"/>
        </w:rPr>
        <w:t>(</w:t>
      </w:r>
      <w:r w:rsidRPr="00B66D2A">
        <w:rPr>
          <w:rStyle w:val="StyleVisioncontentC0000000009D55690"/>
          <w:i w:val="0"/>
          <w:color w:val="auto"/>
        </w:rPr>
        <w:t>or dataset containing the image</w:t>
      </w:r>
      <w:r w:rsidR="00012727" w:rsidRPr="00B66D2A">
        <w:rPr>
          <w:rStyle w:val="StyleVisioncontentC0000000009D55690"/>
          <w:i w:val="0"/>
          <w:color w:val="auto"/>
        </w:rPr>
        <w:t>)</w:t>
      </w:r>
      <w:r w:rsidRPr="00B66D2A">
        <w:rPr>
          <w:rStyle w:val="StyleVisioncontentC0000000009D55690"/>
          <w:i w:val="0"/>
          <w:color w:val="auto"/>
        </w:rPr>
        <w:t xml:space="preserve"> other than the pixel data itself</w:t>
      </w:r>
      <w:r w:rsidR="00012727" w:rsidRPr="00B66D2A">
        <w:rPr>
          <w:rStyle w:val="StyleVisioncontentC0000000009D55690"/>
          <w:i w:val="0"/>
          <w:color w:val="auto"/>
        </w:rPr>
        <w:t>.</w:t>
      </w:r>
      <w:r w:rsidRPr="00B66D2A">
        <w:rPr>
          <w:rStyle w:val="StyleVisioncontentC0000000009D55690"/>
          <w:i w:val="0"/>
          <w:color w:val="auto"/>
        </w:rPr>
        <w:t xml:space="preserve">  </w:t>
      </w:r>
    </w:p>
    <w:p w:rsidR="006E156A" w:rsidRPr="00B66D2A" w:rsidRDefault="003B5586" w:rsidP="00631329">
      <w:pPr>
        <w:pStyle w:val="3"/>
        <w:spacing w:before="0" w:after="120"/>
      </w:pPr>
      <w:r w:rsidRPr="00B66D2A">
        <w:rPr>
          <w:rStyle w:val="StyleVisioncontentC0000000009D55690"/>
          <w:i w:val="0"/>
          <w:color w:val="auto"/>
        </w:rPr>
        <w:t xml:space="preserve">Imaging Phantoms: </w:t>
      </w:r>
      <w:r w:rsidR="00DA2AC6" w:rsidRPr="00B66D2A">
        <w:rPr>
          <w:rStyle w:val="StyleVisioncontentC0000000009D55690"/>
          <w:i w:val="0"/>
          <w:color w:val="auto"/>
        </w:rPr>
        <w:t>d</w:t>
      </w:r>
      <w:r w:rsidRPr="00B66D2A">
        <w:rPr>
          <w:rStyle w:val="StyleVisioncontentC0000000009D55690"/>
          <w:i w:val="0"/>
          <w:color w:val="auto"/>
        </w:rPr>
        <w:t>evices used for periodic testing and standardization of image acquisition. This testing must be site specific and equipment specific and conducted prior to the beginning of a trial (baseline), periodically during the trial and at the end of the trial.</w:t>
      </w:r>
    </w:p>
    <w:p w:rsidR="006E156A" w:rsidRPr="00B66D2A" w:rsidRDefault="00C43878" w:rsidP="00631329">
      <w:pPr>
        <w:pStyle w:val="3"/>
        <w:spacing w:before="0" w:after="120"/>
        <w:rPr>
          <w:rStyle w:val="StyleVisioncontentC0000000009D55690"/>
          <w:i w:val="0"/>
          <w:color w:val="auto"/>
        </w:rPr>
      </w:pPr>
      <w:r w:rsidRPr="00B66D2A">
        <w:rPr>
          <w:rStyle w:val="StyleVisioncontentC0000000009D55690"/>
          <w:i w:val="0"/>
          <w:color w:val="auto"/>
        </w:rPr>
        <w:t>Encounter</w:t>
      </w:r>
      <w:r w:rsidR="00DA2AC6" w:rsidRPr="00B66D2A">
        <w:rPr>
          <w:rStyle w:val="StyleVisioncontentC0000000009D55690"/>
          <w:i w:val="0"/>
          <w:color w:val="auto"/>
        </w:rPr>
        <w:t>:</w:t>
      </w:r>
      <w:r w:rsidR="003B5586" w:rsidRPr="00B66D2A">
        <w:rPr>
          <w:rStyle w:val="StyleVisioncontentC0000000009D55690"/>
          <w:i w:val="0"/>
          <w:color w:val="auto"/>
        </w:rPr>
        <w:t xml:space="preserve"> a discrete period during the course of a clinical trial when groups of imaging exams or clinical exams are scheduled.  </w:t>
      </w:r>
    </w:p>
    <w:p w:rsidR="00A5454C" w:rsidRPr="00B66D2A" w:rsidRDefault="00054D17" w:rsidP="00631329">
      <w:pPr>
        <w:pStyle w:val="3"/>
        <w:spacing w:before="0" w:after="120"/>
        <w:rPr>
          <w:rFonts w:cs="Calibri"/>
        </w:rPr>
      </w:pPr>
      <w:r w:rsidRPr="00B66D2A">
        <w:rPr>
          <w:rFonts w:cs="Calibri"/>
        </w:rPr>
        <w:t>Lesion</w:t>
      </w:r>
      <w:r w:rsidR="00A5454C" w:rsidRPr="00B66D2A">
        <w:rPr>
          <w:rFonts w:cs="Calibri"/>
        </w:rPr>
        <w:t xml:space="preserve"> Definition Variability: the clarity of the </w:t>
      </w:r>
      <w:r w:rsidRPr="00B66D2A">
        <w:rPr>
          <w:rFonts w:cs="Calibri"/>
        </w:rPr>
        <w:t>lesion</w:t>
      </w:r>
      <w:r w:rsidR="00A5454C" w:rsidRPr="00B66D2A">
        <w:rPr>
          <w:rFonts w:cs="Calibri"/>
        </w:rPr>
        <w:t xml:space="preserve"> </w:t>
      </w:r>
      <w:r w:rsidR="00A321CB" w:rsidRPr="00B66D2A">
        <w:rPr>
          <w:rFonts w:cs="Calibri"/>
        </w:rPr>
        <w:t>contour</w:t>
      </w:r>
      <w:r w:rsidR="00A5454C" w:rsidRPr="00B66D2A">
        <w:rPr>
          <w:rFonts w:cs="Calibri"/>
        </w:rPr>
        <w:t xml:space="preserve"> in the images.  It originates from the biological characteristics of the </w:t>
      </w:r>
      <w:r w:rsidRPr="00B66D2A">
        <w:rPr>
          <w:rFonts w:cs="Calibri"/>
        </w:rPr>
        <w:t>lesion</w:t>
      </w:r>
      <w:r w:rsidR="00A5454C" w:rsidRPr="00B66D2A">
        <w:rPr>
          <w:rFonts w:cs="Calibri"/>
        </w:rPr>
        <w:t xml:space="preserve">, technical characteristics of the imaging process, and perhaps on the perception, expertise and education of the operator.  </w:t>
      </w:r>
    </w:p>
    <w:p w:rsidR="00A5454C" w:rsidRPr="00B66D2A" w:rsidRDefault="00A5454C" w:rsidP="00631329">
      <w:pPr>
        <w:pStyle w:val="3"/>
        <w:spacing w:before="0" w:after="120"/>
        <w:rPr>
          <w:rFonts w:cs="Calibri"/>
        </w:rPr>
      </w:pPr>
      <w:r w:rsidRPr="00B66D2A">
        <w:rPr>
          <w:rFonts w:cs="Calibri"/>
        </w:rPr>
        <w:t xml:space="preserve">Technical Variability - originates only from the ability to drawing unequivocal objects. In other words, the perception of </w:t>
      </w:r>
      <w:r w:rsidR="00054D17" w:rsidRPr="00B66D2A">
        <w:rPr>
          <w:rFonts w:cs="Calibri"/>
        </w:rPr>
        <w:t>lesion</w:t>
      </w:r>
      <w:r w:rsidRPr="00B66D2A">
        <w:rPr>
          <w:rFonts w:cs="Calibri"/>
        </w:rPr>
        <w:t xml:space="preserve"> definition is supposed absolutely clear and similar for any given operator when attempting to assess “Technical” variability.</w:t>
      </w:r>
    </w:p>
    <w:p w:rsidR="00A5454C" w:rsidRPr="00B66D2A" w:rsidRDefault="00A5454C" w:rsidP="00631329">
      <w:pPr>
        <w:pStyle w:val="3"/>
        <w:spacing w:before="0" w:after="120"/>
        <w:rPr>
          <w:rFonts w:cs="Calibri"/>
        </w:rPr>
      </w:pPr>
      <w:r w:rsidRPr="00B66D2A">
        <w:rPr>
          <w:rFonts w:cs="Calibri"/>
        </w:rPr>
        <w:t xml:space="preserve">Global Variability - partitioned as the variability in the </w:t>
      </w:r>
      <w:r w:rsidR="00054D17" w:rsidRPr="00B66D2A">
        <w:rPr>
          <w:rFonts w:cs="Calibri"/>
        </w:rPr>
        <w:t>lesion</w:t>
      </w:r>
      <w:r w:rsidRPr="00B66D2A">
        <w:rPr>
          <w:rFonts w:cs="Calibri"/>
        </w:rPr>
        <w:t xml:space="preserve"> definition plus the “Technical” variability.</w:t>
      </w:r>
    </w:p>
    <w:p w:rsidR="00A5454C" w:rsidRPr="00B66D2A" w:rsidRDefault="00A5454C" w:rsidP="00631329">
      <w:pPr>
        <w:pStyle w:val="3"/>
        <w:spacing w:before="0" w:after="120"/>
      </w:pPr>
      <w:r w:rsidRPr="00B66D2A">
        <w:rPr>
          <w:rStyle w:val="StyleVisioncontentC0000000009D55690"/>
          <w:i w:val="0"/>
          <w:color w:val="auto"/>
        </w:rPr>
        <w:t>Intra-</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same reader after an adequate period of time inserted to reduce recall bias.  </w:t>
      </w:r>
    </w:p>
    <w:p w:rsidR="00A5454C" w:rsidRPr="00B66D2A" w:rsidRDefault="00A5454C" w:rsidP="00631329">
      <w:pPr>
        <w:pStyle w:val="3"/>
        <w:spacing w:before="0" w:after="120"/>
      </w:pPr>
      <w:r w:rsidRPr="00B66D2A">
        <w:rPr>
          <w:rStyle w:val="StyleVisioncontentC0000000009D55690"/>
          <w:i w:val="0"/>
          <w:color w:val="auto"/>
        </w:rPr>
        <w:t>Inter-</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different readers.  </w:t>
      </w:r>
    </w:p>
    <w:p w:rsidR="00A5454C" w:rsidRPr="00B66D2A" w:rsidRDefault="00A5454C" w:rsidP="00631329">
      <w:pPr>
        <w:pStyle w:val="3"/>
        <w:spacing w:before="0" w:after="120"/>
        <w:rPr>
          <w:rFonts w:cs="Calibri"/>
        </w:rPr>
      </w:pPr>
      <w:r w:rsidRPr="00B66D2A">
        <w:rPr>
          <w:rFonts w:cs="Calibri"/>
        </w:rPr>
        <w:t xml:space="preserve">Repeatability – considers multiple measurements taken under the same conditions (same equipment, parameters, reader, algorithm, </w:t>
      </w:r>
      <w:r w:rsidR="000F7F4E" w:rsidRPr="00B66D2A">
        <w:rPr>
          <w:rFonts w:cs="Calibri"/>
        </w:rPr>
        <w:t>etc.</w:t>
      </w:r>
      <w:r w:rsidRPr="00B66D2A">
        <w:rPr>
          <w:rFonts w:cs="Calibri"/>
        </w:rPr>
        <w:t>) but different subjects.</w:t>
      </w:r>
    </w:p>
    <w:p w:rsidR="00B64E00" w:rsidRDefault="00A5454C" w:rsidP="003F2DBA">
      <w:pPr>
        <w:pStyle w:val="3"/>
        <w:spacing w:before="0" w:after="120"/>
        <w:rPr>
          <w:rFonts w:cs="Calibri"/>
        </w:rPr>
      </w:pPr>
      <w:r w:rsidRPr="00B66D2A">
        <w:rPr>
          <w:rFonts w:cs="Calibri"/>
        </w:rPr>
        <w:t>Reproduc</w:t>
      </w:r>
      <w:r w:rsidR="00B44591" w:rsidRPr="00B66D2A">
        <w:rPr>
          <w:rFonts w:cs="Calibri"/>
        </w:rPr>
        <w:t>i</w:t>
      </w:r>
      <w:r w:rsidRPr="00B66D2A">
        <w:rPr>
          <w:rFonts w:cs="Calibri"/>
        </w:rPr>
        <w:t>bility – considers multiple measurements taken where one or more conditions have changed.</w:t>
      </w:r>
    </w:p>
    <w:p w:rsidR="00DB4987" w:rsidRDefault="00DB4987">
      <w:pPr>
        <w:widowControl/>
        <w:autoSpaceDE/>
        <w:autoSpaceDN/>
        <w:adjustRightInd/>
        <w:rPr>
          <w:rStyle w:val="StyleVisiontextC0000000009D33780"/>
          <w:rFonts w:cs="Times New Roman"/>
          <w:b/>
          <w:sz w:val="28"/>
          <w:szCs w:val="20"/>
        </w:rPr>
      </w:pPr>
      <w:r>
        <w:rPr>
          <w:rStyle w:val="StyleVisiontextC0000000009D33780"/>
        </w:rPr>
        <w:br w:type="page"/>
      </w:r>
    </w:p>
    <w:p w:rsidR="007A6D65" w:rsidRPr="004F3249" w:rsidRDefault="007A6D65" w:rsidP="004F3249">
      <w:pPr>
        <w:pStyle w:val="Heading2"/>
        <w:spacing w:before="0" w:after="120"/>
        <w:rPr>
          <w:rStyle w:val="StyleVisiontextC0000000009D33780"/>
        </w:rPr>
      </w:pPr>
      <w:bookmarkStart w:id="84" w:name="_Toc515252813"/>
      <w:bookmarkStart w:id="85" w:name="_Toc523140125"/>
      <w:r w:rsidRPr="004F3249">
        <w:rPr>
          <w:rStyle w:val="StyleVisiontextC0000000009D33780"/>
        </w:rPr>
        <w:t>Appendix</w:t>
      </w:r>
      <w:r w:rsidR="0039534E">
        <w:rPr>
          <w:rStyle w:val="StyleVisiontextC0000000009D33780"/>
        </w:rPr>
        <w:t xml:space="preserve"> C</w:t>
      </w:r>
      <w:r w:rsidRPr="004F3249">
        <w:rPr>
          <w:rStyle w:val="StyleVisiontextC0000000009D33780"/>
        </w:rPr>
        <w:t>: Imaging Resolution Details</w:t>
      </w:r>
      <w:bookmarkEnd w:id="84"/>
      <w:bookmarkEnd w:id="85"/>
    </w:p>
    <w:p w:rsidR="007A6D65" w:rsidRDefault="007A6D65" w:rsidP="007A6D65">
      <w:pPr>
        <w:pStyle w:val="NoSpacing"/>
      </w:pPr>
    </w:p>
    <w:tbl>
      <w:tblPr>
        <w:tblStyle w:val="TableGrid"/>
        <w:tblW w:w="9578" w:type="dxa"/>
        <w:tblLayout w:type="fixed"/>
        <w:tblLook w:val="04A0" w:firstRow="1" w:lastRow="0" w:firstColumn="1" w:lastColumn="0" w:noHBand="0" w:noVBand="1"/>
      </w:tblPr>
      <w:tblGrid>
        <w:gridCol w:w="1008"/>
        <w:gridCol w:w="1052"/>
        <w:gridCol w:w="30"/>
        <w:gridCol w:w="1834"/>
        <w:gridCol w:w="23"/>
        <w:gridCol w:w="121"/>
        <w:gridCol w:w="1720"/>
        <w:gridCol w:w="16"/>
        <w:gridCol w:w="1848"/>
        <w:gridCol w:w="9"/>
        <w:gridCol w:w="1917"/>
      </w:tblGrid>
      <w:tr w:rsidR="007A6D65" w:rsidRPr="00844EAB" w:rsidTr="007A6D65">
        <w:tc>
          <w:tcPr>
            <w:tcW w:w="1008" w:type="dxa"/>
            <w:tcBorders>
              <w:bottom w:val="single" w:sz="18" w:space="0" w:color="auto"/>
            </w:tcBorders>
          </w:tcPr>
          <w:p w:rsidR="007A6D65" w:rsidRPr="00844EAB" w:rsidRDefault="007A6D65" w:rsidP="007A6D65">
            <w:pPr>
              <w:pStyle w:val="NoSpacing"/>
              <w:jc w:val="center"/>
              <w:rPr>
                <w:b/>
                <w:sz w:val="20"/>
              </w:rPr>
            </w:pPr>
            <w:r w:rsidRPr="00844EAB">
              <w:rPr>
                <w:b/>
                <w:sz w:val="20"/>
              </w:rPr>
              <w:t>Vessel</w:t>
            </w:r>
          </w:p>
        </w:tc>
        <w:tc>
          <w:tcPr>
            <w:tcW w:w="1082" w:type="dxa"/>
            <w:gridSpan w:val="2"/>
            <w:tcBorders>
              <w:bottom w:val="single" w:sz="18" w:space="0" w:color="auto"/>
            </w:tcBorders>
          </w:tcPr>
          <w:p w:rsidR="007A6D65" w:rsidRPr="00844EAB" w:rsidRDefault="007A6D65" w:rsidP="007A6D65">
            <w:pPr>
              <w:pStyle w:val="NoSpacing"/>
              <w:jc w:val="center"/>
              <w:rPr>
                <w:b/>
                <w:sz w:val="20"/>
              </w:rPr>
            </w:pPr>
            <w:r w:rsidRPr="00844EAB">
              <w:rPr>
                <w:b/>
                <w:sz w:val="20"/>
              </w:rPr>
              <w:t>Resolution (mm)</w:t>
            </w:r>
          </w:p>
        </w:tc>
        <w:tc>
          <w:tcPr>
            <w:tcW w:w="1857" w:type="dxa"/>
            <w:gridSpan w:val="2"/>
            <w:tcBorders>
              <w:bottom w:val="single" w:sz="18" w:space="0" w:color="auto"/>
            </w:tcBorders>
          </w:tcPr>
          <w:p w:rsidR="007A6D65" w:rsidRPr="00844EAB" w:rsidRDefault="007A6D65" w:rsidP="007A6D65">
            <w:pPr>
              <w:pStyle w:val="NoSpacing"/>
              <w:jc w:val="center"/>
              <w:rPr>
                <w:b/>
                <w:sz w:val="20"/>
              </w:rPr>
            </w:pPr>
            <w:r w:rsidRPr="00844EAB">
              <w:rPr>
                <w:b/>
                <w:sz w:val="20"/>
              </w:rPr>
              <w:t>Healthy</w:t>
            </w:r>
          </w:p>
          <w:p w:rsidR="007A6D65" w:rsidRPr="00844EAB" w:rsidRDefault="007A6D65" w:rsidP="007A6D65">
            <w:pPr>
              <w:pStyle w:val="NoSpacing"/>
              <w:jc w:val="center"/>
              <w:rPr>
                <w:b/>
                <w:sz w:val="20"/>
              </w:rPr>
            </w:pPr>
            <w:r w:rsidRPr="00844EAB">
              <w:rPr>
                <w:b/>
                <w:sz w:val="20"/>
              </w:rPr>
              <w:t>(Axial)</w:t>
            </w:r>
          </w:p>
        </w:tc>
        <w:tc>
          <w:tcPr>
            <w:tcW w:w="1857" w:type="dxa"/>
            <w:gridSpan w:val="3"/>
            <w:tcBorders>
              <w:bottom w:val="single" w:sz="18" w:space="0" w:color="auto"/>
            </w:tcBorders>
          </w:tcPr>
          <w:p w:rsidR="007A6D65" w:rsidRPr="00844EAB" w:rsidRDefault="007A6D65" w:rsidP="007A6D65">
            <w:pPr>
              <w:pStyle w:val="NoSpacing"/>
              <w:jc w:val="center"/>
              <w:rPr>
                <w:b/>
                <w:sz w:val="20"/>
              </w:rPr>
            </w:pPr>
            <w:r w:rsidRPr="00844EAB">
              <w:rPr>
                <w:b/>
                <w:sz w:val="20"/>
              </w:rPr>
              <w:t>Healthy</w:t>
            </w:r>
          </w:p>
          <w:p w:rsidR="007A6D65" w:rsidRPr="00844EAB" w:rsidRDefault="007A6D65" w:rsidP="007A6D65">
            <w:pPr>
              <w:pStyle w:val="NoSpacing"/>
              <w:jc w:val="center"/>
              <w:rPr>
                <w:b/>
                <w:sz w:val="20"/>
              </w:rPr>
            </w:pPr>
            <w:r w:rsidRPr="00844EAB">
              <w:rPr>
                <w:b/>
                <w:sz w:val="20"/>
              </w:rPr>
              <w:t>(Coronal/Sagittal)</w:t>
            </w:r>
          </w:p>
        </w:tc>
        <w:tc>
          <w:tcPr>
            <w:tcW w:w="1857" w:type="dxa"/>
            <w:gridSpan w:val="2"/>
            <w:tcBorders>
              <w:bottom w:val="single" w:sz="18" w:space="0" w:color="auto"/>
            </w:tcBorders>
          </w:tcPr>
          <w:p w:rsidR="007A6D65" w:rsidRPr="00844EAB" w:rsidRDefault="007A6D65" w:rsidP="007A6D65">
            <w:pPr>
              <w:pStyle w:val="NoSpacing"/>
              <w:jc w:val="center"/>
              <w:rPr>
                <w:b/>
                <w:sz w:val="20"/>
              </w:rPr>
            </w:pPr>
            <w:r w:rsidRPr="00844EAB">
              <w:rPr>
                <w:b/>
                <w:sz w:val="20"/>
              </w:rPr>
              <w:t>Diseased</w:t>
            </w:r>
          </w:p>
          <w:p w:rsidR="007A6D65" w:rsidRPr="00844EAB" w:rsidRDefault="007A6D65" w:rsidP="007A6D65">
            <w:pPr>
              <w:pStyle w:val="NoSpacing"/>
              <w:jc w:val="center"/>
              <w:rPr>
                <w:b/>
                <w:sz w:val="20"/>
              </w:rPr>
            </w:pPr>
            <w:r w:rsidRPr="00844EAB">
              <w:rPr>
                <w:b/>
                <w:sz w:val="20"/>
              </w:rPr>
              <w:t>(Axial)</w:t>
            </w:r>
          </w:p>
        </w:tc>
        <w:tc>
          <w:tcPr>
            <w:tcW w:w="1917" w:type="dxa"/>
            <w:tcBorders>
              <w:bottom w:val="single" w:sz="18" w:space="0" w:color="auto"/>
            </w:tcBorders>
          </w:tcPr>
          <w:p w:rsidR="007A6D65" w:rsidRPr="00844EAB" w:rsidRDefault="007A6D65" w:rsidP="007A6D65">
            <w:pPr>
              <w:pStyle w:val="NoSpacing"/>
              <w:jc w:val="center"/>
              <w:rPr>
                <w:b/>
                <w:sz w:val="20"/>
              </w:rPr>
            </w:pPr>
            <w:r w:rsidRPr="00844EAB">
              <w:rPr>
                <w:b/>
                <w:sz w:val="20"/>
              </w:rPr>
              <w:t>Disease</w:t>
            </w:r>
          </w:p>
          <w:p w:rsidR="007A6D65" w:rsidRPr="00844EAB" w:rsidRDefault="007A6D65" w:rsidP="007A6D65">
            <w:pPr>
              <w:pStyle w:val="NoSpacing"/>
              <w:jc w:val="center"/>
              <w:rPr>
                <w:b/>
                <w:sz w:val="20"/>
              </w:rPr>
            </w:pPr>
            <w:r w:rsidRPr="00844EAB">
              <w:rPr>
                <w:b/>
                <w:sz w:val="20"/>
              </w:rPr>
              <w:t>(Coronal/Sagittal)</w:t>
            </w:r>
          </w:p>
        </w:tc>
      </w:tr>
      <w:tr w:rsidR="007A6D65" w:rsidTr="007A6D65">
        <w:tc>
          <w:tcPr>
            <w:tcW w:w="9578" w:type="dxa"/>
            <w:gridSpan w:val="11"/>
            <w:tcBorders>
              <w:top w:val="single" w:sz="18" w:space="0" w:color="auto"/>
              <w:left w:val="single" w:sz="18" w:space="0" w:color="auto"/>
              <w:bottom w:val="single" w:sz="18" w:space="0" w:color="auto"/>
              <w:right w:val="single" w:sz="18" w:space="0" w:color="auto"/>
            </w:tcBorders>
          </w:tcPr>
          <w:p w:rsidR="007A6D65" w:rsidRDefault="007A6D65" w:rsidP="007A6D65">
            <w:pPr>
              <w:pStyle w:val="NoSpacing"/>
              <w:jc w:val="center"/>
              <w:rPr>
                <w:b/>
                <w:noProof/>
              </w:rPr>
            </w:pPr>
            <w:r>
              <w:rPr>
                <w:b/>
                <w:noProof/>
              </w:rPr>
              <w:t>FEMORAL</w:t>
            </w:r>
          </w:p>
        </w:tc>
      </w:tr>
      <w:tr w:rsidR="007A6D65" w:rsidTr="007A6D65">
        <w:tc>
          <w:tcPr>
            <w:tcW w:w="9578" w:type="dxa"/>
            <w:gridSpan w:val="11"/>
          </w:tcPr>
          <w:p w:rsidR="007A6D65" w:rsidRPr="00937FE3" w:rsidRDefault="007A6D65" w:rsidP="007A6D65">
            <w:pPr>
              <w:pStyle w:val="NoSpacing"/>
              <w:jc w:val="center"/>
              <w:rPr>
                <w:b/>
                <w:noProof/>
              </w:rPr>
            </w:pPr>
            <w:r>
              <w:rPr>
                <w:b/>
                <w:noProof/>
              </w:rPr>
              <w:t>CT Axial Orientation Scan</w: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Common Femoral Artery</w:t>
            </w:r>
            <w:r>
              <w:rPr>
                <w:sz w:val="18"/>
                <w:vertAlign w:val="superscript"/>
              </w:rPr>
              <w:t>1,2</w:t>
            </w:r>
          </w:p>
        </w:tc>
        <w:tc>
          <w:tcPr>
            <w:tcW w:w="1052" w:type="dxa"/>
          </w:tcPr>
          <w:p w:rsidR="007A6D65" w:rsidRDefault="007A6D65" w:rsidP="007A6D65">
            <w:pPr>
              <w:pStyle w:val="NoSpacing"/>
            </w:pPr>
            <w:r>
              <w:t>0.5 x 0.5 x 0.63</w:t>
            </w:r>
          </w:p>
          <w:p w:rsidR="007A6D65" w:rsidRDefault="00EA2B60" w:rsidP="007A6D65">
            <w:pPr>
              <w:pStyle w:val="NoSpacing"/>
            </w:pPr>
            <w:r>
              <w:rPr>
                <w:noProof/>
                <w:sz w:val="14"/>
              </w:rPr>
              <mc:AlternateContent>
                <mc:Choice Requires="wpg">
                  <w:drawing>
                    <wp:anchor distT="0" distB="0" distL="114300" distR="114300" simplePos="0" relativeHeight="251681280" behindDoc="0" locked="0" layoutInCell="1" allowOverlap="1" wp14:anchorId="57994CFF">
                      <wp:simplePos x="0" y="0"/>
                      <wp:positionH relativeFrom="column">
                        <wp:posOffset>633730</wp:posOffset>
                      </wp:positionH>
                      <wp:positionV relativeFrom="paragraph">
                        <wp:posOffset>161925</wp:posOffset>
                      </wp:positionV>
                      <wp:extent cx="274320" cy="182880"/>
                      <wp:effectExtent l="0" t="0" r="11430" b="26670"/>
                      <wp:wrapNone/>
                      <wp:docPr id="4851" name="Group 4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852" name="Group 1028"/>
                              <wpg:cNvGrpSpPr>
                                <a:grpSpLocks/>
                              </wpg:cNvGrpSpPr>
                              <wpg:grpSpPr bwMode="auto">
                                <a:xfrm>
                                  <a:off x="4401" y="2420"/>
                                  <a:ext cx="288" cy="144"/>
                                  <a:chOff x="4468" y="2342"/>
                                  <a:chExt cx="288" cy="144"/>
                                </a:xfrm>
                              </wpg:grpSpPr>
                              <wps:wsp>
                                <wps:cNvPr id="4853" name="Rectangle 10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4" name="Rectangle 10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5" name="Rectangle 10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6" name="Rectangle 10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7" name="Rectangle 10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8" name="Rectangle 10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9" name="Rectangle 10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0" name="Rectangle 10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1" name="Group 1037"/>
                              <wpg:cNvGrpSpPr>
                                <a:grpSpLocks/>
                              </wpg:cNvGrpSpPr>
                              <wpg:grpSpPr bwMode="auto">
                                <a:xfrm>
                                  <a:off x="4401" y="2276"/>
                                  <a:ext cx="288" cy="144"/>
                                  <a:chOff x="4468" y="2342"/>
                                  <a:chExt cx="288" cy="144"/>
                                </a:xfrm>
                              </wpg:grpSpPr>
                              <wps:wsp>
                                <wps:cNvPr id="4862" name="Rectangle 1038"/>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3" name="Rectangle 1039"/>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4" name="Rectangle 1040"/>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5" name="Rectangle 1041"/>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6" name="Rectangle 1042"/>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7" name="Rectangle 1043"/>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8" name="Rectangle 1044"/>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9" name="Rectangle 1045"/>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70" name="Group 1046"/>
                              <wpg:cNvGrpSpPr>
                                <a:grpSpLocks/>
                              </wpg:cNvGrpSpPr>
                              <wpg:grpSpPr bwMode="auto">
                                <a:xfrm rot="5400000">
                                  <a:off x="4617" y="2348"/>
                                  <a:ext cx="288" cy="144"/>
                                  <a:chOff x="4468" y="2342"/>
                                  <a:chExt cx="288" cy="144"/>
                                </a:xfrm>
                              </wpg:grpSpPr>
                              <wps:wsp>
                                <wps:cNvPr id="4871" name="Rectangle 104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2" name="Rectangle 104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3" name="Rectangle 104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4" name="Rectangle 105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5" name="Rectangle 105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6" name="Rectangle 105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7" name="Rectangle 105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8" name="Rectangle 105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B0FB72E" id="Group 4851" o:spid="_x0000_s1026" style="position:absolute;margin-left:49.9pt;margin-top:12.75pt;width:21.6pt;height:14.4pt;z-index:25168128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">
                      <v:group id="Group 1028"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F6OSxgAAAN0A&#10;AAAPAAAAAAAAAAAAAAAAAKoCAABkcnMvZG93bnJldi54bWxQSwUGAAAAAAQABAD6AAAAnQMAAAAA&#10;">
                        <v:rect id="Rectangle 1029"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eCMUA&#10;AADdAAAADwAAAGRycy9kb3ducmV2LnhtbESPQWsCMRSE74L/ITyhN83WqshqlLVU8CTUCurtsXlN&#10;FjcvyyZ1t/++KRR6HGbmG2a97V0tHtSGyrOC50kGgrj0umKj4PyxHy9BhIissfZMCr4pwHYzHKwx&#10;177jd3qcohEJwiFHBTbGJpcylJYcholviJP36VuHMcnWSN1il+CultMsW0iHFacFiw29Wirvpy+n&#10;4K25HYu5CbK4RHu9+123t0ej1NOoL1YgIvXxP/zXPmgFs+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bB4IxQAAAN0AAAAPAAAAAAAAAAAAAAAAAJgCAABkcnMv&#10;ZG93bnJldi54bWxQSwUGAAAAAAQABAD1AAAAigMAAAAA&#10;" filled="f"/>
                        <v:rect id="Rectangle 1030"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GfMQA&#10;AADdAAAADwAAAGRycy9kb3ducmV2LnhtbESPQWsCMRSE70L/Q3iF3jSraJHVKNui4EmoCurtsXkm&#10;i5uXZZO6679vCoUeh5n5hlmue1eLB7Wh8qxgPMpAEJdeV2wUnI7b4RxEiMgaa8+k4EkB1quXwRJz&#10;7Tv+oschGpEgHHJUYGNscilDaclhGPmGOHk33zqMSbZG6ha7BHe1nGTZu3RYcVqw2NCnpfJ++HYK&#10;Ns11X8xMkMU52svdf3RbuzdKvb32xQJEpD7+h//aO61gOp9N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FhnzEAAAA3QAAAA8AAAAAAAAAAAAAAAAAmAIAAGRycy9k&#10;b3ducmV2LnhtbFBLBQYAAAAABAAEAPUAAACJAwAAAAA=&#10;" filled="f"/>
                        <v:rect id="Rectangle 1031"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kj58UA&#10;AADdAAAADwAAAGRycy9kb3ducmV2LnhtbESPT2sCMRTE74V+h/AK3mq24hZZjbKVCj0J/gH19tg8&#10;k8XNy7JJ3e23bwpCj8PM/IZZrAbXiDt1ofas4G2cgSCuvK7ZKDgeNq8zECEia2w8k4IfCrBaPj8t&#10;sNC+5x3d99GIBOFQoAIbY1tIGSpLDsPYt8TJu/rOYUyyM1J32Ce4a+Qky96lw5rTgsWW1paq2/7b&#10;KfhsL9syN0GWp2jPN//Rb+zWKDV6Gco5iEhD/A8/2l9awXSW5/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ySPnxQAAAN0AAAAPAAAAAAAAAAAAAAAAAJgCAABkcnMv&#10;ZG93bnJldi54bWxQSwUGAAAAAAQABAD1AAAAigMAAAAA&#10;" filled="f"/>
                        <v:rect id="Rectangle 1032"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u9kMQA&#10;AADdAAAADwAAAGRycy9kb3ducmV2LnhtbESPQWsCMRSE70L/Q3gFb5q1VJHVKNtSwZNQFdTbY/NM&#10;FjcvyyZ1139vCoUeh5n5hlmue1eLO7Wh8qxgMs5AEJdeV2wUHA+b0RxEiMgaa8+k4EEB1quXwRJz&#10;7Tv+pvs+GpEgHHJUYGNscilDaclhGPuGOHlX3zqMSbZG6ha7BHe1fMuymXRYcVqw2NCnpfK2/3EK&#10;vprLrpiaIItTtOeb/+g2dmeUGr72xQJEpD7+h//aW63gfT6dwe+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bvZDEAAAA3QAAAA8AAAAAAAAAAAAAAAAAmAIAAGRycy9k&#10;b3ducmV2LnhtbFBLBQYAAAAABAAEAPUAAACJAwAAAAA=&#10;" filled="f"/>
                        <v:rect id="Rectangle 1033"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cYC8UA&#10;AADdAAAADwAAAGRycy9kb3ducmV2LnhtbESPQWsCMRSE74L/ITyhN822aCurUbai0JNQLbTeHpvX&#10;ZHHzsmyiu/33jSB4HGbmG2a57l0trtSGyrOC50kGgrj0umKj4Ou4G89BhIissfZMCv4owHo1HCwx&#10;177jT7oeohEJwiFHBTbGJpcylJYcholviJP361uHMcnWSN1il+Culi9Z9iodVpwWLDa0sVSeDxen&#10;YNuc9sXMBFl8R/tz9u/dzu6NUk+jvliAiNTHR/je/tAKpvPZG9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VxgLxQAAAN0AAAAPAAAAAAAAAAAAAAAAAJgCAABkcnMv&#10;ZG93bnJldi54bWxQSwUGAAAAAAQABAD1AAAAigMAAAAA&#10;" filled="f"/>
                        <v:rect id="Rectangle 1034"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MecIA&#10;AADdAAAADwAAAGRycy9kb3ducmV2LnhtbERPy4rCMBTdC/MP4Q7MTlNFB6lG6QwKsxJ8wIy7S3NN&#10;is1NaaKtf28WwiwP571c964Wd2pD5VnBeJSBIC69rtgoOB23wzmIEJE11p5JwYMCrFdvgyXm2ne8&#10;p/shGpFCOOSowMbY5FKG0pLDMPINceIuvnUYE2yN1C12KdzVcpJln9JhxanBYkPflsrr4eYUbJrz&#10;rpiZIIvfaP+u/qvb2p1R6uO9LxYgIvXxX/xy/2gF0/ks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yIx5wgAAAN0AAAAPAAAAAAAAAAAAAAAAAJgCAABkcnMvZG93&#10;bnJldi54bWxQSwUGAAAAAAQABAD1AAAAhwMAAAAA&#10;" filled="f"/>
                        <v:rect id="Rectangle 1035"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Qp4sUA&#10;AADdAAAADwAAAGRycy9kb3ducmV2LnhtbESPQWsCMRSE74L/ITyhN822aNGtUbai0JNQLdTeHpvX&#10;ZHHzsmyiu/33jSB4HGbmG2a57l0trtSGyrOC50kGgrj0umKj4Ou4G89BhIissfZMCv4owHo1HCwx&#10;177jT7oeohEJwiFHBTbGJpcylJYcholviJP361uHMcnWSN1il+Culi9Z9iodVpwWLDa0sVSeDxen&#10;YNv87IuZCbL4jvZ09u/dzu6NUk+jvngDEamPj/C9/aEVTOezB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hCnixQAAAN0AAAAPAAAAAAAAAAAAAAAAAJgCAABkcnMv&#10;ZG93bnJldi54bWxQSwUGAAAAAAQABAD1AAAAigMAAAAA&#10;" filled="f"/>
                        <v:rect id="Rectangle 1036"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KwsIA&#10;AADdAAAADwAAAGRycy9kb3ducmV2LnhtbERPz2vCMBS+D/Y/hDfYbaaKSqlG6YbCTsJU2Lw9mmdS&#10;bF5KE239781B2PHj+71cD64RN+pC7VnBeJSBIK68rtkoOB62HzmIEJE1Np5JwZ0CrFevL0sstO/5&#10;h277aEQK4VCgAhtjW0gZKksOw8i3xIk7+85hTLAzUnfYp3DXyEmWzaXDmlODxZa+LFWX/dUp2LSn&#10;XTkzQZa/0f5d/Ge/tTuj1PvbUC5ARBriv/jp/tYKpvk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0krCwgAAAN0AAAAPAAAAAAAAAAAAAAAAAJgCAABkcnMvZG93&#10;bnJldi54bWxQSwUGAAAAAAQABAD1AAAAhwMAAAAA&#10;" filled="f"/>
                      </v:group>
                      <v:group id="Group 1037"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n3WMcAAADdAAAADwAAAGRycy9kb3ducmV2LnhtbESPT2vCQBTE7wW/w/KE&#10;3uomthVJXUWCigcpNCmU3h7ZZxLMvg3ZNX++fbdQ6HGYmd8wm91oGtFT52rLCuJFBIK4sLrmUsFn&#10;fnxag3AeWWNjmRRM5GC3nT1sMNF24A/qM1+KAGGXoILK+zaR0hUVGXQL2xIH72o7gz7IrpS6wyHA&#10;TSOXUbSSBmsOCxW2lFZU3LK7UXAacNg/x4f+crum03f++v51iUmpx/m4fwPhafT/4b/2WSt4Wa9i&#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Kn3WMcAAADd&#10;AAAADwAAAAAAAAAAAAAAAACqAgAAZHJzL2Rvd25yZXYueG1sUEsFBgAAAAAEAAQA+gAAAJ4DAAAA&#10;AA==&#10;">
                        <v:rect id="Rectangle 1038"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xxLsUA&#10;AADdAAAADwAAAGRycy9kb3ducmV2LnhtbESPT2sCMRTE7wW/Q3hCbzVbaUVWo6yi0JPgH2i9PTav&#10;yeLmZdlEd/vtG0HwOMzMb5j5sne1uFEbKs8K3kcZCOLS64qNgtNx+zYFESKyxtozKfijAMvF4GWO&#10;ufYd7+l2iEYkCIccFdgYm1zKUFpyGEa+IU7er28dxiRbI3WLXYK7Wo6zbCIdVpwWLDa0tlReDlen&#10;YNOcd8WnCbL4jvbn4lfd1u6MUq/DvpiBiNTHZ/jR/tIKPqa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THEuxQAAAN0AAAAPAAAAAAAAAAAAAAAAAJgCAABkcnMv&#10;ZG93bnJldi54bWxQSwUGAAAAAAQABAD1AAAAigMAAAAA&#10;" filled="f"/>
                        <v:rect id="Rectangle 1039"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UtcUA&#10;AADdAAAADwAAAGRycy9kb3ducmV2LnhtbESPQWsCMRSE7wX/Q3iCt5q1tiJbo6ylgiehWqjeHpvX&#10;ZHHzsmxSd/33jSB4HGbmG2ax6l0tLtSGyrOCyTgDQVx6XbFR8H3YPM9BhIissfZMCq4UYLUcPC0w&#10;177jL7rsoxEJwiFHBTbGJpcylJYchrFviJP361uHMcnWSN1il+Culi9ZNpMOK04LFhv6sFSe939O&#10;wWdz2hVvJsjiJ9rj2a+7jd0ZpUbDvngHEamPj/C9vdUKXuez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ANS1xQAAAN0AAAAPAAAAAAAAAAAAAAAAAJgCAABkcnMv&#10;ZG93bnJldi54bWxQSwUGAAAAAAQABAD1AAAAigMAAAAA&#10;" filled="f"/>
                        <v:rect id="Rectangle 1040"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wcQA&#10;AADdAAAADwAAAGRycy9kb3ducmV2LnhtbESPQWsCMRSE74X+h/AKvdWsYkVWo2yLgiehKqi3x+aZ&#10;LG5elk3qrv++KQgeh5n5hpkve1eLG7Wh8qxgOMhAEJdeV2wUHPbrjymIEJE11p5JwZ0CLBevL3PM&#10;te/4h267aESCcMhRgY2xyaUMpSWHYeAb4uRdfOswJtkaqVvsEtzVcpRlE+mw4rRgsaFvS+V19+sU&#10;rJrztvg0QRbHaE9X/9Wt7dYo9f7WFzMQkfr4DD/aG61gPJ2M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pTMHEAAAA3QAAAA8AAAAAAAAAAAAAAAAAmAIAAGRycy9k&#10;b3ducmV2LnhtbFBLBQYAAAAABAAEAPUAAACJAwAAAAA=&#10;" filled="f"/>
                        <v:rect id="Rectangle 1041"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XpWsQA&#10;AADdAAAADwAAAGRycy9kb3ducmV2LnhtbESPQWsCMRSE70L/Q3gFb5q1VJHVKNtSwZNQFdTbY/NM&#10;FjcvyyZ1139vCoUeh5n5hlmue1eLO7Wh8qxgMs5AEJdeV2wUHA+b0RxEiMgaa8+k4EEB1quXwRJz&#10;7Tv+pvs+GpEgHHJUYGNscilDaclhGPuGOHlX3zqMSbZG6ha7BHe1fMuymXRYcVqw2NCnpfK2/3EK&#10;vprLrpiaIItTtOeb/+g2dmeUGr72xQJEpD7+h//aW63gfT6bwu+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l6VrEAAAA3QAAAA8AAAAAAAAAAAAAAAAAmAIAAGRycy9k&#10;b3ducmV2LnhtbFBLBQYAAAAABAAEAPUAAACJAwAAAAA=&#10;" filled="f"/>
                        <v:rect id="Rectangle 1042"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d3LcUA&#10;AADdAAAADwAAAGRycy9kb3ducmV2LnhtbESPT2sCMRTE74V+h/AK3mq2xS6yGmVbKvQk+AfU22Pz&#10;TBY3L8smdbffvhEEj8PM/IaZLwfXiCt1ofas4G2cgSCuvK7ZKNjvVq9TECEia2w8k4I/CrBcPD/N&#10;sdC+5w1dt9GIBOFQoAIbY1tIGSpLDsPYt8TJO/vOYUyyM1J32Ce4a+R7luXSYc1pwWJLX5aqy/bX&#10;KfhuT+vywwRZHqI9Xvxnv7Jro9ToZShnICIN8RG+t3+0gsk0z+H2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3ctxQAAAN0AAAAPAAAAAAAAAAAAAAAAAJgCAABkcnMv&#10;ZG93bnJldi54bWxQSwUGAAAAAAQABAD1AAAAigMAAAAA&#10;" filled="f"/>
                        <v:rect id="Rectangle 1043"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StsUA&#10;AADdAAAADwAAAGRycy9kb3ducmV2LnhtbESPT2sCMRTE74LfITyhN81W6h9Wo6ylgiehVlBvj81r&#10;srh5WTapu/32TaHQ4zAzv2HW297V4kFtqDwreJ5kIIhLrys2Cs4f+/ESRIjIGmvPpOCbAmw3w8Ea&#10;c+07fqfHKRqRIBxyVGBjbHIpQ2nJYZj4hjh5n751GJNsjdQtdgnuajnNsrl0WHFasNjQq6Xyfvpy&#10;Ct6a27GYmSCLS7TXu991e3s0Sj2N+mIFIlIf/8N/7YNW8LKcL+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O9K2xQAAAN0AAAAPAAAAAAAAAAAAAAAAAJgCAABkcnMv&#10;ZG93bnJldi54bWxQSwUGAAAAAAQABAD1AAAAigMAAAAA&#10;" filled="f"/>
                        <v:rect id="Rectangle 1044"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RGxMIA&#10;AADdAAAADwAAAGRycy9kb3ducmV2LnhtbERPz2vCMBS+D/Y/hDfYbaaKSqlG6YbCTsJU2Lw9mmdS&#10;bF5KE239781B2PHj+71cD64RN+pC7VnBeJSBIK68rtkoOB62HzmIEJE1Np5JwZ0CrFevL0sstO/5&#10;h277aEQK4VCgAhtjW0gZKksOw8i3xIk7+85hTLAzUnfYp3DXyEmWzaXDmlODxZa+LFWX/dUp2LSn&#10;XTkzQZa/0f5d/Ge/tTuj1PvbUC5ARBriv/jp/tYKpvk8zU1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pEbEwgAAAN0AAAAPAAAAAAAAAAAAAAAAAJgCAABkcnMvZG93&#10;bnJldi54bWxQSwUGAAAAAAQABAD1AAAAhwMAAAAA&#10;" filled="f"/>
                        <v:rect id="Rectangle 1045"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jX8UA&#10;AADdAAAADwAAAGRycy9kb3ducmV2LnhtbESPQWsCMRSE74L/ITyhN81WquhqlLVU8CTUCurtsXlN&#10;FjcvyyZ1t/++KRR6HGbmG2a97V0tHtSGyrOC50kGgrj0umKj4PyxHy9AhIissfZMCr4pwHYzHKwx&#10;177jd3qcohEJwiFHBTbGJpcylJYcholviJP36VuHMcnWSN1il+CultMsm0uHFacFiw29Wirvpy+n&#10;4K25HYuZCbK4RHu9+123t0ej1NOoL1YgIvXxP/zXPmgFL4v5E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6ONfxQAAAN0AAAAPAAAAAAAAAAAAAAAAAJgCAABkcnMv&#10;ZG93bnJldi54bWxQSwUGAAAAAAQABAD1AAAAigMAAAAA&#10;" filled="f"/>
                      </v:group>
                      <v:group id="Group 1046"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N2sMAAADdAAAADwAAAGRycy9kb3ducmV2LnhtbERPz2vCMBS+D/wfwhvs&#10;MjR1DFc7o+hGwas60eOjeWvKmpeaZLb775eD4PHj+71YDbYVV/KhcaxgOslAEFdON1wr+DqU4xxE&#10;iMgaW8ek4I8CrJajhwUW2vW8o+s+1iKFcChQgYmxK6QMlSGLYeI64sR9O28xJuhrqT32Kdy28iXL&#10;ZtJiw6nBYEcfhqqf/a9VwJdjXl7a03N5rvx0venn5vMclXp6HNbvICIN8S6+ubdawWv+lvanN+k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603awwAAAN0AAAAP&#10;AAAAAAAAAAAAAAAAAKoCAABkcnMvZG93bnJldi54bWxQSwUGAAAAAAQABAD6AAAAmgMAAAAA&#10;">
                        <v:rect id="Rectangle 1047"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d5hMUA&#10;AADdAAAADwAAAGRycy9kb3ducmV2LnhtbESPQWsCMRSE70L/Q3gFb5q12FZWo2yLgiehWmi9PTav&#10;yeLmZdlEd/33jSB4HGbmG2ax6l0tLtSGyrOCyTgDQVx6XbFR8H3YjGYgQkTWWHsmBVcKsFo+DRaY&#10;a9/xF1320YgE4ZCjAhtjk0sZSksOw9g3xMn7863DmGRrpG6xS3BXy5cse5MOK04LFhv6tFSe9men&#10;YN0cd8WrCbL4ifb35D+6jd0ZpYbPfTEHEamPj/C9vdUKprP3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3mExQAAAN0AAAAPAAAAAAAAAAAAAAAAAJgCAABkcnMv&#10;ZG93bnJldi54bWxQSwUGAAAAAAQABAD1AAAAigMAAAAA&#10;" filled="f"/>
                        <v:rect id="Rectangle 1048"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Xn88UA&#10;AADdAAAADwAAAGRycy9kb3ducmV2LnhtbESPQWsCMRSE7wX/Q3iCt5qtaCurUbZFoSehWmi9PTav&#10;yeLmZdlEd/vvjSB4HGbmG2a57l0tLtSGyrOCl3EGgrj0umKj4PuwfZ6DCBFZY+2ZFPxTgPVq8LTE&#10;XPuOv+iyj0YkCIccFdgYm1zKUFpyGMa+IU7en28dxiRbI3WLXYK7Wk6y7FU6rDgtWGzow1J52p+d&#10;gk1z3BUzE2TxE+3vyb93W7szSo2GfbEAEamPj/C9/akVTOdv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efzxQAAAN0AAAAPAAAAAAAAAAAAAAAAAJgCAABkcnMv&#10;ZG93bnJldi54bWxQSwUGAAAAAAQABAD1AAAAigMAAAAA&#10;" filled="f"/>
                        <v:rect id="Rectangle 1049"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CaMUA&#10;AADdAAAADwAAAGRycy9kb3ducmV2LnhtbESPT2sCMRTE7wW/Q3iF3jRb+0dZjbJKhZ6EqqDeHptn&#10;srh5WTapu/32TUHocZiZ3zDzZe9qcaM2VJ4VPI8yEMSl1xUbBYf9ZjgFESKyxtozKfihAMvF4GGO&#10;ufYdf9FtF41IEA45KrAxNrmUobTkMIx8Q5y8i28dxiRbI3WLXYK7Wo6z7F06rDgtWGxobam87r6d&#10;go/mvC3eTJDFMdrT1a+6jd0apZ4e+2IGIlIf/8P39qdW8DqdvM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2UJoxQAAAN0AAAAPAAAAAAAAAAAAAAAAAJgCAABkcnMv&#10;ZG93bnJldi54bWxQSwUGAAAAAAQABAD1AAAAigMAAAAA&#10;" filled="f"/>
                        <v:rect id="Rectangle 1050"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aHMUA&#10;AADdAAAADwAAAGRycy9kb3ducmV2LnhtbESPQWsCMRSE7wX/Q3iCt5pt0VZWo2xFoSehWmi9PTav&#10;yeLmZdlEd/vvjSB4HGbmG2ax6l0tLtSGyrOCl3EGgrj0umKj4PuwfZ6BCBFZY+2ZFPxTgNVy8LTA&#10;XPuOv+iyj0YkCIccFdgYm1zKUFpyGMa+IU7en28dxiRbI3WLXYK7Wr5m2Zt0WHFasNjQ2lJ52p+d&#10;gk1z3BVTE2TxE+3vyX90W7szSo2GfTEHEamPj/C9/akVTGbv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NocxQAAAN0AAAAPAAAAAAAAAAAAAAAAAJgCAABkcnMv&#10;ZG93bnJldi54bWxQSwUGAAAAAAQABAD1AAAAigMAAAAA&#10;" filled="f"/>
                        <v:rect id="Rectangle 1051"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x/h8UA&#10;AADdAAAADwAAAGRycy9kb3ducmV2LnhtbESPQWsCMRSE74L/ITyhN822aCurUbai0JNQLbTeHpvX&#10;ZHHzsmyiu/33jSB4HGbmG2a57l0trtSGyrOC50kGgrj0umKj4Ou4G89BhIissfZMCv4owHo1HCwx&#10;177jT7oeohEJwiFHBTbGJpcylJYcholviJP361uHMcnWSN1il+Culi9Z9iodVpwWLDa0sVSeDxen&#10;YNuc9sXMBFl8R/tz9u/dzu6NUk+jvliAiNTHR/je/tAKpvO3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H+HxQAAAN0AAAAPAAAAAAAAAAAAAAAAAJgCAABkcnMv&#10;ZG93bnJldi54bWxQSwUGAAAAAAQABAD1AAAAigMAAAAA&#10;" filled="f"/>
                        <v:rect id="Rectangle 1052"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7h8MUA&#10;AADdAAAADwAAAGRycy9kb3ducmV2LnhtbESPT2sCMRTE74LfITyhN81W6h9Wo6ylgiehVlBvj81r&#10;srh5WTapu/32TaHQ4zAzv2HW297V4kFtqDwreJ5kIIhLrys2Cs4f+/ESRIjIGmvPpOCbAmw3w8Ea&#10;c+07fqfHKRqRIBxyVGBjbHIpQ2nJYZj4hjh5n751GJNsjdQtdgnuajnNsrl0WHFasNjQq6Xyfvpy&#10;Ct6a27GYmSCLS7TXu991e3s0Sj2N+mIFIlIf/8N/7YNW8LJczO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uHwxQAAAN0AAAAPAAAAAAAAAAAAAAAAAJgCAABkcnMv&#10;ZG93bnJldi54bWxQSwUGAAAAAAQABAD1AAAAigMAAAAA&#10;" filled="f"/>
                        <v:rect id="Rectangle 1053"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JEa8UA&#10;AADdAAAADwAAAGRycy9kb3ducmV2LnhtbESPQWsCMRSE7wX/Q3iCt5q12Cpbo6ylgiehWqjeHpvX&#10;ZHHzsmxSd/33jSB4HGbmG2ax6l0tLtSGyrOCyTgDQVx6XbFR8H3YPM9BhIissfZMCq4UYLUcPC0w&#10;177jL7rsoxEJwiFHBTbGJpcylJYchrFviJP361uHMcnWSN1il+Culi9Z9iYdVpwWLDb0Yak87/+c&#10;gs/mtCteTZDFT7THs193G7szSo2GffEOIlIfH+F7e6sVTOe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4kRrxQAAAN0AAAAPAAAAAAAAAAAAAAAAAJgCAABkcnMv&#10;ZG93bnJldi54bWxQSwUGAAAAAAQABAD1AAAAigMAAAAA&#10;" filled="f"/>
                        <v:rect id="Rectangle 1054"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3QGcIA&#10;AADdAAAADwAAAGRycy9kb3ducmV2LnhtbERPz2vCMBS+C/sfwht403Sim1SjdDLBkzA3mN4ezTMp&#10;Ni+lyWz9781B8Pjx/V6ue1eLK7Wh8qzgbZyBIC69rtgo+P3ZjuYgQkTWWHsmBTcKsF69DJaYa9/x&#10;N10P0YgUwiFHBTbGJpcylJYchrFviBN39q3DmGBrpG6xS+GulpMse5cOK04NFhvaWCovh3+n4Ks5&#10;7YuZCbL4i/Z48Z/d1u6NUsPXvliAiNTHp/jh3mkF0/lH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fdAZwgAAAN0AAAAPAAAAAAAAAAAAAAAAAJgCAABkcnMvZG93&#10;bnJldi54bWxQSwUGAAAAAAQABAD1AAAAhwMAAAAA&#10;" filled="f"/>
                      </v:group>
                    </v:group>
                  </w:pict>
                </mc:Fallback>
              </mc:AlternateContent>
            </w:r>
            <w:r>
              <w:rPr>
                <w:noProof/>
              </w:rPr>
              <mc:AlternateContent>
                <mc:Choice Requires="wps">
                  <w:drawing>
                    <wp:inline distT="0" distB="0" distL="0" distR="0" wp14:anchorId="3C9DF24C">
                      <wp:extent cx="225425" cy="220980"/>
                      <wp:effectExtent l="5080" t="8255" r="7620" b="8890"/>
                      <wp:docPr id="4183" name="Cube 4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25859C70"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4850"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" adj="8682">
                      <w10:anchorlock/>
                    </v:shape>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inline distT="0" distB="0" distL="0" distR="0" wp14:anchorId="66A56830">
                      <wp:extent cx="1124585" cy="1124585"/>
                      <wp:effectExtent l="13335" t="10160" r="5080" b="8255"/>
                      <wp:docPr id="4163" name="Group 48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6038" y="803"/>
                                <a:chExt cx="1757" cy="1757"/>
                              </a:xfrm>
                            </wpg:grpSpPr>
                            <wps:wsp>
                              <wps:cNvPr id="4181" name="Oval 196"/>
                              <wps:cNvSpPr>
                                <a:spLocks noChangeArrowheads="1"/>
                              </wps:cNvSpPr>
                              <wps:spPr bwMode="auto">
                                <a:xfrm>
                                  <a:off x="6248" y="998"/>
                                  <a:ext cx="1368" cy="1368"/>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4182" name="Oval 197"/>
                              <wps:cNvSpPr>
                                <a:spLocks noChangeArrowheads="1"/>
                              </wps:cNvSpPr>
                              <wps:spPr bwMode="auto">
                                <a:xfrm>
                                  <a:off x="6038" y="803"/>
                                  <a:ext cx="1757" cy="175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BCA9C9D" id="Group 4847" o:spid="_x0000_s1026" style="width:88.55pt;height:88.55pt;mso-position-horizontal-relative:char;mso-position-vertical-relative:line" coordorigin="6038,803" coordsize="1757,1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">
                      <v:oval id="Oval 196" o:spid="_x0000_s1027" style="position:absolute;left:6248;top:998;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1YaMMA&#10;AADdAAAADwAAAGRycy9kb3ducmV2LnhtbESPX2vCMBTF3wd+h3AF32baIeKqUVQUfLXrwMdLc22L&#10;zU1JMlv99GYw2OPh/PlxVpvBtOJOzjeWFaTTBARxaXXDlYLi6/i+AOEDssbWMil4kIfNevS2wkzb&#10;ns90z0Ml4gj7DBXUIXSZlL6syaCf2o44elfrDIYoXSW1wz6Om1Z+JMlcGmw4EmrsaF9Tect/TOR2&#10;w63Y+a2rPq+n5+HyfeiTvFBqMh62SxCBhvAf/muftIJZukjh9018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1YaMMAAADdAAAADwAAAAAAAAAAAAAAAACYAgAAZHJzL2Rv&#10;d25yZXYueG1sUEsFBgAAAAAEAAQA9QAAAIgDAAAAAA==&#10;" fillcolor="#a5a5a5 [2092]"/>
                      <v:oval id="Oval 197" o:spid="_x0000_s1028" style="position:absolute;left:6038;top:803;width:1757;height:1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Ci9sUA&#10;AADdAAAADwAAAGRycy9kb3ducmV2LnhtbESPUWvCMBSF34X9h3AHexFNFRGppjIGAx8Gc+oPuDbX&#10;tLa56ZJou3+/DAY+Hs453+FstoNtxZ18qB0rmE0zEMSl0zUbBafj+2QFIkRkja1jUvBDAbbF02iD&#10;uXY9f9H9EI1IEA45Kqhi7HIpQ1mRxTB1HXHyLs5bjEl6I7XHPsFtK+dZtpQWa04LFXb0VlHZHG5W&#10;wfl8coP89p/7sWk8Lq59Zz72Sr08D69rEJGG+Aj/t3dawWK2msPfm/QEZ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UKL2xQAAAN0AAAAPAAAAAAAAAAAAAAAAAJgCAABkcnMv&#10;ZG93bnJldi54bWxQSwUGAAAAAAQABAD1AAAAigMAAAAA&#10;" filled="f"/>
                      <w10:anchorlock/>
                    </v:group>
                  </w:pict>
                </mc:Fallback>
              </mc:AlternateContent>
            </w:r>
          </w:p>
          <w:p w:rsidR="007A6D65" w:rsidRPr="004731F3" w:rsidRDefault="007A6D65" w:rsidP="007A6D65">
            <w:pPr>
              <w:pStyle w:val="NoSpacing"/>
              <w:jc w:val="center"/>
              <w:rPr>
                <w:sz w:val="14"/>
              </w:rPr>
            </w:pPr>
            <w:r w:rsidRPr="004731F3">
              <w:rPr>
                <w:sz w:val="14"/>
              </w:rPr>
              <w:t>Lumen Diameter = 9.5 mm</w:t>
            </w:r>
          </w:p>
          <w:p w:rsidR="007A6D65" w:rsidRPr="004731F3" w:rsidRDefault="007A6D65" w:rsidP="007A6D65">
            <w:pPr>
              <w:pStyle w:val="NoSpacing"/>
              <w:jc w:val="center"/>
              <w:rPr>
                <w:sz w:val="14"/>
              </w:rPr>
            </w:pPr>
            <w:r w:rsidRPr="004731F3">
              <w:rPr>
                <w:sz w:val="14"/>
              </w:rPr>
              <w:t>Wall Thickness = 1.42 mm</w:t>
            </w:r>
          </w:p>
        </w:tc>
        <w:tc>
          <w:tcPr>
            <w:tcW w:w="1864" w:type="dxa"/>
            <w:gridSpan w:val="3"/>
          </w:tcPr>
          <w:p w:rsidR="007A6D65" w:rsidRDefault="00EA2B60" w:rsidP="007A6D65">
            <w:pPr>
              <w:pStyle w:val="NoSpacing"/>
              <w:jc w:val="center"/>
              <w:rPr>
                <w:noProof/>
              </w:rPr>
            </w:pPr>
            <w:r>
              <w:rPr>
                <w:noProof/>
              </w:rPr>
              <mc:AlternateContent>
                <mc:Choice Requires="wpg">
                  <w:drawing>
                    <wp:anchor distT="0" distB="0" distL="114300" distR="114300" simplePos="0" relativeHeight="251761152" behindDoc="0" locked="0" layoutInCell="1" allowOverlap="1" wp14:anchorId="557FF41C">
                      <wp:simplePos x="0" y="0"/>
                      <wp:positionH relativeFrom="column">
                        <wp:posOffset>-45720</wp:posOffset>
                      </wp:positionH>
                      <wp:positionV relativeFrom="paragraph">
                        <wp:posOffset>748665</wp:posOffset>
                      </wp:positionV>
                      <wp:extent cx="229235" cy="218440"/>
                      <wp:effectExtent l="0" t="0" r="18415" b="10160"/>
                      <wp:wrapNone/>
                      <wp:docPr id="4826" name="Group 4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041" y="12452"/>
                                <a:chExt cx="361" cy="344"/>
                              </a:xfrm>
                            </wpg:grpSpPr>
                            <wps:wsp>
                              <wps:cNvPr id="4827" name="Rectangle 3080"/>
                              <wps:cNvSpPr>
                                <a:spLocks noChangeArrowheads="1"/>
                              </wps:cNvSpPr>
                              <wps:spPr bwMode="auto">
                                <a:xfrm rot="-5400000">
                                  <a:off x="9107"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8" name="Rectangle 3081"/>
                              <wps:cNvSpPr>
                                <a:spLocks noChangeArrowheads="1"/>
                              </wps:cNvSpPr>
                              <wps:spPr bwMode="auto">
                                <a:xfrm rot="-5400000">
                                  <a:off x="9107"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9" name="Rectangle 3082"/>
                              <wps:cNvSpPr>
                                <a:spLocks noChangeArrowheads="1"/>
                              </wps:cNvSpPr>
                              <wps:spPr bwMode="auto">
                                <a:xfrm rot="-5400000">
                                  <a:off x="9107"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0" name="Rectangle 3083"/>
                              <wps:cNvSpPr>
                                <a:spLocks noChangeArrowheads="1"/>
                              </wps:cNvSpPr>
                              <wps:spPr bwMode="auto">
                                <a:xfrm rot="-5400000">
                                  <a:off x="9107"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1" name="Rectangle 3084"/>
                              <wps:cNvSpPr>
                                <a:spLocks noChangeArrowheads="1"/>
                              </wps:cNvSpPr>
                              <wps:spPr bwMode="auto">
                                <a:xfrm rot="-5400000">
                                  <a:off x="9179"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2" name="Rectangle 3085"/>
                              <wps:cNvSpPr>
                                <a:spLocks noChangeArrowheads="1"/>
                              </wps:cNvSpPr>
                              <wps:spPr bwMode="auto">
                                <a:xfrm rot="-5400000">
                                  <a:off x="9179"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3" name="Rectangle 3086"/>
                              <wps:cNvSpPr>
                                <a:spLocks noChangeArrowheads="1"/>
                              </wps:cNvSpPr>
                              <wps:spPr bwMode="auto">
                                <a:xfrm rot="-5400000">
                                  <a:off x="9179"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4" name="Rectangle 3087"/>
                              <wps:cNvSpPr>
                                <a:spLocks noChangeArrowheads="1"/>
                              </wps:cNvSpPr>
                              <wps:spPr bwMode="auto">
                                <a:xfrm rot="-5400000">
                                  <a:off x="9179"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5" name="Rectangle 3088"/>
                              <wps:cNvSpPr>
                                <a:spLocks noChangeArrowheads="1"/>
                              </wps:cNvSpPr>
                              <wps:spPr bwMode="auto">
                                <a:xfrm rot="-5400000">
                                  <a:off x="9034"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6" name="Rectangle 3089"/>
                              <wps:cNvSpPr>
                                <a:spLocks noChangeArrowheads="1"/>
                              </wps:cNvSpPr>
                              <wps:spPr bwMode="auto">
                                <a:xfrm rot="-5400000">
                                  <a:off x="9034"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7" name="Rectangle 3090"/>
                              <wps:cNvSpPr>
                                <a:spLocks noChangeArrowheads="1"/>
                              </wps:cNvSpPr>
                              <wps:spPr bwMode="auto">
                                <a:xfrm rot="-5400000">
                                  <a:off x="9034"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8" name="Rectangle 3091"/>
                              <wps:cNvSpPr>
                                <a:spLocks noChangeArrowheads="1"/>
                              </wps:cNvSpPr>
                              <wps:spPr bwMode="auto">
                                <a:xfrm rot="-5400000">
                                  <a:off x="9034"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9" name="Rectangle 3092"/>
                              <wps:cNvSpPr>
                                <a:spLocks noChangeArrowheads="1"/>
                              </wps:cNvSpPr>
                              <wps:spPr bwMode="auto">
                                <a:xfrm rot="-5400000">
                                  <a:off x="9251"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0" name="Rectangle 3093"/>
                              <wps:cNvSpPr>
                                <a:spLocks noChangeArrowheads="1"/>
                              </wps:cNvSpPr>
                              <wps:spPr bwMode="auto">
                                <a:xfrm rot="-5400000">
                                  <a:off x="9251"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1" name="Rectangle 3094"/>
                              <wps:cNvSpPr>
                                <a:spLocks noChangeArrowheads="1"/>
                              </wps:cNvSpPr>
                              <wps:spPr bwMode="auto">
                                <a:xfrm rot="-5400000">
                                  <a:off x="9251"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2" name="Rectangle 3095"/>
                              <wps:cNvSpPr>
                                <a:spLocks noChangeArrowheads="1"/>
                              </wps:cNvSpPr>
                              <wps:spPr bwMode="auto">
                                <a:xfrm rot="-5400000">
                                  <a:off x="9251"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3" name="Rectangle 3096"/>
                              <wps:cNvSpPr>
                                <a:spLocks noChangeArrowheads="1"/>
                              </wps:cNvSpPr>
                              <wps:spPr bwMode="auto">
                                <a:xfrm rot="-5400000">
                                  <a:off x="9323"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4" name="Rectangle 3097"/>
                              <wps:cNvSpPr>
                                <a:spLocks noChangeArrowheads="1"/>
                              </wps:cNvSpPr>
                              <wps:spPr bwMode="auto">
                                <a:xfrm rot="-5400000">
                                  <a:off x="9323"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5" name="Rectangle 3098"/>
                              <wps:cNvSpPr>
                                <a:spLocks noChangeArrowheads="1"/>
                              </wps:cNvSpPr>
                              <wps:spPr bwMode="auto">
                                <a:xfrm rot="-5400000">
                                  <a:off x="9323"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6" name="Rectangle 3099"/>
                              <wps:cNvSpPr>
                                <a:spLocks noChangeArrowheads="1"/>
                              </wps:cNvSpPr>
                              <wps:spPr bwMode="auto">
                                <a:xfrm rot="-5400000">
                                  <a:off x="9323"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5EAF52" id="Group 4826" o:spid="_x0000_s1026" style="position:absolute;margin-left:-3.6pt;margin-top:58.95pt;width:18.05pt;height:17.2pt;z-index:251761152" coordorigin="9041,12452"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">
                      <v:rect id="Rectangle 3080" o:spid="_x0000_s1027" style="position:absolute;left:9107;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uoscgA&#10;AADdAAAADwAAAGRycy9kb3ducmV2LnhtbESPzWvCQBTE7wX/h+UJvZS60Yq1qauUgNCDYBs96O2R&#10;ffnA7NuQ3ebjv+8KhR6HmfkNs9kNphYdta6yrGA+i0AQZ1ZXXCg4n/bPaxDOI2usLZOCkRzstpOH&#10;Dcba9vxNXeoLESDsYlRQet/EUrqsJINuZhvi4OW2NeiDbAupW+wD3NRyEUUrabDisFBiQ0lJ2S39&#10;MQqOl+F6kPvD8mvM0+Tl6U2eiXOlHqfDxzsIT4P/D/+1P7WC5XrxCv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G6ixyAAAAN0AAAAPAAAAAAAAAAAAAAAAAJgCAABk&#10;cnMvZG93bnJldi54bWxQSwUGAAAAAAQABAD1AAAAjQMAAAAA&#10;" filled="f"/>
                      <v:rect id="Rectangle 3081" o:spid="_x0000_s1028" style="position:absolute;left:9107;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8w8UA&#10;AADdAAAADwAAAGRycy9kb3ducmV2LnhtbERPu2rDMBTdC/kHcQtZSi03DSVxLJtgCGQItHUzJNvF&#10;un5Q68pYquP8fTUUOh7OO81n04uJRtdZVvASxSCIK6s7bhScvw7PGxDOI2vsLZOCOznIs8VDiom2&#10;N/6kqfSNCCHsElTQej8kUrqqJYMusgNx4Go7GvQBjo3UI95CuOnlKo7fpMGOQ0OLAxUtVd/lj1Hw&#10;fpmvJ3k4rT/udVm8Pm3lmbhWavk473cgPM3+X/znPmoF680qzA1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DzDxQAAAN0AAAAPAAAAAAAAAAAAAAAAAJgCAABkcnMv&#10;ZG93bnJldi54bWxQSwUGAAAAAAQABAD1AAAAigMAAAAA&#10;" filled="f"/>
                      <v:rect id="Rectangle 3082" o:spid="_x0000_s1029" style="position:absolute;left:9107;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iZWMcA&#10;AADdAAAADwAAAGRycy9kb3ducmV2LnhtbESPT2vCQBTE70K/w/IKXorZVKVomo0UQfAgtI05tLdH&#10;9uUPzb4N2VXjt+8KgsdhZn7DpJvRdOJMg2stK3iNYhDEpdUt1wqK4262AuE8ssbOMim4koNN9jRJ&#10;MdH2wt90zn0tAoRdggoa7/tESlc2ZNBFticOXmUHgz7IoZZ6wEuAm07O4/hNGmw5LDTY07ah8i8/&#10;GQWfP+PvQe4Oy69rlW8XL2tZEFdKTZ/Hj3cQnkb/CN/be61guZqv4fYmPAGZ/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ImVjHAAAA3QAAAA8AAAAAAAAAAAAAAAAAmAIAAGRy&#10;cy9kb3ducmV2LnhtbFBLBQYAAAAABAAEAPUAAACMAwAAAAA=&#10;" filled="f"/>
                      <v:rect id="Rectangle 3083" o:spid="_x0000_s1030" style="position:absolute;left:9107;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umGMMA&#10;AADdAAAADwAAAGRycy9kb3ducmV2LnhtbERPy4rCMBTdC/5DuIIb0dQHg1ZTEUGYhTAz1YXuLs3t&#10;A5ub0kRb/36yGJjl4bx3+97U4kWtqywrmM8iEMSZ1RUXCq6X03QNwnlkjbVlUvAmB/tkONhhrG3H&#10;P/RKfSFCCLsYFZTeN7GULivJoJvZhjhwuW0N+gDbQuoWuxBuarmIog9psOLQUGJDx5KyR/o0Cr5u&#10;/f0sT+fV9ztPj8vJRl6Jc6XGo/6wBeGp9//iP/enVrBaL8P+8CY8AZ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umGMMAAADdAAAADwAAAAAAAAAAAAAAAACYAgAAZHJzL2Rv&#10;d25yZXYueG1sUEsFBgAAAAAEAAQA9QAAAIgDAAAAAA==&#10;" filled="f"/>
                      <v:rect id="Rectangle 3084" o:spid="_x0000_s1031" style="position:absolute;left:9179;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cDg8YA&#10;AADdAAAADwAAAGRycy9kb3ducmV2LnhtbESPS4vCQBCE78L+h6GFvcg68YHE6CiLIOxBULMe9NZk&#10;Og/M9ITMqPHfOwsLHouq+oparjtTizu1rrKsYDSMQBBnVldcKDj9br9iEM4ja6wtk4InOVivPnpL&#10;TLR98JHuqS9EgLBLUEHpfZNI6bKSDLqhbYiDl9vWoA+yLaRu8RHgppbjKJpJgxWHhRIb2pSUXdOb&#10;UbA/d5ed3O6mh2eebiaDuTwR50p99rvvBQhPnX+H/9s/WsE0nozg7014AnL1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cDg8YAAADdAAAADwAAAAAAAAAAAAAAAACYAgAAZHJz&#10;L2Rvd25yZXYueG1sUEsFBgAAAAAEAAQA9QAAAIsDAAAAAA==&#10;" filled="f"/>
                      <v:rect id="Rectangle 3085" o:spid="_x0000_s1032" style="position:absolute;left:9179;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d9MYA&#10;AADdAAAADwAAAGRycy9kb3ducmV2LnhtbESPS4sCMRCE78L+h9DCXhbN+EB0NMoiCHsQXEcPemsm&#10;PQ+cdIZJ1PHfG0HwWFTVV9Ri1ZpK3KhxpWUFg34Egji1uuRcwfGw6U1BOI+ssbJMCh7kYLX86iww&#10;1vbOe7olPhcBwi5GBYX3dSylSwsy6Pq2Jg5eZhuDPsgml7rBe4CbSg6jaCINlhwWCqxpXVB6Sa5G&#10;we7Unrdysx3/P7JkPfqZySNxptR3t/2dg/DU+k/43f7TCsbT0RB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Wd9MYAAADdAAAADwAAAAAAAAAAAAAAAACYAgAAZHJz&#10;L2Rvd25yZXYueG1sUEsFBgAAAAAEAAQA9QAAAIsDAAAAAA==&#10;" filled="f"/>
                      <v:rect id="Rectangle 3086" o:spid="_x0000_s1033" style="position:absolute;left:9179;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k4b8cA&#10;AADdAAAADwAAAGRycy9kb3ducmV2LnhtbESPT2vCQBTE74V+h+UVeilm00ZEo6sUIdCD0Bo96O2R&#10;ffmD2bchu03it+8WCj0OM/MbZrObTCsG6l1jWcFrFIMgLqxuuFJwPmWzJQjnkTW2lknBnRzsto8P&#10;G0y1HflIQ+4rESDsUlRQe9+lUrqiJoMush1x8ErbG/RB9pXUPY4Bblr5FscLabDhsFBjR/uailv+&#10;bRR8XqbrQWaH+de9zPfJy0qeiUulnp+m9zUIT5P/D/+1P7SC+TJJ4PdNeA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5OG/HAAAA3QAAAA8AAAAAAAAAAAAAAAAAmAIAAGRy&#10;cy9kb3ducmV2LnhtbFBLBQYAAAAABAAEAPUAAACMAwAAAAA=&#10;" filled="f"/>
                      <v:rect id="Rectangle 3087" o:spid="_x0000_s1034" style="position:absolute;left:9179;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CgG8cA&#10;AADdAAAADwAAAGRycy9kb3ducmV2LnhtbESPT2vCQBTE70K/w/IKvYhu2oQSU1cpgtCDUE1z0Nsj&#10;+/KHZt+G7FaTb98tFDwOM/MbZr0dTSeuNLjWsoLnZQSCuLS65VpB8bVfpCCcR9bYWSYFEznYbh5m&#10;a8y0vfGJrrmvRYCwy1BB432fSenKhgy6pe2Jg1fZwaAPcqilHvAW4KaTL1H0Kg22HBYa7GnXUPmd&#10;/xgFn+fxcpD7Q3KcqnwXz1eyIK6Uenoc399AeBr9Pfzf/tAKkjRO4O9Ne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QoBvHAAAA3QAAAA8AAAAAAAAAAAAAAAAAmAIAAGRy&#10;cy9kb3ducmV2LnhtbFBLBQYAAAAABAAEAPUAAACMAwAAAAA=&#10;" filled="f"/>
                      <v:rect id="Rectangle 3088" o:spid="_x0000_s1035" style="position:absolute;left:9034;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FgMYA&#10;AADdAAAADwAAAGRycy9kb3ducmV2LnhtbESPT4vCMBTE78J+h/AWvIimq65oNYoIggdhtetBb4/m&#10;9Q/bvJQmav32ZkHwOMzMb5jFqjWVuFHjSssKvgYRCOLU6pJzBaffbX8KwnlkjZVlUvAgB6vlR2eB&#10;sbZ3PtIt8bkIEHYxKii8r2MpXVqQQTewNXHwMtsY9EE2udQN3gPcVHIYRRNpsOSwUGBNm4LSv+Rq&#10;FPyc28tebvfjwyNLNqPeTJ6IM6W6n+16DsJT69/hV3unFYyno2/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wFgMYAAADdAAAADwAAAAAAAAAAAAAAAACYAgAAZHJz&#10;L2Rvd25yZXYueG1sUEsFBgAAAAAEAAQA9QAAAIsDAAAAAA==&#10;" filled="f"/>
                      <v:rect id="Rectangle 3089" o:spid="_x0000_s1036" style="position:absolute;left:9034;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6b98UA&#10;AADdAAAADwAAAGRycy9kb3ducmV2LnhtbESPT4vCMBTE74LfITzBi2i6KqLVKCIIexB0qwe9PZrX&#10;P9i8lCar9dtvBGGPw8z8hlltWlOJBzWutKzgaxSBIE6tLjlXcDnvh3MQziNrrCyTghc52Ky7nRXG&#10;2j75hx6Jz0WAsItRQeF9HUvp0oIMupGtiYOX2cagD7LJpW7wGeCmkuMomkmDJYeFAmvaFZTek1+j&#10;4Hhtbwe5P0xPryzZTQYLeSHOlOr32u0ShKfW/4c/7W+tYDqfzOD9Jj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jpv3xQAAAN0AAAAPAAAAAAAAAAAAAAAAAJgCAABkcnMv&#10;ZG93bnJldi54bWxQSwUGAAAAAAQABAD1AAAAigMAAAAA&#10;" filled="f"/>
                      <v:rect id="Rectangle 3090" o:spid="_x0000_s1037" style="position:absolute;left:9034;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I+bMYA&#10;AADdAAAADwAAAGRycy9kb3ducmV2LnhtbESPT4vCMBTE78J+h/AWvIimq7JqNYoIggdhtetBb4/m&#10;9Q/bvJQmav32ZkHwOMzMb5jFqjWVuFHjSssKvgYRCOLU6pJzBaffbX8KwnlkjZVlUvAgB6vlR2eB&#10;sbZ3PtIt8bkIEHYxKii8r2MpXVqQQTewNXHwMtsY9EE2udQN3gPcVHIYRd/SYMlhocCaNgWlf8nV&#10;KPg5t5e93O7Hh0eWbEa9mTwRZ0p1P9v1HISn1r/Dr/ZOKxhPRxP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sI+bMYAAADdAAAADwAAAAAAAAAAAAAAAACYAgAAZHJz&#10;L2Rvd25yZXYueG1sUEsFBgAAAAAEAAQA9QAAAIsDAAAAAA==&#10;" filled="f"/>
                      <v:rect id="Rectangle 3091" o:spid="_x0000_s1038" style="position:absolute;left:9034;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2qHsMA&#10;AADdAAAADwAAAGRycy9kb3ducmV2LnhtbERPy4rCMBTdC/5DuIIb0dQHg1ZTEUGYhTAz1YXuLs3t&#10;A5ub0kRb/36yGJjl4bx3+97U4kWtqywrmM8iEMSZ1RUXCq6X03QNwnlkjbVlUvAmB/tkONhhrG3H&#10;P/RKfSFCCLsYFZTeN7GULivJoJvZhjhwuW0N+gDbQuoWuxBuarmIog9psOLQUGJDx5KyR/o0Cr5u&#10;/f0sT+fV9ztPj8vJRl6Jc6XGo/6wBeGp9//iP/enVrBaL8Pc8CY8AZ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2qHsMAAADdAAAADwAAAAAAAAAAAAAAAACYAgAAZHJzL2Rv&#10;d25yZXYueG1sUEsFBgAAAAAEAAQA9QAAAIgDAAAAAA==&#10;" filled="f"/>
                      <v:rect id="Rectangle 3092" o:spid="_x0000_s1039" style="position:absolute;left:9251;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PhcUA&#10;AADdAAAADwAAAGRycy9kb3ducmV2LnhtbESPT4vCMBTE74LfITzBy6Kpq4hWo4ggeBB2rR709mhe&#10;/2DzUpqs1m+/EQSPw8z8hlmuW1OJOzWutKxgNIxAEKdWl5wrOJ92gxkI55E1VpZJwZMcrFfdzhJj&#10;bR98pHvicxEg7GJUUHhfx1K6tCCDbmhr4uBltjHog2xyqRt8BLip5HcUTaXBksNCgTVtC0pvyZ9R&#10;8HNprwe5O0x+n1myHX/N5Zk4U6rfazcLEJ5a/wm/23utYDIbz+H1Jjw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Q+FxQAAAN0AAAAPAAAAAAAAAAAAAAAAAJgCAABkcnMv&#10;ZG93bnJldi54bWxQSwUGAAAAAAQABAD1AAAAigMAAAAA&#10;" filled="f"/>
                      <v:rect id="Rectangle 3093" o:spid="_x0000_s1040" style="position:absolute;left:9251;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3VZcQA&#10;AADdAAAADwAAAGRycy9kb3ducmV2LnhtbERPy2rCQBTdF/yH4QpuSjOxDaKpo4gQcCG0xizq7pK5&#10;edDMnZCZxvj3nUWhy8N5b/eT6cRIg2stK1hGMQji0uqWawXFNXtZg3AeWWNnmRQ8yMF+N3vaYqrt&#10;nS805r4WIYRdigoa7/tUSlc2ZNBFticOXGUHgz7AoZZ6wHsIN518jeOVNNhyaGiwp2ND5Xf+YxR8&#10;fE23s8zOyeejyo9vzxtZEFdKLebT4R2Ep8n/i//cJ60gWSdhf3g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t1WXEAAAA3QAAAA8AAAAAAAAAAAAAAAAAmAIAAGRycy9k&#10;b3ducmV2LnhtbFBLBQYAAAAABAAEAPUAAACJAwAAAAA=&#10;" filled="f"/>
                      <v:rect id="Rectangle 3094" o:spid="_x0000_s1041" style="position:absolute;left:9251;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Fw/sYA&#10;AADdAAAADwAAAGRycy9kb3ducmV2LnhtbESPT4vCMBTE7wt+h/AEL8uaqkXcahQRBA+Ca/Wwe3s0&#10;r3+weSlN1PrtjSDscZiZ3zCLVWdqcaPWVZYVjIYRCOLM6ooLBefT9msGwnlkjbVlUvAgB6tl72OB&#10;ibZ3PtIt9YUIEHYJKii9bxIpXVaSQTe0DXHwctsa9EG2hdQt3gPc1HIcRVNpsOKwUGJDm5KyS3o1&#10;Cg6/3d9ebvfxzyNPN5PPb3kmzpUa9Lv1HISnzv+H3+2dVhDP4h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Fw/sYAAADdAAAADwAAAAAAAAAAAAAAAACYAgAAZHJz&#10;L2Rvd25yZXYueG1sUEsFBgAAAAAEAAQA9QAAAIsDAAAAAA==&#10;" filled="f"/>
                      <v:rect id="Rectangle 3095" o:spid="_x0000_s1042" style="position:absolute;left:9251;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uicYA&#10;AADdAAAADwAAAGRycy9kb3ducmV2LnhtbESPT4vCMBTE78J+h/AWvIim65ZFq1EWQdiDoHY96O3R&#10;vP7B5qU0Ueu3N4LgcZiZ3zDzZWdqcaXWVZYVfI0iEMSZ1RUXCg7/6+EEhPPIGmvLpOBODpaLj94c&#10;E21vvKdr6gsRIOwSVFB63yRSuqwkg25kG+Lg5bY16INsC6lbvAW4qeU4in6kwYrDQokNrUrKzunF&#10;KNgeu9NGrjfx7p6nq+/BVB6Ic6X6n93vDISnzr/Dr/afVhBP4j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PuicYAAADdAAAADwAAAAAAAAAAAAAAAACYAgAAZHJz&#10;L2Rvd25yZXYueG1sUEsFBgAAAAAEAAQA9QAAAIsDAAAAAA==&#10;" filled="f"/>
                      <v:rect id="Rectangle 3096" o:spid="_x0000_s1043" style="position:absolute;left:9323;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9LEscA&#10;AADdAAAADwAAAGRycy9kb3ducmV2LnhtbESPT2vCQBTE70K/w/IKvYhu2oQSU1cpgtCDUE1z0Nsj&#10;+/KHZt+G7FaTb98tFDwOM/MbZr0dTSeuNLjWsoLnZQSCuLS65VpB8bVfpCCcR9bYWSYFEznYbh5m&#10;a8y0vfGJrrmvRYCwy1BB432fSenKhgy6pe2Jg1fZwaAPcqilHvAW4KaTL1H0Kg22HBYa7GnXUPmd&#10;/xgFn+fxcpD7Q3KcqnwXz1eyIK6Uenoc399AeBr9Pfzf/tAKkjSJ4e9Ne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SxLHAAAA3QAAAA8AAAAAAAAAAAAAAAAAmAIAAGRy&#10;cy9kb3ducmV2LnhtbFBLBQYAAAAABAAEAPUAAACMAwAAAAA=&#10;" filled="f"/>
                      <v:rect id="Rectangle 3097" o:spid="_x0000_s1044" style="position:absolute;left:9323;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TZsYA&#10;AADdAAAADwAAAGRycy9kb3ducmV2LnhtbESPT4vCMBTE78J+h/AEL7Kmq0W0GmURBA+C2vWgt0fz&#10;+gebl9JktX57s7DgcZiZ3zDLdWdqcafWVZYVfI0iEMSZ1RUXCs4/288ZCOeRNdaWScGTHKxXH70l&#10;Jto++ET31BciQNglqKD0vkmkdFlJBt3INsTBy21r0AfZFlK3+AhwU8txFE2lwYrDQokNbUrKbumv&#10;UXC4dNe93O7j4zNPN5PhXJ6Jc6UG/e57AcJT59/h//ZOK4hncQx/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bTZsYAAADdAAAADwAAAAAAAAAAAAAAAACYAgAAZHJz&#10;L2Rvd25yZXYueG1sUEsFBgAAAAAEAAQA9QAAAIsDAAAAAA==&#10;" filled="f"/>
                      <v:rect id="Rectangle 3098" o:spid="_x0000_s1045" style="position:absolute;left:9323;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2/ccA&#10;AADdAAAADwAAAGRycy9kb3ducmV2LnhtbESPT2vCQBTE74LfYXmCF6mbaiw2dZUiBDwI1dRDe3tk&#10;X/7Q7NuQXTV+e7cgeBxm5jfMatObRlyoc7VlBa/TCARxbnXNpYLTd/qyBOE8ssbGMim4kYPNejhY&#10;YaLtlY90yXwpAoRdggoq79tESpdXZNBNbUscvMJ2Bn2QXSl1h9cAN42cRdGbNFhzWKiwpW1F+V92&#10;Ngq+fvrfvUz38eFWZNv55F2eiAulxqP+8wOEp94/w4/2TiuIl/EC/t+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adv3HAAAA3QAAAA8AAAAAAAAAAAAAAAAAmAIAAGRy&#10;cy9kb3ducmV2LnhtbFBLBQYAAAAABAAEAPUAAACMAwAAAAA=&#10;" filled="f"/>
                      <v:rect id="Rectangle 3099" o:spid="_x0000_s1046" style="position:absolute;left:9323;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joisYA&#10;AADdAAAADwAAAGRycy9kb3ducmV2LnhtbESPT4vCMBTE74LfITzBi6ypu0XcahQRBA+CWj3s3h7N&#10;6x9sXkqT1frtN4LgcZiZ3zCLVWdqcaPWVZYVTMYRCOLM6ooLBZfz9mMGwnlkjbVlUvAgB6tlv7fA&#10;RNs7n+iW+kIECLsEFZTeN4mULivJoBvbhjh4uW0N+iDbQuoW7wFuavkZRVNpsOKwUGJDm5Kya/pn&#10;FBx+ut+93O7j4yNPN1+jb3khzpUaDrr1HISnzr/Dr/ZOK4hn8RSeb8IT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joisYAAADdAAAADwAAAAAAAAAAAAAAAACYAgAAZHJz&#10;L2Rvd25yZXYueG1sUEsFBgAAAAAEAAQA9QAAAIsDAAAAAA==&#10;" filled="f"/>
                    </v:group>
                  </w:pict>
                </mc:Fallback>
              </mc:AlternateContent>
            </w:r>
            <w:r>
              <w:rPr>
                <w:noProof/>
              </w:rPr>
              <mc:AlternateContent>
                <mc:Choice Requires="wpg">
                  <w:drawing>
                    <wp:inline distT="0" distB="0" distL="0" distR="0" wp14:anchorId="32F9BDBC">
                      <wp:extent cx="1125220" cy="909320"/>
                      <wp:effectExtent l="6350" t="10160" r="11430" b="13970"/>
                      <wp:docPr id="4131" name="Group 4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5220" cy="909320"/>
                                <a:chOff x="7238" y="1567"/>
                                <a:chExt cx="1772" cy="1432"/>
                              </a:xfrm>
                            </wpg:grpSpPr>
                            <wps:wsp>
                              <wps:cNvPr id="4132" name="Rectangle 192"/>
                              <wps:cNvSpPr>
                                <a:spLocks noChangeArrowheads="1"/>
                              </wps:cNvSpPr>
                              <wps:spPr bwMode="auto">
                                <a:xfrm rot="5400000">
                                  <a:off x="7408" y="1599"/>
                                  <a:ext cx="1432" cy="136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161" name="Rectangle 193"/>
                              <wps:cNvSpPr>
                                <a:spLocks noChangeArrowheads="1"/>
                              </wps:cNvSpPr>
                              <wps:spPr bwMode="auto">
                                <a:xfrm rot="5400000">
                                  <a:off x="662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62" name="Rectangle 194"/>
                              <wps:cNvSpPr>
                                <a:spLocks noChangeArrowheads="1"/>
                              </wps:cNvSpPr>
                              <wps:spPr bwMode="auto">
                                <a:xfrm rot="5400000">
                                  <a:off x="819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7D97528C" id="Group 4822" o:spid="_x0000_s1026" style="width:88.6pt;height:71.6pt;mso-position-horizontal-relative:char;mso-position-vertical-relative:line" coordorigin="7238,1567" coordsize="1772,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">
                      <v:rect id="Rectangle 192" o:spid="_x0000_s1027" style="position:absolute;left:7408;top:1599;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naI8UA&#10;AADdAAAADwAAAGRycy9kb3ducmV2LnhtbESP3WrCQBSE7wu+w3IKvaubWJESXaUGIl5Y/OsDHLOn&#10;SWj2bMiuJnn7riB4OczMN8xi1Zta3Kh1lWUF8TgCQZxbXXGh4OecvX+CcB5ZY22ZFAzkYLUcvSww&#10;0bbjI91OvhABwi5BBaX3TSKly0sy6Ma2IQ7er20N+iDbQuoWuwA3tZxE0UwarDgslNhQWlL+d7oa&#10;BXzY7zaYyu9stx4afbzE/hzFSr299l9zEJ56/ww/2lutYBp/TOD+Jj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WdojxQAAAN0AAAAPAAAAAAAAAAAAAAAAAJgCAABkcnMv&#10;ZG93bnJldi54bWxQSwUGAAAAAAQABAD1AAAAigMAAAAA&#10;" fillcolor="#a5a5a5 [2092]"/>
                      <v:rect id="Rectangle 193" o:spid="_x0000_s1028" style="position:absolute;left:6623;top:2182;width:143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AzdcUA&#10;AADdAAAADwAAAGRycy9kb3ducmV2LnhtbESP3WrCQBSE7wXfYTlCb4puUlqRmFWkVOxFEf8e4JA9&#10;JiHZs2F3o2mfvlsoeDnMzDdMvh5MK27kfG1ZQTpLQBAXVtdcKrict9MFCB+QNbaWScE3eVivxqMc&#10;M23vfKTbKZQiQthnqKAKocuk9EVFBv3MdsTRu1pnMETpSqkd3iPctPIlSebSYM1xocKO3isqmlNv&#10;FOw0Pff7H971X4zN9uD23dsHKfU0GTZLEIGG8Aj/tz+1gtd0nsL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kDN1xQAAAN0AAAAPAAAAAAAAAAAAAAAAAJgCAABkcnMv&#10;ZG93bnJldi54bWxQSwUGAAAAAAQABAD1AAAAigMAAAAA&#10;"/>
                      <v:rect id="Rectangle 194" o:spid="_x0000_s1029" style="position:absolute;left:8193;top:2182;width:143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KtAsQA&#10;AADdAAAADwAAAGRycy9kb3ducmV2LnhtbESP0YrCMBRE34X9h3AXfBFNFZWlGmVZFH0QUdcPuDTX&#10;ttjclCTV7n69EQQfh5k5w8yXranEjZwvLSsYDhIQxJnVJecKzr/r/hcIH5A1VpZJwR95WC4+OnNM&#10;tb3zkW6nkIsIYZ+igiKEOpXSZwUZ9ANbE0fvYp3BEKXLpXZ4j3BTyVGSTKXBkuNCgTX9FJRdT41R&#10;sNHUa/b/vGl2jNf1we3ryYqU6n623zMQgdrwDr/aW61gPJyO4P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CrQLEAAAA3QAAAA8AAAAAAAAAAAAAAAAAmAIAAGRycy9k&#10;b3ducmV2LnhtbFBLBQYAAAAABAAEAPUAAACJAwAAAAA=&#10;"/>
                      <w10:anchorlock/>
                    </v:group>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682304" behindDoc="0" locked="0" layoutInCell="1" allowOverlap="1" wp14:anchorId="522A8DF1">
                      <wp:simplePos x="0" y="0"/>
                      <wp:positionH relativeFrom="column">
                        <wp:posOffset>-45720</wp:posOffset>
                      </wp:positionH>
                      <wp:positionV relativeFrom="paragraph">
                        <wp:posOffset>502920</wp:posOffset>
                      </wp:positionV>
                      <wp:extent cx="274320" cy="182880"/>
                      <wp:effectExtent l="0" t="0" r="11430" b="26670"/>
                      <wp:wrapNone/>
                      <wp:docPr id="4794" name="Group 47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795" name="Group 1056"/>
                              <wpg:cNvGrpSpPr>
                                <a:grpSpLocks/>
                              </wpg:cNvGrpSpPr>
                              <wpg:grpSpPr bwMode="auto">
                                <a:xfrm>
                                  <a:off x="4401" y="2420"/>
                                  <a:ext cx="288" cy="144"/>
                                  <a:chOff x="4468" y="2342"/>
                                  <a:chExt cx="288" cy="144"/>
                                </a:xfrm>
                              </wpg:grpSpPr>
                              <wps:wsp>
                                <wps:cNvPr id="4796" name="Rectangle 105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7" name="Rectangle 105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8" name="Rectangle 105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9" name="Rectangle 106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0" name="Rectangle 106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1" name="Rectangle 106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2" name="Rectangle 106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3" name="Rectangle 106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04" name="Group 1065"/>
                              <wpg:cNvGrpSpPr>
                                <a:grpSpLocks/>
                              </wpg:cNvGrpSpPr>
                              <wpg:grpSpPr bwMode="auto">
                                <a:xfrm>
                                  <a:off x="4401" y="2276"/>
                                  <a:ext cx="288" cy="144"/>
                                  <a:chOff x="4468" y="2342"/>
                                  <a:chExt cx="288" cy="144"/>
                                </a:xfrm>
                              </wpg:grpSpPr>
                              <wps:wsp>
                                <wps:cNvPr id="4805" name="Rectangle 10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6" name="Rectangle 10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7" name="Rectangle 10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8" name="Rectangle 10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9" name="Rectangle 10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0" name="Rectangle 10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1" name="Rectangle 10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2" name="Rectangle 10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13" name="Group 1074"/>
                              <wpg:cNvGrpSpPr>
                                <a:grpSpLocks/>
                              </wpg:cNvGrpSpPr>
                              <wpg:grpSpPr bwMode="auto">
                                <a:xfrm rot="5400000">
                                  <a:off x="4617" y="2348"/>
                                  <a:ext cx="288" cy="144"/>
                                  <a:chOff x="4468" y="2342"/>
                                  <a:chExt cx="288" cy="144"/>
                                </a:xfrm>
                              </wpg:grpSpPr>
                              <wps:wsp>
                                <wps:cNvPr id="4814" name="Rectangle 10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5" name="Rectangle 10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6" name="Rectangle 10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7" name="Rectangle 10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8" name="Rectangle 10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9" name="Rectangle 10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0" name="Rectangle 10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1" name="Rectangle 10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6C8F678" id="Group 4794" o:spid="_x0000_s1026" style="position:absolute;margin-left:-3.6pt;margin-top:39.6pt;width:21.6pt;height:14.4pt;z-index:25168230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">
                      <v:group id="Group 105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MVKscAAADdAAAADwAAAGRycy9kb3ducmV2LnhtbESPQWvCQBSE7wX/w/KE&#10;3uomWq1GVxHR0oMIVaH09sg+k2D2bchuk/jvXUHocZiZb5jFqjOlaKh2hWUF8SACQZxaXXCm4Hza&#10;vU1BOI+ssbRMCm7kYLXsvSww0bblb2qOPhMBwi5BBbn3VSKlS3My6Aa2Ig7exdYGfZB1JnWNbYCb&#10;Ug6jaCINFhwWcqxok1N6Pf4ZBZ8ttutRvG3218vm9nsaH372MSn12u/WcxCeOv8ffra/tIL3j9kY&#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PMVKscAAADd&#10;AAAADwAAAAAAAAAAAAAAAACqAgAAZHJzL2Rvd25yZXYueG1sUEsFBgAAAAAEAAQA+gAAAJ4DAAAA&#10;AA==&#10;">
                        <v:rect id="Rectangle 105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aTXMUA&#10;AADdAAAADwAAAGRycy9kb3ducmV2LnhtbESPQWsCMRSE7wX/Q3iCt5qtWLVbo6xSwZOgLdjeHpvX&#10;ZHHzsmyiu/33jVDocZiZb5jlune1uFEbKs8KnsYZCOLS64qNgo/33eMCRIjIGmvPpOCHAqxXg4cl&#10;5tp3fKTbKRqRIBxyVGBjbHIpQ2nJYRj7hjh53751GJNsjdQtdgnuajnJspl0WHFasNjQ1lJ5OV2d&#10;grfm61A8myCLc7SfF7/pdvZglBoN++IVRKQ+/of/2nutYDp/mc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FpNcxQAAAN0AAAAPAAAAAAAAAAAAAAAAAJgCAABkcnMv&#10;ZG93bnJldi54bWxQSwUGAAAAAAQABAD1AAAAigMAAAAA&#10;" filled="f"/>
                        <v:rect id="Rectangle 105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2x8UA&#10;AADdAAAADwAAAGRycy9kb3ducmV2LnhtbESPQWsCMRSE7wX/Q3iCt5qt2Gq3RlmlgidBW7C9PTav&#10;yeLmZdlEd/vvG6HgcZiZb5jFqne1uFIbKs8KnsYZCOLS64qNgs+P7eMcRIjIGmvPpOCXAqyWg4cF&#10;5tp3fKDrMRqRIBxyVGBjbHIpQ2nJYRj7hjh5P751GJNsjdQtdgnuajnJshfpsOK0YLGhjaXyfLw4&#10;Be/N9754NkEWp2i/zn7dbe3eKDUa9sUbiEh9vIf/2zutYDp7ncH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jbHxQAAAN0AAAAPAAAAAAAAAAAAAAAAAJgCAABkcnMv&#10;ZG93bnJldi54bWxQSwUGAAAAAAQABAD1AAAAigMAAAAA&#10;" filled="f"/>
                        <v:rect id="Rectangle 105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itcMA&#10;AADdAAAADwAAAGRycy9kb3ducmV2LnhtbERPz2vCMBS+C/4P4QneNJ1sbqtGqWOCJ2HdYPP2aN6S&#10;YvNSmmi7/345CB4/vt/r7eAacaUu1J4VPMwzEMSV1zUbBV+f+9kLiBCRNTaeScEfBdhuxqM15tr3&#10;/EHXMhqRQjjkqMDG2OZShsqSwzD3LXHifn3nMCbYGak77FO4a+Qiy5bSYc2pwWJLb5aqc3lxCt7b&#10;07F4MkEW39H+nP2u39ujUWo6GYoViEhDvItv7oNW8Pj8mu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WitcMAAADdAAAADwAAAAAAAAAAAAAAAACYAgAAZHJzL2Rv&#10;d25yZXYueG1sUEsFBgAAAAAEAAQA9QAAAIgDAAAAAA==&#10;" filled="f"/>
                        <v:rect id="Rectangle 106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kHLsUA&#10;AADdAAAADwAAAGRycy9kb3ducmV2LnhtbESPT2sCMRTE7wW/Q3iF3jRb6R9djbJKhZ6EqqDeHptn&#10;srh5WTapu/32TUHocZiZ3zDzZe9qcaM2VJ4VPI8yEMSl1xUbBYf9ZjgBESKyxtozKfihAMvF4GGO&#10;ufYdf9FtF41IEA45KrAxNrmUobTkMIx8Q5y8i28dxiRbI3WLXYK7Wo6z7E06rDgtWGxobam87r6d&#10;go/mvC1eTZDFMdrT1a+6jd0apZ4e+2IGIlIf/8P39qdW8PI+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iQcuxQAAAN0AAAAPAAAAAAAAAAAAAAAAAJgCAABkcnMv&#10;ZG93bnJldi54bWxQSwUGAAAAAAQABAD1AAAAigMAAAAA&#10;" filled="f"/>
                        <v:rect id="Rectangle 106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2vYsIA&#10;AADdAAAADwAAAGRycy9kb3ducmV2LnhtbERPz2vCMBS+C/4P4QneNFXckM5YqqywkzAV3G6P5i0p&#10;Ni+lyWz33y+HwY4f3+9dMbpWPKgPjWcFq2UGgrj2umGj4HqpFlsQISJrbD2Tgh8KUOynkx3m2g/8&#10;To9zNCKFcMhRgY2xy6UMtSWHYek74sR9+d5hTLA3Uvc4pHDXynWWPUuHDacGix0dLdX387dT8Np9&#10;nsonE2R5i/bj7g9DZU9GqflsLF9ARBrjv/jP/aYVbLZZ2p/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a9iwgAAAN0AAAAPAAAAAAAAAAAAAAAAAJgCAABkcnMvZG93&#10;bnJldi54bWxQSwUGAAAAAAQABAD1AAAAhwMAAAAA&#10;" filled="f"/>
                        <v:rect id="Rectangle 106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EK+cQA&#10;AADdAAAADwAAAGRycy9kb3ducmV2LnhtbESPQWsCMRSE7wX/Q3iCt5q12CKrUVap4EmoCurtsXkm&#10;i5uXZRPd7b9vCoUeh5n5hlmseleLJ7Wh8qxgMs5AEJdeV2wUnI7b1xmIEJE11p5JwTcFWC0HLwvM&#10;te/4i56HaESCcMhRgY2xyaUMpSWHYewb4uTdfOswJtkaqVvsEtzV8i3LPqTDitOCxYY2lsr74eEU&#10;fDbXffFugizO0V7uft1t7d4oNRr2xRxEpD7+h//aO61gOss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BCvnEAAAA3QAAAA8AAAAAAAAAAAAAAAAAmAIAAGRycy9k&#10;b3ducmV2LnhtbFBLBQYAAAAABAAEAPUAAACJAwAAAAA=&#10;" filled="f"/>
                        <v:rect id="Rectangle 106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OUjsQA&#10;AADdAAAADwAAAGRycy9kb3ducmV2LnhtbESPQWsCMRSE74L/IbyCN81WWpHVKKsoeBLUQtvbY/NM&#10;FjcvyyZ1t/++KQgeh5n5hlmue1eLO7Wh8qzgdZKBIC69rtgo+Ljsx3MQISJrrD2Tgl8KsF4NB0vM&#10;te/4RPdzNCJBOOSowMbY5FKG0pLDMPENcfKuvnUYk2yN1C12Ce5qOc2ymXRYcVqw2NDWUnk7/zgF&#10;u+b7WLybIIvPaL9uftPt7dEoNXrpiwWISH18hh/tg1bwNs+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TlI7EAAAA3QAAAA8AAAAAAAAAAAAAAAAAmAIAAGRycy9k&#10;b3ducmV2LnhtbFBLBQYAAAAABAAEAPUAAACJAwAAAAA=&#10;" filled="f"/>
                        <v:rect id="Rectangle 106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8xFcUA&#10;AADdAAAADwAAAGRycy9kb3ducmV2LnhtbESPQWsCMRSE7wX/Q3hCb92sVotsjbJKhZ4EbaF6e2xe&#10;k8XNy7JJ3e2/N4WCx2FmvmGW68E14kpdqD0rmGQ5COLK65qNgs+P3dMCRIjIGhvPpOCXAqxXo4cl&#10;Ftr3fKDrMRqRIBwKVGBjbAspQ2XJYch8S5y8b985jEl2RuoO+wR3jZzm+Yt0WHNasNjS1lJ1Of44&#10;BW/teV/OTZDlV7Sni9/0O7s3Sj2Oh/IVRKQh3sP/7XetYLbIn+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3zEVxQAAAN0AAAAPAAAAAAAAAAAAAAAAAJgCAABkcnMv&#10;ZG93bnJldi54bWxQSwUGAAAAAAQABAD1AAAAigMAAAAA&#10;" filled="f"/>
                      </v:group>
                      <v:group id="Group 106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AbFgxgAAAN0A&#10;AAAPAAAAAAAAAAAAAAAAAKoCAABkcnMvZG93bnJldi54bWxQSwUGAAAAAAQABAD6AAAAnQMAAAAA&#10;">
                        <v:rect id="Rectangle 106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oM+sQA&#10;AADdAAAADwAAAGRycy9kb3ducmV2LnhtbESPQWsCMRSE7wX/Q3iCt5q1aJHVKGtR6EmoCurtsXkm&#10;i5uXZRPd7b9vCoUeh5n5hlmue1eLJ7Wh8qxgMs5AEJdeV2wUnI671zmIEJE11p5JwTcFWK8GL0vM&#10;te/4i56HaESCcMhRgY2xyaUMpSWHYewb4uTdfOswJtkaqVvsEtzV8i3L3qXDitOCxYY+LJX3w8Mp&#10;2DbXfTEz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6DPrEAAAA3QAAAA8AAAAAAAAAAAAAAAAAmAIAAGRycy9k&#10;b3ducmV2LnhtbFBLBQYAAAAABAAEAPUAAACJAwAAAAA=&#10;" filled="f"/>
                        <v:rect id="Rectangle 106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iSjcQA&#10;AADdAAAADwAAAGRycy9kb3ducmV2LnhtbESPQWsCMRSE7wX/Q3iCt5q1WJHVKGtR6EmoCurtsXkm&#10;i5uXZRPd7b9vCoUeh5n5hlmue1eLJ7Wh8qxgMs5AEJdeV2wUnI671zmIEJE11p5JwTcFWK8GL0vM&#10;te/4i56HaESCcMhRgY2xyaUMpSWHYewb4uTdfOswJtkaqVvsEtzV8i3LZtJhxWnBYkMflsr74eEU&#10;bJvrvng3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oko3EAAAA3QAAAA8AAAAAAAAAAAAAAAAAmAIAAGRycy9k&#10;b3ducmV2LnhtbFBLBQYAAAAABAAEAPUAAACJAwAAAAA=&#10;" filled="f"/>
                        <v:rect id="Rectangle 106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Q3FsUA&#10;AADdAAAADwAAAGRycy9kb3ducmV2LnhtbESPQWsCMRSE7wX/Q3hCb92sUq1sjbJKhZ4EbaF6e2xe&#10;k8XNy7JJ3e2/N4WCx2FmvmGW68E14kpdqD0rmGQ5COLK65qNgs+P3dMCRIjIGhvPpOCXAqxXo4cl&#10;Ftr3fKDrMRqRIBwKVGBjbAspQ2XJYch8S5y8b985jEl2RuoO+wR3jZzm+Vw6rDktWGxpa6m6HH+c&#10;grf2vC9nJsjyK9rTxW/6nd0bpR7HQ/kKItIQ7+H/9rtW8LzIX+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5DcWxQAAAN0AAAAPAAAAAAAAAAAAAAAAAJgCAABkcnMv&#10;ZG93bnJldi54bWxQSwUGAAAAAAQABAD1AAAAigMAAAAA&#10;" filled="f"/>
                        <v:rect id="Rectangle 106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ujZMIA&#10;AADdAAAADwAAAGRycy9kb3ducmV2LnhtbERPz2vCMBS+C/4P4QneNFXckM5YqqywkzAV3G6P5i0p&#10;Ni+lyWz33y+HwY4f3+9dMbpWPKgPjWcFq2UGgrj2umGj4HqpFlsQISJrbD2Tgh8KUOynkx3m2g/8&#10;To9zNCKFcMhRgY2xy6UMtSWHYek74sR9+d5hTLA3Uvc4pHDXynWWPUuHDacGix0dLdX387dT8Np9&#10;nsonE2R5i/bj7g9DZU9GqflsLF9ARBrjv/jP/aYVbLZZmpv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6NkwgAAAN0AAAAPAAAAAAAAAAAAAAAAAJgCAABkcnMvZG93&#10;bnJldi54bWxQSwUGAAAAAAQABAD1AAAAhwMAAAAA&#10;" filled="f"/>
                        <v:rect id="Rectangle 107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cG/8UA&#10;AADdAAAADwAAAGRycy9kb3ducmV2LnhtbESPQWsCMRSE74L/ITzBm2YtttitUdZSwZNQW6jeHpvX&#10;ZHHzsmxSd/33jSB4HGbmG2a57l0tLtSGyrOC2TQDQVx6XbFR8P21nSxAhIissfZMCq4UYL0aDpaY&#10;a9/xJ10O0YgE4ZCjAhtjk0sZSksOw9Q3xMn79a3DmGRrpG6xS3BXy6cse5EOK04LFht6t1SeD39O&#10;wUdz2hfPJsjiJ9rj2W+6rd0bpcajvngDEamPj/C9vdMK5ovsFW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wb/xQAAAN0AAAAPAAAAAAAAAAAAAAAAAJgCAABkcnMv&#10;ZG93bnJldi54bWxQSwUGAAAAAAQABAD1AAAAigMAAAAA&#10;" filled="f"/>
                        <v:rect id="Rectangle 107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5v8IA&#10;AADdAAAADwAAAGRycy9kb3ducmV2LnhtbERPz2vCMBS+C/sfwhvspmllinTG0skET4JusO32aN6S&#10;YvNSmszW/94cBI8f3+91ObpWXKgPjWcF+SwDQVx73bBR8PW5m65AhIissfVMCq4UoNw8TdZYaD/w&#10;kS6naEQK4VCgAhtjV0gZaksOw8x3xIn7873DmGBvpO5xSOGulfMsW0qHDacGix1tLdXn079T8NH9&#10;HqqFCbL6jvbn7N+HnT0YpV6ex+oNRKQxPsR3914reF3laX9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1Dm/wgAAAN0AAAAPAAAAAAAAAAAAAAAAAJgCAABkcnMvZG93&#10;bnJldi54bWxQSwUGAAAAAAQABAD1AAAAhwMAAAAA&#10;" filled="f"/>
                        <v:rect id="Rectangle 107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icJMUA&#10;AADdAAAADwAAAGRycy9kb3ducmV2LnhtbESPQWsCMRSE70L/Q3gFb5rdUkW2RtmWCp6EqmB7e2xe&#10;k8XNy7JJ3fXfG6HgcZiZb5jlenCNuFAXas8K8mkGgrjyumaj4HjYTBYgQkTW2HgmBVcKsF49jZZY&#10;aN/zF1320YgE4VCgAhtjW0gZKksOw9S3xMn79Z3DmGRnpO6wT3DXyJcsm0uHNacFiy19WKrO+z+n&#10;4LP92ZUzE2R5ivb77N/7jd0ZpcbPQ/kGItIQH+H/9lYreF3kOdzfp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mJwkxQAAAN0AAAAPAAAAAAAAAAAAAAAAAJgCAABkcnMv&#10;ZG93bnJldi54bWxQSwUGAAAAAAQABAD1AAAAigMAAAAA&#10;" filled="f"/>
                        <v:rect id="Rectangle 107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CU8UA&#10;AADdAAAADwAAAGRycy9kb3ducmV2LnhtbESPT2sCMRTE7wW/Q3iF3mpWqUVWo6yi0JPgH1Bvj81r&#10;srh5WTapu/32jSD0OMzMb5j5sne1uFMbKs8KRsMMBHHpdcVGwem4fZ+CCBFZY+2ZFPxSgOVi8DLH&#10;XPuO93Q/RCMShEOOCmyMTS5lKC05DEPfECfv27cOY5KtkbrFLsFdLcdZ9ikdVpwWLDa0tlTeDj9O&#10;waa57oqJCbI4R3u5+VW3tTuj1NtrX8xAROrjf/jZ/tIKPqajM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SgJTxQAAAN0AAAAPAAAAAAAAAAAAAAAAAJgCAABkcnMv&#10;ZG93bnJldi54bWxQSwUGAAAAAAQABAD1AAAAigMAAAAA&#10;" filled="f"/>
                      </v:group>
                      <v:group id="Group 107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5jYNxgAAAN0A&#10;AAAPAAAAAAAAAAAAAAAAAKoCAABkcnMvZG93bnJldi54bWxQSwUGAAAAAAQABAD6AAAAnQMAAAAA&#10;">
                        <v:rect id="Rectangle 107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vMUA&#10;AADdAAAADwAAAGRycy9kb3ducmV2LnhtbESPT2sCMRTE74LfIbyCN81arMhqlLVU8CT4B1pvj81r&#10;srh5WTapu/32TUHwOMzMb5jVpne1uFMbKs8KppMMBHHpdcVGweW8Gy9AhIissfZMCn4pwGY9HKww&#10;177jI91P0YgE4ZCjAhtjk0sZSksOw8Q3xMn79q3DmGRrpG6xS3BXy9csm0uHFacFiw29Wypvpx+n&#10;4KO5Hoo3E2TxGe3XzW+7nT0YpUYvfbEEEamPz/CjvdcKZovpD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7z+8xQAAAN0AAAAPAAAAAAAAAAAAAAAAAJgCAABkcnMv&#10;ZG93bnJldi54bWxQSwUGAAAAAAQABAD1AAAAigMAAAAA&#10;" filled="f"/>
                        <v:rect id="Rectangle 107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OaJ8QA&#10;AADdAAAADwAAAGRycy9kb3ducmV2LnhtbESPQWsCMRSE7wX/Q3iCt5pVtMhqlFUq9CRoC+rtsXkm&#10;i5uXZZO623/fFIQeh5n5hllteleLB7Wh8qxgMs5AEJdeV2wUfH3uXxcgQkTWWHsmBT8UYLMevKww&#10;177jIz1O0YgE4ZCjAhtjk0sZSksOw9g3xMm7+dZhTLI1UrfYJbir5TTL3qTDitOCxYZ2lsr76dsp&#10;eG+uh2JugizO0V7uftvt7cEoNRr2xRJEpD7+h5/tD61gtpjM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jmifEAAAA3QAAAA8AAAAAAAAAAAAAAAAAmAIAAGRycy9k&#10;b3ducmV2LnhtbFBLBQYAAAAABAAEAPUAAACJAwAAAAA=&#10;" filled="f"/>
                        <v:rect id="Rectangle 107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EUMQA&#10;AADdAAAADwAAAGRycy9kb3ducmV2LnhtbESPQWsCMRSE7wX/Q3iCt5q1WJHVKGup0JOgLai3x+aZ&#10;LG5elk3qbv99Iwgeh5n5hlmue1eLG7Wh8qxgMs5AEJdeV2wU/HxvX+cgQkTWWHsmBX8UYL0avCwx&#10;177jPd0O0YgE4ZCjAhtjk0sZSksOw9g3xMm7+NZhTLI1UrfYJbir5VuWzaTDitOCxYY+LJXXw69T&#10;8Nmcd8W7CbI4Rnu6+k23tTuj1GjYFwsQkfr4DD/aX1rBdD6Zwf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xBFDEAAAA3QAAAA8AAAAAAAAAAAAAAAAAmAIAAGRycy9k&#10;b3ducmV2LnhtbFBLBQYAAAAABAAEAPUAAACJAwAAAAA=&#10;" filled="f"/>
                        <v:rect id="Rectangle 107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2hy8UA&#10;AADdAAAADwAAAGRycy9kb3ducmV2LnhtbESPQWsCMRSE70L/Q3gFb5q12FZWo2yLgiehWmi9PTav&#10;yeLmZdlEd/33jSB4HGbmG2ax6l0tLtSGyrOCyTgDQVx6XbFR8H3YjGYgQkTWWHsmBVcKsFo+DRaY&#10;a9/xF1320YgE4ZCjAhtjk0sZSksOw9g3xMn7863DmGRrpG6xS3BXy5cse5MOK04LFhv6tFSe9men&#10;YN0cd8WrCbL4ifb35D+6jd0ZpYbPfTEHEamPj/C9vdUKprPJO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aHLxQAAAN0AAAAPAAAAAAAAAAAAAAAAAJgCAABkcnMv&#10;ZG93bnJldi54bWxQSwUGAAAAAAQABAD1AAAAigMAAAAA&#10;" filled="f"/>
                        <v:rect id="Rectangle 107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I1ucIA&#10;AADdAAAADwAAAGRycy9kb3ducmV2LnhtbERPz2vCMBS+C/sfwhvspmllinTG0skET4JusO32aN6S&#10;YvNSmszW/94cBI8f3+91ObpWXKgPjWcF+SwDQVx73bBR8PW5m65AhIissfVMCq4UoNw8TdZYaD/w&#10;kS6naEQK4VCgAhtjV0gZaksOw8x3xIn7873DmGBvpO5xSOGulfMsW0qHDacGix1tLdXn079T8NH9&#10;HqqFCbL6jvbn7N+HnT0YpV6ex+oNRKQxPsR3914reF3laW5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ojW5wgAAAN0AAAAPAAAAAAAAAAAAAAAAAJgCAABkcnMvZG93&#10;bnJldi54bWxQSwUGAAAAAAQABAD1AAAAhwMAAAAA&#10;" filled="f"/>
                        <v:rect id="Rectangle 108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6QIsUA&#10;AADdAAAADwAAAGRycy9kb3ducmV2LnhtbESPQWsCMRSE70L/Q3gFb5q12KJbo2yLgiehWqi9PTav&#10;yeLmZdlEd/33jSB4HGbmG2ax6l0tLtSGyrOCyTgDQVx6XbFR8H3YjGYgQkTWWHsmBVcKsFo+DRaY&#10;a9/xF1320YgE4ZCjAhtjk0sZSksOw9g3xMn7863DmGRrpG6xS3BXy5cse5MOK04LFhv6tFSe9men&#10;YN387opXE2TxE+3x5D+6jd0ZpYbPffEOIlIfH+F7e6sVTGeTO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7pAixQAAAN0AAAAPAAAAAAAAAAAAAAAAAJgCAABkcnMv&#10;ZG93bnJldi54bWxQSwUGAAAAAAQABAD1AAAAigMAAAAA&#10;" filled="f"/>
                        <v:rect id="Rectangle 108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zAsIA&#10;AADdAAAADwAAAGRycy9kb3ducmV2LnhtbERPW2vCMBR+F/YfwhnsTdPJlNIZpRsKPgleYNvboTlL&#10;is1JaaKt/948CD5+fPfFanCNuFIXas8K3icZCOLK65qNgtNxM85BhIissfFMCm4UYLV8GS2w0L7n&#10;PV0P0YgUwqFABTbGtpAyVJYcholviRP37zuHMcHOSN1hn8JdI6dZNpcOa04NFlv6tlSdDxenYN3+&#10;7cqZCbL8ifb37L/6jd0Zpd5eh/ITRKQhPsUP91Yr+Min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uPMCwgAAAN0AAAAPAAAAAAAAAAAAAAAAAJgCAABkcnMvZG93&#10;bnJldi54bWxQSwUGAAAAAAQABAD1AAAAhwMAAAAA&#10;" filled="f"/>
                        <v:rect id="Rectangle 108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WmcUA&#10;AADdAAAADwAAAGRycy9kb3ducmV2LnhtbESPT2sCMRTE7wW/Q3iF3mpWqUVWo6yi0JPgH1Bvj81r&#10;srh5WTapu/32jSD0OMzMb5j5sne1uFMbKs8KRsMMBHHpdcVGwem4fZ+CCBFZY+2ZFPxSgOVi8DLH&#10;XPuO93Q/RCMShEOOCmyMTS5lKC05DEPfECfv27cOY5KtkbrFLsFdLcdZ9ikdVpwWLDa0tlTeDj9O&#10;waa57oqJCbI4R3u5+VW3tTuj1NtrX8xAROrjf/jZ/tIKPqbjE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9FaZxQAAAN0AAAAPAAAAAAAAAAAAAAAAAJgCAABkcnMv&#10;ZG93bnJldi54bWxQSwUGAAAAAAQABAD1AAAAigMAAAAA&#10;" filled="f"/>
                      </v:group>
                    </v:group>
                  </w:pict>
                </mc:Fallback>
              </mc:AlternateContent>
            </w:r>
            <w:r>
              <w:rPr>
                <w:noProof/>
                <w:sz w:val="14"/>
              </w:rPr>
              <mc:AlternateContent>
                <mc:Choice Requires="wpg">
                  <w:drawing>
                    <wp:inline distT="0" distB="0" distL="0" distR="0" wp14:anchorId="261A77A8">
                      <wp:extent cx="1124585" cy="1124585"/>
                      <wp:effectExtent l="8890" t="10160" r="9525" b="8255"/>
                      <wp:docPr id="4111" name="Group 47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10142" y="1567"/>
                                <a:chExt cx="1771" cy="1771"/>
                              </a:xfrm>
                            </wpg:grpSpPr>
                            <wps:wsp>
                              <wps:cNvPr id="4112" name="Oval 189"/>
                              <wps:cNvSpPr>
                                <a:spLocks noChangeArrowheads="1"/>
                              </wps:cNvSpPr>
                              <wps:spPr bwMode="auto">
                                <a:xfrm>
                                  <a:off x="10142" y="1567"/>
                                  <a:ext cx="1771" cy="177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4130" name="Oval 190"/>
                              <wps:cNvSpPr>
                                <a:spLocks noChangeArrowheads="1"/>
                              </wps:cNvSpPr>
                              <wps:spPr bwMode="auto">
                                <a:xfrm>
                                  <a:off x="10384" y="1812"/>
                                  <a:ext cx="1296" cy="1296"/>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0B81AA2A" id="Group 4791" o:spid="_x0000_s1026" style="width:88.55pt;height:88.55pt;mso-position-horizontal-relative:char;mso-position-vertical-relative:line" coordorigin="10142,1567" coordsize="1771,1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">
                      <v:oval id="Oval 189" o:spid="_x0000_s1027" style="position:absolute;left:10142;top:1567;width:1771;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K58MIA&#10;AADdAAAADwAAAGRycy9kb3ducmV2LnhtbESPQYvCMBSE7wv+h/CEva1pq4hUo4ggeHSreH4kz7bY&#10;vJQm1tZfv1lY2OMwM98wm91gG9FT52vHCtJZAoJYO1NzqeB6OX6tQPiAbLBxTApG8rDbTj42mBv3&#10;4m/qi1CKCGGfo4IqhDaX0uuKLPqZa4mjd3edxRBlV0rT4SvCbSOzJFlKizXHhQpbOlSkH8XTKri9&#10;dTHy2GdHvuhz2/t5tniwUp/TYb8GEWgI/+G/9skoWKRpBr9v4hO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ArnwwgAAAN0AAAAPAAAAAAAAAAAAAAAAAJgCAABkcnMvZG93&#10;bnJldi54bWxQSwUGAAAAAAQABAD1AAAAhwMAAAAA&#10;" fillcolor="#d8d8d8 [2732]">
                        <v:stroke dashstyle="longDash"/>
                      </v:oval>
                      <v:oval id="Oval 190" o:spid="_x0000_s1028" style="position:absolute;left:10384;top:1812;width:1296;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vl3MMA&#10;AADdAAAADwAAAGRycy9kb3ducmV2LnhtbERPTWvCQBC9F/wPywheim5ipZXUVUpBUCilsV68Ddlp&#10;EszOht1R47/vHgo9Pt73ajO4Tl0pxNazgXyWgSKuvG25NnD83k6XoKIgW+w8k4E7RdisRw8rLKy/&#10;cUnXg9QqhXAs0EAj0hdax6ohh3Hme+LE/fjgUBIMtbYBbyncdXqeZc/aYcupocGe3huqzoeLM/Ai&#10;Fyk/Tx+PebBfi2qb70s8742ZjIe3V1BCg/yL/9w7a2CRP6X96U16Anr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vl3MMAAADdAAAADwAAAAAAAAAAAAAAAACYAgAAZHJzL2Rv&#10;d25yZXYueG1sUEsFBgAAAAAEAAQA9QAAAIg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9.02 mm</w:t>
            </w:r>
          </w:p>
          <w:p w:rsidR="007A6D65" w:rsidRPr="004731F3" w:rsidRDefault="007A6D65" w:rsidP="007A6D65">
            <w:pPr>
              <w:pStyle w:val="NoSpacing"/>
              <w:jc w:val="center"/>
              <w:rPr>
                <w:sz w:val="14"/>
              </w:rPr>
            </w:pPr>
            <w:r w:rsidRPr="004731F3">
              <w:rPr>
                <w:sz w:val="14"/>
              </w:rPr>
              <w:t>Wall Thickness = 1.66 mm</w:t>
            </w:r>
          </w:p>
        </w:tc>
        <w:tc>
          <w:tcPr>
            <w:tcW w:w="1926" w:type="dxa"/>
            <w:gridSpan w:val="2"/>
          </w:tcPr>
          <w:p w:rsidR="007A6D65" w:rsidRDefault="00EA2B60" w:rsidP="007A6D65">
            <w:pPr>
              <w:pStyle w:val="NoSpacing"/>
              <w:jc w:val="center"/>
              <w:rPr>
                <w:noProof/>
              </w:rPr>
            </w:pPr>
            <w:r>
              <w:rPr>
                <w:noProof/>
              </w:rPr>
              <mc:AlternateContent>
                <mc:Choice Requires="wpg">
                  <w:drawing>
                    <wp:anchor distT="0" distB="0" distL="114300" distR="114300" simplePos="0" relativeHeight="251760128" behindDoc="0" locked="0" layoutInCell="1" allowOverlap="1" wp14:anchorId="07DFE838">
                      <wp:simplePos x="0" y="0"/>
                      <wp:positionH relativeFrom="column">
                        <wp:posOffset>-32385</wp:posOffset>
                      </wp:positionH>
                      <wp:positionV relativeFrom="paragraph">
                        <wp:posOffset>727075</wp:posOffset>
                      </wp:positionV>
                      <wp:extent cx="229235" cy="218440"/>
                      <wp:effectExtent l="0" t="0" r="18415" b="10160"/>
                      <wp:wrapNone/>
                      <wp:docPr id="4770" name="Group 4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041" y="12452"/>
                                <a:chExt cx="361" cy="344"/>
                              </a:xfrm>
                            </wpg:grpSpPr>
                            <wps:wsp>
                              <wps:cNvPr id="4771" name="Rectangle 3018"/>
                              <wps:cNvSpPr>
                                <a:spLocks noChangeArrowheads="1"/>
                              </wps:cNvSpPr>
                              <wps:spPr bwMode="auto">
                                <a:xfrm rot="-5400000">
                                  <a:off x="9107"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2" name="Rectangle 3019"/>
                              <wps:cNvSpPr>
                                <a:spLocks noChangeArrowheads="1"/>
                              </wps:cNvSpPr>
                              <wps:spPr bwMode="auto">
                                <a:xfrm rot="-5400000">
                                  <a:off x="9107"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3" name="Rectangle 3020"/>
                              <wps:cNvSpPr>
                                <a:spLocks noChangeArrowheads="1"/>
                              </wps:cNvSpPr>
                              <wps:spPr bwMode="auto">
                                <a:xfrm rot="-5400000">
                                  <a:off x="9107"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4" name="Rectangle 3021"/>
                              <wps:cNvSpPr>
                                <a:spLocks noChangeArrowheads="1"/>
                              </wps:cNvSpPr>
                              <wps:spPr bwMode="auto">
                                <a:xfrm rot="-5400000">
                                  <a:off x="9107"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5" name="Rectangle 3022"/>
                              <wps:cNvSpPr>
                                <a:spLocks noChangeArrowheads="1"/>
                              </wps:cNvSpPr>
                              <wps:spPr bwMode="auto">
                                <a:xfrm rot="-5400000">
                                  <a:off x="9179"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6" name="Rectangle 3023"/>
                              <wps:cNvSpPr>
                                <a:spLocks noChangeArrowheads="1"/>
                              </wps:cNvSpPr>
                              <wps:spPr bwMode="auto">
                                <a:xfrm rot="-5400000">
                                  <a:off x="9179"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7" name="Rectangle 3024"/>
                              <wps:cNvSpPr>
                                <a:spLocks noChangeArrowheads="1"/>
                              </wps:cNvSpPr>
                              <wps:spPr bwMode="auto">
                                <a:xfrm rot="-5400000">
                                  <a:off x="9179"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8" name="Rectangle 3025"/>
                              <wps:cNvSpPr>
                                <a:spLocks noChangeArrowheads="1"/>
                              </wps:cNvSpPr>
                              <wps:spPr bwMode="auto">
                                <a:xfrm rot="-5400000">
                                  <a:off x="9179"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9" name="Rectangle 3026"/>
                              <wps:cNvSpPr>
                                <a:spLocks noChangeArrowheads="1"/>
                              </wps:cNvSpPr>
                              <wps:spPr bwMode="auto">
                                <a:xfrm rot="-5400000">
                                  <a:off x="9034"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0" name="Rectangle 3027"/>
                              <wps:cNvSpPr>
                                <a:spLocks noChangeArrowheads="1"/>
                              </wps:cNvSpPr>
                              <wps:spPr bwMode="auto">
                                <a:xfrm rot="-5400000">
                                  <a:off x="9034"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1" name="Rectangle 3028"/>
                              <wps:cNvSpPr>
                                <a:spLocks noChangeArrowheads="1"/>
                              </wps:cNvSpPr>
                              <wps:spPr bwMode="auto">
                                <a:xfrm rot="-5400000">
                                  <a:off x="9034"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2" name="Rectangle 3029"/>
                              <wps:cNvSpPr>
                                <a:spLocks noChangeArrowheads="1"/>
                              </wps:cNvSpPr>
                              <wps:spPr bwMode="auto">
                                <a:xfrm rot="-5400000">
                                  <a:off x="9034"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3" name="Rectangle 3030"/>
                              <wps:cNvSpPr>
                                <a:spLocks noChangeArrowheads="1"/>
                              </wps:cNvSpPr>
                              <wps:spPr bwMode="auto">
                                <a:xfrm rot="-5400000">
                                  <a:off x="9251"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4" name="Rectangle 3031"/>
                              <wps:cNvSpPr>
                                <a:spLocks noChangeArrowheads="1"/>
                              </wps:cNvSpPr>
                              <wps:spPr bwMode="auto">
                                <a:xfrm rot="-5400000">
                                  <a:off x="9251"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5" name="Rectangle 3032"/>
                              <wps:cNvSpPr>
                                <a:spLocks noChangeArrowheads="1"/>
                              </wps:cNvSpPr>
                              <wps:spPr bwMode="auto">
                                <a:xfrm rot="-5400000">
                                  <a:off x="9251"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6" name="Rectangle 3033"/>
                              <wps:cNvSpPr>
                                <a:spLocks noChangeArrowheads="1"/>
                              </wps:cNvSpPr>
                              <wps:spPr bwMode="auto">
                                <a:xfrm rot="-5400000">
                                  <a:off x="9251"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7" name="Rectangle 3034"/>
                              <wps:cNvSpPr>
                                <a:spLocks noChangeArrowheads="1"/>
                              </wps:cNvSpPr>
                              <wps:spPr bwMode="auto">
                                <a:xfrm rot="-5400000">
                                  <a:off x="9323"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8" name="Rectangle 3035"/>
                              <wps:cNvSpPr>
                                <a:spLocks noChangeArrowheads="1"/>
                              </wps:cNvSpPr>
                              <wps:spPr bwMode="auto">
                                <a:xfrm rot="-5400000">
                                  <a:off x="9323"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9" name="Rectangle 3036"/>
                              <wps:cNvSpPr>
                                <a:spLocks noChangeArrowheads="1"/>
                              </wps:cNvSpPr>
                              <wps:spPr bwMode="auto">
                                <a:xfrm rot="-5400000">
                                  <a:off x="9323"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0" name="Rectangle 3037"/>
                              <wps:cNvSpPr>
                                <a:spLocks noChangeArrowheads="1"/>
                              </wps:cNvSpPr>
                              <wps:spPr bwMode="auto">
                                <a:xfrm rot="-5400000">
                                  <a:off x="9323"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662AED" id="Group 4770" o:spid="_x0000_s1026" style="position:absolute;margin-left:-2.55pt;margin-top:57.25pt;width:18.05pt;height:17.2pt;z-index:251760128" coordorigin="9041,12452"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">
                      <v:rect id="Rectangle 3018" o:spid="_x0000_s1027" style="position:absolute;left:9107;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kuFcgA&#10;AADdAAAADwAAAGRycy9kb3ducmV2LnhtbESPzWvCQBTE74X+D8sTepG6sRW1qauUgNCDUI0e6u2R&#10;ffnA7NuQ3ebjv+8WhB6HmfkNs9kNphYdta6yrGA+i0AQZ1ZXXCi4nPfPaxDOI2usLZOCkRzsto8P&#10;G4y17flEXeoLESDsYlRQet/EUrqsJINuZhvi4OW2NeiDbAupW+wD3NTyJYqW0mDFYaHEhpKSslv6&#10;YxR8fQ/Xg9wfFscxT5PX6Zu8EOdKPU2Gj3cQngb/H763P7WCxWo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uS4VyAAAAN0AAAAPAAAAAAAAAAAAAAAAAJgCAABk&#10;cnMvZG93bnJldi54bWxQSwUGAAAAAAQABAD1AAAAjQMAAAAA&#10;" filled="f"/>
                      <v:rect id="Rectangle 3019" o:spid="_x0000_s1028" style="position:absolute;left:9107;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uwYsgA&#10;AADdAAAADwAAAGRycy9kb3ducmV2LnhtbESPzWvCQBTE74X+D8sTepG6qRW1qauUgNCDUI0e6u2R&#10;ffnA7NuQ3ebjv+8WhB6HmfkNs9kNphYdta6yrOBlFoEgzqyuuFBwOe+f1yCcR9ZYWyYFIznYbR8f&#10;Nhhr2/OJutQXIkDYxaig9L6JpXRZSQbdzDbEwctta9AH2RZSt9gHuKnlPIqW0mDFYaHEhpKSslv6&#10;YxR8fQ/Xg9wfFscxT5PX6Zu8EOdKPU2Gj3cQngb/H763P7WCxWo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a7BiyAAAAN0AAAAPAAAAAAAAAAAAAAAAAJgCAABk&#10;cnMvZG93bnJldi54bWxQSwUGAAAAAAQABAD1AAAAjQMAAAAA&#10;" filled="f"/>
                      <v:rect id="Rectangle 3020" o:spid="_x0000_s1029" style="position:absolute;left:9107;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cV+cgA&#10;AADdAAAADwAAAGRycy9kb3ducmV2LnhtbESPS2vDMBCE74X8B7GFXkojpzF5OFFCCQR6MKR1cmhu&#10;i7V+UGtlLNV2/n0VKPQ4zMw3zHY/mkb01LnasoLZNAJBnFtdc6ngcj6+rEA4j6yxsUwKbuRgv5s8&#10;bDHRduBP6jNfigBhl6CCyvs2kdLlFRl0U9sSB6+wnUEfZFdK3eEQ4KaRr1G0kAZrDgsVtnSoKP/O&#10;foyC09d4TeUxjT9uRXaYP6/lhbhQ6ulxfNuA8DT6//Bf+10riJfLOdzfhCcgd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JxX5yAAAAN0AAAAPAAAAAAAAAAAAAAAAAJgCAABk&#10;cnMvZG93bnJldi54bWxQSwUGAAAAAAQABAD1AAAAjQMAAAAA&#10;" filled="f"/>
                      <v:rect id="Rectangle 3021" o:spid="_x0000_s1030" style="position:absolute;left:9107;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6NjccA&#10;AADdAAAADwAAAGRycy9kb3ducmV2LnhtbESPzWvCQBTE74L/w/KEXqRu2gY/0qxShEAPQjX1oLdH&#10;9uWDZt+G7Fbjf98tCB6HmfkNk24G04oL9a6xrOBlFoEgLqxuuFJw/M6elyCcR9bYWiYFN3KwWY9H&#10;KSbaXvlAl9xXIkDYJaig9r5LpHRFTQbdzHbEwSttb9AH2VdS93gNcNPK1yiaS4MNh4UaO9rWVPzk&#10;v0bB12k472S2i/e3Mt++TVfySFwq9TQZPt5BeBr8I3xvf2oF8WIRw/+b8AT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OjY3HAAAA3QAAAA8AAAAAAAAAAAAAAAAAmAIAAGRy&#10;cy9kb3ducmV2LnhtbFBLBQYAAAAABAAEAPUAAACMAwAAAAA=&#10;" filled="f"/>
                      <v:rect id="Rectangle 3022" o:spid="_x0000_s1031" style="position:absolute;left:9179;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IoFsgA&#10;AADdAAAADwAAAGRycy9kb3ducmV2LnhtbESPT2vCQBTE74LfYXlCL6VutLZpUzdBBKEHQRs92Nsj&#10;+/IHs29Ddqvx23cLBY/DzPyGWWaDacWFetdYVjCbRiCIC6sbrhQcD5unNxDOI2tsLZOCGznI0vFo&#10;iYm2V/6iS+4rESDsElRQe98lUrqiJoNuajvi4JW2N+iD7Cupe7wGuGnlPIpepcGGw0KNHa1rKs75&#10;j1GwOw3fW7nZLva3Ml8/P77LI3Gp1MNkWH2A8DT4e/i//akVLOL4Bf7ehCcg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gigWyAAAAN0AAAAPAAAAAAAAAAAAAAAAAJgCAABk&#10;cnMvZG93bnJldi54bWxQSwUGAAAAAAQABAD1AAAAjQMAAAAA&#10;" filled="f"/>
                      <v:rect id="Rectangle 3023" o:spid="_x0000_s1032" style="position:absolute;left:9179;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C2YcYA&#10;AADdAAAADwAAAGRycy9kb3ducmV2LnhtbESPS4sCMRCE78L+h9ALXmTNrIqP0SiLIHgQVmc96K2Z&#10;9Dxw0hkmUcd/bxYEj0VVfUUtVq2pxI0aV1pW8N2PQBCnVpecKzj+bb6mIJxH1lhZJgUPcrBafnQW&#10;GGt75wPdEp+LAGEXo4LC+zqW0qUFGXR9WxMHL7ONQR9kk0vd4D3ATSUHUTSWBksOCwXWtC4ovSRX&#10;o+D31J53crMb7R9Zsh72ZvJInCnV/Wx/5iA8tf4dfrW3WsFoMhnD/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C2YcYAAADdAAAADwAAAAAAAAAAAAAAAACYAgAAZHJz&#10;L2Rvd25yZXYueG1sUEsFBgAAAAAEAAQA9QAAAIsDAAAAAA==&#10;" filled="f"/>
                      <v:rect id="Rectangle 3024" o:spid="_x0000_s1033" style="position:absolute;left:9179;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wT+scA&#10;AADdAAAADwAAAGRycy9kb3ducmV2LnhtbESPT2vCQBTE74V+h+UVvBTdaKVpYzYiguBB0EYP7e2R&#10;ffmD2bchu2r89l2h0OMwM79h0uVgWnGl3jWWFUwnEQjiwuqGKwWn42b8AcJ5ZI2tZVJwJwfL7Pkp&#10;xUTbG3/RNfeVCBB2CSqove8SKV1Rk0E3sR1x8ErbG/RB9pXUPd4C3LRyFkXv0mDDYaHGjtY1Fef8&#10;YhTsv4efndzs5od7ma/fXj/libhUavQyrBYgPA3+P/zX3moF8ziO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cE/rHAAAA3QAAAA8AAAAAAAAAAAAAAAAAmAIAAGRy&#10;cy9kb3ducmV2LnhtbFBLBQYAAAAABAAEAPUAAACMAwAAAAA=&#10;" filled="f"/>
                      <v:rect id="Rectangle 3025" o:spid="_x0000_s1034" style="position:absolute;left:9179;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OHiMUA&#10;AADdAAAADwAAAGRycy9kb3ducmV2LnhtbERPy2rCQBTdF/yH4Ra6KTqxlUajo5RAoAuhmmahu0vm&#10;5kEzd0JmGuPfdxaFLg/nvTtMphMjDa61rGC5iEAQl1a3XCsovrL5GoTzyBo7y6TgTg4O+9nDDhNt&#10;b3ymMfe1CCHsElTQeN8nUrqyIYNuYXviwFV2MOgDHGqpB7yFcNPJlyh6kwZbDg0N9pQ2VH7nP0bB&#10;52W6HmV2XJ3uVZ6+Pm9kQVwp9fQ4vW9BeJr8v/jP/aEVrOI4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4eIxQAAAN0AAAAPAAAAAAAAAAAAAAAAAJgCAABkcnMv&#10;ZG93bnJldi54bWxQSwUGAAAAAAQABAD1AAAAigMAAAAA&#10;" filled="f"/>
                      <v:rect id="Rectangle 3026" o:spid="_x0000_s1035" style="position:absolute;left:9034;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8iE8gA&#10;AADdAAAADwAAAGRycy9kb3ducmV2LnhtbESPT2vCQBTE74V+h+UVvEjd1Eo1qasUQfAgVNMc6u2R&#10;fflDs29DdjXJt+8WhB6HmfkNs94OphE36lxtWcHLLAJBnFtdc6kg+9o/r0A4j6yxsUwKRnKw3Tw+&#10;rDHRtucz3VJfigBhl6CCyvs2kdLlFRl0M9sSB6+wnUEfZFdK3WEf4KaR8yh6kwZrDgsVtrSrKP9J&#10;r0bB5/dwOcr9cXEai3T3Oo1lRlwoNXkaPt5BeBr8f/jePmgFi+Uyhr834Qn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zyITyAAAAN0AAAAPAAAAAAAAAAAAAAAAAJgCAABk&#10;cnMvZG93bnJldi54bWxQSwUGAAAAAAQABAD1AAAAjQMAAAAA&#10;" filled="f"/>
                      <v:rect id="Rectangle 3027" o:spid="_x0000_s1036" style="position:absolute;left:9034;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7qcUA&#10;AADdAAAADwAAAGRycy9kb3ducmV2LnhtbERPy2rCQBTdF/yH4Ra6KWZiK5qmjlICQhdCNWahu0vm&#10;5kEzd0JmGuPfdxaFLg/nvdlNphMjDa61rGARxSCIS6tbrhUU5/08AeE8ssbOMim4k4PddvawwVTb&#10;G59ozH0tQgi7FBU03veplK5syKCLbE8cuMoOBn2AQy31gLcQbjr5EscrabDl0NBgT1lD5Xf+YxR8&#10;XabrQe4Py+O9yrPX5zdZEFdKPT1OH+8gPE3+X/zn/tQKlusk7A9vw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IPupxQAAAN0AAAAPAAAAAAAAAAAAAAAAAJgCAABkcnMv&#10;ZG93bnJldi54bWxQSwUGAAAAAAQABAD1AAAAigMAAAAA&#10;" filled="f"/>
                      <v:rect id="Rectangle 3028" o:spid="_x0000_s1037" style="position:absolute;left:9034;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xeMsgA&#10;AADdAAAADwAAAGRycy9kb3ducmV2LnhtbESPzWvCQBTE7wX/h+UJvZS6sRVrU1eRgNCDYBs96O2R&#10;ffnA7NuQ3ebjv+8KhR6HmfkNs94OphYdta6yrGA+i0AQZ1ZXXCg4n/bPKxDOI2usLZOCkRxsN5OH&#10;Ncba9vxNXeoLESDsYlRQet/EUrqsJINuZhvi4OW2NeiDbAupW+wD3NTyJYqW0mDFYaHEhpKSslv6&#10;YxQcL8P1IPeHxdeYp8nr07s8E+dKPU6H3QcIT4P/D/+1P7WCxdtqDvc34Qn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bF4yyAAAAN0AAAAPAAAAAAAAAAAAAAAAAJgCAABk&#10;cnMvZG93bnJldi54bWxQSwUGAAAAAAQABAD1AAAAjQMAAAAA&#10;" filled="f"/>
                      <v:rect id="Rectangle 3029" o:spid="_x0000_s1038" style="position:absolute;left:9034;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7ARcgA&#10;AADdAAAADwAAAGRycy9kb3ducmV2LnhtbESPzWvCQBTE7wX/h+UJvZS60Yq1qauUgNCDYBs96O2R&#10;ffnA7NuQ3ebjv+8KhR6HmfkNs9kNphYdta6yrGA+i0AQZ1ZXXCg4n/bPaxDOI2usLZOCkRzstpOH&#10;Dcba9vxNXeoLESDsYlRQet/EUrqsJINuZhvi4OW2NeiDbAupW+wD3NRyEUUrabDisFBiQ0lJ2S39&#10;MQqOl+F6kPvD8mvM0+Tl6U2eiXOlHqfDxzsIT4P/D/+1P7WC5et6Af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vsBFyAAAAN0AAAAPAAAAAAAAAAAAAAAAAJgCAABk&#10;cnMvZG93bnJldi54bWxQSwUGAAAAAAQABAD1AAAAjQMAAAAA&#10;" filled="f"/>
                      <v:rect id="Rectangle 3030" o:spid="_x0000_s1039" style="position:absolute;left:9251;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3sYA&#10;AADdAAAADwAAAGRycy9kb3ducmV2LnhtbESPT4vCMBTE78J+h/AWvIimq7JqNYoIggdhtetBb4/m&#10;9Q/bvJQmav32ZkHwOMzMb5jFqjWVuFHjSssKvgYRCOLU6pJzBaffbX8KwnlkjZVlUvAgB6vlR2eB&#10;sbZ3PtIt8bkIEHYxKii8r2MpXVqQQTewNXHwMtsY9EE2udQN3gPcVHIYRd/SYMlhocCaNgWlf8nV&#10;KPg5t5e93O7Hh0eWbEa9mTwRZ0p1P9v1HISn1r/Dr/ZOKxhPpiP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l3sYAAADdAAAADwAAAAAAAAAAAAAAAACYAgAAZHJz&#10;L2Rvd25yZXYueG1sUEsFBgAAAAAEAAQA9QAAAIsDAAAAAA==&#10;" filled="f"/>
                      <v:rect id="Rectangle 3031" o:spid="_x0000_s1040" style="position:absolute;left:9251;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9qscA&#10;AADdAAAADwAAAGRycy9kb3ducmV2LnhtbESPT2vCQBTE74LfYXmCF6mbarA2dZUiBDwI1dRDe3tk&#10;X/7Q7NuQXTV+e7cgeBxm5jfMatObRlyoc7VlBa/TCARxbnXNpYLTd/qyBOE8ssbGMim4kYPNejhY&#10;YaLtlY90yXwpAoRdggoq79tESpdXZNBNbUscvMJ2Bn2QXSl1h9cAN42cRdFCGqw5LFTY0rai/C87&#10;GwVfP/3vXqb7+HArsu188i5PxIVS41H/+QHCU++f4Ud7pxXEb8sY/t+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b/arHAAAA3QAAAA8AAAAAAAAAAAAAAAAAmAIAAGRy&#10;cy9kb3ducmV2LnhtbFBLBQYAAAAABAAEAPUAAACMAwAAAAA=&#10;" filled="f"/>
                      <v:rect id="Rectangle 3032" o:spid="_x0000_s1041" style="position:absolute;left:9251;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dYMcgA&#10;AADdAAAADwAAAGRycy9kb3ducmV2LnhtbESPT2vCQBTE74LfYXlCL6VutLba1E0QQehB0EYP7e2R&#10;ffmD2bchu43x23cLBY/DzPyGWaeDaURPnastK5hNIxDEudU1lwrOp93TCoTzyBoby6TgRg7SZDxa&#10;Y6ztlT+pz3wpAoRdjAoq79tYSpdXZNBNbUscvMJ2Bn2QXSl1h9cAN42cR9GrNFhzWKiwpW1F+SX7&#10;MQoOX8P3Xu72i+OtyLbPj2/yTFwo9TAZNu8gPA3+Hv5vf2gFi+XqBf7ehCcgk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V1gxyAAAAN0AAAAPAAAAAAAAAAAAAAAAAJgCAABk&#10;cnMvZG93bnJldi54bWxQSwUGAAAAAAQABAD1AAAAjQMAAAAA&#10;" filled="f"/>
                      <v:rect id="Rectangle 3033" o:spid="_x0000_s1042" style="position:absolute;left:9251;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GRsYA&#10;AADdAAAADwAAAGRycy9kb3ducmV2LnhtbESPS4sCMRCE78L+h9ALXkQzq+Jj1iiLIHgQVkcPemsm&#10;PQ920hkmUcd/bxYEj0VVfUUtVq2pxI0aV1pW8DWIQBCnVpecKzgdN/0ZCOeRNVaWScGDHKyWH50F&#10;xtre+UC3xOciQNjFqKDwvo6ldGlBBt3A1sTBy2xj0AfZ5FI3eA9wU8lhFE2kwZLDQoE1rQtK/5Kr&#10;UfB7bi87udmN948sWY96c3kizpTqfrY/3yA8tf4dfrW3WsF4OpvA/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IXGRsYAAADdAAAADwAAAAAAAAAAAAAAAACYAgAAZHJz&#10;L2Rvd25yZXYueG1sUEsFBgAAAAAEAAQA9QAAAIsDAAAAAA==&#10;" filled="f"/>
                      <v:rect id="Rectangle 3034" o:spid="_x0000_s1043" style="position:absolute;left:9323;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lj3cgA&#10;AADdAAAADwAAAGRycy9kb3ducmV2LnhtbESPT2vCQBTE74V+h+UVepG6aRuqRlcpAaGHgJp6qLdH&#10;9uUPZt+G7DbGb98VhB6HmfkNs9qMphUD9a6xrOB1GoEgLqxuuFJw/N6+zEE4j6yxtUwKruRgs358&#10;WGGi7YUPNOS+EgHCLkEFtfddIqUrajLoprYjDl5pe4M+yL6SusdLgJtWvkXRhzTYcFiosaO0puKc&#10;/xoFu5/xlMltFu+vZZ6+TxbySFwq9fw0fi5BeBr9f/je/tIK4tl8Brc34Qn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WPdyAAAAN0AAAAPAAAAAAAAAAAAAAAAAJgCAABk&#10;cnMvZG93bnJldi54bWxQSwUGAAAAAAQABAD1AAAAjQMAAAAA&#10;" filled="f"/>
                      <v:rect id="Rectangle 3035" o:spid="_x0000_s1044" style="position:absolute;left:9323;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b3r8UA&#10;AADdAAAADwAAAGRycy9kb3ducmV2LnhtbERPy2rCQBTdF/yH4Ra6KWZiK5qmjlICQhdCNWahu0vm&#10;5kEzd0JmGuPfdxaFLg/nvdlNphMjDa61rGARxSCIS6tbrhUU5/08AeE8ssbOMim4k4PddvawwVTb&#10;G59ozH0tQgi7FBU03veplK5syKCLbE8cuMoOBn2AQy31gLcQbjr5EscrabDl0NBgT1lD5Xf+YxR8&#10;XabrQe4Py+O9yrPX5zdZEFdKPT1OH+8gPE3+X/zn/tQKluskzA1vw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VvevxQAAAN0AAAAPAAAAAAAAAAAAAAAAAJgCAABkcnMv&#10;ZG93bnJldi54bWxQSwUGAAAAAAQABAD1AAAAigMAAAAA&#10;" filled="f"/>
                      <v:rect id="Rectangle 3036" o:spid="_x0000_s1045" style="position:absolute;left:9323;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SNMYA&#10;AADdAAAADwAAAGRycy9kb3ducmV2LnhtbESPT4vCMBTE78J+h/AWvIimq7JqNcoiCB6E1a4HvT2a&#10;1z/YvJQmav32ZkHwOMzMb5jFqjWVuFHjSssKvgYRCOLU6pJzBce/TX8KwnlkjZVlUvAgB6vlR2eB&#10;sbZ3PtAt8bkIEHYxKii8r2MpXVqQQTewNXHwMtsY9EE2udQN3gPcVHIYRd/SYMlhocCa1gWll+Rq&#10;FPye2vNObnbj/SNL1qPeTB6JM6W6n+3PHISn1r/Dr/ZWKxhPpjP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pSNMYAAADdAAAADwAAAAAAAAAAAAAAAACYAgAAZHJz&#10;L2Rvd25yZXYueG1sUEsFBgAAAAAEAAQA9QAAAIsDAAAAAA==&#10;" filled="f"/>
                      <v:rect id="Rectangle 3037" o:spid="_x0000_s1046" style="position:absolute;left:9323;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ltdMQA&#10;AADdAAAADwAAAGRycy9kb3ducmV2LnhtbERPy2rCQBTdF/yH4QpupJnYim2io5SA0IVgG13U3SVz&#10;88DMnZAZY/z7zqLQ5eG8N7vRtGKg3jWWFSyiGARxYXXDlYLzaf/8DsJ5ZI2tZVLwIAe77eRpg6m2&#10;d/6mIfeVCCHsUlRQe9+lUrqiJoMush1x4ErbG/QB9pXUPd5DuGnlSxyvpMGGQ0ONHWU1Fdf8ZhQc&#10;f8bLQe4Py69HmWev80SeiUulZtPxYw3C0+j/xX/uT61g+ZaE/eFNe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5bXTEAAAA3QAAAA8AAAAAAAAAAAAAAAAAmAIAAGRycy9k&#10;b3ducmV2LnhtbFBLBQYAAAAABAAEAPUAAACJAwAAAAA=&#10;" filled="f"/>
                    </v:group>
                  </w:pict>
                </mc:Fallback>
              </mc:AlternateContent>
            </w:r>
            <w:r>
              <w:rPr>
                <w:noProof/>
              </w:rPr>
              <mc:AlternateContent>
                <mc:Choice Requires="wpg">
                  <w:drawing>
                    <wp:inline distT="0" distB="0" distL="0" distR="0" wp14:anchorId="7D37A66A">
                      <wp:extent cx="1161415" cy="909320"/>
                      <wp:effectExtent l="12700" t="10160" r="6985" b="13970"/>
                      <wp:docPr id="4079" name="Group 47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1415" cy="909320"/>
                                <a:chOff x="13029" y="1567"/>
                                <a:chExt cx="1829" cy="1432"/>
                              </a:xfrm>
                            </wpg:grpSpPr>
                            <wps:wsp>
                              <wps:cNvPr id="4080" name="Rectangle 185"/>
                              <wps:cNvSpPr>
                                <a:spLocks noChangeArrowheads="1"/>
                              </wps:cNvSpPr>
                              <wps:spPr bwMode="auto">
                                <a:xfrm rot="5400000">
                                  <a:off x="13228" y="1599"/>
                                  <a:ext cx="1432" cy="136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109" name="Rectangle 186"/>
                              <wps:cNvSpPr>
                                <a:spLocks noChangeArrowheads="1"/>
                              </wps:cNvSpPr>
                              <wps:spPr bwMode="auto">
                                <a:xfrm rot="5400000">
                                  <a:off x="12436" y="2160"/>
                                  <a:ext cx="1432" cy="24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4110" name="Rectangle 187"/>
                              <wps:cNvSpPr>
                                <a:spLocks noChangeArrowheads="1"/>
                              </wps:cNvSpPr>
                              <wps:spPr bwMode="auto">
                                <a:xfrm rot="5400000">
                                  <a:off x="14020" y="2160"/>
                                  <a:ext cx="1432" cy="24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421CE287" id="Group 4766" o:spid="_x0000_s1026" style="width:91.45pt;height:71.6pt;mso-position-horizontal-relative:char;mso-position-vertical-relative:line" coordorigin="13029,1567" coordsize="1829,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">
                      <v:rect id="Rectangle 185" o:spid="_x0000_s1027" style="position:absolute;left:13228;top:1599;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kntcAA&#10;AADdAAAADwAAAGRycy9kb3ducmV2LnhtbERPy4rCMBTdD/gP4QruxqQiItUoKiguFMfHB1yba1ts&#10;bkoTtf69WQizPJz3dN7aSjyp8aVjDUlfgSDOnCk513A5r3/HIHxANlg5Jg1v8jCfdX6mmBr34iM9&#10;TyEXMYR9ihqKEOpUSp8VZNH3XU0cuZtrLIYIm1yaBl8x3FZyoNRIWiw5NhRY06qg7H56WA38d9ht&#10;cCX3693yXZvjNQlnlWjd67aLCYhAbfgXf91bo2GoxnF/fBOfgJx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ZkntcAAAADdAAAADwAAAAAAAAAAAAAAAACYAgAAZHJzL2Rvd25y&#10;ZXYueG1sUEsFBgAAAAAEAAQA9QAAAIUDAAAAAA==&#10;" fillcolor="#a5a5a5 [2092]"/>
                      <v:rect id="Rectangle 186" o:spid="_x0000_s1028" style="position:absolute;left:12436;top:2160;width:1432;height:2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94LsMA&#10;AADdAAAADwAAAGRycy9kb3ducmV2LnhtbESP3YrCMBSE7wXfIRxh7zRxEdFqFJEVvPDG1gc4NKc/&#10;2JzUJlu7b78RBC+HmfmG2e4H24ieOl871jCfKRDEuTM1lxpu2Wm6AuEDssHGMWn4Iw/73Xi0xcS4&#10;J1+pT0MpIoR9ghqqENpESp9XZNHPXEscvcJ1FkOUXSlNh88It438VmopLdYcFyps6VhRfk9/rYZi&#10;mZV1P2TpZfHjzvbRFOlJFVp/TYbDBkSgIXzC7/bZaFjM1Rpeb+ITkL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94LsMAAADdAAAADwAAAAAAAAAAAAAAAACYAgAAZHJzL2Rv&#10;d25yZXYueG1sUEsFBgAAAAAEAAQA9QAAAIgDAAAAAA==&#10;" fillcolor="#d8d8d8 [2732]">
                        <v:stroke dashstyle="longDash"/>
                      </v:rect>
                      <v:rect id="Rectangle 187" o:spid="_x0000_s1029" style="position:absolute;left:14020;top:2160;width:1432;height:2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Hbr0A&#10;AADdAAAADwAAAGRycy9kb3ducmV2LnhtbERPSwrCMBDdC94hjOBO04qIVKOIKLhwY+sBhmb6wWZS&#10;m1jr7c1CcPl4/+1+MI3oqXO1ZQXxPAJBnFtdc6ngnp1naxDOI2tsLJOCDznY78ajLSbavvlGfepL&#10;EULYJaig8r5NpHR5RQbd3LbEgStsZ9AH2JVSd/gO4aaRiyhaSYM1h4YKWzpWlD/Sl1FQrLKy7ocs&#10;vS5P9mKeTZGeo0Kp6WQ4bEB4Gvxf/HNftIJlHIf94U14AnL3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axHbr0AAADdAAAADwAAAAAAAAAAAAAAAACYAgAAZHJzL2Rvd25yZXYu&#10;eG1sUEsFBgAAAAAEAAQA9QAAAIIDAAAAAA==&#10;" fillcolor="#d8d8d8 [2732]">
                        <v:stroke dashstyle="longDash"/>
                      </v:rect>
                      <w10:anchorlock/>
                    </v:group>
                  </w:pict>
                </mc:Fallback>
              </mc:AlternateContent>
            </w:r>
          </w:p>
        </w:tc>
      </w:tr>
      <w:tr w:rsidR="007A6D65" w:rsidTr="007A6D65">
        <w:tc>
          <w:tcPr>
            <w:tcW w:w="1008" w:type="dxa"/>
          </w:tcPr>
          <w:p w:rsidR="007A6D65" w:rsidRPr="00421334" w:rsidRDefault="007A6D65" w:rsidP="007A6D65">
            <w:pPr>
              <w:pStyle w:val="NoSpacing"/>
              <w:rPr>
                <w:sz w:val="18"/>
                <w:szCs w:val="18"/>
                <w:vertAlign w:val="superscript"/>
              </w:rPr>
            </w:pPr>
            <w:r w:rsidRPr="004731F3">
              <w:rPr>
                <w:sz w:val="18"/>
                <w:szCs w:val="18"/>
              </w:rPr>
              <w:t>Superficial Femoral Artery</w:t>
            </w:r>
            <w:r>
              <w:rPr>
                <w:sz w:val="18"/>
                <w:szCs w:val="18"/>
                <w:vertAlign w:val="superscript"/>
              </w:rPr>
              <w:t>3,4</w:t>
            </w:r>
          </w:p>
        </w:tc>
        <w:tc>
          <w:tcPr>
            <w:tcW w:w="1052" w:type="dxa"/>
          </w:tcPr>
          <w:p w:rsidR="007A6D65" w:rsidRDefault="007A6D65" w:rsidP="007A6D65">
            <w:pPr>
              <w:pStyle w:val="NoSpacing"/>
            </w:pPr>
            <w:r>
              <w:t>0.5 x 0.5 x 0.63</w:t>
            </w:r>
          </w:p>
          <w:p w:rsidR="007A6D65" w:rsidRDefault="00EA2B60" w:rsidP="007A6D65">
            <w:pPr>
              <w:pStyle w:val="NoSpacing"/>
            </w:pPr>
            <w:r>
              <w:rPr>
                <w:noProof/>
              </w:rPr>
              <mc:AlternateContent>
                <mc:Choice Requires="wps">
                  <w:drawing>
                    <wp:inline distT="0" distB="0" distL="0" distR="0" wp14:anchorId="2A1B92E5">
                      <wp:extent cx="225425" cy="220980"/>
                      <wp:effectExtent l="5080" t="12700" r="7620" b="13970"/>
                      <wp:docPr id="4078" name="Cube 47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6E1EC71E" id="Cube 4765"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" adj="8682">
                      <w10:anchorlock/>
                    </v:shape>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683328" behindDoc="0" locked="0" layoutInCell="1" allowOverlap="1" wp14:anchorId="3B84B68E">
                      <wp:simplePos x="0" y="0"/>
                      <wp:positionH relativeFrom="column">
                        <wp:posOffset>60325</wp:posOffset>
                      </wp:positionH>
                      <wp:positionV relativeFrom="paragraph">
                        <wp:posOffset>360045</wp:posOffset>
                      </wp:positionV>
                      <wp:extent cx="274320" cy="182880"/>
                      <wp:effectExtent l="0" t="0" r="11430" b="26670"/>
                      <wp:wrapNone/>
                      <wp:docPr id="4737" name="Group 4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738" name="Group 1110"/>
                              <wpg:cNvGrpSpPr>
                                <a:grpSpLocks/>
                              </wpg:cNvGrpSpPr>
                              <wpg:grpSpPr bwMode="auto">
                                <a:xfrm>
                                  <a:off x="4401" y="2420"/>
                                  <a:ext cx="288" cy="144"/>
                                  <a:chOff x="4468" y="2342"/>
                                  <a:chExt cx="288" cy="144"/>
                                </a:xfrm>
                              </wpg:grpSpPr>
                              <wps:wsp>
                                <wps:cNvPr id="4739" name="Rectangle 111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0" name="Rectangle 111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1" name="Rectangle 111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2" name="Rectangle 111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3" name="Rectangle 111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4" name="Rectangle 111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5" name="Rectangle 111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6" name="Rectangle 111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47" name="Group 1119"/>
                              <wpg:cNvGrpSpPr>
                                <a:grpSpLocks/>
                              </wpg:cNvGrpSpPr>
                              <wpg:grpSpPr bwMode="auto">
                                <a:xfrm>
                                  <a:off x="4401" y="2276"/>
                                  <a:ext cx="288" cy="144"/>
                                  <a:chOff x="4468" y="2342"/>
                                  <a:chExt cx="288" cy="144"/>
                                </a:xfrm>
                              </wpg:grpSpPr>
                              <wps:wsp>
                                <wps:cNvPr id="4748" name="Rectangle 112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9" name="Rectangle 112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0" name="Rectangle 112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1" name="Rectangle 112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2" name="Rectangle 112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3" name="Rectangle 112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4" name="Rectangle 112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5" name="Rectangle 112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56" name="Group 1128"/>
                              <wpg:cNvGrpSpPr>
                                <a:grpSpLocks/>
                              </wpg:cNvGrpSpPr>
                              <wpg:grpSpPr bwMode="auto">
                                <a:xfrm rot="5400000">
                                  <a:off x="4617" y="2348"/>
                                  <a:ext cx="288" cy="144"/>
                                  <a:chOff x="4468" y="2342"/>
                                  <a:chExt cx="288" cy="144"/>
                                </a:xfrm>
                              </wpg:grpSpPr>
                              <wps:wsp>
                                <wps:cNvPr id="4757" name="Rectangle 11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8" name="Rectangle 11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9" name="Rectangle 11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0" name="Rectangle 11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1" name="Rectangle 11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2" name="Rectangle 11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3" name="Rectangle 11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4" name="Rectangle 11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F516F18" id="Group 4737" o:spid="_x0000_s1026" style="position:absolute;margin-left:4.75pt;margin-top:28.35pt;width:21.6pt;height:14.4pt;z-index:25168332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">
                      <v:group id="Group 111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lOWOwwAAAN0AAAAP&#10;AAAAAAAAAAAAAAAAAKoCAABkcnMvZG93bnJldi54bWxQSwUGAAAAAAQABAD6AAAAmgMAAAAA&#10;">
                        <v:rect id="Rectangle 111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9YFMYA&#10;AADdAAAADwAAAGRycy9kb3ducmV2LnhtbESPT2sCMRTE7wW/Q3hCbzXbf2q3RtmWCp6EqqDeHpvX&#10;ZHHzsmxSd/32Rij0OMzMb5jZone1OFMbKs8KHkcZCOLS64qNgt12+TAFESKyxtozKbhQgMV8cDfD&#10;XPuOv+m8iUYkCIccFdgYm1zKUFpyGEa+IU7ej28dxiRbI3WLXYK7Wj5l2Vg6rDgtWGzo01J52vw6&#10;BV/NcV28miCLfbSHk//olnZtlLof9sU7iEh9/A//tVdawcvk+Q1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9YFMYAAADdAAAADwAAAAAAAAAAAAAAAACYAgAAZHJz&#10;L2Rvd25yZXYueG1sUEsFBgAAAAAEAAQA9QAAAIsDAAAAAA==&#10;" filled="f"/>
                        <v:rect id="Rectangle 111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C9MIA&#10;AADdAAAADwAAAGRycy9kb3ducmV2LnhtbERPy2oCMRTdF/oP4Rbc1UyLVZkaZSoKrgQfoN1dJrfJ&#10;4ORmmERn/PtmIbg8nPds0bta3KgNlWcFH8MMBHHpdcVGwfGwfp+CCBFZY+2ZFNwpwGL++jLDXPuO&#10;d3TbRyNSCIccFdgYm1zKUFpyGIa+IU7cn28dxgRbI3WLXQp3tfzMsrF0WHFqsNjQ0lJ52V+dglXz&#10;uy2+TJDFKdrzxf90a7s1Sg3e+uIbRKQ+PsUP90YrGE1GaX9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04L0wgAAAN0AAAAPAAAAAAAAAAAAAAAAAJgCAABkcnMvZG93&#10;bnJldi54bWxQSwUGAAAAAAQABAD1AAAAhwMAAAAA&#10;" filled="f"/>
                        <v:rect id="Rectangle 111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8nb8UA&#10;AADdAAAADwAAAGRycy9kb3ducmV2LnhtbESPQWsCMRSE74X+h/AK3mpW0bZsjbKKQk9CtVC9PTav&#10;yeLmZdlEd/vvjSB4HGbmG2a26F0tLtSGyrOC0TADQVx6XbFR8LPfvH6ACBFZY+2ZFPxTgMX8+WmG&#10;ufYdf9NlF41IEA45KrAxNrmUobTkMAx9Q5y8P986jEm2RuoWuwR3tRxn2Zt0WHFasNjQylJ52p2d&#10;gnVz3BZTE2TxG+3h5Jfdxm6NUoOXvvgEEamPj/C9/aUVTN4n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nydvxQAAAN0AAAAPAAAAAAAAAAAAAAAAAJgCAABkcnMv&#10;ZG93bnJldi54bWxQSwUGAAAAAAQABAD1AAAAigMAAAAA&#10;" filled="f"/>
                        <v:rect id="Rectangle 111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25GMUA&#10;AADdAAAADwAAAGRycy9kb3ducmV2LnhtbESPQWsCMRSE7wX/Q3gFb91sRW3ZGmUVhZ4EbaF6e2xe&#10;k8XNy7KJ7vbfm0Khx2FmvmEWq8E14kZdqD0reM5yEMSV1zUbBZ8fu6dXECEia2w8k4IfCrBajh4W&#10;WGjf84Fux2hEgnAoUIGNsS2kDJUlhyHzLXHyvn3nMCbZGak77BPcNXKS53PpsOa0YLGljaXqcrw6&#10;Bdv2vC9nJsjyK9rTxa/7nd0bpcaPQ/kGItIQ/8N/7XetYPoync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TbkYxQAAAN0AAAAPAAAAAAAAAAAAAAAAAJgCAABkcnMv&#10;ZG93bnJldi54bWxQSwUGAAAAAAQABAD1AAAAigMAAAAA&#10;" filled="f"/>
                        <v:rect id="Rectangle 111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Ecg8UA&#10;AADdAAAADwAAAGRycy9kb3ducmV2LnhtbESPQWsCMRSE7wX/Q3iCt5qttVW2RlmLQk9CVdDeHpvX&#10;ZHHzsmyiu/77plDocZiZb5jFqne1uFEbKs8KnsYZCOLS64qNguNh+zgHESKyxtozKbhTgNVy8LDA&#10;XPuOP+m2j0YkCIccFdgYm1zKUFpyGMa+IU7et28dxiRbI3WLXYK7Wk6y7FU6rDgtWGzo3VJ52V+d&#10;gk3ztSteTJDFKdrzxa+7rd0ZpUbDvngDEamP/+G/9odWMJ1Nn+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RyDxQAAAN0AAAAPAAAAAAAAAAAAAAAAAJgCAABkcnMv&#10;ZG93bnJldi54bWxQSwUGAAAAAAQABAD1AAAAigMAAAAA&#10;" filled="f"/>
                        <v:rect id="Rectangle 111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98UA&#10;AADdAAAADwAAAGRycy9kb3ducmV2LnhtbESPQWsCMRSE74X+h/AKvdVsZVtlNcoqFXoSqoXq7bF5&#10;TRY3L8smutt/3wiCx2FmvmHmy8E14kJdqD0reB1lIIgrr2s2Cr73m5cpiBCRNTaeScEfBVguHh/m&#10;WGjf8xdddtGIBOFQoAIbY1tIGSpLDsPIt8TJ+/Wdw5hkZ6TusE9w18hxlr1LhzWnBYstrS1Vp93Z&#10;Kfhoj9vyzQRZ/kR7OPlVv7Fbo9Tz01DOQEQa4j18a39qBfkkz+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IT3xQAAAN0AAAAPAAAAAAAAAAAAAAAAAJgCAABkcnMv&#10;ZG93bnJldi54bWxQSwUGAAAAAAQABAD1AAAAigMAAAAA&#10;" filled="f"/>
                        <v:rect id="Rectangle 111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QhbMUA&#10;AADdAAAADwAAAGRycy9kb3ducmV2LnhtbESPQWsCMRSE74L/ITyhN81atMpqlLVU6EmoFdTbY/NM&#10;FjcvyyZ1t/++KRR6HGbmG2a97V0tHtSGyrOC6SQDQVx6XbFRcPrcj5cgQkTWWHsmBd8UYLsZDtaY&#10;a9/xBz2O0YgE4ZCjAhtjk0sZSksOw8Q3xMm7+dZhTLI1UrfYJbir5XOWvUiHFacFiw29Wirvxy+n&#10;4K25Hoq5CbI4R3u5+123twej1NOoL1YgIvXxP/zXftcKZo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CFsxQAAAN0AAAAPAAAAAAAAAAAAAAAAAJgCAABkcnMv&#10;ZG93bnJldi54bWxQSwUGAAAAAAQABAD1AAAAigMAAAAA&#10;" filled="f"/>
                        <v:rect id="Rectangle 111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a/G8UA&#10;AADdAAAADwAAAGRycy9kb3ducmV2LnhtbESPQWsCMRSE74L/IbyCN822qC1bo6xFwZNQW6jeHpvX&#10;ZHHzsmyiu/57IxR6HGbmG2ax6l0trtSGyrOC50kGgrj0umKj4PtrO34DESKyxtozKbhRgNVyOFhg&#10;rn3Hn3Q9RCMShEOOCmyMTS5lKC05DBPfECfv17cOY5KtkbrFLsFdLV+ybC4dVpwWLDb0Yak8Hy5O&#10;waY57YuZCbL4ifZ49utua/dGqdFTX7yDiNTH//Bfe6cVTF+nc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r8bxQAAAN0AAAAPAAAAAAAAAAAAAAAAAJgCAABkcnMv&#10;ZG93bnJldi54bWxQSwUGAAAAAAQABAD1AAAAigMAAAAA&#10;" filled="f"/>
                      </v:group>
                      <v:group id="Group 111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CgccAAADdAAAADwAAAGRycy9kb3ducmV2LnhtbESPQWvCQBSE7wX/w/IK&#10;vTWbqFVJs4qILT2IoBaKt0f2mYRk34bsNon/vlso9DjMzDdMthlNI3rqXGVZQRLFIIhzqysuFHxe&#10;3p5XIJxH1thYJgV3crBZTx4yTLUd+ET92RciQNilqKD0vk2ldHlJBl1kW+Lg3Wxn0AfZFVJ3OAS4&#10;aeQ0jhfSYMVhocSWdiXl9fnbKHgfcNjOkn1/qG+7+/Xycvw6JKTU0+O4fQXhafT/4b/2h1YwX86X&#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Q0CgccAAADd&#10;AAAADwAAAAAAAAAAAAAAAACqAgAAZHJzL2Rvd25yZXYueG1sUEsFBgAAAAAEAAQA+gAAAJ4DAAAA&#10;AA==&#10;">
                        <v:rect id="Rectangle 112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WO8sIA&#10;AADdAAAADwAAAGRycy9kb3ducmV2LnhtbERPy2oCMRTdF/oP4Rbc1UyLVZkaZSoKrgQfoN1dJrfJ&#10;4ORmmERn/PtmIbg8nPds0bta3KgNlWcFH8MMBHHpdcVGwfGwfp+CCBFZY+2ZFNwpwGL++jLDXPuO&#10;d3TbRyNSCIccFdgYm1zKUFpyGIa+IU7cn28dxgRbI3WLXQp3tfzMsrF0WHFqsNjQ0lJ52V+dglXz&#10;uy2+TJDFKdrzxf90a7s1Sg3e+uIbRKQ+PsUP90YrGE1GaW5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7ywgAAAN0AAAAPAAAAAAAAAAAAAAAAAJgCAABkcnMvZG93&#10;bnJldi54bWxQSwUGAAAAAAQABAD1AAAAhwMAAAAA&#10;" filled="f"/>
                        <v:rect id="Rectangle 112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kracUA&#10;AADdAAAADwAAAGRycy9kb3ducmV2LnhtbESPQWsCMRSE74X+h/AK3jRrsa1djbIVBU9CbcF6e2ye&#10;yeLmZdlEd/vvTUHocZiZb5j5sne1uFIbKs8KxqMMBHHpdcVGwffXZjgFESKyxtozKfilAMvF48Mc&#10;c+07/qTrPhqRIBxyVGBjbHIpQ2nJYRj5hjh5J986jEm2RuoWuwR3tXzOslfpsOK0YLGhlaXyvL84&#10;BevmuCteTJDFIdqfs//oNnZnlBo89cUMRKQ+/ofv7a1WMHmbvMP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6StpxQAAAN0AAAAPAAAAAAAAAAAAAAAAAJgCAABkcnMv&#10;ZG93bnJldi54bWxQSwUGAAAAAAQABAD1AAAAigMAAAAA&#10;" filled="f"/>
                        <v:rect id="Rectangle 112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oUKcIA&#10;AADdAAAADwAAAGRycy9kb3ducmV2LnhtbERPz2vCMBS+D/wfwhO8zVTRTapR6lDYSZgT1NujeSbF&#10;5qU0ma3//XIY7Pjx/V5teleLB7Wh8qxgMs5AEJdeV2wUnL73rwsQISJrrD2TgicF2KwHLyvMte/4&#10;ix7HaEQK4ZCjAhtjk0sZSksOw9g3xIm7+dZhTLA1UrfYpXBXy2mWvUmHFacGiw19WCrvxx+nYNdc&#10;D8XcBFmco73c/bbb24NRajTsiyWISH38F/+5P7WC2fs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ChQpwgAAAN0AAAAPAAAAAAAAAAAAAAAAAJgCAABkcnMvZG93&#10;bnJldi54bWxQSwUGAAAAAAQABAD1AAAAhwMAAAAA&#10;" filled="f"/>
                        <v:rect id="Rectangle 112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axssUA&#10;AADdAAAADwAAAGRycy9kb3ducmV2LnhtbESPQWsCMRSE70L/Q3iF3jSraFu2RllFoSehWqjeHpvX&#10;ZHHzsmyiu/33jSB4HGbmG2a+7F0trtSGyrOC8SgDQVx6XbFR8H3YDt9BhIissfZMCv4owHLxNJhj&#10;rn3HX3TdRyMShEOOCmyMTS5lKC05DCPfECfv17cOY5KtkbrFLsFdLSdZ9iodVpwWLDa0tlSe9xen&#10;YNOcdsXMBFn8RHs8+1W3tTuj1MtzX3yAiNTHR/je/tQKpm+z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RrGyxQAAAN0AAAAPAAAAAAAAAAAAAAAAAJgCAABkcnMv&#10;ZG93bnJldi54bWxQSwUGAAAAAAQABAD1AAAAigMAAAAA&#10;" filled="f"/>
                        <v:rect id="Rectangle 112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QvxcUA&#10;AADdAAAADwAAAGRycy9kb3ducmV2LnhtbESPQWsCMRSE74L/IbyCN81WtC1bo6xFwZNQLVRvj81r&#10;srh5WTapu/57Uyh4HGbmG2ax6l0trtSGyrOC50kGgrj0umKj4Ou4Hb+BCBFZY+2ZFNwowGo5HCww&#10;177jT7oeohEJwiFHBTbGJpcylJYcholviJP341uHMcnWSN1il+CultMse5EOK04LFhv6sFReDr9O&#10;waY574u5CbL4jvZ08etua/dGqdFTX7yDiNTHR/i/vdMKZq/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C/FxQAAAN0AAAAPAAAAAAAAAAAAAAAAAJgCAABkcnMv&#10;ZG93bnJldi54bWxQSwUGAAAAAAQABAD1AAAAigMAAAAA&#10;" filled="f"/>
                        <v:rect id="Rectangle 112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iKXsUA&#10;AADdAAAADwAAAGRycy9kb3ducmV2LnhtbESPQWsCMRSE7wX/Q3iCt5qtVi1bo6xSwZOgLdjeHpvX&#10;ZHHzsmyiu/33jVDocZiZb5jlune1uFEbKs8KnsYZCOLS64qNgo/33eMLiBCRNdaeScEPBVivBg9L&#10;zLXv+Ei3UzQiQTjkqMDG2ORShtKSwzD2DXHyvn3rMCbZGqlb7BLc1XKSZXPpsOK0YLGhraXycro6&#10;BW/N16GYmSCLc7SfF7/pdvZglBoN++IVRKQ+/of/2nut4Hkxm8L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2IpexQAAAN0AAAAPAAAAAAAAAAAAAAAAAJgCAABkcnMv&#10;ZG93bnJldi54bWxQSwUGAAAAAAQABAD1AAAAigMAAAAA&#10;" filled="f"/>
                        <v:rect id="Rectangle 112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SKsUA&#10;AADdAAAADwAAAGRycy9kb3ducmV2LnhtbESPQWsCMRSE74L/ITyhN81atMpqlLVU6EmoFdTbY/NM&#10;FjcvyyZ1t/++KRR6HGbmG2a97V0tHtSGyrOC6SQDQVx6XbFRcPrcj5cgQkTWWHsmBd8UYLsZDtaY&#10;a9/xBz2O0YgE4ZCjAhtjk0sZSksOw8Q3xMm7+dZhTLI1UrfYJbir5XOWvUiHFacFiw29Wirvxy+n&#10;4K25Hoq5CbI4R3u5+123twej1NOoL1YgIvXxP/zXftcKZo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MRIqxQAAAN0AAAAPAAAAAAAAAAAAAAAAAJgCAABkcnMv&#10;ZG93bnJldi54bWxQSwUGAAAAAAQABAD1AAAAigMAAAAA&#10;" filled="f"/>
                        <v:rect id="Rectangle 112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23scUA&#10;AADdAAAADwAAAGRycy9kb3ducmV2LnhtbESPQWsCMRSE70L/Q3iF3jTb0tWyNcpWKngS1ELb22Pz&#10;mixuXpZNdLf/3giCx2FmvmHmy8E14kxdqD0reJ5kIIgrr2s2Cr4O6/EbiBCRNTaeScE/BVguHkZz&#10;LLTveUfnfTQiQTgUqMDG2BZShsqSwzDxLXHy/nznMCbZGak77BPcNfIly6bSYc1pwWJLK0vVcX9y&#10;Cj7b322ZmyDL72h/jv6jX9utUerpcSjfQUQa4j18a2+0gtdZ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fbexxQAAAN0AAAAPAAAAAAAAAAAAAAAAAJgCAABkcnMv&#10;ZG93bnJldi54bWxQSwUGAAAAAAQABAD1AAAAigMAAAAA&#10;" filled="f"/>
                      </v:group>
                      <v:group id="Group 112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7gDxgAAAN0A&#10;AAAPAAAAAAAAAAAAAAAAAKoCAABkcnMvZG93bnJldi54bWxQSwUGAAAAAAQABAD6AAAAnQMAAAAA&#10;">
                        <v:rect id="Rectangle 112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MXcUA&#10;AADdAAAADwAAAGRycy9kb3ducmV2LnhtbESPQWsCMRSE74L/ITyhN822aJWtUbai0JNQLdTeHpvX&#10;ZHHzsmyiu/33jSB4HGbmG2a57l0trtSGyrOC50kGgrj0umKj4Ou4Gy9AhIissfZMCv4owHo1HCwx&#10;177jT7oeohEJwiFHBTbGJpcylJYcholviJP361uHMcnWSN1il+Culi9Z9iodVpwWLDa0sVSeDxen&#10;YNv87IuZCbL4jvZ09u/dzu6NUk+jvngDEamPj/C9/aEVTOe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44xdxQAAAN0AAAAPAAAAAAAAAAAAAAAAAJgCAABkcnMv&#10;ZG93bnJldi54bWxQSwUGAAAAAAQABAD1AAAAigMAAAAA&#10;" filled="f"/>
                        <v:rect id="Rectangle 113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YL8IA&#10;AADdAAAADwAAAGRycy9kb3ducmV2LnhtbERPz2vCMBS+D/wfwhO8zVTRTapR6lDYSZgT1NujeSbF&#10;5qU0ma3//XIY7Pjx/V5teleLB7Wh8qxgMs5AEJdeV2wUnL73rwsQISJrrD2TgicF2KwHLyvMte/4&#10;ix7HaEQK4ZCjAhtjk0sZSksOw9g3xIm7+dZhTLA1UrfYpXBXy2mWvUmHFacGiw19WCrvxx+nYNdc&#10;D8XcBFmco73c/bbb24NRajTsiyWISH38F/+5P7WC2fs8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fBgvwgAAAN0AAAAPAAAAAAAAAAAAAAAAAJgCAABkcnMvZG93&#10;bnJldi54bWxQSwUGAAAAAAQABAD1AAAAhwMAAAAA&#10;" filled="f"/>
                        <v:rect id="Rectangle 113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9tMUA&#10;AADdAAAADwAAAGRycy9kb3ducmV2LnhtbESPQWsCMRSE7wX/Q3iCt5qt1Fa3RlmLQk9CVdDeHpvX&#10;ZHHzsmyiu/77plDocZiZb5jFqne1uFEbKs8KnsYZCOLS64qNguNh+zgDESKyxtozKbhTgNVy8LDA&#10;XPuOP+m2j0YkCIccFdgYm1zKUFpyGMa+IU7et28dxiRbI3WLXYK7Wk6y7EU6rDgtWGzo3VJ52V+d&#10;gk3ztSumJsjiFO354tfd1u6MUqNhX7yBiNTH//Bf+0MreH6dzu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L20xQAAAN0AAAAPAAAAAAAAAAAAAAAAAJgCAABkcnMv&#10;ZG93bnJldi54bWxQSwUGAAAAAAQABAD1AAAAigMAAAAA&#10;" filled="f"/>
                        <v:rect id="Rectangle 113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belMIA&#10;AADdAAAADwAAAGRycy9kb3ducmV2LnhtbERPz2vCMBS+D/wfwhO8zVRxTqpR6lDYSZgT1NujeSbF&#10;5qU0ma3//XIY7Pjx/V5teleLB7Wh8qxgMs5AEJdeV2wUnL73rwsQISJrrD2TgicF2KwHLyvMte/4&#10;ix7HaEQK4ZCjAhtjk0sZSksOw9g3xIm7+dZhTLA1UrfYpXBXy2mWzaXDilODxYY+LJX3449TsGuu&#10;h+LNBFmco73c/bbb24NRajTsiyWISH38F/+5P7WC2fs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t6UwgAAAN0AAAAPAAAAAAAAAAAAAAAAAJgCAABkcnMvZG93&#10;bnJldi54bWxQSwUGAAAAAAQABAD1AAAAhwMAAAAA&#10;" filled="f"/>
                        <v:rect id="Rectangle 113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p7D8UA&#10;AADdAAAADwAAAGRycy9kb3ducmV2LnhtbESPQWsCMRSE70L/Q3iF3jSrVCurUdZSwZNQW1Bvj80z&#10;Wdy8LJvU3f57IxR6HGbmG2a57l0tbtSGyrOC8SgDQVx6XbFR8P21Hc5BhIissfZMCn4pwHr1NFhi&#10;rn3Hn3Q7RCMShEOOCmyMTS5lKC05DCPfECfv4luHMcnWSN1il+CulpMsm0mHFacFiw29Wyqvhx+n&#10;4KM574upCbI4Rnu6+k23tXuj1MtzXyxAROrjf/ivvdMKXt9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KnsPxQAAAN0AAAAPAAAAAAAAAAAAAAAAAJgCAABkcnMv&#10;ZG93bnJldi54bWxQSwUGAAAAAAQABAD1AAAAigMAAAAA&#10;" filled="f"/>
                        <v:rect id="Rectangle 113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leMUA&#10;AADdAAAADwAAAGRycy9kb3ducmV2LnhtbESPQWsCMRSE74L/IbyCN81W1JatUdai4EmoLVRvj81r&#10;srh5WTapu/57IxR6HGbmG2a57l0trtSGyrOC50kGgrj0umKj4OtzN34FESKyxtozKbhRgPVqOFhi&#10;rn3HH3Q9RiMShEOOCmyMTS5lKC05DBPfECfvx7cOY5KtkbrFLsFdLadZtpAOK04LFht6t1Rejr9O&#10;wbY5H4q5CbL4jvZ08ZtuZw9GqdFTX7yBiNTH//Bfe68VzF4W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OV4xQAAAN0AAAAPAAAAAAAAAAAAAAAAAJgCAABkcnMv&#10;ZG93bnJldi54bWxQSwUGAAAAAAQABAD1AAAAigMAAAAA&#10;" filled="f"/>
                        <v:rect id="Rectangle 113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RA48UA&#10;AADdAAAADwAAAGRycy9kb3ducmV2LnhtbESPQWsCMRSE7wX/Q3iCt5qttlq2RlmlgidBW7C9PTav&#10;yeLmZdlEd/vvG6HgcZiZb5jFqne1uFIbKs8KnsYZCOLS64qNgs+P7eMriBCRNdaeScEvBVgtBw8L&#10;zLXv+EDXYzQiQTjkqMDG2ORShtKSwzD2DXHyfnzrMCbZGqlb7BLc1XKSZTPpsOK0YLGhjaXyfLw4&#10;Be/N9754MUEWp2i/zn7dbe3eKDUa9sUbiEh9vIf/2zut4Hk+m8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tEDjxQAAAN0AAAAPAAAAAAAAAAAAAAAAAJgCAABkcnMv&#10;ZG93bnJldi54bWxQSwUGAAAAAAQABAD1AAAAigMAAAAA&#10;" filled="f"/>
                        <v:rect id="Rectangle 113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3Yl8UA&#10;AADdAAAADwAAAGRycy9kb3ducmV2LnhtbESPQWsCMRSE74L/IbyCN822qC1bo6xFwZNQW6jeHpvX&#10;ZHHzsmyiu/57IxR6HGbmG2ax6l0trtSGyrOC50kGgrj0umKj4PtrO34DESKyxtozKbhRgNVyOFhg&#10;rn3Hn3Q9RCMShEOOCmyMTS5lKC05DBPfECfv17cOY5KtkbrFLsFdLV+ybC4dVpwWLDb0Yak8Hy5O&#10;waY57YuZCbL4ifZ49utua/dGqdFTX7yDiNTH//Bfe6cVTF/n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XdiXxQAAAN0AAAAPAAAAAAAAAAAAAAAAAJgCAABkcnMv&#10;ZG93bnJldi54bWxQSwUGAAAAAAQABAD1AAAAigMAAAAA&#10;" filled="f"/>
                      </v:group>
                    </v:group>
                  </w:pict>
                </mc:Fallback>
              </mc:AlternateContent>
            </w:r>
            <w:r>
              <w:rPr>
                <w:noProof/>
                <w:sz w:val="14"/>
              </w:rPr>
              <mc:AlternateContent>
                <mc:Choice Requires="wpg">
                  <w:drawing>
                    <wp:inline distT="0" distB="0" distL="0" distR="0" wp14:anchorId="79806A20">
                      <wp:extent cx="868680" cy="868680"/>
                      <wp:effectExtent l="10160" t="5080" r="6985" b="12065"/>
                      <wp:docPr id="4061" name="Group 4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8531" y="7455"/>
                                <a:chExt cx="1368" cy="1368"/>
                              </a:xfrm>
                            </wpg:grpSpPr>
                            <wps:wsp>
                              <wps:cNvPr id="4062" name="Oval 182"/>
                              <wps:cNvSpPr>
                                <a:spLocks noChangeArrowheads="1"/>
                              </wps:cNvSpPr>
                              <wps:spPr bwMode="auto">
                                <a:xfrm>
                                  <a:off x="8702" y="7635"/>
                                  <a:ext cx="1008" cy="1008"/>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4063" name="Oval 183"/>
                              <wps:cNvSpPr>
                                <a:spLocks noChangeArrowheads="1"/>
                              </wps:cNvSpPr>
                              <wps:spPr bwMode="auto">
                                <a:xfrm>
                                  <a:off x="8531" y="7455"/>
                                  <a:ext cx="1368" cy="1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4AC9982" id="Group 4734" o:spid="_x0000_s1026" style="width:68.4pt;height:68.4pt;mso-position-horizontal-relative:char;mso-position-vertical-relative:line" coordorigin="8531,7455"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">
                      <v:oval id="Oval 182" o:spid="_x0000_s1027" style="position:absolute;left:8702;top:7635;width:100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IveMMA&#10;AADdAAAADwAAAGRycy9kb3ducmV2LnhtbESPX2vCMBTF3wd+h3AHvs1kIrJ1RtGh4KtdB3u8NNe2&#10;2NyUJLPVT28EwcfD+fPjLFaDbcWZfGgca3ifKBDEpTMNVxqKn93bB4gQkQ22jknDhQKslqOXBWbG&#10;9Xygcx4rkUY4ZKihjrHLpAxlTRbDxHXEyTs6bzEm6StpPPZp3LZyqtRcWmw4EWrs6Lum8pT/28Tt&#10;hlOxCWtffR731+3f77ZXeaH1+HVYf4GINMRn+NHeGw0zNZ/C/U16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IveMMAAADdAAAADwAAAAAAAAAAAAAAAACYAgAAZHJzL2Rv&#10;d25yZXYueG1sUEsFBgAAAAAEAAQA9QAAAIgDAAAAAA==&#10;" fillcolor="#a5a5a5 [2092]"/>
                      <v:oval id="Oval 183" o:spid="_x0000_s1028" style="position:absolute;left:8531;top:7455;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HuCsUA&#10;AADdAAAADwAAAGRycy9kb3ducmV2LnhtbESP3WoCMRSE74W+QzgFb6RmqyJla5QiFHoh+PsAx81p&#10;duvmZE1Sd317IwheDjPzDTNbdLYWF/KhcqzgfZiBIC6crtgoOOy/3z5AhIissXZMCq4UYDF/6c0w&#10;167lLV120YgE4ZCjgjLGJpcyFCVZDEPXECfv13mLMUlvpPbYJrit5SjLptJixWmhxIaWJRWn3b9V&#10;cDweXCfPfr0ZmJPHyV/bmNVGqf5r9/UJIlIXn+FH+0crmGTTMdzfp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8e4KxQAAAN0AAAAPAAAAAAAAAAAAAAAAAJgCAABkcnMv&#10;ZG93bnJldi54bWxQSwUGAAAAAAQABAD1AAAAigMAAAAA&#10;" filled="f"/>
                      <w10:anchorlock/>
                    </v:group>
                  </w:pict>
                </mc:Fallback>
              </mc:AlternateContent>
            </w:r>
          </w:p>
          <w:p w:rsidR="007A6D65" w:rsidRPr="004731F3" w:rsidRDefault="007A6D65" w:rsidP="007A6D65">
            <w:pPr>
              <w:pStyle w:val="NoSpacing"/>
              <w:jc w:val="center"/>
              <w:rPr>
                <w:sz w:val="14"/>
              </w:rPr>
            </w:pPr>
            <w:r w:rsidRPr="004731F3">
              <w:rPr>
                <w:sz w:val="14"/>
              </w:rPr>
              <w:t>Lumen Diameter = 7 mm</w:t>
            </w:r>
          </w:p>
          <w:p w:rsidR="007A6D65" w:rsidRPr="004731F3" w:rsidRDefault="007A6D65" w:rsidP="007A6D65">
            <w:pPr>
              <w:pStyle w:val="NoSpacing"/>
              <w:jc w:val="center"/>
              <w:rPr>
                <w:sz w:val="14"/>
              </w:rPr>
            </w:pPr>
            <w:r w:rsidRPr="004731F3">
              <w:rPr>
                <w:sz w:val="14"/>
              </w:rPr>
              <w:t>Wall Thickness = 1.27 mm</w:t>
            </w:r>
          </w:p>
        </w:tc>
        <w:tc>
          <w:tcPr>
            <w:tcW w:w="1864" w:type="dxa"/>
            <w:gridSpan w:val="3"/>
          </w:tcPr>
          <w:p w:rsidR="007A6D65" w:rsidRDefault="00EA2B60" w:rsidP="007A6D65">
            <w:pPr>
              <w:pStyle w:val="NoSpacing"/>
              <w:jc w:val="center"/>
              <w:rPr>
                <w:noProof/>
              </w:rPr>
            </w:pPr>
            <w:r>
              <w:rPr>
                <w:noProof/>
              </w:rPr>
              <mc:AlternateContent>
                <mc:Choice Requires="wps">
                  <w:drawing>
                    <wp:anchor distT="0" distB="0" distL="114300" distR="114300" simplePos="0" relativeHeight="251697664" behindDoc="0" locked="0" layoutInCell="1" allowOverlap="1" wp14:anchorId="7CE726B3">
                      <wp:simplePos x="0" y="0"/>
                      <wp:positionH relativeFrom="column">
                        <wp:posOffset>189230</wp:posOffset>
                      </wp:positionH>
                      <wp:positionV relativeFrom="paragraph">
                        <wp:posOffset>840105</wp:posOffset>
                      </wp:positionV>
                      <wp:extent cx="54610" cy="45720"/>
                      <wp:effectExtent l="4445" t="0" r="26035" b="26035"/>
                      <wp:wrapNone/>
                      <wp:docPr id="4733" name="Rectangle 4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7F252A" id="Rectangle 4733" o:spid="_x0000_s1026" style="position:absolute;margin-left:14.9pt;margin-top:66.15pt;width:4.3pt;height:3.6pt;rotation:-90;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" filled="f"/>
                  </w:pict>
                </mc:Fallback>
              </mc:AlternateContent>
            </w:r>
            <w:r>
              <w:rPr>
                <w:noProof/>
              </w:rPr>
              <mc:AlternateContent>
                <mc:Choice Requires="wps">
                  <w:drawing>
                    <wp:anchor distT="0" distB="0" distL="114300" distR="114300" simplePos="0" relativeHeight="251696640" behindDoc="0" locked="0" layoutInCell="1" allowOverlap="1" wp14:anchorId="75307D2E">
                      <wp:simplePos x="0" y="0"/>
                      <wp:positionH relativeFrom="column">
                        <wp:posOffset>189230</wp:posOffset>
                      </wp:positionH>
                      <wp:positionV relativeFrom="paragraph">
                        <wp:posOffset>894715</wp:posOffset>
                      </wp:positionV>
                      <wp:extent cx="54610" cy="45720"/>
                      <wp:effectExtent l="4445" t="0" r="26035" b="26035"/>
                      <wp:wrapNone/>
                      <wp:docPr id="4732" name="Rectangle 47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958DAA" id="Rectangle 4732" o:spid="_x0000_s1026" style="position:absolute;margin-left:14.9pt;margin-top:70.45pt;width:4.3pt;height:3.6pt;rotation:-90;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H2W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5616" behindDoc="0" locked="0" layoutInCell="1" allowOverlap="1" wp14:anchorId="752D17E4">
                      <wp:simplePos x="0" y="0"/>
                      <wp:positionH relativeFrom="column">
                        <wp:posOffset>143510</wp:posOffset>
                      </wp:positionH>
                      <wp:positionV relativeFrom="paragraph">
                        <wp:posOffset>730250</wp:posOffset>
                      </wp:positionV>
                      <wp:extent cx="54610" cy="45720"/>
                      <wp:effectExtent l="4445" t="0" r="26035" b="26035"/>
                      <wp:wrapNone/>
                      <wp:docPr id="4731" name="Rectangle 47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D5E177" id="Rectangle 4731" o:spid="_x0000_s1026" style="position:absolute;margin-left:11.3pt;margin-top:57.5pt;width:4.3pt;height:3.6pt;rotation:-90;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bhD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4592" behindDoc="0" locked="0" layoutInCell="1" allowOverlap="1" wp14:anchorId="6D036919">
                      <wp:simplePos x="0" y="0"/>
                      <wp:positionH relativeFrom="column">
                        <wp:posOffset>143510</wp:posOffset>
                      </wp:positionH>
                      <wp:positionV relativeFrom="paragraph">
                        <wp:posOffset>784860</wp:posOffset>
                      </wp:positionV>
                      <wp:extent cx="54610" cy="45720"/>
                      <wp:effectExtent l="4445" t="0" r="26035" b="26035"/>
                      <wp:wrapNone/>
                      <wp:docPr id="4730" name="Rectangle 4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3A4494" id="Rectangle 4730" o:spid="_x0000_s1026" style="position:absolute;margin-left:11.3pt;margin-top:61.8pt;width:4.3pt;height:3.6pt;rotation:-90;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NS5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3568" behindDoc="0" locked="0" layoutInCell="1" allowOverlap="1" wp14:anchorId="5F5ABA9B">
                      <wp:simplePos x="0" y="0"/>
                      <wp:positionH relativeFrom="column">
                        <wp:posOffset>143510</wp:posOffset>
                      </wp:positionH>
                      <wp:positionV relativeFrom="paragraph">
                        <wp:posOffset>839470</wp:posOffset>
                      </wp:positionV>
                      <wp:extent cx="54610" cy="45720"/>
                      <wp:effectExtent l="4445" t="0" r="26035" b="26035"/>
                      <wp:wrapNone/>
                      <wp:docPr id="4729" name="Rectangle 4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6953B6" id="Rectangle 4729" o:spid="_x0000_s1026" style="position:absolute;margin-left:11.3pt;margin-top:66.1pt;width:4.3pt;height:3.6pt;rotation:-90;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FL0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2544" behindDoc="0" locked="0" layoutInCell="1" allowOverlap="1" wp14:anchorId="76DB361D">
                      <wp:simplePos x="0" y="0"/>
                      <wp:positionH relativeFrom="column">
                        <wp:posOffset>143510</wp:posOffset>
                      </wp:positionH>
                      <wp:positionV relativeFrom="paragraph">
                        <wp:posOffset>894080</wp:posOffset>
                      </wp:positionV>
                      <wp:extent cx="54610" cy="45720"/>
                      <wp:effectExtent l="4445" t="0" r="26035" b="26035"/>
                      <wp:wrapNone/>
                      <wp:docPr id="4728" name="Rectangle 4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692277" id="Rectangle 4728" o:spid="_x0000_s1026" style="position:absolute;margin-left:11.3pt;margin-top:70.4pt;width:4.3pt;height:3.6pt;rotation:-90;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T4O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" filled="f"/>
                  </w:pict>
                </mc:Fallback>
              </mc:AlternateContent>
            </w:r>
            <w:r>
              <w:rPr>
                <w:noProof/>
              </w:rPr>
              <mc:AlternateContent>
                <mc:Choice Requires="wps">
                  <w:drawing>
                    <wp:anchor distT="0" distB="0" distL="114300" distR="114300" simplePos="0" relativeHeight="251691520" behindDoc="0" locked="0" layoutInCell="1" allowOverlap="1" wp14:anchorId="74ACF769">
                      <wp:simplePos x="0" y="0"/>
                      <wp:positionH relativeFrom="column">
                        <wp:posOffset>97790</wp:posOffset>
                      </wp:positionH>
                      <wp:positionV relativeFrom="paragraph">
                        <wp:posOffset>730250</wp:posOffset>
                      </wp:positionV>
                      <wp:extent cx="54610" cy="45720"/>
                      <wp:effectExtent l="4445" t="0" r="26035" b="26035"/>
                      <wp:wrapNone/>
                      <wp:docPr id="4727" name="Rectangle 4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1C7586" id="Rectangle 4727" o:spid="_x0000_s1026" style="position:absolute;margin-left:7.7pt;margin-top:57.5pt;width:4.3pt;height:3.6pt;rotation:-90;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" filled="f"/>
                  </w:pict>
                </mc:Fallback>
              </mc:AlternateContent>
            </w:r>
            <w:r>
              <w:rPr>
                <w:noProof/>
              </w:rPr>
              <mc:AlternateContent>
                <mc:Choice Requires="wps">
                  <w:drawing>
                    <wp:anchor distT="0" distB="0" distL="114300" distR="114300" simplePos="0" relativeHeight="251690496" behindDoc="0" locked="0" layoutInCell="1" allowOverlap="1" wp14:anchorId="4CB8A464">
                      <wp:simplePos x="0" y="0"/>
                      <wp:positionH relativeFrom="column">
                        <wp:posOffset>97790</wp:posOffset>
                      </wp:positionH>
                      <wp:positionV relativeFrom="paragraph">
                        <wp:posOffset>784860</wp:posOffset>
                      </wp:positionV>
                      <wp:extent cx="54610" cy="45720"/>
                      <wp:effectExtent l="4445" t="0" r="26035" b="26035"/>
                      <wp:wrapNone/>
                      <wp:docPr id="4726" name="Rectangle 4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86A935" id="Rectangle 4726" o:spid="_x0000_s1026" style="position:absolute;margin-left:7.7pt;margin-top:61.8pt;width:4.3pt;height:3.6pt;rotation:-90;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GLA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" filled="f"/>
                  </w:pict>
                </mc:Fallback>
              </mc:AlternateContent>
            </w:r>
            <w:r>
              <w:rPr>
                <w:noProof/>
              </w:rPr>
              <mc:AlternateContent>
                <mc:Choice Requires="wps">
                  <w:drawing>
                    <wp:anchor distT="0" distB="0" distL="114300" distR="114300" simplePos="0" relativeHeight="251689472" behindDoc="0" locked="0" layoutInCell="1" allowOverlap="1" wp14:anchorId="7FC46801">
                      <wp:simplePos x="0" y="0"/>
                      <wp:positionH relativeFrom="column">
                        <wp:posOffset>97790</wp:posOffset>
                      </wp:positionH>
                      <wp:positionV relativeFrom="paragraph">
                        <wp:posOffset>839470</wp:posOffset>
                      </wp:positionV>
                      <wp:extent cx="54610" cy="45720"/>
                      <wp:effectExtent l="4445" t="0" r="26035" b="26035"/>
                      <wp:wrapNone/>
                      <wp:docPr id="4725" name="Rectangle 47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3D1A2" id="Rectangle 4725" o:spid="_x0000_s1026" style="position:absolute;margin-left:7.7pt;margin-top:66.1pt;width:4.3pt;height:3.6pt;rotation:-9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" filled="f"/>
                  </w:pict>
                </mc:Fallback>
              </mc:AlternateContent>
            </w:r>
            <w:r>
              <w:rPr>
                <w:noProof/>
              </w:rPr>
              <mc:AlternateContent>
                <mc:Choice Requires="wps">
                  <w:drawing>
                    <wp:anchor distT="0" distB="0" distL="114300" distR="114300" simplePos="0" relativeHeight="251688448" behindDoc="0" locked="0" layoutInCell="1" allowOverlap="1" wp14:anchorId="4DF2522E">
                      <wp:simplePos x="0" y="0"/>
                      <wp:positionH relativeFrom="column">
                        <wp:posOffset>97790</wp:posOffset>
                      </wp:positionH>
                      <wp:positionV relativeFrom="paragraph">
                        <wp:posOffset>894080</wp:posOffset>
                      </wp:positionV>
                      <wp:extent cx="54610" cy="45720"/>
                      <wp:effectExtent l="4445" t="0" r="26035" b="26035"/>
                      <wp:wrapNone/>
                      <wp:docPr id="4724" name="Rectangle 4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82897A" id="Rectangle 4724" o:spid="_x0000_s1026" style="position:absolute;margin-left:7.7pt;margin-top:70.4pt;width:4.3pt;height:3.6pt;rotation:-90;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" filled="f"/>
                  </w:pict>
                </mc:Fallback>
              </mc:AlternateContent>
            </w:r>
            <w:r>
              <w:rPr>
                <w:noProof/>
              </w:rPr>
              <mc:AlternateContent>
                <mc:Choice Requires="wps">
                  <w:drawing>
                    <wp:anchor distT="0" distB="0" distL="114300" distR="114300" simplePos="0" relativeHeight="251703808" behindDoc="0" locked="0" layoutInCell="1" allowOverlap="1" wp14:anchorId="2A8755C8">
                      <wp:simplePos x="0" y="0"/>
                      <wp:positionH relativeFrom="column">
                        <wp:posOffset>51435</wp:posOffset>
                      </wp:positionH>
                      <wp:positionV relativeFrom="paragraph">
                        <wp:posOffset>730250</wp:posOffset>
                      </wp:positionV>
                      <wp:extent cx="54610" cy="45720"/>
                      <wp:effectExtent l="4445" t="0" r="26035" b="26035"/>
                      <wp:wrapNone/>
                      <wp:docPr id="4723" name="Rectangle 47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8C1181" id="Rectangle 4723" o:spid="_x0000_s1026" style="position:absolute;margin-left:4.05pt;margin-top:57.5pt;width:4.3pt;height:3.6pt;rotation:-90;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V1l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" filled="f"/>
                  </w:pict>
                </mc:Fallback>
              </mc:AlternateContent>
            </w:r>
            <w:r>
              <w:rPr>
                <w:noProof/>
              </w:rPr>
              <mc:AlternateContent>
                <mc:Choice Requires="wps">
                  <w:drawing>
                    <wp:anchor distT="0" distB="0" distL="114300" distR="114300" simplePos="0" relativeHeight="251702784" behindDoc="0" locked="0" layoutInCell="1" allowOverlap="1" wp14:anchorId="0905F88D">
                      <wp:simplePos x="0" y="0"/>
                      <wp:positionH relativeFrom="column">
                        <wp:posOffset>51435</wp:posOffset>
                      </wp:positionH>
                      <wp:positionV relativeFrom="paragraph">
                        <wp:posOffset>784860</wp:posOffset>
                      </wp:positionV>
                      <wp:extent cx="54610" cy="45720"/>
                      <wp:effectExtent l="4445" t="0" r="26035" b="26035"/>
                      <wp:wrapNone/>
                      <wp:docPr id="4722" name="Rectangle 47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0BD96E" id="Rectangle 4722" o:spid="_x0000_s1026" style="position:absolute;margin-left:4.05pt;margin-top:61.8pt;width:4.3pt;height:3.6pt;rotation:-90;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" filled="f"/>
                  </w:pict>
                </mc:Fallback>
              </mc:AlternateContent>
            </w:r>
            <w:r>
              <w:rPr>
                <w:noProof/>
              </w:rPr>
              <mc:AlternateContent>
                <mc:Choice Requires="wps">
                  <w:drawing>
                    <wp:anchor distT="0" distB="0" distL="114300" distR="114300" simplePos="0" relativeHeight="251701760" behindDoc="0" locked="0" layoutInCell="1" allowOverlap="1" wp14:anchorId="0357EDB1">
                      <wp:simplePos x="0" y="0"/>
                      <wp:positionH relativeFrom="column">
                        <wp:posOffset>51435</wp:posOffset>
                      </wp:positionH>
                      <wp:positionV relativeFrom="paragraph">
                        <wp:posOffset>839470</wp:posOffset>
                      </wp:positionV>
                      <wp:extent cx="54610" cy="45720"/>
                      <wp:effectExtent l="4445" t="0" r="26035" b="26035"/>
                      <wp:wrapNone/>
                      <wp:docPr id="4721" name="Rectangle 47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BE5440" id="Rectangle 4721" o:spid="_x0000_s1026" style="position:absolute;margin-left:4.05pt;margin-top:66.1pt;width:4.3pt;height:3.6pt;rotation:-90;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fRK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" filled="f"/>
                  </w:pict>
                </mc:Fallback>
              </mc:AlternateContent>
            </w:r>
            <w:r>
              <w:rPr>
                <w:noProof/>
              </w:rPr>
              <mc:AlternateContent>
                <mc:Choice Requires="wps">
                  <w:drawing>
                    <wp:anchor distT="0" distB="0" distL="114300" distR="114300" simplePos="0" relativeHeight="251700736" behindDoc="0" locked="0" layoutInCell="1" allowOverlap="1" wp14:anchorId="2904C0E8">
                      <wp:simplePos x="0" y="0"/>
                      <wp:positionH relativeFrom="column">
                        <wp:posOffset>51435</wp:posOffset>
                      </wp:positionH>
                      <wp:positionV relativeFrom="paragraph">
                        <wp:posOffset>894080</wp:posOffset>
                      </wp:positionV>
                      <wp:extent cx="54610" cy="45720"/>
                      <wp:effectExtent l="4445" t="0" r="26035" b="26035"/>
                      <wp:wrapNone/>
                      <wp:docPr id="4720" name="Rectangle 47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88F16B" id="Rectangle 4720" o:spid="_x0000_s1026" style="position:absolute;margin-left:4.05pt;margin-top:70.4pt;width:4.3pt;height:3.6pt;rotation:-90;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" filled="f"/>
                  </w:pict>
                </mc:Fallback>
              </mc:AlternateContent>
            </w:r>
            <w:r>
              <w:rPr>
                <w:noProof/>
              </w:rPr>
              <mc:AlternateContent>
                <mc:Choice Requires="wps">
                  <w:drawing>
                    <wp:anchor distT="0" distB="0" distL="114300" distR="114300" simplePos="0" relativeHeight="251699712" behindDoc="0" locked="0" layoutInCell="1" allowOverlap="1" wp14:anchorId="7E58F5F6">
                      <wp:simplePos x="0" y="0"/>
                      <wp:positionH relativeFrom="column">
                        <wp:posOffset>189230</wp:posOffset>
                      </wp:positionH>
                      <wp:positionV relativeFrom="paragraph">
                        <wp:posOffset>730885</wp:posOffset>
                      </wp:positionV>
                      <wp:extent cx="54610" cy="45720"/>
                      <wp:effectExtent l="4445" t="0" r="26035" b="26035"/>
                      <wp:wrapNone/>
                      <wp:docPr id="4719" name="Rectangle 47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E20970" id="Rectangle 4719" o:spid="_x0000_s1026" style="position:absolute;margin-left:14.9pt;margin-top:57.55pt;width:4.3pt;height:3.6pt;rotation:-90;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Ibv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8688" behindDoc="0" locked="0" layoutInCell="1" allowOverlap="1" wp14:anchorId="10DB20CA">
                      <wp:simplePos x="0" y="0"/>
                      <wp:positionH relativeFrom="column">
                        <wp:posOffset>189230</wp:posOffset>
                      </wp:positionH>
                      <wp:positionV relativeFrom="paragraph">
                        <wp:posOffset>785495</wp:posOffset>
                      </wp:positionV>
                      <wp:extent cx="54610" cy="45720"/>
                      <wp:effectExtent l="4445" t="0" r="26035" b="26035"/>
                      <wp:wrapNone/>
                      <wp:docPr id="4718" name="Rectangle 47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F37351" id="Rectangle 4718" o:spid="_x0000_s1026" style="position:absolute;margin-left:14.9pt;margin-top:61.85pt;width:4.3pt;height:3.6pt;rotation:-90;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oV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" filled="f"/>
                  </w:pict>
                </mc:Fallback>
              </mc:AlternateContent>
            </w:r>
            <w:r>
              <w:rPr>
                <w:noProof/>
              </w:rPr>
              <mc:AlternateContent>
                <mc:Choice Requires="wpg">
                  <w:drawing>
                    <wp:inline distT="0" distB="0" distL="0" distR="0" wp14:anchorId="0D1F93DD">
                      <wp:extent cx="868680" cy="909320"/>
                      <wp:effectExtent l="12700" t="5080" r="13970" b="9525"/>
                      <wp:docPr id="4058" name="Group 47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7551" y="3921"/>
                                <a:chExt cx="1368" cy="1432"/>
                              </a:xfrm>
                            </wpg:grpSpPr>
                            <wps:wsp>
                              <wps:cNvPr id="4059" name="Rectangle 179"/>
                              <wps:cNvSpPr>
                                <a:spLocks noChangeArrowheads="1"/>
                              </wps:cNvSpPr>
                              <wps:spPr bwMode="auto">
                                <a:xfrm rot="5400000">
                                  <a:off x="7519" y="3953"/>
                                  <a:ext cx="1432" cy="13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60" name="Rectangle 180"/>
                              <wps:cNvSpPr>
                                <a:spLocks noChangeArrowheads="1"/>
                              </wps:cNvSpPr>
                              <wps:spPr bwMode="auto">
                                <a:xfrm rot="5400000">
                                  <a:off x="7514" y="4133"/>
                                  <a:ext cx="1432" cy="100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5C50F1CB" id="Group 4715" o:spid="_x0000_s1026" style="width:68.4pt;height:71.6pt;mso-position-horizontal-relative:char;mso-position-vertical-relative:line" coordorigin="7551,3921"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">
                      <v:rect id="Rectangle 179" o:spid="_x0000_s1027" style="position:absolute;left:7519;top:3953;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v6U8YA&#10;AADdAAAADwAAAGRycy9kb3ducmV2LnhtbESP3WrCQBSE7wXfYTlCb0Q3LVU0zSqlVPSiiH8PcMie&#10;JsHs2bC7MWmfvisUvBxm5hsmW/emFjdyvrKs4HmagCDOra64UHA5byYLED4ga6wtk4If8rBeDQcZ&#10;ptp2fKTbKRQiQtinqKAMoUml9HlJBv3UNsTR+7bOYIjSFVI77CLc1PIlSebSYMVxocSGPkrKr6fW&#10;KNhqGrf7X962X4zXzcHtm9knKfU06t/fQATqwyP8395pBa/JbAn3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v6U8YAAADdAAAADwAAAAAAAAAAAAAAAACYAgAAZHJz&#10;L2Rvd25yZXYueG1sUEsFBgAAAAAEAAQA9QAAAIsDAAAAAA==&#10;"/>
                      <v:rect id="Rectangle 180" o:spid="_x0000_s1028" style="position:absolute;left:7514;top:4133;width:1432;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XBT8AA&#10;AADdAAAADwAAAGRycy9kb3ducmV2LnhtbERPy4rCMBTdD/gP4QruxqQiMlSjqKC4UBwfH3Btrm2x&#10;uSlN1Pr3ZiG4PJz3ZNbaSjyo8aVjDUlfgSDOnCk513A+rX7/QPiAbLByTBpe5GE27fxMMDXuyQd6&#10;HEMuYgj7FDUUIdSplD4ryKLvu5o4clfXWAwRNrk0DT5juK3kQKmRtFhybCiwpmVB2e14txr4f79d&#10;41LuVtvFqzaHSxJOKtG6123nYxCB2vAVf9wbo2GoRnF/fBOfgJ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ZXBT8AAAADdAAAADwAAAAAAAAAAAAAAAACYAgAAZHJzL2Rvd25y&#10;ZXYueG1sUEsFBgAAAAAEAAQA9QAAAIUDAAAAAA==&#10;" fillcolor="#a5a5a5 [2092]"/>
                      <w10:anchorlock/>
                    </v:group>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684352" behindDoc="0" locked="0" layoutInCell="1" allowOverlap="1" wp14:anchorId="53153D92">
                      <wp:simplePos x="0" y="0"/>
                      <wp:positionH relativeFrom="column">
                        <wp:posOffset>66040</wp:posOffset>
                      </wp:positionH>
                      <wp:positionV relativeFrom="paragraph">
                        <wp:posOffset>335280</wp:posOffset>
                      </wp:positionV>
                      <wp:extent cx="274320" cy="182880"/>
                      <wp:effectExtent l="0" t="0" r="11430" b="26670"/>
                      <wp:wrapNone/>
                      <wp:docPr id="4687" name="Group 4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688" name="Group 1151"/>
                              <wpg:cNvGrpSpPr>
                                <a:grpSpLocks/>
                              </wpg:cNvGrpSpPr>
                              <wpg:grpSpPr bwMode="auto">
                                <a:xfrm>
                                  <a:off x="4401" y="2420"/>
                                  <a:ext cx="288" cy="144"/>
                                  <a:chOff x="4468" y="2342"/>
                                  <a:chExt cx="288" cy="144"/>
                                </a:xfrm>
                              </wpg:grpSpPr>
                              <wps:wsp>
                                <wps:cNvPr id="4689" name="Rectangle 115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0" name="Rectangle 115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1" name="Rectangle 115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2" name="Rectangle 115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3" name="Rectangle 115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4" name="Rectangle 115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5" name="Rectangle 115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6" name="Rectangle 115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97" name="Group 1160"/>
                              <wpg:cNvGrpSpPr>
                                <a:grpSpLocks/>
                              </wpg:cNvGrpSpPr>
                              <wpg:grpSpPr bwMode="auto">
                                <a:xfrm>
                                  <a:off x="4401" y="2276"/>
                                  <a:ext cx="288" cy="144"/>
                                  <a:chOff x="4468" y="2342"/>
                                  <a:chExt cx="288" cy="144"/>
                                </a:xfrm>
                              </wpg:grpSpPr>
                              <wps:wsp>
                                <wps:cNvPr id="4698" name="Rectangle 116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9" name="Rectangle 116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0" name="Rectangle 116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1" name="Rectangle 116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2" name="Rectangle 116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3" name="Rectangle 116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4" name="Rectangle 116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5" name="Rectangle 116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06" name="Group 1169"/>
                              <wpg:cNvGrpSpPr>
                                <a:grpSpLocks/>
                              </wpg:cNvGrpSpPr>
                              <wpg:grpSpPr bwMode="auto">
                                <a:xfrm rot="5400000">
                                  <a:off x="4617" y="2348"/>
                                  <a:ext cx="288" cy="144"/>
                                  <a:chOff x="4468" y="2342"/>
                                  <a:chExt cx="288" cy="144"/>
                                </a:xfrm>
                              </wpg:grpSpPr>
                              <wps:wsp>
                                <wps:cNvPr id="4707" name="Rectangle 117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8" name="Rectangle 117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9" name="Rectangle 117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0" name="Rectangle 117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1" name="Rectangle 117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2" name="Rectangle 117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3" name="Rectangle 117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4" name="Rectangle 117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332A244" id="Group 4687" o:spid="_x0000_s1026" style="position:absolute;margin-left:5.2pt;margin-top:26.4pt;width:21.6pt;height:14.4pt;z-index:25168435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">
                      <v:group id="Group 115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coj9MQAAADdAAAA&#10;DwAAAAAAAAAAAAAAAACqAgAAZHJzL2Rvd25yZXYueG1sUEsFBgAAAAAEAAQA+gAAAJsDAAAAAA==&#10;">
                        <v:rect id="Rectangle 115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ebsUA&#10;AADdAAAADwAAAGRycy9kb3ducmV2LnhtbESPQWsCMRSE74L/ITyhN81WquhqlLVU8CTUCurtsXlN&#10;FjcvyyZ1t/++KRR6HGbmG2a97V0tHtSGyrOC50kGgrj0umKj4PyxHy9AhIissfZMCr4pwHYzHKwx&#10;177jd3qcohEJwiFHBTbGJpcylJYcholviJP36VuHMcnWSN1il+CultMsm0uHFacFiw29Wirvpy+n&#10;4K25HYuZCbK4RHu9+123t0ej1NOoL1YgIvXxP/zXPmgFL/PFE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Z5uxQAAAN0AAAAPAAAAAAAAAAAAAAAAAJgCAABkcnMv&#10;ZG93bnJldi54bWxQSwUGAAAAAAQABAD1AAAAigMAAAAA&#10;" filled="f"/>
                        <v:rect id="Rectangle 115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KhLsIA&#10;AADdAAAADwAAAGRycy9kb3ducmV2LnhtbERPz2vCMBS+D/wfwhO8zVRxMqtR6lDYSZgT1NujeSbF&#10;5qU0ma3//XIY7Pjx/V5teleLB7Wh8qxgMs5AEJdeV2wUnL73r+8gQkTWWHsmBU8KsFkPXlaYa9/x&#10;Fz2O0YgUwiFHBTbGJpcylJYchrFviBN3863DmGBrpG6xS+GultMsm0uHFacGiw19WCrvxx+nYNdc&#10;D8WbCbI4R3u5+223twej1GjYF0sQkfr4L/5zf2oFs/ki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UqEuwgAAAN0AAAAPAAAAAAAAAAAAAAAAAJgCAABkcnMvZG93&#10;bnJldi54bWxQSwUGAAAAAAQABAD1AAAAhwMAAAAA&#10;" filled="f"/>
                        <v:rect id="Rectangle 115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4EtcUA&#10;AADdAAAADwAAAGRycy9kb3ducmV2LnhtbESPQWsCMRSE70L/Q3iF3jSrVKmrUdZSwZNQW1Bvj80z&#10;Wdy8LJvU3f57IxR6HGbmG2a57l0tbtSGyrOC8SgDQVx6XbFR8P21Hb6BCBFZY+2ZFPxSgPXqabDE&#10;XPuOP+l2iEYkCIccFdgYm1zKUFpyGEa+IU7exbcOY5KtkbrFLsFdLSdZNpMOK04LFht6t1ReDz9O&#10;wUdz3hdTE2RxjPZ09Ztua/dGqZfnvliAiNTH//Bfe6cVvM7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HgS1xQAAAN0AAAAPAAAAAAAAAAAAAAAAAJgCAABkcnMv&#10;ZG93bnJldi54bWxQSwUGAAAAAAQABAD1AAAAigMAAAAA&#10;" filled="f"/>
                        <v:rect id="Rectangle 115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awsUA&#10;AADdAAAADwAAAGRycy9kb3ducmV2LnhtbESPQWsCMRSE74L/IbyCN81WVNqtUdai4EmoLVRvj81r&#10;srh5WTapu/57IxR6HGbmG2a57l0trtSGyrOC50kGgrj0umKj4OtzN34BESKyxtozKbhRgPVqOFhi&#10;rn3HH3Q9RiMShEOOCmyMTS5lKC05DBPfECfvx7cOY5KtkbrFLsFdLadZtpAOK04LFht6t1Rejr9O&#10;wbY5H4q5CbL4jvZ08ZtuZw9GqdFTX7yBiNTH//Bfe68VzBav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JrCxQAAAN0AAAAPAAAAAAAAAAAAAAAAAJgCAABkcnMv&#10;ZG93bnJldi54bWxQSwUGAAAAAAQABAD1AAAAigMAAAAA&#10;" filled="f"/>
                        <v:rect id="Rectangle 115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WcUA&#10;AADdAAAADwAAAGRycy9kb3ducmV2LnhtbESPQWsCMRSE7wX/Q3iCt5qttmK3RlmlgidBW7C9PTav&#10;yeLmZdlEd/vvG6HgcZiZb5jFqne1uFIbKs8KnsYZCOLS64qNgs+P7eMcRIjIGmvPpOCXAqyWg4cF&#10;5tp3fKDrMRqRIBxyVGBjbHIpQ2nJYRj7hjh5P751GJNsjdQtdgnuajnJspl0WHFasNjQxlJ5Pl6c&#10;gvfme1+8mCCLU7RfZ7/utnZvlBoN++INRKQ+3sP/7Z1W8Dx7nc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gD9ZxQAAAN0AAAAPAAAAAAAAAAAAAAAAAJgCAABkcnMv&#10;ZG93bnJldi54bWxQSwUGAAAAAAQABAD1AAAAigMAAAAA&#10;" filled="f"/>
                        <v:rect id="Rectangle 115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nLcUA&#10;AADdAAAADwAAAGRycy9kb3ducmV2LnhtbESPQWsCMRSE74L/IbyCN822qLRbo6xFwZNQW6jeHpvX&#10;ZHHzsmyiu/57IxR6HGbmG2ax6l0trtSGyrOC50kGgrj0umKj4PtrO34FESKyxtozKbhRgNVyOFhg&#10;rn3Hn3Q9RCMShEOOCmyMTS5lKC05DBPfECfv17cOY5KtkbrFLsFdLV+ybC4dVpwWLDb0Yak8Hy5O&#10;waY57YuZCbL4ifZ49utua/dGqdFTX7yDiNTH//Bfe6cVTOdv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aactxQAAAN0AAAAPAAAAAAAAAAAAAAAAAJgCAABkcnMv&#10;ZG93bnJldi54bWxQSwUGAAAAAAQABAD1AAAAigMAAAAA&#10;" filled="f"/>
                        <v:rect id="Rectangle 115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UCtsUA&#10;AADdAAAADwAAAGRycy9kb3ducmV2LnhtbESPQWsCMRSE74L/IbyCN822qLRbo6xFwZOgLVRvj81r&#10;srh5WTbRXf99UxB6HGbmG2ax6l0tbtSGyrOC50kGgrj0umKj4OtzO34FESKyxtozKbhTgNVyOFhg&#10;rn3HB7odoxEJwiFHBTbGJpcylJYcholviJP341uHMcnWSN1il+Culi9ZNpcOK04LFhv6sFRejlen&#10;YNOc98XMBFl8R3u6+HW3tXuj1OipL95BROrjf/jR3mkF0/nb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QK2xQAAAN0AAAAPAAAAAAAAAAAAAAAAAJgCAABkcnMv&#10;ZG93bnJldi54bWxQSwUGAAAAAAQABAD1AAAAigMAAAAA&#10;" filled="f"/>
                        <v:rect id="Rectangle 115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cwcUA&#10;AADdAAAADwAAAGRycy9kb3ducmV2LnhtbESPQWsCMRSE74X+h/AK3mq2RRe7NcpWFDwJ1ULb22Pz&#10;mixuXpZNdNd/b4SCx2FmvmHmy8E14kxdqD0reBlnIIgrr2s2Cr4Om+cZiBCRNTaeScGFAiwXjw9z&#10;LLTv+ZPO+2hEgnAoUIGNsS2kDJUlh2HsW+Lk/fnOYUyyM1J32Ce4a+RrluXSYc1pwWJLK0vVcX9y&#10;Ctbt766cmiDL72h/jv6j39idUWr0NJTvICIN8R7+b2+1gkn+l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5zBxQAAAN0AAAAPAAAAAAAAAAAAAAAAAJgCAABkcnMv&#10;ZG93bnJldi54bWxQSwUGAAAAAAQABAD1AAAAigMAAAAA&#10;" filled="f"/>
                      </v:group>
                      <v:group id="Group 116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YwhW8cAAADd&#10;AAAADwAAAAAAAAAAAAAAAACqAgAAZHJzL2Rvd25yZXYueG1sUEsFBgAAAAAEAAQA+gAAAJ4DAAAA&#10;AA==&#10;">
                        <v:rect id="Rectangle 116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StKMIA&#10;AADdAAAADwAAAGRycy9kb3ducmV2LnhtbERPz2vCMBS+D/wfwhO8zVRxMqtR6lDYSZgT1NujeSbF&#10;5qU0ma3//XIY7Pjx/V5teleLB7Wh8qxgMs5AEJdeV2wUnL73r+8gQkTWWHsmBU8KsFkPXlaYa9/x&#10;Fz2O0YgUwiFHBTbGJpcylJYchrFviBN3863DmGBrpG6xS+GultMsm0uHFacGiw19WCrvxx+nYNdc&#10;D8Wb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JK0owgAAAN0AAAAPAAAAAAAAAAAAAAAAAJgCAABkcnMvZG93&#10;bnJldi54bWxQSwUGAAAAAAQABAD1AAAAhwMAAAAA&#10;" filled="f"/>
                        <v:rect id="Rectangle 116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Is8UA&#10;AADdAAAADwAAAGRycy9kb3ducmV2LnhtbESPQWsCMRSE74L/ITyhN81WquhqlLVU8CTUCurtsXlN&#10;FjcvyyZ1t/++KRR6HGbmG2a97V0tHtSGyrOC50kGgrj0umKj4PyxHy9AhIissfZMCr4pwHYzHKwx&#10;177jd3qcohEJwiFHBTbGJpcylJYcholviJP36VuHMcnWSN1il+CultMsm0uHFacFiw29Wirvpy+n&#10;4K25HYuZCbK4RHu9+123t0ej1NOoL1YgIvXxP/zXPmgFL/PlE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AizxQAAAN0AAAAPAAAAAAAAAAAAAAAAAJgCAABkcnMv&#10;ZG93bnJldi54bWxQSwUGAAAAAAQABAD1AAAAigMAAAAA&#10;" filled="f"/>
                        <v:rect id="Rectangle 116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k7NMIA&#10;AADdAAAADwAAAGRycy9kb3ducmV2LnhtbERPz2vCMBS+D/wfwhN2m6ljm1KNUoeCJ2EqqLdH80yK&#10;zUtpoq3//XIY7Pjx/Z4ve1eLB7Wh8qxgPMpAEJdeV2wUHA+btymIEJE11p5JwZMCLBeDlznm2nf8&#10;Q499NCKFcMhRgY2xyaUMpSWHYeQb4sRdfeswJtgaqVvsUrir5XuWfUmHFacGiw19Wypv+7tTsG4u&#10;u+LTBFmcoj3f/Krb2J1R6nXYFzMQkfr4L/5zb7WCj0mW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uTs0wgAAAN0AAAAPAAAAAAAAAAAAAAAAAJgCAABkcnMvZG93&#10;bnJldi54bWxQSwUGAAAAAAQABAD1AAAAhwMAAAAA&#10;" filled="f"/>
                        <v:rect id="Rectangle 116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Wer8UA&#10;AADdAAAADwAAAGRycy9kb3ducmV2LnhtbESPQWsCMRSE7wX/Q3hCb92sUq1sjbJKhZ4EbaH29tg8&#10;k8XNy7JJ3e2/N4WCx2FmvmGW68E14kpdqD0rmGQ5COLK65qNgs+P3dMCRIjIGhvPpOCXAqxXo4cl&#10;Ftr3fKDrMRqRIBwKVGBjbAspQ2XJYch8S5y8s+8cxiQ7I3WHfYK7Rk7zfC4d1pwWLLa0tVRdjj9O&#10;wVv7vS9nJsjyK9rTxW/6nd0bpR7HQ/kKItIQ7+H/9rtW8PyS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9Z6vxQAAAN0AAAAPAAAAAAAAAAAAAAAAAJgCAABkcnMv&#10;ZG93bnJldi54bWxQSwUGAAAAAAQABAD1AAAAigMAAAAA&#10;" filled="f"/>
                        <v:rect id="Rectangle 116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cA2MYA&#10;AADdAAAADwAAAGRycy9kb3ducmV2LnhtbESPzWrDMBCE74W+g9hCb7Wc0PzgRgluaaCnQJJC09ti&#10;bSQTa2UsNXbfPgoEchxm5htmsRpcI87UhdqzglGWgyCuvK7ZKPjer1/mIEJE1th4JgX/FGC1fHxY&#10;YKF9z1s676IRCcKhQAU2xraQMlSWHIbMt8TJO/rOYUyyM1J32Ce4a+Q4z6fSYc1pwWJLH5aq0+7P&#10;KfhsfzflxARZ/kR7OPn3fm03Rqnnp6F8AxFpiPfwrf2lFbzO8jF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cA2MYAAADdAAAADwAAAAAAAAAAAAAAAACYAgAAZHJz&#10;L2Rvd25yZXYueG1sUEsFBgAAAAAEAAQA9QAAAIsDAAAAAA==&#10;" filled="f"/>
                        <v:rect id="Rectangle 116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ulQ8UA&#10;AADdAAAADwAAAGRycy9kb3ducmV2LnhtbESPQWsCMRSE70L/Q3iCt5q1trZsjbJKBU+CWtDeHpvX&#10;ZHHzsmxSd/vvTaHgcZiZb5j5sne1uFIbKs8KJuMMBHHpdcVGwedx8/gGIkRkjbVnUvBLAZaLh8Ec&#10;c+073tP1EI1IEA45KrAxNrmUobTkMIx9Q5y8b986jEm2RuoWuwR3tXzKspl0WHFasNjQ2lJ5Ofw4&#10;BR/N1654MUEWp2jPF7/qNnZnlBoN++IdRKQ+3sP/7a1W8PyaTe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a6VDxQAAAN0AAAAPAAAAAAAAAAAAAAAAAJgCAABkcnMv&#10;ZG93bnJldi54bWxQSwUGAAAAAAQABAD1AAAAigMAAAAA&#10;" filled="f"/>
                        <v:rect id="Rectangle 116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I9N8UA&#10;AADdAAAADwAAAGRycy9kb3ducmV2LnhtbESPzWrDMBCE74W+g9hCb7Wckj/cKMEtDfQUSFJoelus&#10;jWRirYylxu7bR4FAjsPMfMMsVoNrxJm6UHtWMMpyEMSV1zUbBd/79cscRIjIGhvPpOCfAqyWjw8L&#10;LLTveUvnXTQiQTgUqMDG2BZShsqSw5D5ljh5R985jEl2RuoO+wR3jXzN86l0WHNasNjSh6XqtPtz&#10;Cj7b3005MUGWP9EeTv69X9uNUer5aSjfQEQa4j18a39pBeNZPobrm/Q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gj03xQAAAN0AAAAPAAAAAAAAAAAAAAAAAJgCAABkcnMv&#10;ZG93bnJldi54bWxQSwUGAAAAAAQABAD1AAAAigMAAAAA&#10;" filled="f"/>
                        <v:rect id="Rectangle 116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6YrMYA&#10;AADdAAAADwAAAGRycy9kb3ducmV2LnhtbESPzWrDMBCE74W+g9hCb7Wc0vzgRgluaKCnQJJC09ti&#10;bSQTa2UsJXbfvgoEchxm5htmvhxcIy7UhdqzglGWgyCuvK7ZKPjer19mIEJE1th4JgV/FGC5eHyY&#10;Y6F9z1u67KIRCcKhQAU2xraQMlSWHIbMt8TJO/rOYUyyM1J32Ce4a+Rrnk+kw5rTgsWWVpaq0+7s&#10;FHy2v5tybIIsf6I9nPxHv7Ybo9Tz01C+g4g0xHv41v7SCt6m+Riub9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6YrMYAAADdAAAADwAAAAAAAAAAAAAAAACYAgAAZHJz&#10;L2Rvd25yZXYueG1sUEsFBgAAAAAEAAQA9QAAAIsDAAAAAA==&#10;" filled="f"/>
                      </v:group>
                      <v:group id="Group 116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JcexgAAAN0A&#10;AAAPAAAAAAAAAAAAAAAAAKoCAABkcnMvZG93bnJldi54bWxQSwUGAAAAAAQABAD6AAAAnQMAAAAA&#10;">
                        <v:rect id="Rectangle 117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CjQMUA&#10;AADdAAAADwAAAGRycy9kb3ducmV2LnhtbESPQWsCMRSE74L/ITzBm2YttpatUdZSwZNQW6jeHpvX&#10;ZHHzsmxSd/33jSB4HGbmG2a57l0tLtSGyrOC2TQDQVx6XbFR8P21nbyCCBFZY+2ZFFwpwHo1HCwx&#10;177jT7ocohEJwiFHBTbGJpcylJYchqlviJP361uHMcnWSN1il+Culk9Z9iIdVpwWLDb0bqk8H/6c&#10;go/mtC+eTZDFT7THs990W7s3So1HffEGIlIfH+F7e6cVzBfZAm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KNAxQAAAN0AAAAPAAAAAAAAAAAAAAAAAJgCAABkcnMv&#10;ZG93bnJldi54bWxQSwUGAAAAAAQABAD1AAAAigMAAAAA&#10;" filled="f"/>
                        <v:rect id="Rectangle 117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83MsIA&#10;AADdAAAADwAAAGRycy9kb3ducmV2LnhtbERPz2vCMBS+D/wfwhN2m6ljm1KNUoeCJ2EqqLdH80yK&#10;zUtpoq3//XIY7Pjx/Z4ve1eLB7Wh8qxgPMpAEJdeV2wUHA+btymIEJE11p5JwZMCLBeDlznm2nf8&#10;Q499NCKFcMhRgY2xyaUMpSWHYeQb4sRdfeswJtgaqVvsUrir5XuWfUmHFacGiw19Wypv+7tTsG4u&#10;u+LTBFmcoj3f/Krb2J1R6nXYFzMQkfr4L/5zb7WCj0mW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zzcywgAAAN0AAAAPAAAAAAAAAAAAAAAAAJgCAABkcnMvZG93&#10;bnJldi54bWxQSwUGAAAAAAQABAD1AAAAhwMAAAAA&#10;" filled="f"/>
                        <v:rect id="Rectangle 117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OSqcUA&#10;AADdAAAADwAAAGRycy9kb3ducmV2LnhtbESPQWsCMRSE70L/Q3iCt5q12NpujbJKBU+CWtDeHpvX&#10;ZHHzsmxSd/vvTaHgcZiZb5j5sne1uFIbKs8KJuMMBHHpdcVGwedx8/gKIkRkjbVnUvBLAZaLh8Ec&#10;c+073tP1EI1IEA45KrAxNrmUobTkMIx9Q5y8b986jEm2RuoWuwR3tXzKshfpsOK0YLGhtaXycvhx&#10;Cj6ar13xbIIsTtGeL37VbezOKDUa9sU7iEh9vIf/21utYDrL3u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5KpxQAAAN0AAAAPAAAAAAAAAAAAAAAAAJgCAABkcnMv&#10;ZG93bnJldi54bWxQSwUGAAAAAAQABAD1AAAAigMAAAAA&#10;" filled="f"/>
                        <v:rect id="Rectangle 117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Ct6cIA&#10;AADdAAAADwAAAGRycy9kb3ducmV2LnhtbERPy4rCMBTdD/gP4QruxlRxHlSjVFFwJYwzMOPu0lyT&#10;YnNTmmjr308WgsvDeS9WvavFjdpQeVYwGWcgiEuvKzYKfr53r58gQkTWWHsmBXcKsFoOXhaYa9/x&#10;F92O0YgUwiFHBTbGJpcylJYchrFviBN39q3DmGBrpG6xS+GultMse5cOK04NFhvaWCovx6tTsG1O&#10;h+LNBFn8Rvt38etuZw9GqdGwL+YgIvXxKX6491rB7GOS9qc36Qn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K3pwgAAAN0AAAAPAAAAAAAAAAAAAAAAAJgCAABkcnMvZG93&#10;bnJldi54bWxQSwUGAAAAAAQABAD1AAAAhwMAAAAA&#10;" filled="f"/>
                        <v:rect id="Rectangle 117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IcsUA&#10;AADdAAAADwAAAGRycy9kb3ducmV2LnhtbESPQWsCMRSE7wX/Q3iF3mp2S62yGmUtFXoSqoXq7bF5&#10;TRY3L8smdbf/3giCx2FmvmEWq8E14kxdqD0ryMcZCOLK65qNgu/95nkGIkRkjY1nUvBPAVbL0cMC&#10;C+17/qLzLhqRIBwKVGBjbAspQ2XJYRj7ljh5v75zGJPsjNQd9gnuGvmSZW/SYc1pwWJL75aq0+7P&#10;Kfhoj9tyYoIsf6I9nPy639itUerpcSjnICIN8R6+tT+1gtdpn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LAhyxQAAAN0AAAAPAAAAAAAAAAAAAAAAAJgCAABkcnMv&#10;ZG93bnJldi54bWxQSwUGAAAAAAQABAD1AAAAigMAAAAA&#10;" filled="f"/>
                        <v:rect id="Rectangle 117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6WBcUA&#10;AADdAAAADwAAAGRycy9kb3ducmV2LnhtbESPQWsCMRSE74X+h/AK3mpW0bZsjbKKQk9CtVC9PTav&#10;yeLmZdlEd/vvjSB4HGbmG2a26F0tLtSGyrOC0TADQVx6XbFR8LPfvH6ACBFZY+2ZFPxTgMX8+WmG&#10;ufYdf9NlF41IEA45KrAxNrmUobTkMAx9Q5y8P986jEm2RuoWuwR3tRxn2Zt0WHFasNjQylJ52p2d&#10;gnVz3BZTE2TxG+3h5Jfdxm6NUoOXvvgEEamPj/C9/aUVTN5HY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pYFxQAAAN0AAAAPAAAAAAAAAAAAAAAAAJgCAABkcnMv&#10;ZG93bnJldi54bWxQSwUGAAAAAAQABAD1AAAAigMAAAAA&#10;" filled="f"/>
                        <v:rect id="Rectangle 117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IznsUA&#10;AADdAAAADwAAAGRycy9kb3ducmV2LnhtbESPQWsCMRSE7wX/Q3gFb5pV21q2RllFwZNQW7C9PTav&#10;yeLmZdlEd/vvTUHocZiZb5jFqne1uFIbKs8KJuMMBHHpdcVGwefHbvQKIkRkjbVnUvBLAVbLwcMC&#10;c+07fqfrMRqRIBxyVGBjbHIpQ2nJYRj7hjh5P751GJNsjdQtdgnuajnNshfpsOK0YLGhjaXyfLw4&#10;Bdvm+1A8myCLU7RfZ7/udvZglBo+9sUbiEh9/A/f23ut4Gk+mc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jOexQAAAN0AAAAPAAAAAAAAAAAAAAAAAJgCAABkcnMv&#10;ZG93bnJldi54bWxQSwUGAAAAAAQABAD1AAAAigMAAAAA&#10;" filled="f"/>
                        <v:rect id="Rectangle 117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ur6sUA&#10;AADdAAAADwAAAGRycy9kb3ducmV2LnhtbESPQWsCMRSE74X+h/AK3mpW0bZsjbKKQk9CtVC9PTav&#10;yeLmZdlEd/vvjSB4HGbmG2a26F0tLtSGyrOC0TADQVx6XbFR8LPfvH6ACBFZY+2ZFPxTgMX8+WmG&#10;ufYdf9NlF41IEA45KrAxNrmUobTkMAx9Q5y8P986jEm2RuoWuwR3tRxn2Zt0WHFasNjQylJ52p2d&#10;gnVz3BZTE2TxG+3h5Jfdxm6NUoOXvvgEEamPj/C9/aUVTN5HE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W6vqxQAAAN0AAAAPAAAAAAAAAAAAAAAAAJgCAABkcnMv&#10;ZG93bnJldi54bWxQSwUGAAAAAAQABAD1AAAAigMAAAAA&#10;" filled="f"/>
                      </v:group>
                    </v:group>
                  </w:pict>
                </mc:Fallback>
              </mc:AlternateContent>
            </w:r>
            <w:r>
              <w:rPr>
                <w:noProof/>
                <w:sz w:val="14"/>
              </w:rPr>
              <mc:AlternateContent>
                <mc:Choice Requires="wpg">
                  <w:drawing>
                    <wp:inline distT="0" distB="0" distL="0" distR="0" wp14:anchorId="146FE6D0">
                      <wp:extent cx="868680" cy="868680"/>
                      <wp:effectExtent l="5715" t="5080" r="11430" b="12065"/>
                      <wp:docPr id="4055" name="Group 4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7455" y="3921"/>
                                <a:chExt cx="1368" cy="1368"/>
                              </a:xfrm>
                            </wpg:grpSpPr>
                            <wps:wsp>
                              <wps:cNvPr id="4056" name="Oval 176"/>
                              <wps:cNvSpPr>
                                <a:spLocks noChangeArrowheads="1"/>
                              </wps:cNvSpPr>
                              <wps:spPr bwMode="auto">
                                <a:xfrm>
                                  <a:off x="7455" y="3921"/>
                                  <a:ext cx="1368" cy="1368"/>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4057" name="Oval 177"/>
                              <wps:cNvSpPr>
                                <a:spLocks noChangeArrowheads="1"/>
                              </wps:cNvSpPr>
                              <wps:spPr bwMode="auto">
                                <a:xfrm>
                                  <a:off x="7756" y="4221"/>
                                  <a:ext cx="763" cy="763"/>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412D3AF2" id="Group 4684" o:spid="_x0000_s1026" style="width:68.4pt;height:68.4pt;mso-position-horizontal-relative:char;mso-position-vertical-relative:line" coordorigin="7455,3921"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">
                      <v:oval id="Oval 176" o:spid="_x0000_s1027" style="position:absolute;left:7455;top:3921;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IJrsIA&#10;AADdAAAADwAAAGRycy9kb3ducmV2LnhtbESPT4vCMBTE74LfITzBm6Zb/7B0jSKC4HGty54fydu2&#10;2LyUJtbWT28WBI/DzPyG2ex6W4uOWl85VvAxT0AQa2cqLhT8XI6zTxA+IBusHZOCgTzstuPRBjPj&#10;7nymLg+FiBD2GSooQ2gyKb0uyaKfu4Y4en+utRiibAtpWrxHuK1lmiRrabHiuFBiQ4eS9DW/WQW/&#10;D50PPHTpkS/6u+n8Il1eWanppN9/gQjUh3f41T4ZBctktYb/N/EJyO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sgmuwgAAAN0AAAAPAAAAAAAAAAAAAAAAAJgCAABkcnMvZG93&#10;bnJldi54bWxQSwUGAAAAAAQABAD1AAAAhwMAAAAA&#10;" fillcolor="#d8d8d8 [2732]">
                        <v:stroke dashstyle="longDash"/>
                      </v:oval>
                      <v:oval id="Oval 177" o:spid="_x0000_s1028" style="position:absolute;left:7756;top:4221;width:763;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yXlcYA&#10;AADdAAAADwAAAGRycy9kb3ducmV2LnhtbESPQWvCQBSE74X+h+UVvJS6SbFVoquUgqBQSmO9eHtk&#10;X5Ng9m3YfWr8926h0OMwM98wi9XgOnWmEFvPBvJxBoq48rbl2sD+e/00AxUF2WLnmQxcKcJqeX+3&#10;wML6C5d03kmtEoRjgQYakb7QOlYNOYxj3xMn78cHh5JkqLUNeElw1+nnLHvVDltOCw329N5Qddyd&#10;nIGpnKT8PHw85sF+Tap1vi3xuDVm9DC8zUEJDfIf/mtvrIFJ9jKF3zfpCe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yXlcYAAADdAAAADwAAAAAAAAAAAAAAAACYAgAAZHJz&#10;L2Rvd25yZXYueG1sUEsFBgAAAAAEAAQA9QAAAIs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5.28 mm</w:t>
            </w:r>
          </w:p>
          <w:p w:rsidR="007A6D65" w:rsidRPr="004731F3" w:rsidRDefault="007A6D65" w:rsidP="007A6D65">
            <w:pPr>
              <w:pStyle w:val="NoSpacing"/>
              <w:jc w:val="center"/>
              <w:rPr>
                <w:sz w:val="14"/>
              </w:rPr>
            </w:pPr>
            <w:r w:rsidRPr="004731F3">
              <w:rPr>
                <w:sz w:val="14"/>
              </w:rPr>
              <w:t>Wall Thickness = 2.13 mm</w:t>
            </w:r>
          </w:p>
        </w:tc>
        <w:tc>
          <w:tcPr>
            <w:tcW w:w="1926" w:type="dxa"/>
            <w:gridSpan w:val="2"/>
          </w:tcPr>
          <w:p w:rsidR="007A6D65" w:rsidRDefault="00EA2B60" w:rsidP="007A6D65">
            <w:pPr>
              <w:pStyle w:val="NoSpacing"/>
              <w:jc w:val="center"/>
              <w:rPr>
                <w:noProof/>
              </w:rPr>
            </w:pPr>
            <w:r>
              <w:rPr>
                <w:noProof/>
              </w:rPr>
              <mc:AlternateContent>
                <mc:Choice Requires="wpg">
                  <w:drawing>
                    <wp:anchor distT="0" distB="0" distL="114300" distR="114300" simplePos="0" relativeHeight="251687424" behindDoc="0" locked="0" layoutInCell="1" allowOverlap="1" wp14:anchorId="4C0589A7">
                      <wp:simplePos x="0" y="0"/>
                      <wp:positionH relativeFrom="column">
                        <wp:posOffset>88265</wp:posOffset>
                      </wp:positionH>
                      <wp:positionV relativeFrom="paragraph">
                        <wp:posOffset>717550</wp:posOffset>
                      </wp:positionV>
                      <wp:extent cx="229235" cy="218440"/>
                      <wp:effectExtent l="0" t="0" r="18415" b="10160"/>
                      <wp:wrapNone/>
                      <wp:docPr id="4663" name="Group 4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4664" name="Rectangle 2297"/>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5" name="Rectangle 2298"/>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6" name="Rectangle 2299"/>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7" name="Rectangle 2300"/>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8" name="Rectangle 2301"/>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9" name="Rectangle 2302"/>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0" name="Rectangle 2303"/>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1" name="Rectangle 2304"/>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2" name="Rectangle 2305"/>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3" name="Rectangle 2306"/>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4" name="Rectangle 2307"/>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5" name="Rectangle 2308"/>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6" name="Rectangle 2309"/>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7" name="Rectangle 2310"/>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8" name="Rectangle 2311"/>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9" name="Rectangle 2312"/>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0" name="Rectangle 2313"/>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1" name="Rectangle 2314"/>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2" name="Rectangle 2315"/>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3" name="Rectangle 2316"/>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681194" id="Group 4663" o:spid="_x0000_s1026" style="position:absolute;margin-left:6.95pt;margin-top:56.5pt;width:18.05pt;height:17.2pt;z-index:251687424"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">
                      <v:rect id="Rectangle 2297" o:spid="_x0000_s1027" style="position:absolute;left:9291;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YUzccA&#10;AADdAAAADwAAAGRycy9kb3ducmV2LnhtbESPT2vCQBTE70K/w/IKvYhu2oZQUzehCEIPgjbNQW+P&#10;7Msfmn0bsluN374rCD0OM/MbZp1PphdnGl1nWcHzMgJBXFndcaOg/N4u3kA4j6yxt0wKruQgzx5m&#10;a0y1vfAXnQvfiABhl6KC1vshldJVLRl0SzsQB6+2o0Ef5NhIPeIlwE0vX6IokQY7DgstDrRpqfop&#10;fo2C/XE67eR2Fx+udbF5na9kSVwr9fQ4fbyD8DT5//C9/akVxEkSw+1Ne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2FM3HAAAA3QAAAA8AAAAAAAAAAAAAAAAAmAIAAGRy&#10;cy9kb3ducmV2LnhtbFBLBQYAAAAABAAEAPUAAACMAwAAAAA=&#10;" filled="f"/>
                      <v:rect id="Rectangle 2298" o:spid="_x0000_s1028" style="position:absolute;left:9291;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qxVscA&#10;AADdAAAADwAAAGRycy9kb3ducmV2LnhtbESPT2vCQBTE74V+h+UVvBTdaG1oYzYiguBB0EYP7e2R&#10;ffmD2bchu2r89l2h0OMwM79h0uVgWnGl3jWWFUwnEQjiwuqGKwWn42b8AcJ5ZI2tZVJwJwfL7Pkp&#10;xUTbG3/RNfeVCBB2CSqove8SKV1Rk0E3sR1x8ErbG/RB9pXUPd4C3LRyFkWxNNhwWKixo3VNxTm/&#10;GAX77+FnJze7+eFe5uu31095Ii6VGr0MqwUIT4P/D/+1t1rBPI7f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6sVbHAAAA3QAAAA8AAAAAAAAAAAAAAAAAmAIAAGRy&#10;cy9kb3ducmV2LnhtbFBLBQYAAAAABAAEAPUAAACMAwAAAAA=&#10;" filled="f"/>
                      <v:rect id="Rectangle 2299" o:spid="_x0000_s1029" style="position:absolute;left:9291;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vIcYA&#10;AADdAAAADwAAAGRycy9kb3ducmV2LnhtbESPT4vCMBTE78J+h/AWvIimq1LWapRFEDwIq10Pens0&#10;r3+weSlN1PrtzYLgcZiZ3zCLVWdqcaPWVZYVfI0iEMSZ1RUXCo5/m+E3COeRNdaWScGDHKyWH70F&#10;Jtre+UC31BciQNglqKD0vkmkdFlJBt3INsTBy21r0AfZFlK3eA9wU8txFMXSYMVhocSG1iVll/Rq&#10;FPyeuvNObnbT/SNP15PBTB6Jc6X6n93PHISnzr/Dr/ZWK5jGcQz/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gvIcYAAADdAAAADwAAAAAAAAAAAAAAAACYAgAAZHJz&#10;L2Rvd25yZXYueG1sUEsFBgAAAAAEAAQA9QAAAIsDAAAAAA==&#10;" filled="f"/>
                      <v:rect id="Rectangle 2300" o:spid="_x0000_s1030" style="position:absolute;left:9291;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SKuscA&#10;AADdAAAADwAAAGRycy9kb3ducmV2LnhtbESPT2vCQBTE74V+h+UVvBTdaCW2MRsRQfAgaFMP7e2R&#10;ffmD2bchu2r89l2h0OMwM79h0tVgWnGl3jWWFUwnEQjiwuqGKwWnr+34HYTzyBpby6TgTg5W2fNT&#10;iom2N/6ka+4rESDsElRQe98lUrqiJoNuYjvi4JW2N+iD7Cupe7wFuGnlLIpiabDhsFBjR5uainN+&#10;MQoO38PPXm738+O9zDdvrx/yRFwqNXoZ1ksQngb/H/5r77SCeRwv4P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kirrHAAAA3QAAAA8AAAAAAAAAAAAAAAAAmAIAAGRy&#10;cy9kb3ducmV2LnhtbFBLBQYAAAAABAAEAPUAAACMAwAAAAA=&#10;" filled="f"/>
                      <v:rect id="Rectangle 2301" o:spid="_x0000_s1031" style="position:absolute;left:9363;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seyMQA&#10;AADdAAAADwAAAGRycy9kb3ducmV2LnhtbERPy2rCQBTdF/yH4QrdlDqxlaDRMUhA6EJojS7q7pK5&#10;eWDmTpiZavz7zqLQ5eG8N/loenEj5zvLCuazBARxZXXHjYLzaf+6BOEDssbeMil4kId8O3naYKbt&#10;nY90K0MjYgj7DBW0IQyZlL5qyaCf2YE4crV1BkOErpHa4T2Gm16+JUkqDXYcG1ocqGipupY/RsHn&#10;93g5yP1h8fWoy+L9ZSXPxLVSz9NxtwYRaAz/4j/3h1awSNM4N76JT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7HsjEAAAA3QAAAA8AAAAAAAAAAAAAAAAAmAIAAGRycy9k&#10;b3ducmV2LnhtbFBLBQYAAAAABAAEAPUAAACJAwAAAAA=&#10;" filled="f"/>
                      <v:rect id="Rectangle 2302" o:spid="_x0000_s1032" style="position:absolute;left:9363;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7U8YA&#10;AADdAAAADwAAAGRycy9kb3ducmV2LnhtbESPT4vCMBTE74LfITzBi2jqrhTtGkUEwYOgVg+7t0fz&#10;+odtXkqT1frtN4LgcZiZ3zDLdWdqcaPWVZYVTCcRCOLM6ooLBdfLbjwH4TyyxtoyKXiQg/Wq31ti&#10;ou2dz3RLfSEChF2CCkrvm0RKl5Vk0E1sQxy83LYGfZBtIXWL9wA3tfyIolgarDgslNjQtqTsN/0z&#10;Co7f3c9B7g6z0yNPt5+jhbwS50oNB93mC4Snzr/Dr/ZeK5jF8QKeb8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7U8YAAADdAAAADwAAAAAAAAAAAAAAAACYAgAAZHJz&#10;L2Rvd25yZXYueG1sUEsFBgAAAAAEAAQA9QAAAIsDAAAAAA==&#10;" filled="f"/>
                      <v:rect id="Rectangle 2303" o:spid="_x0000_s1033" style="position:absolute;left:9363;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SEE8UA&#10;AADdAAAADwAAAGRycy9kb3ducmV2LnhtbERPy2rCQBTdF/yH4Ra6KTqxlVSjo5RAoAuhmmahu0vm&#10;5kEzd0JmGuPfdxaFLg/nvTtMphMjDa61rGC5iEAQl1a3XCsovrL5GoTzyBo7y6TgTg4O+9nDDhNt&#10;b3ymMfe1CCHsElTQeN8nUrqyIYNuYXviwFV2MOgDHGqpB7yFcNPJlyiKpcGWQ0ODPaUNld/5j1Hw&#10;eZmuR5kdV6d7laevzxtZEFdKPT1O71sQnib/L/5zf2gFq/gt7A9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FIQTxQAAAN0AAAAPAAAAAAAAAAAAAAAAAJgCAABkcnMv&#10;ZG93bnJldi54bWxQSwUGAAAAAAQABAD1AAAAigMAAAAA&#10;" filled="f"/>
                      <v:rect id="Rectangle 2304" o:spid="_x0000_s1034" style="position:absolute;left:9363;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ghiMcA&#10;AADdAAAADwAAAGRycy9kb3ducmV2LnhtbESPT2sCMRTE70K/Q3hCL0WztrK2W6MUYcGD0Hb1YG+P&#10;zds/uHlZkqjrt28KBY/DzPyGWa4H04kLOd9aVjCbJiCIS6tbrhUc9vnkFYQPyBo7y6TgRh7Wq4fR&#10;EjNtr/xNlyLUIkLYZ6igCaHPpPRlQwb91PbE0ausMxiidLXUDq8Rbjr5nCSpNNhyXGiwp01D5ak4&#10;GwWfx+FnJ/Pd/OtWFZuXpzd5IK6UehwPH+8gAg3hHv5vb7WCebqYwd+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YIYjHAAAA3QAAAA8AAAAAAAAAAAAAAAAAmAIAAGRy&#10;cy9kb3ducmV2LnhtbFBLBQYAAAAABAAEAPUAAACMAwAAAAA=&#10;" filled="f"/>
                      <v:rect id="Rectangle 2305" o:spid="_x0000_s1035" style="position:absolute;left:9435;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q//8cA&#10;AADdAAAADwAAAGRycy9kb3ducmV2LnhtbESPT2sCMRTE74V+h/CEXopmq7K2W6MUYcGD0Hb1YG+P&#10;zds/uHlZkqjrtzeFQo/DzPyGWa4H04kLOd9aVvAySUAQl1a3XCs47PPxKwgfkDV2lknBjTysV48P&#10;S8y0vfI3XYpQiwhhn6GCJoQ+k9KXDRn0E9sTR6+yzmCI0tVSO7xGuOnkNElSabDluNBgT5uGylNx&#10;Ngo+j8PPTua7+detKjaz5zd5IK6UehoNH+8gAg3hP/zX3moF83Qxhd838QnI1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Kv//HAAAA3QAAAA8AAAAAAAAAAAAAAAAAmAIAAGRy&#10;cy9kb3ducmV2LnhtbFBLBQYAAAAABAAEAPUAAACMAwAAAAA=&#10;" filled="f"/>
                      <v:rect id="Rectangle 2306" o:spid="_x0000_s1036" style="position:absolute;left:9435;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YaZMgA&#10;AADdAAAADwAAAGRycy9kb3ducmV2LnhtbESPT2vCQBTE7wW/w/IKvRTdWIPW6CpFEHoI2EYP9vbI&#10;vvyh2bchu03it+8KhR6HmfkNs92PphE9da62rGA+i0AQ51bXXCq4nI/TVxDOI2tsLJOCGznY7yYP&#10;W0y0HfiT+syXIkDYJaig8r5NpHR5RQbdzLbEwStsZ9AH2ZVSdzgEuGnkSxQtpcGaw0KFLR0qyr+z&#10;H6PgdB2/UnlM449bkR0Wz2t5IS6Uenoc3zYgPI3+P/zXftcK4uVqAfc34QnI3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pkyAAAAN0AAAAPAAAAAAAAAAAAAAAAAJgCAABk&#10;cnMvZG93bnJldi54bWxQSwUGAAAAAAQABAD1AAAAjQMAAAAA&#10;" filled="f"/>
                      <v:rect id="Rectangle 2307" o:spid="_x0000_s1037" style="position:absolute;left:9435;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CEMcA&#10;AADdAAAADwAAAGRycy9kb3ducmV2LnhtbESPT2vCQBTE74LfYXmCF6mbakjb1FWKIHgQqtFDe3tk&#10;X/7Q7NuQXTV+e7cgeBxm5jfMYtWbRlyoc7VlBa/TCARxbnXNpYLTcfPyDsJ5ZI2NZVJwIwer5XCw&#10;wFTbKx/okvlSBAi7FBVU3replC6vyKCb2pY4eIXtDPogu1LqDq8Bbho5i6JEGqw5LFTY0rqi/C87&#10;GwXfP/3vTm528f5WZOv55EOeiAulxqP+6xOEp94/w4/2ViuIk7cY/t+EJ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vghDHAAAA3QAAAA8AAAAAAAAAAAAAAAAAmAIAAGRy&#10;cy9kb3ducmV2LnhtbFBLBQYAAAAABAAEAPUAAACMAwAAAAA=&#10;" filled="f"/>
                      <v:rect id="Rectangle 2308" o:spid="_x0000_s1038" style="position:absolute;left:9435;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Mni8YA&#10;AADdAAAADwAAAGRycy9kb3ducmV2LnhtbESPS2sCQRCE74H8h6EDXkRnE9+rowRB8CAkrh701uz0&#10;PshOz7Iz6vrvHUHIsaiqr6jFqjWVuFLjSssKPvsRCOLU6pJzBcfDpjcF4TyyxsoyKbiTg9Xy/W2B&#10;sbY33tM18bkIEHYxKii8r2MpXVqQQde3NXHwMtsY9EE2udQN3gLcVPIrisbSYMlhocCa1gWlf8nF&#10;KPg5teed3OyGv/csWQ+6M3kkzpTqfLTfcxCeWv8ffrW3WsFwPBnB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Mni8YAAADdAAAADwAAAAAAAAAAAAAAAACYAgAAZHJz&#10;L2Rvd25yZXYueG1sUEsFBgAAAAAEAAQA9QAAAIsDAAAAAA==&#10;" filled="f"/>
                      <v:rect id="Rectangle 2309" o:spid="_x0000_s1039" style="position:absolute;left:9218;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G5/McA&#10;AADdAAAADwAAAGRycy9kb3ducmV2LnhtbESPT2vCQBTE74V+h+UVvBTdaCW2MRsRQfAgaFMP7e2R&#10;ffmD2bchu2r89l2h0OMwM79h0tVgWnGl3jWWFUwnEQjiwuqGKwWnr+34HYTzyBpby6TgTg5W2fNT&#10;iom2N/6ka+4rESDsElRQe98lUrqiJoNuYjvi4JW2N+iD7Cupe7wFuGnlLIpiabDhsFBjR5uainN+&#10;MQoO38PPXm738+O9zDdvrx/yRFwqNXoZ1ksQngb/H/5r77SCebyI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ufzHAAAA3QAAAA8AAAAAAAAAAAAAAAAAmAIAAGRy&#10;cy9kb3ducmV2LnhtbFBLBQYAAAAABAAEAPUAAACMAwAAAAA=&#10;" filled="f"/>
                      <v:rect id="Rectangle 2310" o:spid="_x0000_s1040" style="position:absolute;left:9218;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0cZ8YA&#10;AADdAAAADwAAAGRycy9kb3ducmV2LnhtbESPS4sCMRCE78L+h9ALXmTNrIqP0SiLIHgQVmc96K2Z&#10;9Dxw0hkmUcd/bxYEj0VVfUUtVq2pxI0aV1pW8N2PQBCnVpecKzj+bb6mIJxH1lhZJgUPcrBafnQW&#10;GGt75wPdEp+LAGEXo4LC+zqW0qUFGXR9WxMHL7ONQR9kk0vd4D3ATSUHUTSWBksOCwXWtC4ovSRX&#10;o+D31J53crMb7R9Zsh72ZvJInCnV/Wx/5iA8tf4dfrW3WsFoPJnA/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0cZ8YAAADdAAAADwAAAAAAAAAAAAAAAACYAgAAZHJz&#10;L2Rvd25yZXYueG1sUEsFBgAAAAAEAAQA9QAAAIsDAAAAAA==&#10;" filled="f"/>
                      <v:rect id="Rectangle 2311" o:spid="_x0000_s1041" style="position:absolute;left:9218;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KIFcUA&#10;AADdAAAADwAAAGRycy9kb3ducmV2LnhtbERPy2rCQBTdF/yH4Ra6KTqxlVSjo5RAoAuhmmahu0vm&#10;5kEzd0JmGuPfdxaFLg/nvTtMphMjDa61rGC5iEAQl1a3XCsovrL5GoTzyBo7y6TgTg4O+9nDDhNt&#10;b3ymMfe1CCHsElTQeN8nUrqyIYNuYXviwFV2MOgDHGqpB7yFcNPJlyiKpcGWQ0ODPaUNld/5j1Hw&#10;eZmuR5kdV6d7laevzxtZEFdKPT1O71sQnib/L/5zf2gFq/gt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YogVxQAAAN0AAAAPAAAAAAAAAAAAAAAAAJgCAABkcnMv&#10;ZG93bnJldi54bWxQSwUGAAAAAAQABAD1AAAAigMAAAAA&#10;" filled="f"/>
                      <v:rect id="Rectangle 2312" o:spid="_x0000_s1042" style="position:absolute;left:9218;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4tjsYA&#10;AADdAAAADwAAAGRycy9kb3ducmV2LnhtbESPS4sCMRCE74L/IbTgRTTjA3edNYoIggdhddaDe2sm&#10;PQ920hkmUcd/bxYEj0VVfUUt162pxI0aV1pWMB5FIIhTq0vOFZx/dsNPEM4ja6wsk4IHOVivup0l&#10;xtre+US3xOciQNjFqKDwvo6ldGlBBt3I1sTBy2xj0AfZ5FI3eA9wU8lJFM2lwZLDQoE1bQtK/5Kr&#10;UfB9aX8PcneYHR9Zsp0OFvJMnCnV77WbLxCeWv8Ov9p7rWA2/1jA/5vwBOTq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4tjsYAAADdAAAADwAAAAAAAAAAAAAAAACYAgAAZHJz&#10;L2Rvd25yZXYueG1sUEsFBgAAAAAEAAQA9QAAAIsDAAAAAA==&#10;" filled="f"/>
                      <v:rect id="Rectangle 2313" o:spid="_x0000_s1043" style="position:absolute;left:9507;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H0NMMA&#10;AADdAAAADwAAAGRycy9kb3ducmV2LnhtbERPy4rCMBTdD/gP4QpuBk19IFobRQTBhTAzHRe6uzS3&#10;D2xuShNr/XuzGJjl4byTXW9q0VHrKssKppMIBHFmdcWFgsvvcbwC4TyyxtoyKXiRg9128JFgrO2T&#10;f6hLfSFCCLsYFZTeN7GULivJoJvYhjhwuW0N+gDbQuoWnyHc1HIWRUtpsOLQUGJDh5Kye/owCr6u&#10;/e0sj+fF9ytPD/PPtbwQ50qNhv1+A8JT7//Ff+6TVrBYrsL+8CY8Ab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H0NMMAAADdAAAADwAAAAAAAAAAAAAAAACYAgAAZHJzL2Rv&#10;d25yZXYueG1sUEsFBgAAAAAEAAQA9QAAAIgDAAAAAA==&#10;" filled="f"/>
                      <v:rect id="Rectangle 2314" o:spid="_x0000_s1044" style="position:absolute;left:9507;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1Rr8UA&#10;AADdAAAADwAAAGRycy9kb3ducmV2LnhtbESPT4vCMBTE74LfITzBi2jqrohWo4ggeBB0qwe9PZrX&#10;P9i8lCar9dtvBGGPw8z8hlmuW1OJBzWutKxgPIpAEKdWl5wruJx3wxkI55E1VpZJwYscrFfdzhJj&#10;bZ/8Q4/E5yJA2MWooPC+jqV0aUEG3cjWxMHLbGPQB9nkUjf4DHBTya8omkqDJYeFAmvaFpTek1+j&#10;4Hhtbwe5O0xOryzZfg/m8kKcKdXvtZsFCE+t/w9/2nutYDKdjeH9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jVGvxQAAAN0AAAAPAAAAAAAAAAAAAAAAAJgCAABkcnMv&#10;ZG93bnJldi54bWxQSwUGAAAAAAQABAD1AAAAigMAAAAA&#10;" filled="f"/>
                      <v:rect id="Rectangle 2315" o:spid="_x0000_s1045" style="position:absolute;left:9507;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P2McA&#10;AADdAAAADwAAAGRycy9kb3ducmV2LnhtbESPT2vCQBTE74V+h+UJvRTdVEPQ6CpFEHoItI0e9PbI&#10;vvzB7NuQ3Wry7d1CocdhZn7DbHaDacWNetdYVvA2i0AQF1Y3XCk4HQ/TJQjnkTW2lknBSA522+en&#10;Daba3vmbbrmvRICwS1FB7X2XSumKmgy6me2Ig1fa3qAPsq+k7vEe4KaV8yhKpMGGw0KNHe1rKq75&#10;j1HweR4umTxk8ddY5vvF60qeiEulXibD+xqEp8H/h//aH1pBnCzn8PsmPAG5f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fz9jHAAAA3QAAAA8AAAAAAAAAAAAAAAAAmAIAAGRy&#10;cy9kb3ducmV2LnhtbFBLBQYAAAAABAAEAPUAAACMAwAAAAA=&#10;" filled="f"/>
                      <v:rect id="Rectangle 2316" o:spid="_x0000_s1046" style="position:absolute;left:9507;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NqQ8UA&#10;AADdAAAADwAAAGRycy9kb3ducmV2LnhtbESPT4vCMBTE74LfITzBi2i6KqLVKCIIexB0qwe9PZrX&#10;P9i8lCar9dtvBGGPw8z8hlltWlOJBzWutKzgaxSBIE6tLjlXcDnvh3MQziNrrCyTghc52Ky7nRXG&#10;2j75hx6Jz0WAsItRQeF9HUvp0oIMupGtiYOX2cagD7LJpW7wGeCmkuMomkmDJYeFAmvaFZTek1+j&#10;4Hhtbwe5P0xPryzZTQYLeSHOlOr32u0ShKfW/4c/7W+tYDqbT+D9Jj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E2pDxQAAAN0AAAAPAAAAAAAAAAAAAAAAAJgCAABkcnMv&#10;ZG93bnJldi54bWxQSwUGAAAAAAQABAD1AAAAigMAAAAA&#10;" filled="f"/>
                    </v:group>
                  </w:pict>
                </mc:Fallback>
              </mc:AlternateContent>
            </w:r>
            <w:r>
              <w:rPr>
                <w:noProof/>
              </w:rPr>
              <mc:AlternateContent>
                <mc:Choice Requires="wpg">
                  <w:drawing>
                    <wp:inline distT="0" distB="0" distL="0" distR="0" wp14:anchorId="5A1A9C3A">
                      <wp:extent cx="868680" cy="909320"/>
                      <wp:effectExtent l="8890" t="5080" r="8255" b="9525"/>
                      <wp:docPr id="4052" name="Group 4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13284" y="3918"/>
                                <a:chExt cx="1368" cy="1432"/>
                              </a:xfrm>
                            </wpg:grpSpPr>
                            <wps:wsp>
                              <wps:cNvPr id="4053" name="Rectangle 173"/>
                              <wps:cNvSpPr>
                                <a:spLocks noChangeArrowheads="1"/>
                              </wps:cNvSpPr>
                              <wps:spPr bwMode="auto">
                                <a:xfrm rot="5400000">
                                  <a:off x="13252" y="3950"/>
                                  <a:ext cx="1432" cy="1368"/>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4054" name="Rectangle 174"/>
                              <wps:cNvSpPr>
                                <a:spLocks noChangeArrowheads="1"/>
                              </wps:cNvSpPr>
                              <wps:spPr bwMode="auto">
                                <a:xfrm rot="5400000">
                                  <a:off x="13254" y="4252"/>
                                  <a:ext cx="1432" cy="763"/>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40AB2CCE" id="Group 4660" o:spid="_x0000_s1026" style="width:68.4pt;height:71.6pt;mso-position-horizontal-relative:char;mso-position-vertical-relative:line" coordorigin="13284,3918"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">
                      <v:rect id="Rectangle 173" o:spid="_x0000_s1027" style="position:absolute;left:13252;top:3950;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VvRMMA&#10;AADdAAAADwAAAGRycy9kb3ducmV2LnhtbESP3YrCMBSE74V9h3AWvNPEX5auURZZwQtvbH2AQ3P6&#10;g81Jt8nW+vZGELwcZuYbZrMbbCN66nztWMNsqkAQ587UXGq4ZIfJFwgfkA02jknDnTzsth+jDSbG&#10;3fhMfRpKESHsE9RQhdAmUvq8Iot+6lri6BWusxii7EppOrxFuG3kXKm1tFhzXKiwpX1F+TX9txqK&#10;dVbW/ZClp+WvO9q/pkgPqtB6/Dn8fIMINIR3+NU+Gg1LtVrA8018An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VvRMMAAADdAAAADwAAAAAAAAAAAAAAAACYAgAAZHJzL2Rv&#10;d25yZXYueG1sUEsFBgAAAAAEAAQA9QAAAIgDAAAAAA==&#10;" fillcolor="#d8d8d8 [2732]">
                        <v:stroke dashstyle="longDash"/>
                      </v:rect>
                      <v:rect id="Rectangle 174" o:spid="_x0000_s1028" style="position:absolute;left:13254;top:4252;width:1432;height:76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CDtMYA&#10;AADdAAAADwAAAGRycy9kb3ducmV2LnhtbESPT2sCMRTE7wW/Q3iCl1KzipWyNUopFnvx4J9De3tN&#10;npvFzcuSpLr77Ruh4HGYmd8wi1XnGnGhEGvPCibjAgSx9qbmSsHx8PH0AiImZIONZ1LQU4TVcvCw&#10;wNL4K+/osk+VyBCOJSqwKbWllFFbchjHviXO3skHhynLUEkT8JrhrpHTophLhzXnBYstvVvS5/2v&#10;U2DiSW93oV8/2vP3z8b0Xk/pS6nRsHt7BZGoS/fwf/vTKJgVzzO4vc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CDtM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Borders>
              <w:bottom w:val="single" w:sz="18" w:space="0" w:color="auto"/>
            </w:tcBorders>
          </w:tcPr>
          <w:p w:rsidR="007A6D65" w:rsidRPr="005B6807" w:rsidRDefault="007A6D65" w:rsidP="007A6D65">
            <w:pPr>
              <w:pStyle w:val="NoSpacing"/>
              <w:rPr>
                <w:sz w:val="18"/>
                <w:szCs w:val="18"/>
                <w:vertAlign w:val="superscript"/>
              </w:rPr>
            </w:pPr>
            <w:r w:rsidRPr="004731F3">
              <w:rPr>
                <w:sz w:val="18"/>
                <w:szCs w:val="18"/>
              </w:rPr>
              <w:t>Deep Femoral Artery (profunda)</w:t>
            </w:r>
            <w:r>
              <w:rPr>
                <w:sz w:val="18"/>
                <w:szCs w:val="18"/>
                <w:vertAlign w:val="superscript"/>
              </w:rPr>
              <w:t>8</w:t>
            </w:r>
          </w:p>
        </w:tc>
        <w:tc>
          <w:tcPr>
            <w:tcW w:w="1052" w:type="dxa"/>
            <w:tcBorders>
              <w:bottom w:val="single" w:sz="18" w:space="0" w:color="auto"/>
            </w:tcBorders>
          </w:tcPr>
          <w:p w:rsidR="007A6D65" w:rsidRDefault="007A6D65" w:rsidP="007A6D65">
            <w:pPr>
              <w:pStyle w:val="NoSpacing"/>
            </w:pPr>
            <w:r>
              <w:t>0.5 x 0.5 x 0.63</w:t>
            </w:r>
          </w:p>
          <w:p w:rsidR="007A6D65" w:rsidRDefault="00EA2B60" w:rsidP="007A6D65">
            <w:pPr>
              <w:pStyle w:val="NoSpacing"/>
            </w:pPr>
            <w:r>
              <w:rPr>
                <w:noProof/>
              </w:rPr>
              <mc:AlternateContent>
                <mc:Choice Requires="wps">
                  <w:drawing>
                    <wp:inline distT="0" distB="0" distL="0" distR="0" wp14:anchorId="6E080BFF">
                      <wp:extent cx="225425" cy="220980"/>
                      <wp:effectExtent l="5080" t="6985" r="7620" b="10160"/>
                      <wp:docPr id="4051" name="Cube 46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5CBFEC18" id="Cube 4659"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RbrO0DECAABoBAAADgAAAAAAAAAAAAAAAAAuAgAAZHJz&#10;L2Uyb0RvYy54bWxQSwECLQAUAAYACAAAACEACl/R1NkAAAADAQAADwAAAAAAAAAAAAAAAACLBAAA&#10;ZHJzL2Rvd25yZXYueG1sUEsFBgAAAAAEAAQA8wAAAJEFAAAAAA==&#10;" adj="8682">
                      <w10:anchorlock/>
                    </v:shape>
                  </w:pict>
                </mc:Fallback>
              </mc:AlternateContent>
            </w:r>
          </w:p>
        </w:tc>
        <w:tc>
          <w:tcPr>
            <w:tcW w:w="1864" w:type="dxa"/>
            <w:gridSpan w:val="2"/>
            <w:tcBorders>
              <w:bottom w:val="single" w:sz="18" w:space="0" w:color="auto"/>
            </w:tcBorders>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685376" behindDoc="0" locked="0" layoutInCell="1" allowOverlap="1" wp14:anchorId="1F2BBBF0">
                      <wp:simplePos x="0" y="0"/>
                      <wp:positionH relativeFrom="column">
                        <wp:posOffset>14605</wp:posOffset>
                      </wp:positionH>
                      <wp:positionV relativeFrom="paragraph">
                        <wp:posOffset>346710</wp:posOffset>
                      </wp:positionV>
                      <wp:extent cx="274320" cy="182880"/>
                      <wp:effectExtent l="0" t="0" r="11430" b="26670"/>
                      <wp:wrapNone/>
                      <wp:docPr id="4631" name="Group 46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632" name="Group 1195"/>
                              <wpg:cNvGrpSpPr>
                                <a:grpSpLocks/>
                              </wpg:cNvGrpSpPr>
                              <wpg:grpSpPr bwMode="auto">
                                <a:xfrm>
                                  <a:off x="4401" y="2420"/>
                                  <a:ext cx="288" cy="144"/>
                                  <a:chOff x="4468" y="2342"/>
                                  <a:chExt cx="288" cy="144"/>
                                </a:xfrm>
                              </wpg:grpSpPr>
                              <wps:wsp>
                                <wps:cNvPr id="4633" name="Rectangle 119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4" name="Rectangle 119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5" name="Rectangle 119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6" name="Rectangle 119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7" name="Rectangle 120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8" name="Rectangle 120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9" name="Rectangle 120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0" name="Rectangle 120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41" name="Group 1204"/>
                              <wpg:cNvGrpSpPr>
                                <a:grpSpLocks/>
                              </wpg:cNvGrpSpPr>
                              <wpg:grpSpPr bwMode="auto">
                                <a:xfrm>
                                  <a:off x="4401" y="2276"/>
                                  <a:ext cx="288" cy="144"/>
                                  <a:chOff x="4468" y="2342"/>
                                  <a:chExt cx="288" cy="144"/>
                                </a:xfrm>
                              </wpg:grpSpPr>
                              <wps:wsp>
                                <wps:cNvPr id="4642" name="Rectangle 120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3" name="Rectangle 120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4" name="Rectangle 120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5" name="Rectangle 120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6" name="Rectangle 120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7" name="Rectangle 121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8" name="Rectangle 121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9" name="Rectangle 121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50" name="Group 1213"/>
                              <wpg:cNvGrpSpPr>
                                <a:grpSpLocks/>
                              </wpg:cNvGrpSpPr>
                              <wpg:grpSpPr bwMode="auto">
                                <a:xfrm rot="5400000">
                                  <a:off x="4617" y="2348"/>
                                  <a:ext cx="288" cy="144"/>
                                  <a:chOff x="4468" y="2342"/>
                                  <a:chExt cx="288" cy="144"/>
                                </a:xfrm>
                              </wpg:grpSpPr>
                              <wps:wsp>
                                <wps:cNvPr id="4651" name="Rectangle 121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2" name="Rectangle 121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3" name="Rectangle 121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4" name="Rectangle 121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5" name="Rectangle 121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6" name="Rectangle 121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7" name="Rectangle 122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8" name="Rectangle 122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3EA8A94" id="Group 4631" o:spid="_x0000_s1026" style="position:absolute;margin-left:1.15pt;margin-top:27.3pt;width:21.6pt;height:14.4pt;z-index:25168537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">
                      <v:group id="Group 1195"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3d+cYAAADdAAAADwAAAGRycy9kb3ducmV2LnhtbESPS4vCQBCE78L+h6EX&#10;9qaT+GKJjiLiLnsQwQcs3ppMmwQzPSEzJvHfO4Lgsaiqr6j5sjOlaKh2hWUF8SACQZxaXXCm4HT8&#10;6X+DcB5ZY2mZFNzJwXLx0Ztjom3Le2oOPhMBwi5BBbn3VSKlS3My6Aa2Ig7exdYGfZB1JnWNbYCb&#10;Ug6jaCoNFhwWcqxonVN6PdyMgt8W29Uo3jTb62V9Px8nu/9tTEp9fXarGQhPnX+HX+0/rWA8HQ3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nd35xgAAAN0A&#10;AAAPAAAAAAAAAAAAAAAAAKoCAABkcnMvZG93bnJldi54bWxQSwUGAAAAAAQABAD6AAAAnQMAAAAA&#10;">
                        <v:rect id="Rectangle 1196"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gY8UA&#10;AADdAAAADwAAAGRycy9kb3ducmV2LnhtbESPQWsCMRSE7wX/Q3iCt5pttSJbo2xFoSehWqi9PTav&#10;yeLmZdlEd/vvjSB4HGbmG2ax6l0tLtSGyrOCl3EGgrj0umKj4PuwfZ6DCBFZY+2ZFPxTgNVy8LTA&#10;XPuOv+iyj0YkCIccFdgYm1zKUFpyGMa+IU7en28dxiRbI3WLXYK7Wr5m2Uw6rDgtWGxobak87c9O&#10;wab53RVvJsjiJ9rjyX90W7szSo2GffEOIlIfH+F7+1MrmM4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5mBjxQAAAN0AAAAPAAAAAAAAAAAAAAAAAJgCAABkcnMv&#10;ZG93bnJldi54bWxQSwUGAAAAAAQABAD1AAAAigMAAAAA&#10;" filled="f"/>
                        <v:rect id="Rectangle 1197"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4F8UA&#10;AADdAAAADwAAAGRycy9kb3ducmV2LnhtbESPQWsCMRSE74L/ITyhN822WpGtUbai0JNQLdTeHpvX&#10;ZHHzsmyiu/33jSB4HGbmG2a57l0trtSGyrOC50kGgrj0umKj4Ou4Gy9AhIissfZMCv4owHo1HCwx&#10;177jT7oeohEJwiFHBTbGJpcylJYcholviJP361uHMcnWSN1il+Culi9ZNpcOK04LFhvaWCrPh4tT&#10;sG1+9sWrCbL4jvZ09u/dzu6NUk+jvngDEamPj/C9/aEVzObT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gXxQAAAN0AAAAPAAAAAAAAAAAAAAAAAJgCAABkcnMv&#10;ZG93bnJldi54bWxQSwUGAAAAAAQABAD1AAAAigMAAAAA&#10;" filled="f"/>
                        <v:rect id="Rectangle 1198"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NdjMUA&#10;AADdAAAADwAAAGRycy9kb3ducmV2LnhtbESPQWsCMRSE74L/ITyhN83WqshqlLVU8CTUCurtsXlN&#10;FjcvyyZ1t/++KRR6HGbmG2a97V0tHtSGyrOC50kGgrj0umKj4PyxHy9BhIissfZMCr4pwHYzHKwx&#10;177jd3qcohEJwiFHBTbGJpcylJYcholviJP36VuHMcnWSN1il+CultMsW0iHFacFiw29Wirvpy+n&#10;4K25HYu5CbK4RHu9+123t0ej1NOoL1YgIvXxP/zXPmgFs8XL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12MxQAAAN0AAAAPAAAAAAAAAAAAAAAAAJgCAABkcnMv&#10;ZG93bnJldi54bWxQSwUGAAAAAAQABAD1AAAAigMAAAAA&#10;" filled="f"/>
                        <v:rect id="Rectangle 1199"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HD+8UA&#10;AADdAAAADwAAAGRycy9kb3ducmV2LnhtbESPQWsCMRSE7wX/Q3iF3mq2rV3KapS1VOhJqArV22Pz&#10;TBY3L8smdbf/3giCx2FmvmFmi8E14kxdqD0reBlnIIgrr2s2Cnbb1fMHiBCRNTaeScE/BVjMRw8z&#10;LLTv+YfOm2hEgnAoUIGNsS2kDJUlh2HsW+LkHX3nMCbZGak77BPcNfI1y3LpsOa0YLGlT0vVafPn&#10;FHy1h3X5boIsf6Pdn/yyX9m1UerpcSinICIN8R6+tb+1gkn+lsP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kcP7xQAAAN0AAAAPAAAAAAAAAAAAAAAAAJgCAABkcnMv&#10;ZG93bnJldi54bWxQSwUGAAAAAAQABAD1AAAAigMAAAAA&#10;" filled="f"/>
                        <v:rect id="Rectangle 1200"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1mYMUA&#10;AADdAAAADwAAAGRycy9kb3ducmV2LnhtbESPQWsCMRSE7wX/Q3iCt5qttlq2RlmlgidBW7C9PTav&#10;yeLmZdlEd/vvG6HgcZiZb5jFqne1uFIbKs8KnsYZCOLS64qNgs+P7eMriBCRNdaeScEvBVgtBw8L&#10;zLXv+EDXYzQiQTjkqMDG2ORShtKSwzD2DXHyfnzrMCbZGqlb7BLc1XKSZTPpsOK0YLGhjaXyfLw4&#10;Be/N9754MUEWp2i/zn7dbe3eKDUa9sUbiEh9vIf/2zut4Hk2nc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WZgxQAAAN0AAAAPAAAAAAAAAAAAAAAAAJgCAABkcnMv&#10;ZG93bnJldi54bWxQSwUGAAAAAAQABAD1AAAAigMAAAAA&#10;" filled="f"/>
                        <v:rect id="Rectangle 1201"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yEsIA&#10;AADdAAAADwAAAGRycy9kb3ducmV2LnhtbERPz2vCMBS+D/wfwhO8zVTdZFSjVFHwJMwNtt0ezTMp&#10;Ni+libb+98tB8Pjx/V6ue1eLG7Wh8qxgMs5AEJdeV2wUfH/tXz9AhIissfZMCu4UYL0avCwx177j&#10;T7qdohEphEOOCmyMTS5lKC05DGPfECfu7FuHMcHWSN1il8JdLadZNpcOK04NFhvaWiovp6tTsGv+&#10;jsW7CbL4ifb34jfd3h6NUqNhXyxAROrjU/xwH7SCt/ks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QvISwgAAAN0AAAAPAAAAAAAAAAAAAAAAAJgCAABkcnMvZG93&#10;bnJldi54bWxQSwUGAAAAAAQABAD1AAAAhwMAAAAA&#10;" filled="f"/>
                        <v:rect id="Rectangle 1202"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XicUA&#10;AADdAAAADwAAAGRycy9kb3ducmV2LnhtbESPQWsCMRSE7wX/Q3iCt5qttmK3RlmlgidBW7C9PTav&#10;yeLmZdlEd/vvG6HgcZiZb5jFqne1uFIbKs8KnsYZCOLS64qNgs+P7eMcRIjIGmvPpOCXAqyWg4cF&#10;5tp3fKDrMRqRIBxyVGBjbHIpQ2nJYRj7hjh5P751GJNsjdQtdgnuajnJspl0WHFasNjQxlJ5Pl6c&#10;gvfme1+8mCCLU7RfZ7/utnZvlBoN++INRKQ+3sP/7Z1W8Dybvs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leJxQAAAN0AAAAPAAAAAAAAAAAAAAAAAJgCAABkcnMv&#10;ZG93bnJldi54bWxQSwUGAAAAAAQABAD1AAAAigMAAAAA&#10;" filled="f"/>
                        <v:rect id="Rectangle 1203"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KNacIA&#10;AADdAAAADwAAAGRycy9kb3ducmV2LnhtbERPW2vCMBR+F/YfwhnszaYTldEZpROFPQleYNvboTlL&#10;is1JaaKt/948CD5+fPfFanCNuFIXas8K3rMcBHHldc1Gwem4HX+ACBFZY+OZFNwowGr5MlpgoX3P&#10;e7oeohEphEOBCmyMbSFlqCw5DJlviRP37zuHMcHOSN1hn8JdIyd5PpcOa04NFltaW6rOh4tTsGn/&#10;duXMBFn+RPt79l/91u6MUm+vQ/kJItIQn+KH+1srmM6n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Mo1pwgAAAN0AAAAPAAAAAAAAAAAAAAAAAJgCAABkcnMvZG93&#10;bnJldi54bWxQSwUGAAAAAAQABAD1AAAAhwMAAAAA&#10;" filled="f"/>
                      </v:group>
                      <v:group id="Group 1204"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kw88cAAADdAAAADwAAAGRycy9kb3ducmV2LnhtbESPT2vCQBTE7wW/w/IK&#10;3uommoqkriJSpQcpNBFKb4/sMwlm34bsNn++fbdQ6HGYmd8w2/1oGtFT52rLCuJFBIK4sLrmUsE1&#10;Pz1tQDiPrLGxTAomcrDfzR62mGo78Af1mS9FgLBLUUHlfZtK6YqKDLqFbYmDd7OdQR9kV0rd4RDg&#10;ppHLKFpLgzWHhQpbOlZU3LNvo+A84HBYxa/95X47Tl/58/vnJSal5o/j4QWEp9H/h//ab1pBsk5i&#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0kw88cAAADd&#10;AAAADwAAAAAAAAAAAAAAAACqAgAAZHJzL2Rvd25yZXYueG1sUEsFBgAAAAAEAAQA+gAAAJ4DAAAA&#10;AA==&#10;">
                        <v:rect id="Rectangle 1205"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2hcQA&#10;AADdAAAADwAAAGRycy9kb3ducmV2LnhtbESPQWsCMRSE74L/IbxCb5qtqMhqlFUUehKqgu3tsXkm&#10;i5uXZZO6239vCoUeh5n5hllteleLB7Wh8qzgbZyBIC69rtgouJwPowWIEJE11p5JwQ8F2KyHgxXm&#10;2nf8QY9TNCJBOOSowMbY5FKG0pLDMPYNcfJuvnUYk2yN1C12Ce5qOcmyuXRYcVqw2NDOUnk/fTsF&#10;++brWMxMkMU12s+733YHezRKvb70xRJEpD7+h//a71rBdD6dwO+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stoXEAAAA3QAAAA8AAAAAAAAAAAAAAAAAmAIAAGRycy9k&#10;b3ducmV2LnhtbFBLBQYAAAAABAAEAPUAAACJAwAAAAA=&#10;" filled="f"/>
                        <v:rect id="Rectangle 1206"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THsUA&#10;AADdAAAADwAAAGRycy9kb3ducmV2LnhtbESPQWsCMRSE74L/ITyhN822WpGtUbai0JNQLdTeHpvX&#10;ZHHzsmyiu/33jSB4HGbmG2a57l0trtSGyrOC50kGgrj0umKj4Ou4Gy9AhIissfZMCv4owHo1HCwx&#10;177jT7oeohEJwiFHBTbGJpcylJYcholviJP361uHMcnWSN1il+Culi9ZNpcOK04LFhvaWCrPh4tT&#10;sG1+9sWrCbL4jvZ09u/dzu6NUk+jvngDEamPj/C9/aEVzOazK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4BMexQAAAN0AAAAPAAAAAAAAAAAAAAAAAJgCAABkcnMv&#10;ZG93bnJldi54bWxQSwUGAAAAAAQABAD1AAAAigMAAAAA&#10;" filled="f"/>
                        <v:rect id="Rectangle 1207"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LasUA&#10;AADdAAAADwAAAGRycy9kb3ducmV2LnhtbESPQWsCMRSE74L/ITyhN81atlJWo6xSoSehWmi9PTbP&#10;ZHHzsmxSd/vvm4LgcZiZb5jVZnCNuFEXas8K5rMMBHHldc1GwedpP30FESKyxsYzKfilAJv1eLTC&#10;QvueP+h2jEYkCIcCFdgY20LKUFlyGGa+JU7exXcOY5KdkbrDPsFdI5+zbCEd1pwWLLa0s1Rdjz9O&#10;wVt7PpQvJsjyK9rvq9/2e3swSj1NhnIJItIQH+F7+10ryBd5Dv9v0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YtqxQAAAN0AAAAPAAAAAAAAAAAAAAAAAJgCAABkcnMv&#10;ZG93bnJldi54bWxQSwUGAAAAAAQABAD1AAAAigMAAAAA&#10;" filled="f"/>
                        <v:rect id="Rectangle 1208"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Uu8cQA&#10;AADdAAAADwAAAGRycy9kb3ducmV2LnhtbESPQWsCMRSE74L/IbxCb5qtqMhqlFUq9CRUBdvbY/NM&#10;FjcvyyZ1139vCoUeh5n5hllteleLO7Wh8qzgbZyBIC69rtgoOJ/2owWIEJE11p5JwYMCbNbDwQpz&#10;7Tv+pPsxGpEgHHJUYGNscilDaclhGPuGOHlX3zqMSbZG6ha7BHe1nGTZXDqsOC1YbGhnqbwdf5yC&#10;9+b7UMxMkMUl2q+b33Z7ezBKvb70xRJEpD7+h//aH1rBdD6dwe+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FLvHEAAAA3QAAAA8AAAAAAAAAAAAAAAAAmAIAAGRycy9k&#10;b3ducmV2LnhtbFBLBQYAAAAABAAEAPUAAACJAwAAAAA=&#10;" filled="f"/>
                        <v:rect id="Rectangle 1209"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ewhsUA&#10;AADdAAAADwAAAGRycy9kb3ducmV2LnhtbESPQWsCMRSE70L/Q3gFb5ptsUvZGmWVCp4EtdD29ti8&#10;Joubl2UT3fXfN4LgcZiZb5j5cnCNuFAXas8KXqYZCOLK65qNgq/jZvIOIkRkjY1nUnClAMvF02iO&#10;hfY97+lyiEYkCIcCFdgY20LKUFlyGKa+JU7en+8cxiQ7I3WHfYK7Rr5mWS4d1pwWLLa0tlSdDmen&#10;4LP93ZVvJsjyO9qfk1/1G7szSo2fh/IDRKQhPsL39lYrmOWzHG5v0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7CGxQAAAN0AAAAPAAAAAAAAAAAAAAAAAJgCAABkcnMv&#10;ZG93bnJldi54bWxQSwUGAAAAAAQABAD1AAAAigMAAAAA&#10;" filled="f"/>
                        <v:rect id="Rectangle 1210"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sVHcUA&#10;AADdAAAADwAAAGRycy9kb3ducmV2LnhtbESPQWsCMRSE74L/IbyCN822qC1bo6xFwZNQW6jeHpvX&#10;ZHHzsmyiu/57IxR6HGbmG2ax6l0trtSGyrOC50kGgrj0umKj4PtrO34DESKyxtozKbhRgNVyOFhg&#10;rn3Hn3Q9RCMShEOOCmyMTS5lKC05DBPfECfv17cOY5KtkbrFLsFdLV+ybC4dVpwWLDb0Yak8Hy5O&#10;waY57YuZCbL4ifZ49utua/dGqdFTX7yDiNTH//Bfe6cVTOfTV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2xUdxQAAAN0AAAAPAAAAAAAAAAAAAAAAAJgCAABkcnMv&#10;ZG93bnJldi54bWxQSwUGAAAAAAQABAD1AAAAigMAAAAA&#10;" filled="f"/>
                        <v:rect id="Rectangle 1211"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Bb8IA&#10;AADdAAAADwAAAGRycy9kb3ducmV2LnhtbERPW2vCMBR+F/YfwhnszaYTldEZpROFPQleYNvboTlL&#10;is1JaaKt/948CD5+fPfFanCNuFIXas8K3rMcBHHldc1Gwem4HX+ACBFZY+OZFNwowGr5MlpgoX3P&#10;e7oeohEphEOBCmyMbSFlqCw5DJlviRP37zuHMcHOSN1hn8JdIyd5PpcOa04NFltaW6rOh4tTsGn/&#10;duXMBFn+RPt79l/91u6MUm+vQ/kJItIQn+KH+1srmM6naW5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RIFvwgAAAN0AAAAPAAAAAAAAAAAAAAAAAJgCAABkcnMvZG93&#10;bnJldi54bWxQSwUGAAAAAAQABAD1AAAAhwMAAAAA&#10;" filled="f"/>
                        <v:rect id="Rectangle 1212"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gk9MUA&#10;AADdAAAADwAAAGRycy9kb3ducmV2LnhtbESPQWsCMRSE74L/IbyCN822qLRbo6xFwZNQW6jeHpvX&#10;ZHHzsmyiu/57IxR6HGbmG2ax6l0trtSGyrOC50kGgrj0umKj4PtrO34FESKyxtozKbhRgNVyOFhg&#10;rn3Hn3Q9RCMShEOOCmyMTS5lKC05DBPfECfv17cOY5KtkbrFLsFdLV+ybC4dVpwWLDb0Yak8Hy5O&#10;waY57YuZCbL4ifZ49utua/dGqdFTX7yDiNTH//Bfe6cVTOfTN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CT0xQAAAN0AAAAPAAAAAAAAAAAAAAAAAJgCAABkcnMv&#10;ZG93bnJldi54bWxQSwUGAAAAAAQABAD1AAAAigMAAAAA&#10;" filled="f"/>
                      </v:group>
                      <v:group id="Group 1213"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QLinHCAAAA3QAAAA8A&#10;AAAAAAAAAAAAAAAAqgIAAGRycy9kb3ducmV2LnhtbFBLBQYAAAAABAAEAPoAAACZAwAAAAA=&#10;">
                        <v:rect id="Rectangle 1214"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e+L8UA&#10;AADdAAAADwAAAGRycy9kb3ducmV2LnhtbESPT2sCMRTE70K/Q3iF3jRrUSmrUVap0JPgH2h7e2ye&#10;yeLmZdlEd/32Rij0OMzMb5jFqne1uFEbKs8KxqMMBHHpdcVGwem4HX6ACBFZY+2ZFNwpwGr5Mlhg&#10;rn3He7odohEJwiFHBTbGJpcylJYchpFviJN39q3DmGRrpG6xS3BXy/csm0mHFacFiw1tLJWXw9Up&#10;+Gx+d8XUBFl8R/tz8etua3dGqbfXvpiDiNTH//Bf+0srmMymY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74vxQAAAN0AAAAPAAAAAAAAAAAAAAAAAJgCAABkcnMv&#10;ZG93bnJldi54bWxQSwUGAAAAAAQABAD1AAAAigMAAAAA&#10;" filled="f"/>
                        <v:rect id="Rectangle 1215"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UgWMUA&#10;AADdAAAADwAAAGRycy9kb3ducmV2LnhtbESPT2sCMRTE74LfIbxCb5qtVCmrUVZR6EnwD7S9PTbP&#10;ZHHzsmxSd/32Rij0OMzMb5jFqne1uFEbKs8K3sYZCOLS64qNgvNpN/oAESKyxtozKbhTgNVyOFhg&#10;rn3HB7odoxEJwiFHBTbGJpcylJYchrFviJN38a3DmGRrpG6xS3BXy0mWzaTDitOCxYY2lsrr8dcp&#10;2DY/+2Jqgiy+ov2++nW3s3uj1OtLX8xBROrjf/iv/akVvM+mE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dSBYxQAAAN0AAAAPAAAAAAAAAAAAAAAAAJgCAABkcnMv&#10;ZG93bnJldi54bWxQSwUGAAAAAAQABAD1AAAAigMAAAAA&#10;" filled="f"/>
                        <v:rect id="Rectangle 1216"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mFw8UA&#10;AADdAAAADwAAAGRycy9kb3ducmV2LnhtbESPQWsCMRSE74L/ITyhN83WqshqlLVU8CTUCurtsXlN&#10;FjcvyyZ1t/++KRR6HGbmG2a97V0tHtSGyrOC50kGgrj0umKj4PyxHy9BhIissfZMCr4pwHYzHKwx&#10;177jd3qcohEJwiFHBTbGJpcylJYcholviJP36VuHMcnWSN1il+CultMsW0iHFacFiw29Wirvpy+n&#10;4K25HYu5CbK4RHu9+123t0ej1NOoL1YgIvXxP/zXPmgFs8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OYXDxQAAAN0AAAAPAAAAAAAAAAAAAAAAAJgCAABkcnMv&#10;ZG93bnJldi54bWxQSwUGAAAAAAQABAD1AAAAigMAAAAA&#10;" filled="f"/>
                        <v:rect id="Rectangle 1217"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Adt8QA&#10;AADdAAAADwAAAGRycy9kb3ducmV2LnhtbESPQWsCMRSE74L/IbxCb5qtqMhqlFUq9CRUBdvbY/NM&#10;FjcvyyZ1139vCoUeh5n5hllteleLO7Wh8qzgbZyBIC69rtgoOJ/2owWIEJE11p5JwYMCbNbDwQpz&#10;7Tv+pPsxGpEgHHJUYGNscilDaclhGPuGOHlX3zqMSbZG6ha7BHe1nGTZXDqsOC1YbGhnqbwdf5yC&#10;9+b7UMxMkMUl2q+b33Z7ezBKvb70xRJEpD7+h//aH1rBdD6bwu+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QHbfEAAAA3QAAAA8AAAAAAAAAAAAAAAAAmAIAAGRycy9k&#10;b3ducmV2LnhtbFBLBQYAAAAABAAEAPUAAACJAwAAAAA=&#10;" filled="f"/>
                        <v:rect id="Rectangle 1218"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4LMUA&#10;AADdAAAADwAAAGRycy9kb3ducmV2LnhtbESPQWsCMRSE7wX/Q3hCbzXb4opsjbJKhZ6EqtD29ti8&#10;Joubl2UT3fXfm4LgcZiZb5jFanCNuFAXas8KXicZCOLK65qNguNh+zIHESKyxsYzKbhSgNVy9LTA&#10;Qvuev+iyj0YkCIcCFdgY20LKUFlyGCa+JU7en+8cxiQ7I3WHfYK7Rr5l2Uw6rDktWGxpY6k67c9O&#10;wUf7uytzE2T5He3Pya/7rd0ZpZ7HQ/kOItIQH+F7+1MrmM7yH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nLgsxQAAAN0AAAAPAAAAAAAAAAAAAAAAAJgCAABkcnMv&#10;ZG93bnJldi54bWxQSwUGAAAAAAQABAD1AAAAigMAAAAA&#10;" filled="f"/>
                        <v:rect id="Rectangle 1219"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4mW8UA&#10;AADdAAAADwAAAGRycy9kb3ducmV2LnhtbESPQWvCQBSE70L/w/IKvZlNi4aSukqUCj0JaqHt7ZF9&#10;3Q1m34bsauK/d4VCj8PMfMMsVqNrxYX60HhW8JzlIIhrrxs2Cj6P2+kriBCRNbaeScGVAqyWD5MF&#10;ltoPvKfLIRqRIBxKVGBj7EopQ23JYch8R5y8X987jEn2RuoehwR3rXzJ80I6bDgtWOxoY6k+Hc5O&#10;wXv3s6vmJsjqK9rvk18PW7szSj09jtUbiEhj/A//tT+0glkxL+D+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iZbxQAAAN0AAAAPAAAAAAAAAAAAAAAAAJgCAABkcnMv&#10;ZG93bnJldi54bWxQSwUGAAAAAAQABAD1AAAAigMAAAAA&#10;" filled="f"/>
                        <v:rect id="Rectangle 1220"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DwMUA&#10;AADdAAAADwAAAGRycy9kb3ducmV2LnhtbESPQWsCMRSE74L/IbyCN822qC1bo6xFwZOgLVRvj81r&#10;srh5WTbRXf99UxB6HGbmG2ax6l0tbtSGyrOC50kGgrj0umKj4OtzO34DESKyxtozKbhTgNVyOFhg&#10;rn3HB7odoxEJwiFHBTbGJpcylJYcholviJP341uHMcnWSN1il+Culi9ZNpcOK04LFhv6sFRejlen&#10;YNOc98XMBFl8R3u6+HW3tXuj1OipL95BROrjf/jR3mkF0/nsF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AoPAxQAAAN0AAAAPAAAAAAAAAAAAAAAAAJgCAABkcnMv&#10;ZG93bnJldi54bWxQSwUGAAAAAAQABAD1AAAAigMAAAAA&#10;" filled="f"/>
                        <v:rect id="Rectangle 1221"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0XssIA&#10;AADdAAAADwAAAGRycy9kb3ducmV2LnhtbERPz2vCMBS+D/wfwhO8ramiItUoVSbsJMwN1NujeSbF&#10;5qU0me3+++Uw2PHj+73ZDa4RT+pC7VnBNMtBEFde12wUfH0eX1cgQkTW2HgmBT8UYLcdvWyw0L7n&#10;D3qeoxEphEOBCmyMbSFlqCw5DJlviRN3953DmGBnpO6wT+GukbM8X0qHNacGiy0dLFWP87dT8Nbe&#10;TuXCBFleor0+/L4/2pNRajIeyjWISEP8F/+537WC+XKR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nReywgAAAN0AAAAPAAAAAAAAAAAAAAAAAJgCAABkcnMvZG93&#10;bnJldi54bWxQSwUGAAAAAAQABAD1AAAAhwMAAAAA&#10;" filled="f"/>
                      </v:group>
                    </v:group>
                  </w:pict>
                </mc:Fallback>
              </mc:AlternateContent>
            </w:r>
            <w:r>
              <w:rPr>
                <w:noProof/>
                <w:sz w:val="14"/>
              </w:rPr>
              <mc:AlternateContent>
                <mc:Choice Requires="wpg">
                  <w:drawing>
                    <wp:inline distT="0" distB="0" distL="0" distR="0" wp14:anchorId="38ED7789">
                      <wp:extent cx="841375" cy="841375"/>
                      <wp:effectExtent l="5715" t="8890" r="10160" b="6985"/>
                      <wp:docPr id="4048" name="Group 4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9395" y="8100"/>
                                <a:chExt cx="1325" cy="1325"/>
                              </a:xfrm>
                            </wpg:grpSpPr>
                            <wps:wsp>
                              <wps:cNvPr id="4049" name="Oval 170"/>
                              <wps:cNvSpPr>
                                <a:spLocks noChangeArrowheads="1"/>
                              </wps:cNvSpPr>
                              <wps:spPr bwMode="auto">
                                <a:xfrm>
                                  <a:off x="9574" y="8265"/>
                                  <a:ext cx="979" cy="979"/>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4050" name="Oval 171"/>
                              <wps:cNvSpPr>
                                <a:spLocks noChangeArrowheads="1"/>
                              </wps:cNvSpPr>
                              <wps:spPr bwMode="auto">
                                <a:xfrm>
                                  <a:off x="9395" y="8100"/>
                                  <a:ext cx="1325" cy="1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ADF2161" id="Group 4628" o:spid="_x0000_s1026" style="width:66.25pt;height:66.25pt;mso-position-horizontal-relative:char;mso-position-vertical-relative:line" coordorigin="9395,8100"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">
                      <v:oval id="Oval 170" o:spid="_x0000_s1027" style="position:absolute;left:9574;top:8265;width:979;height: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hacQA&#10;AADdAAAADwAAAGRycy9kb3ducmV2LnhtbESPX2vCMBTF34V9h3AHvmmyIUM7U3FDwdfVCj5emmtb&#10;2tyUJLPdPv0yGOzxcP78ONvdZHtxJx9axxqelgoEceVMy7WG8nxcrEGEiGywd0wavijALn+YbTEz&#10;buQPuhexFmmEQ4YamhiHTMpQNWQxLN1AnLyb8xZjkr6WxuOYxm0vn5V6kRZbToQGB3pvqOqKT5u4&#10;w9SVb2Hv683t9H24Xg6jKkqt54/T/hVEpCn+h//aJ6NhpVYb+H2Tno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j4WnEAAAA3QAAAA8AAAAAAAAAAAAAAAAAmAIAAGRycy9k&#10;b3ducmV2LnhtbFBLBQYAAAAABAAEAPUAAACJAwAAAAA=&#10;" fillcolor="#a5a5a5 [2092]"/>
                      <v:oval id="Oval 171" o:spid="_x0000_s1028" style="position:absolute;left:9395;top:8100;width:1325;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6wMIA&#10;AADdAAAADwAAAGRycy9kb3ducmV2LnhtbERP3WrCMBS+H/gO4Qi7GTZ1uCG1UWQgeDGYcz7AsTmm&#10;1eakS6Lt3n65ELz8+P7L1WBbcSMfGscKplkOgrhyumGj4PCzmcxBhIissXVMCv4owGo5eiqx0K7n&#10;b7rtoxEphEOBCuoYu0LKUNVkMWSuI07cyXmLMUFvpPbYp3Dbytc8f5cWG04NNXb0UVN12V+tguPx&#10;4Ab56792L+bicXbuO/O5U+p5PKwXICIN8SG+u7dawSx/S/vTm/Q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T7rAwgAAAN0AAAAPAAAAAAAAAAAAAAAAAJgCAABkcnMvZG93&#10;bnJldi54bWxQSwUGAAAAAAQABAD1AAAAhwMAAAAA&#10;" filled="f"/>
                      <w10:anchorlock/>
                    </v:group>
                  </w:pict>
                </mc:Fallback>
              </mc:AlternateContent>
            </w:r>
          </w:p>
          <w:p w:rsidR="007A6D65" w:rsidRPr="004731F3" w:rsidRDefault="007A6D65" w:rsidP="007A6D65">
            <w:pPr>
              <w:pStyle w:val="NoSpacing"/>
              <w:jc w:val="center"/>
              <w:rPr>
                <w:sz w:val="14"/>
              </w:rPr>
            </w:pPr>
            <w:r w:rsidRPr="004731F3">
              <w:rPr>
                <w:sz w:val="14"/>
              </w:rPr>
              <w:t>Lumen Diameter = 6.8 mm</w:t>
            </w:r>
          </w:p>
          <w:p w:rsidR="007A6D65" w:rsidRPr="004731F3" w:rsidRDefault="007A6D65" w:rsidP="007A6D65">
            <w:pPr>
              <w:pStyle w:val="NoSpacing"/>
              <w:jc w:val="center"/>
              <w:rPr>
                <w:sz w:val="14"/>
              </w:rPr>
            </w:pPr>
            <w:r w:rsidRPr="004731F3">
              <w:rPr>
                <w:sz w:val="14"/>
              </w:rPr>
              <w:t>Wall Thickness = 1.2 mm</w:t>
            </w:r>
          </w:p>
        </w:tc>
        <w:tc>
          <w:tcPr>
            <w:tcW w:w="1864" w:type="dxa"/>
            <w:gridSpan w:val="3"/>
            <w:tcBorders>
              <w:bottom w:val="single" w:sz="18" w:space="0" w:color="auto"/>
            </w:tcBorders>
          </w:tcPr>
          <w:p w:rsidR="007A6D65" w:rsidRDefault="00EA2B60" w:rsidP="007A6D65">
            <w:pPr>
              <w:pStyle w:val="NoSpacing"/>
              <w:jc w:val="center"/>
              <w:rPr>
                <w:noProof/>
              </w:rPr>
            </w:pPr>
            <w:r>
              <w:rPr>
                <w:noProof/>
              </w:rPr>
              <mc:AlternateContent>
                <mc:Choice Requires="wpg">
                  <w:drawing>
                    <wp:anchor distT="0" distB="0" distL="114300" distR="114300" simplePos="0" relativeHeight="251704832" behindDoc="0" locked="0" layoutInCell="1" allowOverlap="1" wp14:anchorId="47D399BB">
                      <wp:simplePos x="0" y="0"/>
                      <wp:positionH relativeFrom="column">
                        <wp:posOffset>55245</wp:posOffset>
                      </wp:positionH>
                      <wp:positionV relativeFrom="paragraph">
                        <wp:posOffset>671195</wp:posOffset>
                      </wp:positionV>
                      <wp:extent cx="183515" cy="219075"/>
                      <wp:effectExtent l="0" t="0" r="26035" b="28575"/>
                      <wp:wrapNone/>
                      <wp:docPr id="4611" name="Group 4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612" name="Rectangle 2334"/>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3" name="Rectangle 2335"/>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4" name="Rectangle 2336"/>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5" name="Rectangle 2337"/>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6" name="Rectangle 2338"/>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7" name="Rectangle 2339"/>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8" name="Rectangle 2340"/>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9" name="Rectangle 2341"/>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0" name="Rectangle 2342"/>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1" name="Rectangle 2343"/>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2" name="Rectangle 2344"/>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3" name="Rectangle 2345"/>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4" name="Rectangle 2346"/>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5" name="Rectangle 2347"/>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6" name="Rectangle 2348"/>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7" name="Rectangle 2349"/>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5499F1" id="Group 4611" o:spid="_x0000_s1026" style="position:absolute;margin-left:4.35pt;margin-top:52.85pt;width:14.45pt;height:17.25pt;z-index:251704832"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">
                      <v:rect id="Rectangle 2334"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aX8YA&#10;AADdAAAADwAAAGRycy9kb3ducmV2LnhtbESPS4sCMRCE78L+h9ALXkQzPhAdjbIIggdhdfSgt2bS&#10;88BJZ5hkdfz3ZkHwWFTVV9Ry3ZpK3KlxpWUFw0EEgji1uuRcwfm07c9AOI+ssbJMCp7kYL366iwx&#10;1vbBR7onPhcBwi5GBYX3dSylSwsy6Aa2Jg5eZhuDPsgml7rBR4CbSo6iaCoNlhwWCqxpU1B6S/6M&#10;gt9Le93L7X5yeGbJZtybyzNxplT3u/1ZgPDU+k/43d5pBZPpcAT/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VaX8YAAADdAAAADwAAAAAAAAAAAAAAAACYAgAAZHJz&#10;L2Rvd25yZXYueG1sUEsFBgAAAAAEAAQA9QAAAIsDAAAAAA==&#10;" filled="f"/>
                      <v:rect id="Rectangle 2335"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xMcA&#10;AADdAAAADwAAAGRycy9kb3ducmV2LnhtbESPT2vCQBTE74LfYXlCL2I2NiI2dRURAj0IbWMO9vbI&#10;vvyh2bchu2r89t1CocdhZn7DbPej6cSNBtdaVrCMYhDEpdUt1wqKc7bYgHAeWWNnmRQ8yMF+N51s&#10;MdX2zp90y30tAoRdigoa7/tUSlc2ZNBFticOXmUHgz7IoZZ6wHuAm04+x/FaGmw5LDTY07Gh8ju/&#10;GgXvl/HrJLPT6uNR5cdk/iIL4kqpp9l4eAXhafT/4b/2m1awWi8T+H0Tn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Z/8THAAAA3QAAAA8AAAAAAAAAAAAAAAAAmAIAAGRy&#10;cy9kb3ducmV2LnhtbFBLBQYAAAAABAAEAPUAAACMAwAAAAA=&#10;" filled="f"/>
                      <v:rect id="Rectangle 2336"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BnsMYA&#10;AADdAAAADwAAAGRycy9kb3ducmV2LnhtbESPT4vCMBTE7wt+h/AEL4umahG3axQRBA+Ca/Wwe3s0&#10;r3+weSlN1PrtjbDgcZiZ3zCLVWdqcaPWVZYVjEcRCOLM6ooLBefTdjgH4TyyxtoyKXiQg9Wy97HA&#10;RNs7H+mW+kIECLsEFZTeN4mULivJoBvZhjh4uW0N+iDbQuoW7wFuajmJopk0WHFYKLGhTUnZJb0a&#10;BYff7m8vt/v455Gnm+nnlzwT50oN+t36G4Snzr/D/+2dVhDPxj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BnsMYAAADdAAAADwAAAAAAAAAAAAAAAACYAgAAZHJz&#10;L2Rvd25yZXYueG1sUEsFBgAAAAAEAAQA9QAAAIsDAAAAAA==&#10;" filled="f"/>
                      <v:rect id="Rectangle 2337"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zCK8gA&#10;AADdAAAADwAAAGRycy9kb3ducmV2LnhtbESPzWvCQBTE74X+D8sTepG6sVWxqauUgNCDUI0e6u2R&#10;ffnA7NuQ3ebjv+8WhB6HmfkNs9kNphYdta6yrGA+i0AQZ1ZXXCi4nPfPaxDOI2usLZOCkRzsto8P&#10;G4y17flEXeoLESDsYlRQet/EUrqsJINuZhvi4OW2NeiDbAupW+wD3NTyJYpW0mDFYaHEhpKSslv6&#10;YxR8fQ/Xg9wfFscxT5PX6Zu8EOdKPU2Gj3cQngb/H763P7WCxWq+hL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vMIryAAAAN0AAAAPAAAAAAAAAAAAAAAAAJgCAABk&#10;cnMvZG93bnJldi54bWxQSwUGAAAAAAQABAD1AAAAjQMAAAAA&#10;" filled="f"/>
                      <v:rect id="Rectangle 2338"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5cXMYA&#10;AADdAAAADwAAAGRycy9kb3ducmV2LnhtbESPS4vCQBCE7wv+h6EFL4tOfBDcrKOIIHgQXKOH3VuT&#10;6Tww0xMyo8Z/7wgLHouq+oparDpTixu1rrKsYDyKQBBnVldcKDiftsM5COeRNdaWScGDHKyWvY8F&#10;Jtre+Ui31BciQNglqKD0vkmkdFlJBt3INsTBy21r0AfZFlK3eA9wU8tJFMXSYMVhocSGNiVll/Rq&#10;FBx+u7+93O5nP4883Uw/v+SZOFdq0O/W3yA8df4d/m/vtIJZPI7h9S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5cXMYAAADdAAAADwAAAAAAAAAAAAAAAACYAgAAZHJz&#10;L2Rvd25yZXYueG1sUEsFBgAAAAAEAAQA9QAAAIsDAAAAAA==&#10;" filled="f"/>
                      <v:rect id="Rectangle 2339"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L5x8cA&#10;AADdAAAADwAAAGRycy9kb3ducmV2LnhtbESPT2sCMRTE70K/Q3hCL0WztrK2W6MUYcGD0Hb1YG+P&#10;zds/uHlZkqjrt28KBY/DzPyGWa4H04kLOd9aVjCbJiCIS6tbrhUc9vnkFYQPyBo7y6TgRh7Wq4fR&#10;EjNtr/xNlyLUIkLYZ6igCaHPpPRlQwb91PbE0ausMxiidLXUDq8Rbjr5nCSpNNhyXGiwp01D5ak4&#10;GwWfx+FnJ/Pd/OtWFZuXpzd5IK6UehwPH+8gAg3hHv5vb7WCeTpbwN+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i+cfHAAAA3QAAAA8AAAAAAAAAAAAAAAAAmAIAAGRy&#10;cy9kb3ducmV2LnhtbFBLBQYAAAAABAAEAPUAAACMAwAAAAA=&#10;" filled="f"/>
                      <v:rect id="Rectangle 2340"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1ttcIA&#10;AADdAAAADwAAAGRycy9kb3ducmV2LnhtbERPy4rCMBTdC/5DuIIb0dQH4nSMIoLgQlCri5ndpbl9&#10;YHNTmqj1781CcHk47+W6NZV4UONKywrGowgEcWp1ybmC62U3XIBwHlljZZkUvMjBetXtLDHW9sln&#10;eiQ+FyGEXYwKCu/rWEqXFmTQjWxNHLjMNgZ9gE0udYPPEG4qOYmiuTRYcmgosKZtQektuRsFx7/2&#10;/yB3h9nplSXb6eBHXokzpfq9dvMLwlPrv+KPe68VzObjMDe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vW21wgAAAN0AAAAPAAAAAAAAAAAAAAAAAJgCAABkcnMvZG93&#10;bnJldi54bWxQSwUGAAAAAAQABAD1AAAAhwMAAAAA&#10;" filled="f"/>
                      <v:rect id="Rectangle 2341"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ILsUA&#10;AADdAAAADwAAAGRycy9kb3ducmV2LnhtbESPT4vCMBTE74LfITzBi2jqrohWo4ggeBB0qwe9PZrX&#10;P9i8lCar9dtvBGGPw8z8hlmuW1OJBzWutKxgPIpAEKdWl5wruJx3wxkI55E1VpZJwYscrFfdzhJj&#10;bZ/8Q4/E5yJA2MWooPC+jqV0aUEG3cjWxMHLbGPQB9nkUjf4DHBTya8omkqDJYeFAmvaFpTek1+j&#10;4Hhtbwe5O0xOryzZfg/m8kKcKdXvtZsFCE+t/w9/2nutYDIdz+H9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8cguxQAAAN0AAAAPAAAAAAAAAAAAAAAAAJgCAABkcnMv&#10;ZG93bnJldi54bWxQSwUGAAAAAAQABAD1AAAAigMAAAAA&#10;" filled="f"/>
                      <v:rect id="Rectangle 2342"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rDsIA&#10;AADdAAAADwAAAGRycy9kb3ducmV2LnhtbERPy4rCMBTdC/5DuIIb0dQH4nSMIoLgQlCri5ndpbl9&#10;YHNTmqj1781CcHk47+W6NZV4UONKywrGowgEcWp1ybmC62U3XIBwHlljZZkUvMjBetXtLDHW9sln&#10;eiQ+FyGEXYwKCu/rWEqXFmTQjWxNHLjMNgZ9gE0udYPPEG4qOYmiuTRYcmgosKZtQektuRsFx7/2&#10;/yB3h9nplSXb6eBHXokzpfq9dvMLwlPrv+KPe68VzOaTsD+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6sOwgAAAN0AAAAPAAAAAAAAAAAAAAAAAJgCAABkcnMvZG93&#10;bnJldi54bWxQSwUGAAAAAAQABAD1AAAAhwMAAAAA&#10;" filled="f"/>
                      <v:rect id="Rectangle 2343"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OlcYA&#10;AADdAAAADwAAAGRycy9kb3ducmV2LnhtbESPS4sCMRCE78L+h9ALXkQzPhAdjbIIggdhdfSgt2bS&#10;88BJZ5hkdfz3ZkHwWFTVV9Ry3ZpK3KlxpWUFw0EEgji1uuRcwfm07c9AOI+ssbJMCp7kYL366iwx&#10;1vbBR7onPhcBwi5GBYX3dSylSwsy6Aa2Jg5eZhuDPsgml7rBR4CbSo6iaCoNlhwWCqxpU1B6S/6M&#10;gt9Le93L7X5yeGbJZtybyzNxplT3u/1ZgPDU+k/43d5pBZPpaAj/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OlcYAAADdAAAADwAAAAAAAAAAAAAAAACYAgAAZHJz&#10;L2Rvd25yZXYueG1sUEsFBgAAAAAEAAQA9QAAAIsDAAAAAA==&#10;" filled="f"/>
                      <v:rect id="Rectangle 2344"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mQ4sYA&#10;AADdAAAADwAAAGRycy9kb3ducmV2LnhtbESPT4vCMBTE74LfITzBi2i6VcTtGkUEwYPgWj3s3h7N&#10;6x9sXkqT1frtjbDgcZiZ3zDLdWdqcaPWVZYVfEwiEMSZ1RUXCi7n3XgBwnlkjbVlUvAgB+tVv7fE&#10;RNs7n+iW+kIECLsEFZTeN4mULivJoJvYhjh4uW0N+iDbQuoW7wFuahlH0VwarDgslNjQtqTsmv4Z&#10;Bcef7vcgd4fZ9yNPt9PRp7wQ50oNB93mC4Snzr/D/+29VjCbxzG83oQnIF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mQ4sYAAADdAAAADwAAAAAAAAAAAAAAAACYAgAAZHJz&#10;L2Rvd25yZXYueG1sUEsFBgAAAAAEAAQA9QAAAIsDAAAAAA==&#10;" filled="f"/>
                      <v:rect id="Rectangle 2345"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U1eccA&#10;AADdAAAADwAAAGRycy9kb3ducmV2LnhtbESPT2vCQBTE74LfYXlCL2I2JiI2dRURhB6EtjEHe3tk&#10;X/7Q7NuQ3Wr89t1CocdhZn7DbPej6cSNBtdaVrCMYhDEpdUt1wqKy2mxAeE8ssbOMil4kIP9bjrZ&#10;YqbtnT/olvtaBAi7DBU03veZlK5syKCLbE8cvMoOBn2QQy31gPcAN51M4ngtDbYcFhrs6dhQ+ZV/&#10;GwVv1/HzLE/n1fujyo/p/FkWxJVST7Px8ALC0+j/w3/tV61gtU5S+H0Tn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1NXnHAAAA3QAAAA8AAAAAAAAAAAAAAAAAmAIAAGRy&#10;cy9kb3ducmV2LnhtbFBLBQYAAAAABAAEAPUAAACMAwAAAAA=&#10;" filled="f"/>
                      <v:rect id="Rectangle 2346"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ytDcYA&#10;AADdAAAADwAAAGRycy9kb3ducmV2LnhtbESPT4vCMBTE74LfITzBi6zpukXWahQRBA/CavWgt0fz&#10;+gebl9JktX77zYLgcZiZ3zCLVWdqcafWVZYVfI4jEMSZ1RUXCs6n7cc3COeRNdaWScGTHKyW/d4C&#10;E20ffKR76gsRIOwSVFB63yRSuqwkg25sG+Lg5bY16INsC6lbfAS4qeUkiqbSYMVhocSGNiVlt/TX&#10;KPi5dNe93O7jwzNPN1+jmTwT50oNB916DsJT59/hV3unFcTTSQz/b8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5ytDcYAAADdAAAADwAAAAAAAAAAAAAAAACYAgAAZHJz&#10;L2Rvd25yZXYueG1sUEsFBgAAAAAEAAQA9QAAAIsDAAAAAA==&#10;" filled="f"/>
                      <v:rect id="Rectangle 2347"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AIlsgA&#10;AADdAAAADwAAAGRycy9kb3ducmV2LnhtbESPzWvCQBTE74X+D8sTepG6qVWxqauUgNCDUI0e6u2R&#10;ffnA7NuQ3ebjv+8WhB6HmfkNs9kNphYdta6yrOBlFoEgzqyuuFBwOe+f1yCcR9ZYWyYFIznYbR8f&#10;Nhhr2/OJutQXIkDYxaig9L6JpXRZSQbdzDbEwctta9AH2RZSt9gHuKnlPIpW0mDFYaHEhpKSslv6&#10;YxR8fQ/Xg9wfFscxT5PX6Zu8EOdKPU2Gj3cQngb/H763P7WCxWq+hL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0AiWyAAAAN0AAAAPAAAAAAAAAAAAAAAAAJgCAABk&#10;cnMvZG93bnJldi54bWxQSwUGAAAAAAQABAD1AAAAjQMAAAAA&#10;" filled="f"/>
                      <v:rect id="Rectangle 2348"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KW4cYA&#10;AADdAAAADwAAAGRycy9kb3ducmV2LnhtbESPT4vCMBTE74LfITzBi6zpulLWahQRBA/CavWgt0fz&#10;+gebl9JktX77zYLgcZiZ3zCLVWdqcafWVZYVfI4jEMSZ1RUXCs6n7cc3COeRNdaWScGTHKyW/d4C&#10;E20ffKR76gsRIOwSVFB63yRSuqwkg25sG+Lg5bY16INsC6lbfAS4qeUkimJpsOKwUGJDm5KyW/pr&#10;FPxcuutebvfTwzNPN1+jmTwT50oNB916DsJT59/hV3unFUzjSQz/b8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KW4cYAAADdAAAADwAAAAAAAAAAAAAAAACYAgAAZHJz&#10;L2Rvd25yZXYueG1sUEsFBgAAAAAEAAQA9QAAAIsDAAAAAA==&#10;" filled="f"/>
                      <v:rect id="Rectangle 2349"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4zescA&#10;AADdAAAADwAAAGRycy9kb3ducmV2LnhtbESPT2sCMRTE74V+h/CEXopmq7K2W6MUYcGD0Hb1YG+P&#10;zds/uHlZkqjrtzeFQo/DzPyGWa4H04kLOd9aVvAySUAQl1a3XCs47PPxKwgfkDV2lknBjTysV48P&#10;S8y0vfI3XYpQiwhhn6GCJoQ+k9KXDRn0E9sTR6+yzmCI0tVSO7xGuOnkNElSabDluNBgT5uGylNx&#10;Ngo+j8PPTua7+detKjaz5zd5IK6UehoNH+8gAg3hP/zX3moF83S6gN838QnI1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OM3rHAAAA3QAAAA8AAAAAAAAAAAAAAAAAmAIAAGRy&#10;cy9kb3ducmV2LnhtbFBLBQYAAAAABAAEAPUAAACMAwAAAAA=&#10;" filled="f"/>
                    </v:group>
                  </w:pict>
                </mc:Fallback>
              </mc:AlternateContent>
            </w:r>
            <w:r>
              <w:rPr>
                <w:noProof/>
              </w:rPr>
              <mc:AlternateContent>
                <mc:Choice Requires="wpg">
                  <w:drawing>
                    <wp:inline distT="0" distB="0" distL="0" distR="0" wp14:anchorId="39344885">
                      <wp:extent cx="841375" cy="909320"/>
                      <wp:effectExtent l="8255" t="8890" r="7620" b="5715"/>
                      <wp:docPr id="4045" name="Group 4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7485" y="5858"/>
                                <a:chExt cx="1325" cy="1432"/>
                              </a:xfrm>
                            </wpg:grpSpPr>
                            <wps:wsp>
                              <wps:cNvPr id="4046" name="Rectangle 167"/>
                              <wps:cNvSpPr>
                                <a:spLocks noChangeArrowheads="1"/>
                              </wps:cNvSpPr>
                              <wps:spPr bwMode="auto">
                                <a:xfrm rot="5400000">
                                  <a:off x="7432" y="5911"/>
                                  <a:ext cx="1432" cy="1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47" name="Rectangle 168"/>
                              <wps:cNvSpPr>
                                <a:spLocks noChangeArrowheads="1"/>
                              </wps:cNvSpPr>
                              <wps:spPr bwMode="auto">
                                <a:xfrm rot="5400000">
                                  <a:off x="7435" y="6084"/>
                                  <a:ext cx="1432" cy="979"/>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7E8017C0" id="Group 4608" o:spid="_x0000_s1026" style="width:66.25pt;height:71.6pt;mso-position-horizontal-relative:char;mso-position-vertical-relative:line" coordorigin="7485,5858"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">
                      <v:rect id="Rectangle 167" o:spid="_x0000_s1027" style="position:absolute;left:7432;top:5911;width:1432;height:13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34/MQA&#10;AADdAAAADwAAAGRycy9kb3ducmV2LnhtbESP0YrCMBRE34X9h3AFX0TTFRWpRlkWRR9EXNcPuDTX&#10;ttjclCTV6tebhQUfh5k5wyxWranEjZwvLSv4HCYgiDOrS84VnH83gxkIH5A1VpZJwYM8rJYfnQWm&#10;2t75h26nkIsIYZ+igiKEOpXSZwUZ9ENbE0fvYp3BEKXLpXZ4j3BTyVGSTKXBkuNCgTV9F5RdT41R&#10;sNXUbw5P3jZ7xuvm6A71ZE1K9brt1xxEoDa8w//tnVYwTsZT+HsTn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t+PzEAAAA3QAAAA8AAAAAAAAAAAAAAAAAmAIAAGRycy9k&#10;b3ducmV2LnhtbFBLBQYAAAAABAAEAPUAAACJAwAAAAA=&#10;"/>
                      <v:rect id="Rectangle 168" o:spid="_x0000_s1028" style="position:absolute;left:7435;top:6084;width:1432;height:9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FW8QA&#10;AADdAAAADwAAAGRycy9kb3ducmV2LnhtbESP3YrCMBSE74V9h3AW9k6TiqhUo+wKLl4o/j7AsTm2&#10;xeakNFHr25uFBS+HmfmGmc5bW4k7Nb50rCHpKRDEmTMl5xpOx2V3DMIHZIOVY9LwJA/z2Udniqlx&#10;D97T/RByESHsU9RQhFCnUvqsIIu+52ri6F1cYzFE2eTSNPiIcFvJvlJDabHkuFBgTYuCsuvhZjXw&#10;brv+xYXcLNc/z9rsz0k4qkTrr8/2ewIiUBve4f/2ymgYqMEI/t7EJyB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JBVvEAAAA3QAAAA8AAAAAAAAAAAAAAAAAmAIAAGRycy9k&#10;b3ducmV2LnhtbFBLBQYAAAAABAAEAPUAAACJAwAAAAA=&#10;" fillcolor="#a5a5a5 [2092]"/>
                      <w10:anchorlock/>
                    </v:group>
                  </w:pict>
                </mc:Fallback>
              </mc:AlternateContent>
            </w:r>
          </w:p>
        </w:tc>
        <w:tc>
          <w:tcPr>
            <w:tcW w:w="1864" w:type="dxa"/>
            <w:gridSpan w:val="2"/>
            <w:tcBorders>
              <w:bottom w:val="single" w:sz="18" w:space="0" w:color="auto"/>
            </w:tcBorders>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686400" behindDoc="0" locked="0" layoutInCell="1" allowOverlap="1" wp14:anchorId="76BAFA1B">
                      <wp:simplePos x="0" y="0"/>
                      <wp:positionH relativeFrom="column">
                        <wp:posOffset>45720</wp:posOffset>
                      </wp:positionH>
                      <wp:positionV relativeFrom="paragraph">
                        <wp:posOffset>346710</wp:posOffset>
                      </wp:positionV>
                      <wp:extent cx="274320" cy="182880"/>
                      <wp:effectExtent l="0" t="0" r="11430" b="26670"/>
                      <wp:wrapNone/>
                      <wp:docPr id="4580" name="Group 4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581" name="Group 1236"/>
                              <wpg:cNvGrpSpPr>
                                <a:grpSpLocks/>
                              </wpg:cNvGrpSpPr>
                              <wpg:grpSpPr bwMode="auto">
                                <a:xfrm>
                                  <a:off x="4401" y="2420"/>
                                  <a:ext cx="288" cy="144"/>
                                  <a:chOff x="4468" y="2342"/>
                                  <a:chExt cx="288" cy="144"/>
                                </a:xfrm>
                              </wpg:grpSpPr>
                              <wps:wsp>
                                <wps:cNvPr id="4582" name="Rectangle 123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3" name="Rectangle 123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4" name="Rectangle 123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5" name="Rectangle 124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6" name="Rectangle 124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7" name="Rectangle 124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8" name="Rectangle 124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9" name="Rectangle 124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90" name="Group 1245"/>
                              <wpg:cNvGrpSpPr>
                                <a:grpSpLocks/>
                              </wpg:cNvGrpSpPr>
                              <wpg:grpSpPr bwMode="auto">
                                <a:xfrm>
                                  <a:off x="4401" y="2276"/>
                                  <a:ext cx="288" cy="144"/>
                                  <a:chOff x="4468" y="2342"/>
                                  <a:chExt cx="288" cy="144"/>
                                </a:xfrm>
                              </wpg:grpSpPr>
                              <wps:wsp>
                                <wps:cNvPr id="4591" name="Rectangle 124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2" name="Rectangle 124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3" name="Rectangle 124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4" name="Rectangle 124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5" name="Rectangle 125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6" name="Rectangle 125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7" name="Rectangle 125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8" name="Rectangle 125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99" name="Group 1254"/>
                              <wpg:cNvGrpSpPr>
                                <a:grpSpLocks/>
                              </wpg:cNvGrpSpPr>
                              <wpg:grpSpPr bwMode="auto">
                                <a:xfrm rot="5400000">
                                  <a:off x="4617" y="2348"/>
                                  <a:ext cx="288" cy="144"/>
                                  <a:chOff x="4468" y="2342"/>
                                  <a:chExt cx="288" cy="144"/>
                                </a:xfrm>
                              </wpg:grpSpPr>
                              <wps:wsp>
                                <wps:cNvPr id="4600" name="Rectangle 125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1" name="Rectangle 125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2" name="Rectangle 125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3" name="Rectangle 125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4" name="Rectangle 125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5" name="Rectangle 126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6" name="Rectangle 126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7" name="Rectangle 126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892DF13" id="Group 4580" o:spid="_x0000_s1026" style="position:absolute;margin-left:3.6pt;margin-top:27.3pt;width:21.6pt;height:14.4pt;z-index:25168640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">
                      <v:group id="Group 123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XrFccAAADdAAAADwAAAGRycy9kb3ducmV2LnhtbESPQWvCQBSE7wX/w/KE&#10;3uomtimSuoYgWnoIhaogvT2yzySYfRuyaxL/fbdQ6HGYmW+YdTaZVgzUu8aygngRgSAurW64UnA6&#10;7p9WIJxH1thaJgV3cpBtZg9rTLUd+YuGg69EgLBLUUHtfZdK6cqaDLqF7YiDd7G9QR9kX0nd4xjg&#10;ppXLKHqVBhsOCzV2tK2pvB5uRsH7iGP+HO+G4nrZ3r+Pyee5iEmpx/mUv4HwNPn/8F/7Qyt4SVYx&#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9XrFccAAADd&#10;AAAADwAAAAAAAAAAAAAAAACqAgAAZHJzL2Rvd25yZXYueG1sUEsFBgAAAAAEAAQA+gAAAJ4DAAAA&#10;AA==&#10;">
                        <v:rect id="Rectangle 123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BtY8UA&#10;AADdAAAADwAAAGRycy9kb3ducmV2LnhtbESPT2sCMRTE74LfITyhN81WapHVKKso9CT4B1pvj81r&#10;srh5WTbR3X77piD0OMzMb5jlune1eFAbKs8KXicZCOLS64qNgst5P56DCBFZY+2ZFPxQgPVqOFhi&#10;rn3HR3qcohEJwiFHBTbGJpcylJYcholviJP37VuHMcnWSN1il+CultMse5cOK04LFhvaWipvp7tT&#10;sGuuh2Jmgiw+o/26+U23twej1MuoLxYgIvXxP/xsf2gFb7P5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G1jxQAAAN0AAAAPAAAAAAAAAAAAAAAAAJgCAABkcnMv&#10;ZG93bnJldi54bWxQSwUGAAAAAAQABAD1AAAAigMAAAAA&#10;" filled="f"/>
                        <v:rect id="Rectangle 123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zI+MUA&#10;AADdAAAADwAAAGRycy9kb3ducmV2LnhtbESPQWsCMRSE74L/ITyhN83WqshqlLVU8CTUCurtsXlN&#10;FjcvyyZ1t/++KRR6HGbmG2a97V0tHtSGyrOC50kGgrj0umKj4PyxHy9BhIissfZMCr4pwHYzHKwx&#10;177jd3qcohEJwiFHBTbGJpcylJYcholviJP36VuHMcnWSN1il+CultMsW0iHFacFiw29Wirvpy+n&#10;4K25HYu5CbK4RHu9+123t0ej1NOoL1YgIvXxP/zXPmgFs/ny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fMj4xQAAAN0AAAAPAAAAAAAAAAAAAAAAAJgCAABkcnMv&#10;ZG93bnJldi54bWxQSwUGAAAAAAQABAD1AAAAigMAAAAA&#10;" filled="f"/>
                        <v:rect id="Rectangle 123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VQjMQA&#10;AADdAAAADwAAAGRycy9kb3ducmV2LnhtbESPQWsCMRSE70L/Q3iF3jSraJHVKNui4EmoCurtsXkm&#10;i5uXZZO6679vCoUeh5n5hlmue1eLB7Wh8qxgPMpAEJdeV2wUnI7b4RxEiMgaa8+k4EkB1quXwRJz&#10;7Tv+oschGpEgHHJUYGNscilDaclhGPmGOHk33zqMSbZG6ha7BHe1nGTZu3RYcVqw2NCnpfJ++HYK&#10;Ns11X8xMkMU52svdf3RbuzdKvb32xQJEpD7+h//aO61gOptP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VUIzEAAAA3QAAAA8AAAAAAAAAAAAAAAAAmAIAAGRycy9k&#10;b3ducmV2LnhtbFBLBQYAAAAABAAEAPUAAACJAwAAAAA=&#10;" filled="f"/>
                        <v:rect id="Rectangle 124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1F8UA&#10;AADdAAAADwAAAGRycy9kb3ducmV2LnhtbESPT2sCMRTE74V+h/AK3mq24hZZjbKVCj0J/gH19tg8&#10;k8XNy7JJ3e23bwpCj8PM/IZZrAbXiDt1ofas4G2cgSCuvK7ZKDgeNq8zECEia2w8k4IfCrBaPj8t&#10;sNC+5x3d99GIBOFQoAIbY1tIGSpLDsPYt8TJu/rOYUyyM1J32Ce4a+Qky96lw5rTgsWW1paq2/7b&#10;KfhsL9syN0GWp2jPN//Rb+zWKDV6Gco5iEhD/A8/2l9awTSf5f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2fUXxQAAAN0AAAAPAAAAAAAAAAAAAAAAAJgCAABkcnMv&#10;ZG93bnJldi54bWxQSwUGAAAAAAQABAD1AAAAigMAAAAA&#10;" filled="f"/>
                        <v:rect id="Rectangle 124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trYMQA&#10;AADdAAAADwAAAGRycy9kb3ducmV2LnhtbESPQWsCMRSE70L/Q3gFb5q1VJHVKNtSwZNQFdTbY/NM&#10;FjcvyyZ1139vCoUeh5n5hlmue1eLO7Wh8qxgMs5AEJdeV2wUHA+b0RxEiMgaa8+k4EEB1quXwRJz&#10;7Tv+pvs+GpEgHHJUYGNscilDaclhGPuGOHlX3zqMSbZG6ha7BHe1fMuymXRYcVqw2NCnpfK2/3EK&#10;vprLrpiaIItTtOeb/+g2dmeUGr72xQJEpD7+h//aW63gfTqfwe+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La2DEAAAA3QAAAA8AAAAAAAAAAAAAAAAAmAIAAGRycy9k&#10;b3ducmV2LnhtbFBLBQYAAAAABAAEAPUAAACJAwAAAAA=&#10;" filled="f"/>
                        <v:rect id="Rectangle 124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fO+8UA&#10;AADdAAAADwAAAGRycy9kb3ducmV2LnhtbESPQWsCMRSE74L/ITyhN822aCurUbai0JNQLbTeHpvX&#10;ZHHzsmyiu/33jSB4HGbmG2a57l0trtSGyrOC50kGgrj0umKj4Ou4G89BhIissfZMCv4owHo1HCwx&#10;177jT7oeohEJwiFHBTbGJpcylJYcholviJP361uHMcnWSN1il+Culi9Z9iodVpwWLDa0sVSeDxen&#10;YNuc9sXMBFl8R/tz9u/dzu6NUk+jvliAiNTHR/je/tAKprP5G9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877xQAAAN0AAAAPAAAAAAAAAAAAAAAAAJgCAABkcnMv&#10;ZG93bnJldi54bWxQSwUGAAAAAAQABAD1AAAAigMAAAAA&#10;" filled="f"/>
                        <v:rect id="Rectangle 124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haicIA&#10;AADdAAAADwAAAGRycy9kb3ducmV2LnhtbERPy4rCMBTdC/MP4Q7MTlNFB6lG6QwKsxJ8wIy7S3NN&#10;is1NaaKtf28WwiwP571c964Wd2pD5VnBeJSBIC69rtgoOB23wzmIEJE11p5JwYMCrFdvgyXm2ne8&#10;p/shGpFCOOSowMbY5FKG0pLDMPINceIuvnUYE2yN1C12KdzVcpJln9JhxanBYkPflsrr4eYUbJrz&#10;rpiZIIvfaP+u/qvb2p1R6uO9LxYgIvXxX/xy/2gF09k8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2FqJwgAAAN0AAAAPAAAAAAAAAAAAAAAAAJgCAABkcnMvZG93&#10;bnJldi54bWxQSwUGAAAAAAQABAD1AAAAhwMAAAAA&#10;" filled="f"/>
                        <v:rect id="Rectangle 124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EsUA&#10;AADdAAAADwAAAGRycy9kb3ducmV2LnhtbESPQWsCMRSE74L/ITyhN822aNGtUbai0JNQLdTeHpvX&#10;ZHHzsmyiu/33jSB4HGbmG2a57l0trtSGyrOC50kGgrj0umKj4Ou4G89BhIissfZMCv4owHo1HCwx&#10;177jT7oeohEJwiFHBTbGJpcylJYcholviJP361uHMcnWSN1il+Culi9Z9iodVpwWLDa0sVSeDxen&#10;YNv87IuZCbL4jvZ09u/dzu6NUk+jvngDEamPj/C9/aEVTGfzB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P8SxQAAAN0AAAAPAAAAAAAAAAAAAAAAAJgCAABkcnMv&#10;ZG93bnJldi54bWxQSwUGAAAAAAQABAD1AAAAigMAAAAA&#10;" filled="f"/>
                      </v:group>
                      <v:group id="Group 124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DYU8UAAADdAAAADwAAAGRycy9kb3ducmV2LnhtbERPTWvCQBC9F/wPywi9&#10;1U1slTa6Sgi29CCCSaF4G7JjEszOhuw2if++eyj0+Hjf2/1kWjFQ7xrLCuJFBIK4tLrhSsFX8f70&#10;CsJ5ZI2tZVJwJwf73exhi4m2I59pyH0lQgi7BBXU3neJlK6syaBb2I44cFfbG/QB9pXUPY4h3LRy&#10;GUVrabDh0FBjR1lN5S3/MQo+RhzT5/gwHG/X7H4pVqfvY0xKPc6ndAPC0+T/xX/uT63gZfUW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FA2FPFAAAA3QAA&#10;AA8AAAAAAAAAAAAAAAAAqgIAAGRycy9kb3ducmV2LnhtbFBLBQYAAAAABAAEAPoAAACcAwAAAAA=&#10;">
                        <v:rect id="Rectangle 124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tlycUA&#10;AADdAAAADwAAAGRycy9kb3ducmV2LnhtbESPQWsCMRSE70L/Q3iF3jSraGm3RllFoSehWqjeHpvX&#10;ZHHzsmyiu/33jSB4HGbmG2a+7F0trtSGyrOC8SgDQVx6XbFR8H3YDt9AhIissfZMCv4owHLxNJhj&#10;rn3HX3TdRyMShEOOCmyMTS5lKC05DCPfECfv17cOY5KtkbrFLsFdLSdZ9iodVpwWLDa0tlSe9xen&#10;YNOcdsXMBFn8RHs8+1W3tTuj1MtzX3yAiNTHR/je/tQKprP3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O2XJxQAAAN0AAAAPAAAAAAAAAAAAAAAAAJgCAABkcnMv&#10;ZG93bnJldi54bWxQSwUGAAAAAAQABAD1AAAAigMAAAAA&#10;" filled="f"/>
                        <v:rect id="Rectangle 124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7vsUA&#10;AADdAAAADwAAAGRycy9kb3ducmV2LnhtbESPQWsCMRSE74L/IbyCN81WtLRbo6xFwZNQLVRvj81r&#10;srh5WTapu/57Uyh4HGbmG2ax6l0trtSGyrOC50kGgrj0umKj4Ou4Hb+CCBFZY+2ZFNwowGo5HCww&#10;177jT7oeohEJwiFHBTbGJpcylJYcholviJP341uHMcnWSN1il+CultMse5EOK04LFhv6sFReDr9O&#10;waY574u5CbL4jvZ08etua/dGqdFTX7yDiNTHR/i/vdMKZvO3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6fu+xQAAAN0AAAAPAAAAAAAAAAAAAAAAAJgCAABkcnMv&#10;ZG93bnJldi54bWxQSwUGAAAAAAQABAD1AAAAigMAAAAA&#10;" filled="f"/>
                        <v:rect id="Rectangle 124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VeJcUA&#10;AADdAAAADwAAAGRycy9kb3ducmV2LnhtbESPQWsCMRSE7wX/Q3iCt5qtVrFbo6xSwZOgLdjeHpvX&#10;ZHHzsmyiu/33jVDocZiZb5jlune1uFEbKs8KnsYZCOLS64qNgo/33eMCRIjIGmvPpOCHAqxXg4cl&#10;5tp3fKTbKRqRIBxyVGBjbHIpQ2nJYRj7hjh53751GJNsjdQtdgnuajnJsrl0WHFasNjQ1lJ5OV2d&#10;grfm61DMTJDFOdrPi990O3swSo2GffEKIlIf/8N/7b1W8Dx7mcL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pV4lxQAAAN0AAAAPAAAAAAAAAAAAAAAAAJgCAABkcnMv&#10;ZG93bnJldi54bWxQSwUGAAAAAAQABAD1AAAAigMAAAAA&#10;" filled="f"/>
                        <v:rect id="Rectangle 124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zGUcUA&#10;AADdAAAADwAAAGRycy9kb3ducmV2LnhtbESPQWsCMRSE74L/ITyhN81atOhqlLVU6EmoFdTbY/NM&#10;FjcvyyZ1t/++KRR6HGbmG2a97V0tHtSGyrOC6SQDQVx6XbFRcPrcjxcgQkTWWHsmBd8UYLsZDtaY&#10;a9/xBz2O0YgE4ZCjAhtjk0sZSksOw8Q3xMm7+dZhTLI1UrfYJbir5XOWvUiHFacFiw29Wirvxy+n&#10;4K25Hoq5CbI4R3u5+123twej1NOoL1YgIvXxP/zXftcKZvPl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MZRxQAAAN0AAAAPAAAAAAAAAAAAAAAAAJgCAABkcnMv&#10;ZG93bnJldi54bWxQSwUGAAAAAAQABAD1AAAAigMAAAAA&#10;" filled="f"/>
                        <v:rect id="Rectangle 125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jysUA&#10;AADdAAAADwAAAGRycy9kb3ducmV2LnhtbESPQWsCMRSE70L/Q3iF3jTb0hW7NcpWKngS1ELb22Pz&#10;mixuXpZNdLf/3giCx2FmvmHmy8E14kxdqD0reJ5kIIgrr2s2Cr4O6/EMRIjIGhvPpOCfAiwXD6M5&#10;Ftr3vKPzPhqRIBwKVGBjbAspQ2XJYZj4ljh5f75zGJPsjNQd9gnuGvmSZVPpsOa0YLGllaXquD85&#10;BZ/t77bMTZDld7Q/R//Rr+3WKPX0OJTvICIN8R6+tTdawWv+l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GPKxQAAAN0AAAAPAAAAAAAAAAAAAAAAAJgCAABkcnMv&#10;ZG93bnJldi54bWxQSwUGAAAAAAQABAD1AAAAigMAAAAA&#10;" filled="f"/>
                        <v:rect id="Rectangle 125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L9vcUA&#10;AADdAAAADwAAAGRycy9kb3ducmV2LnhtbESPQWsCMRSE74L/IbyCN822qLRbo6xFwZOgLVRvj81r&#10;srh5WTbRXf99UxB6HGbmG2ax6l0tbtSGyrOC50kGgrj0umKj4OtzO34FESKyxtozKbhTgNVyOFhg&#10;rn3HB7odoxEJwiFHBTbGJpcylJYcholviJP341uHMcnWSN1il+Culi9ZNpcOK04LFhv6sFRejlen&#10;YNOc98XMBFl8R3u6+HW3tXuj1OipL95BROrjf/jR3mkF09nb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0v29xQAAAN0AAAAPAAAAAAAAAAAAAAAAAJgCAABkcnMv&#10;ZG93bnJldi54bWxQSwUGAAAAAAQABAD1AAAAigMAAAAA&#10;" filled="f"/>
                        <v:rect id="Rectangle 125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5YJsUA&#10;AADdAAAADwAAAGRycy9kb3ducmV2LnhtbESPQWsCMRSE7wX/Q3iCt5qt1Fa3RlmLQk9CVdDeHpvX&#10;ZHHzsmyiu/77plDocZiZb5jFqne1uFEbKs8KnsYZCOLS64qNguNh+zgDESKyxtozKbhTgNVy8LDA&#10;XPuOP+m2j0YkCIccFdgYm1zKUFpyGMa+IU7et28dxiRbI3WLXYK7Wk6y7EU6rDgtWGzo3VJ52V+d&#10;gk3ztSumJsjiFO354tfd1u6MUqNhX7yBiNTH//Bf+0MreJ7OX+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nlgmxQAAAN0AAAAPAAAAAAAAAAAAAAAAAJgCAABkcnMv&#10;ZG93bnJldi54bWxQSwUGAAAAAAQABAD1AAAAigMAAAAA&#10;" filled="f"/>
                        <v:rect id="Rectangle 125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HMVMIA&#10;AADdAAAADwAAAGRycy9kb3ducmV2LnhtbERPz2vCMBS+D/wfwhO8zVTRMatR6lDYSZgT1NujeSbF&#10;5qU0ma3//XIY7Pjx/V5teleLB7Wh8qxgMs5AEJdeV2wUnL73r+8gQkTWWHsmBU8KsFkPXlaYa9/x&#10;Fz2O0YgUwiFHBTbGJpcylJYchrFviBN3863DmGBrpG6xS+GultMse5MOK04NFhv6sFTejz9Owa65&#10;Hoq5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AcxUwgAAAN0AAAAPAAAAAAAAAAAAAAAAAJgCAABkcnMvZG93&#10;bnJldi54bWxQSwUGAAAAAAQABAD1AAAAhwMAAAAA&#10;" filled="f"/>
                      </v:group>
                      <v:group id="Group 125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rfgKxgAAAN0A&#10;AAAPAAAAAAAAAAAAAAAAAKoCAABkcnMvZG93bnJldi54bWxQSwUGAAAAAAQABAD6AAAAnQMAAAAA&#10;">
                        <v:rect id="Rectangle 125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0qcIA&#10;AADdAAAADwAAAGRycy9kb3ducmV2LnhtbERPW2vCMBR+F/YfwhnszaYOJ1KN0o0JexK8wObboTkm&#10;xeakNNHWf28eBj5+fPflenCNuFEXas8KJlkOgrjyumaj4HjYjOcgQkTW2HgmBXcKsF69jJZYaN/z&#10;jm77aEQK4VCgAhtjW0gZKksOQ+Zb4sSdfecwJtgZqTvsU7hr5Huez6TDmlODxZa+LFWX/dUp+G5P&#10;2/LDBFn+Rvt38Z/9xm6NUm+vQ7kAEWmIT/G/+0crmM7ytD+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WDSpwgAAAN0AAAAPAAAAAAAAAAAAAAAAAJgCAABkcnMvZG93&#10;bnJldi54bWxQSwUGAAAAAAQABAD1AAAAhwMAAAAA&#10;" filled="f"/>
                        <v:rect id="Rectangle 125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SRMsQA&#10;AADdAAAADwAAAGRycy9kb3ducmV2LnhtbESPQWsCMRSE7wX/Q3iCt5q1WJHVKGtR6EmoCurtsXkm&#10;i5uXZRPd7b9vCoUeh5n5hlmue1eLJ7Wh8qxgMs5AEJdeV2wUnI671zmIEJE11p5JwTcFWK8GL0vM&#10;te/4i56HaESCcMhRgY2xyaUMpSWHYewb4uTdfOswJtkaqVvsEtzV8i3LZtJhxWnBYkMflsr74eEU&#10;bJvrvng3QRbnaC93v+l2dm+UGg37YgEiUh//w3/tT61gOss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UkTLEAAAA3QAAAA8AAAAAAAAAAAAAAAAAmAIAAGRycy9k&#10;b3ducmV2LnhtbFBLBQYAAAAABAAEAPUAAACJAwAAAAA=&#10;" filled="f"/>
                        <v:rect id="Rectangle 125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PRcQA&#10;AADdAAAADwAAAGRycy9kb3ducmV2LnhtbESPQWsCMRSE74L/ITyhN81WqpTVKKtU6ElQC623x+Y1&#10;Wdy8LJvU3f57Iwgeh5n5hlmue1eLK7Wh8qzgdZKBIC69rtgo+Drtxu8gQkTWWHsmBf8UYL0aDpaY&#10;a9/xga7HaESCcMhRgY2xyaUMpSWHYeIb4uT9+tZhTLI1UrfYJbir5TTL5tJhxWnBYkNbS+Xl+OcU&#10;fDTnfTEzQRbf0f5c/Kbb2b1R6mXUFwsQkfr4DD/an1rB2zybwv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GD0XEAAAA3QAAAA8AAAAAAAAAAAAAAAAAmAIAAGRycy9k&#10;b3ducmV2LnhtbFBLBQYAAAAABAAEAPUAAACJAwAAAAA=&#10;" filled="f"/>
                        <v:rect id="Rectangle 125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qq3sUA&#10;AADdAAAADwAAAGRycy9kb3ducmV2LnhtbESPQWsCMRSE74L/ITzBm2atrZStUdZSwZNQW6jeHpvX&#10;ZHHzsmxSd/33jSB4HGbmG2a57l0tLtSGyrOC2TQDQVx6XbFR8P21nbyCCBFZY+2ZFFwpwHo1HCwx&#10;177jT7ocohEJwiFHBTbGJpcylJYchqlviJP361uHMcnWSN1il+Culk9ZtpAOK04LFht6t1SeD39O&#10;wUdz2hcvJsjiJ9rj2W+6rd0bpcajvngDEamPj/C9vdMKnhfZHG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iqrexQAAAN0AAAAPAAAAAAAAAAAAAAAAAJgCAABkcnMv&#10;ZG93bnJldi54bWxQSwUGAAAAAAQABAD1AAAAigMAAAAA&#10;" filled="f"/>
                        <v:rect id="Rectangle 125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yqsQA&#10;AADdAAAADwAAAGRycy9kb3ducmV2LnhtbESPQWsCMRSE70L/Q3iF3jSrqJTVKNui4EmoFtTbY/NM&#10;FjcvyyZ1139vCoUeh5n5hlmue1eLO7Wh8qxgPMpAEJdeV2wUfB+3w3cQISJrrD2TggcFWK9eBkvM&#10;te/4i+6HaESCcMhRgY2xyaUMpSWHYeQb4uRdfeswJtkaqVvsEtzVcpJlc+mw4rRgsaFPS+Xt8OMU&#10;bJrLvpiZIItTtOeb/+i2dm+UenvtiwWISH38D/+1d1rBdJ5N4f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jMqrEAAAA3QAAAA8AAAAAAAAAAAAAAAAAmAIAAGRycy9k&#10;b3ducmV2LnhtbFBLBQYAAAAABAAEAPUAAACJAwAAAAA=&#10;" filled="f"/>
                        <v:rect id="Rectangle 126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XMcQA&#10;AADdAAAADwAAAGRycy9kb3ducmV2LnhtbESPQWsCMRSE70L/Q3gFb5pVqpTVKNui4EmoFtTbY/NM&#10;FjcvyyZ1139vCoUeh5n5hlmue1eLO7Wh8qxgMs5AEJdeV2wUfB+3o3cQISJrrD2TggcFWK9eBkvM&#10;te/4i+6HaESCcMhRgY2xyaUMpSWHYewb4uRdfeswJtkaqVvsEtzVcpplc+mw4rRgsaFPS+Xt8OMU&#10;bJrLvpiZIItTtOeb/+i2dm+UGr72xQJEpD7+h//aO63gbZ7N4P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vlzHEAAAA3QAAAA8AAAAAAAAAAAAAAAAAmAIAAGRycy9k&#10;b3ducmV2LnhtbFBLBQYAAAAABAAEAPUAAACJAwAAAAA=&#10;" filled="f"/>
                        <v:rect id="Rectangle 126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JRsUA&#10;AADdAAAADwAAAGRycy9kb3ducmV2LnhtbESPQWsCMRSE7wX/Q3iF3mq20i6yGmWVCp4EbcH29tg8&#10;k8XNy7JJ3fXfN4LgcZiZb5j5cnCNuFAXas8K3sYZCOLK65qNgu+vzesURIjIGhvPpOBKAZaL0dMc&#10;C+173tPlEI1IEA4FKrAxtoWUobLkMIx9S5y8k+8cxiQ7I3WHfYK7Rk6yLJcOa04LFltaW6rOhz+n&#10;4LP93ZUfJsjyGO3P2a/6jd0ZpV6eh3IGItIQH+F7e6sVvOdZD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QlGxQAAAN0AAAAPAAAAAAAAAAAAAAAAAJgCAABkcnMv&#10;ZG93bnJldi54bWxQSwUGAAAAAAQABAD1AAAAigMAAAAA&#10;" filled="f"/>
                        <v:rect id="Rectangle 126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Gs3cUA&#10;AADdAAAADwAAAGRycy9kb3ducmV2LnhtbESPQWsCMRSE7wX/Q3hCbzVrsVZWo2yLQk9CraDeHptn&#10;srh5WTapu/33Rih4HGbmG2ax6l0trtSGyrOC8SgDQVx6XbFRsP/ZvMxAhIissfZMCv4owGo5eFpg&#10;rn3H33TdRSMShEOOCmyMTS5lKC05DCPfECfv7FuHMcnWSN1il+Culq9ZNpUOK04LFhv6tFRedr9O&#10;wbo5bYs3E2RxiPZ48R/dxm6NUs/DvpiDiNTHR/i//aUVTKbZO9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azdxQAAAN0AAAAPAAAAAAAAAAAAAAAAAJgCAABkcnMv&#10;ZG93bnJldi54bWxQSwUGAAAAAAQABAD1AAAAigMAAAAA&#10;" filled="f"/>
                      </v:group>
                    </v:group>
                  </w:pict>
                </mc:Fallback>
              </mc:AlternateContent>
            </w:r>
            <w:r>
              <w:rPr>
                <w:noProof/>
                <w:sz w:val="14"/>
              </w:rPr>
              <mc:AlternateContent>
                <mc:Choice Requires="wpg">
                  <w:drawing>
                    <wp:inline distT="0" distB="0" distL="0" distR="0" wp14:anchorId="348ED877">
                      <wp:extent cx="841375" cy="841375"/>
                      <wp:effectExtent l="10795" t="8890" r="5080" b="6985"/>
                      <wp:docPr id="4042" name="Group 4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7471" y="5855"/>
                                <a:chExt cx="1325" cy="1325"/>
                              </a:xfrm>
                            </wpg:grpSpPr>
                            <wps:wsp>
                              <wps:cNvPr id="4043" name="Oval 164"/>
                              <wps:cNvSpPr>
                                <a:spLocks noChangeArrowheads="1"/>
                              </wps:cNvSpPr>
                              <wps:spPr bwMode="auto">
                                <a:xfrm>
                                  <a:off x="7471" y="5855"/>
                                  <a:ext cx="1325" cy="1325"/>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4044" name="Oval 165"/>
                              <wps:cNvSpPr>
                                <a:spLocks noChangeArrowheads="1"/>
                              </wps:cNvSpPr>
                              <wps:spPr bwMode="auto">
                                <a:xfrm>
                                  <a:off x="7756" y="6155"/>
                                  <a:ext cx="749" cy="749"/>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6AC998D0" id="Group 4577" o:spid="_x0000_s1026" style="width:66.25pt;height:66.25pt;mso-position-horizontal-relative:char;mso-position-vertical-relative:line" coordorigin="7471,5855"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">
                      <v:oval id="Oval 164" o:spid="_x0000_s1027" style="position:absolute;left:7471;top:5855;width:1325;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w868IA&#10;AADdAAAADwAAAGRycy9kb3ducmV2LnhtbESPQYvCMBSE74L/IbwFb5puLctSjSKC4FHr4vmRvG2L&#10;zUtpYm399UZY2OMwM98w6+1gG9FT52vHCj4XCQhi7UzNpYKfy2H+DcIHZIONY1IwkoftZjpZY27c&#10;g8/UF6EUEcI+RwVVCG0updcVWfQL1xJH79d1FkOUXSlNh48It41Mk+RLWqw5LlTY0r4ifSvuVsH1&#10;qYuRxz498EWf2t4v0+zGSs0+ht0KRKAh/If/2kejIEuyJbzfxCc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HDzrwgAAAN0AAAAPAAAAAAAAAAAAAAAAAJgCAABkcnMvZG93&#10;bnJldi54bWxQSwUGAAAAAAQABAD1AAAAhwMAAAAA&#10;" fillcolor="#d8d8d8 [2732]">
                        <v:stroke dashstyle="longDash"/>
                      </v:oval>
                      <v:oval id="Oval 165" o:spid="_x0000_s1028" style="position:absolute;left:7756;top:6155;width:749;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efP8YA&#10;AADdAAAADwAAAGRycy9kb3ducmV2LnhtbESPQUvDQBSE7wX/w/IEL8VuIqFK7KaIULAg0lQv3h7Z&#10;ZxKSfRt2X9v4711B8DjMzDfMZju7UZ0pxN6zgXyVgSJuvO25NfDxvrt9ABUF2eLomQx8U4RtdbXY&#10;YGn9hWs6H6VVCcKxRAOdyFRqHZuOHMaVn4iT9+WDQ0kytNoGvCS4G/Vdlq21w57TQocTPXfUDMeT&#10;M3AvJ6nfPl+XebCHotnl+xqHvTE31/PTIyihWf7Df+0Xa6DIigJ+36Qno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efP8YAAADdAAAADwAAAAAAAAAAAAAAAACYAgAAZHJz&#10;L2Rvd25yZXYueG1sUEsFBgAAAAAEAAQA9QAAAIs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5.2 mm</w:t>
            </w:r>
          </w:p>
          <w:p w:rsidR="007A6D65" w:rsidRPr="004731F3" w:rsidRDefault="007A6D65" w:rsidP="007A6D65">
            <w:pPr>
              <w:pStyle w:val="NoSpacing"/>
              <w:jc w:val="center"/>
              <w:rPr>
                <w:sz w:val="14"/>
              </w:rPr>
            </w:pPr>
            <w:r w:rsidRPr="004731F3">
              <w:rPr>
                <w:sz w:val="14"/>
              </w:rPr>
              <w:t>Wall Thickness = 2 mm</w:t>
            </w:r>
          </w:p>
        </w:tc>
        <w:tc>
          <w:tcPr>
            <w:tcW w:w="1926" w:type="dxa"/>
            <w:gridSpan w:val="2"/>
            <w:tcBorders>
              <w:bottom w:val="single" w:sz="18" w:space="0" w:color="auto"/>
            </w:tcBorders>
          </w:tcPr>
          <w:p w:rsidR="007A6D65" w:rsidRDefault="00EA2B60" w:rsidP="007A6D65">
            <w:pPr>
              <w:pStyle w:val="NoSpacing"/>
              <w:jc w:val="center"/>
              <w:rPr>
                <w:noProof/>
              </w:rPr>
            </w:pPr>
            <w:r>
              <w:rPr>
                <w:noProof/>
              </w:rPr>
              <mc:AlternateContent>
                <mc:Choice Requires="wpg">
                  <w:drawing>
                    <wp:anchor distT="0" distB="0" distL="114300" distR="114300" simplePos="0" relativeHeight="251705856" behindDoc="0" locked="0" layoutInCell="1" allowOverlap="1" wp14:anchorId="7B643CD8">
                      <wp:simplePos x="0" y="0"/>
                      <wp:positionH relativeFrom="column">
                        <wp:posOffset>103505</wp:posOffset>
                      </wp:positionH>
                      <wp:positionV relativeFrom="paragraph">
                        <wp:posOffset>265430</wp:posOffset>
                      </wp:positionV>
                      <wp:extent cx="229235" cy="218440"/>
                      <wp:effectExtent l="0" t="0" r="18415" b="10160"/>
                      <wp:wrapNone/>
                      <wp:docPr id="4556" name="Group 45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4557" name="Rectangle 2351"/>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8" name="Rectangle 2352"/>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9" name="Rectangle 2353"/>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0" name="Rectangle 2354"/>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1" name="Rectangle 2355"/>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2" name="Rectangle 2356"/>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3" name="Rectangle 2357"/>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4" name="Rectangle 2358"/>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5" name="Rectangle 2359"/>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6" name="Rectangle 2360"/>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7" name="Rectangle 2361"/>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8" name="Rectangle 2362"/>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9" name="Rectangle 2363"/>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0" name="Rectangle 2364"/>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1" name="Rectangle 2365"/>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2" name="Rectangle 2366"/>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3" name="Rectangle 2367"/>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4" name="Rectangle 2368"/>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5" name="Rectangle 2369"/>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6" name="Rectangle 2370"/>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6C9482" id="Group 4556" o:spid="_x0000_s1026" style="position:absolute;margin-left:8.15pt;margin-top:20.9pt;width:18.05pt;height:17.2pt;z-index:251705856"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">
                      <v:rect id="Rectangle 2351" o:spid="_x0000_s1027" style="position:absolute;left:9291;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0he8cA&#10;AADdAAAADwAAAGRycy9kb3ducmV2LnhtbESPzWvCQBTE7wX/h+UVvBTdaP1oU1cRQfAgtI0e9PbI&#10;vnxg9m3IbmP8711B6HGYmd8wi1VnKtFS40rLCkbDCARxanXJuYLjYTv4AOE8ssbKMim4kYPVsvey&#10;wFjbK/9Sm/hcBAi7GBUU3texlC4tyKAb2po4eJltDPogm1zqBq8Bbio5jqKZNFhyWCiwpk1B6SX5&#10;Mwq+T915L7f7yc8tSzbvb5/ySJwp1X/t1l8gPHX+P/xs77SCyXQ6h8eb8ATk8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tIXvHAAAA3QAAAA8AAAAAAAAAAAAAAAAAmAIAAGRy&#10;cy9kb3ducmV2LnhtbFBLBQYAAAAABAAEAPUAAACMAwAAAAA=&#10;" filled="f"/>
                      <v:rect id="Rectangle 2352" o:spid="_x0000_s1028" style="position:absolute;left:9291;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K1CcUA&#10;AADdAAAADwAAAGRycy9kb3ducmV2LnhtbERPy2rCQBTdF/yH4Ra6KTqxNUWjo5RAoAuhmmahu0vm&#10;5kEzd0JmGuPfdxaFLg/nvTtMphMjDa61rGC5iEAQl1a3XCsovrL5GoTzyBo7y6TgTg4O+9nDDhNt&#10;b3ymMfe1CCHsElTQeN8nUrqyIYNuYXviwFV2MOgDHGqpB7yFcNPJlyh6kwZbDg0N9pQ2VH7nP0bB&#10;52W6HmV2XJ3uVZ6+Pm9kQVwp9fQ4vW9BeJr8v/jP/aEVrOI4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8rUJxQAAAN0AAAAPAAAAAAAAAAAAAAAAAJgCAABkcnMv&#10;ZG93bnJldi54bWxQSwUGAAAAAAQABAD1AAAAigMAAAAA&#10;" filled="f"/>
                      <v:rect id="Rectangle 2353" o:spid="_x0000_s1029" style="position:absolute;left:9291;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4QksYA&#10;AADdAAAADwAAAGRycy9kb3ducmV2LnhtbESPS4sCMRCE74L/IbTgRTTja1lnjSKC4EFYnfXg3ppJ&#10;z4OddIZJ1PHfmwXBY1FVX1HLdWsqcaPGlZYVjEcRCOLU6pJzBeef3fAThPPIGivLpOBBDtarbmeJ&#10;sbZ3PtEt8bkIEHYxKii8r2MpXVqQQTeyNXHwMtsY9EE2udQN3gPcVHISRR/SYMlhocCatgWlf8nV&#10;KPi+tL8HuTvMjo8s2U4HC3kmzpTq99rNFwhPrX+HX+29VjCbzxfw/yY8Ab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4QksYAAADdAAAADwAAAAAAAAAAAAAAAACYAgAAZHJz&#10;L2Rvd25yZXYueG1sUEsFBgAAAAAEAAQA9QAAAIsDAAAAAA==&#10;" filled="f"/>
                      <v:rect id="Rectangle 2354" o:spid="_x0000_s1030" style="position:absolute;left:9291;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zssUA&#10;AADdAAAADwAAAGRycy9kb3ducmV2LnhtbERPy2rCQBTdF/yH4Ra6KTqxtUGjo5RAoAuhmmahu0vm&#10;5kEzd0JmGuPfdxaFLg/nvTtMphMjDa61rGC5iEAQl1a3XCsovrL5GoTzyBo7y6TgTg4O+9nDDhNt&#10;b3ymMfe1CCHsElTQeN8nUrqyIYNuYXviwFV2MOgDHGqpB7yFcNPJlyiKpcGWQ0ODPaUNld/5j1Hw&#10;eZmuR5kdV6d7laevzxtZEFdKPT1O71sQnib/L/5zf2gFq7c47A9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6HOyxQAAAN0AAAAPAAAAAAAAAAAAAAAAAJgCAABkcnMv&#10;ZG93bnJldi54bWxQSwUGAAAAAAQABAD1AAAAigMAAAAA&#10;" filled="f"/>
                      <v:rect id="Rectangle 2355" o:spid="_x0000_s1031" style="position:absolute;left:9363;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TWKcgA&#10;AADdAAAADwAAAGRycy9kb3ducmV2LnhtbESPzWvCQBTE74X+D8sTepG6sVWxqauUgNCDUI0e6u2R&#10;ffnA7NuQ3ebjv+8WhB6HmfkNs9kNphYdta6yrGA+i0AQZ1ZXXCi4nPfPaxDOI2usLZOCkRzsto8P&#10;G4y17flEXeoLESDsYlRQet/EUrqsJINuZhvi4OW2NeiDbAupW+wD3NTyJYpW0mDFYaHEhpKSslv6&#10;YxR8fQ/Xg9wfFscxT5PX6Zu8EOdKPU2Gj3cQngb/H763P7WCxXI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NYpyAAAAN0AAAAPAAAAAAAAAAAAAAAAAJgCAABk&#10;cnMvZG93bnJldi54bWxQSwUGAAAAAAQABAD1AAAAjQMAAAAA&#10;" filled="f"/>
                      <v:rect id="Rectangle 2356" o:spid="_x0000_s1032" style="position:absolute;left:9363;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IXsgA&#10;AADdAAAADwAAAGRycy9kb3ducmV2LnhtbESPzWvCQBTE74X+D8sTepG6qVWxqauUgNCDUI0e6u2R&#10;ffnA7NuQ3ebjv+8WhB6HmfkNs9kNphYdta6yrOBlFoEgzqyuuFBwOe+f1yCcR9ZYWyYFIznYbR8f&#10;Nhhr2/OJutQXIkDYxaig9L6JpXRZSQbdzDbEwctta9AH2RZSt9gHuKnlPIpW0mDFYaHEhpKSslv6&#10;YxR8fQ/Xg9wfFscxT5PX6Zu8EOdKPU2Gj3cQngb/H763P7WCxXI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dkheyAAAAN0AAAAPAAAAAAAAAAAAAAAAAJgCAABk&#10;cnMvZG93bnJldi54bWxQSwUGAAAAAAQABAD1AAAAjQMAAAAA&#10;" filled="f"/>
                      <v:rect id="Rectangle 2357" o:spid="_x0000_s1033" style="position:absolute;left:9363;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rtxcgA&#10;AADdAAAADwAAAGRycy9kb3ducmV2LnhtbESPT2vCQBTE7wW/w/IKvZS6sUbR6CpFEHoI2EYP9fbI&#10;vvyh2bchu03it+8KhR6HmfkNs92PphE9da62rGA2jUAQ51bXXCq4nI8vKxDOI2tsLJOCGznY7yYP&#10;W0y0HfiT+syXIkDYJaig8r5NpHR5RQbd1LbEwStsZ9AH2ZVSdzgEuGnkaxQtpcGaw0KFLR0qyr+z&#10;H6Pg9DVeU3lM449bkR3mz2t5IS6Uenoc3zYgPI3+P/zXftcK4sVyDvc34QnI3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Ou3FyAAAAN0AAAAPAAAAAAAAAAAAAAAAAJgCAABk&#10;cnMvZG93bnJldi54bWxQSwUGAAAAAAQABAD1AAAAjQMAAAAA&#10;" filled="f"/>
                      <v:rect id="Rectangle 2358" o:spid="_x0000_s1034" style="position:absolute;left:9363;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N1sccA&#10;AADdAAAADwAAAGRycy9kb3ducmV2LnhtbESPT2vCQBTE74LfYXlCL1I3baNomlWKEOhBqKYe9PbI&#10;vvyh2bchu9X47bsFweMwM79h0s1gWnGh3jWWFbzMIhDEhdUNVwqO39nzEoTzyBpby6TgRg426/Eo&#10;xUTbKx/okvtKBAi7BBXU3neJlK6oyaCb2Y44eKXtDfog+0rqHq8Bblr5GkULabDhsFBjR9uaip/8&#10;1yj4Og3nncx28f5W5tu36UoeiUulnibDxzsIT4N/hO/tT60gni9i+H8Tno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TdbHHAAAA3QAAAA8AAAAAAAAAAAAAAAAAmAIAAGRy&#10;cy9kb3ducmV2LnhtbFBLBQYAAAAABAAEAPUAAACMAwAAAAA=&#10;" filled="f"/>
                      <v:rect id="Rectangle 2359" o:spid="_x0000_s1035" style="position:absolute;left:9435;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sYA&#10;AADdAAAADwAAAGRycy9kb3ducmV2LnhtbESPS4sCMRCE78L+h9ALXmTNrC90NMoiCB6E1VkPemsm&#10;PQ+cdIZJ1PHfmwXBY1FVX1GLVWsqcaPGlZYVfPcjEMSp1SXnCo5/m68pCOeRNVaWScGDHKyWH50F&#10;xtre+UC3xOciQNjFqKDwvo6ldGlBBl3f1sTBy2xj0AfZ5FI3eA9wU8lBFE2kwZLDQoE1rQtKL8nV&#10;KPg9teed3OxG+0eWrIe9mTwSZ0p1P9ufOQhPrX+HX+2tVjAaT8bw/y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QKsYAAADdAAAADwAAAAAAAAAAAAAAAACYAgAAZHJz&#10;L2Rvd25yZXYueG1sUEsFBgAAAAAEAAQA9QAAAIsDAAAAAA==&#10;" filled="f"/>
                      <v:rect id="Rectangle 2360" o:spid="_x0000_s1036" style="position:absolute;left:9435;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1OXccA&#10;AADdAAAADwAAAGRycy9kb3ducmV2LnhtbESPT2vCQBTE74V+h+UVvBTdaG1oYzYiguBB0EYP7e2R&#10;ffmD2bchu2r89l2h0OMwM79h0uVgWnGl3jWWFUwnEQjiwuqGKwWn42b8AcJ5ZI2tZVJwJwfL7Pkp&#10;xUTbG3/RNfeVCBB2CSqove8SKV1Rk0E3sR1x8ErbG/RB9pXUPd4C3LRyFkWxNNhwWKixo3VNxTm/&#10;GAX77+FnJze7+eFe5uu31095Ii6VGr0MqwUIT4P/D/+1t1rB/D2O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NTl3HAAAA3QAAAA8AAAAAAAAAAAAAAAAAmAIAAGRy&#10;cy9kb3ducmV2LnhtbFBLBQYAAAAABAAEAPUAAACMAwAAAAA=&#10;" filled="f"/>
                      <v:rect id="Rectangle 2361" o:spid="_x0000_s1037" style="position:absolute;left:9435;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HrxsYA&#10;AADdAAAADwAAAGRycy9kb3ducmV2LnhtbESPS2sCQRCE74H8h6EDXkRnE9+rowRB8CAkrh701uz0&#10;PshOz7Iz6vrvHUHIsaiqr6jFqjWVuFLjSssKPvsRCOLU6pJzBcfDpjcF4TyyxsoyKbiTg9Xy/W2B&#10;sbY33tM18bkIEHYxKii8r2MpXVqQQde3NXHwMtsY9EE2udQN3gLcVPIrisbSYMlhocCa1gWlf8nF&#10;KPg5teed3OyGv/csWQ+6M3kkzpTqfLTfcxCeWv8ffrW3WsFwNJ7A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HrxsYAAADdAAAADwAAAAAAAAAAAAAAAACYAgAAZHJz&#10;L2Rvd25yZXYueG1sUEsFBgAAAAAEAAQA9QAAAIsDAAAAAA==&#10;" filled="f"/>
                      <v:rect id="Rectangle 2362" o:spid="_x0000_s1038" style="position:absolute;left:9435;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5/tMUA&#10;AADdAAAADwAAAGRycy9kb3ducmV2LnhtbERPy2rCQBTdF/yH4Ra6KTqxtUGjo5RAoAuhmmahu0vm&#10;5kEzd0JmGuPfdxaFLg/nvTtMphMjDa61rGC5iEAQl1a3XCsovrL5GoTzyBo7y6TgTg4O+9nDDhNt&#10;b3ymMfe1CCHsElTQeN8nUrqyIYNuYXviwFV2MOgDHGqpB7yFcNPJlyiKpcGWQ0ODPaUNld/5j1Hw&#10;eZmuR5kdV6d7laevzxtZEFdKPT1O71sQnib/L/5zf2gFq7c4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n+0xQAAAN0AAAAPAAAAAAAAAAAAAAAAAJgCAABkcnMv&#10;ZG93bnJldi54bWxQSwUGAAAAAAQABAD1AAAAigMAAAAA&#10;" filled="f"/>
                      <v:rect id="Rectangle 2363" o:spid="_x0000_s1039" style="position:absolute;left:9218;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LaL8gA&#10;AADdAAAADwAAAGRycy9kb3ducmV2LnhtbESPT2vCQBTE74V+h+UVvEjd1FoxqasUQfAgVNMc6u2R&#10;fflDs29DdjXJt+8WhB6HmfkNs94OphE36lxtWcHLLAJBnFtdc6kg+9o/r0A4j6yxsUwKRnKw3Tw+&#10;rDHRtucz3VJfigBhl6CCyvs2kdLlFRl0M9sSB6+wnUEfZFdK3WEf4KaR8yhaSoM1h4UKW9pVlP+k&#10;V6Pg83u4HOX+uDiNRbp7ncYyIy6UmjwNH+8gPA3+P3xvH7SCxdsyhr834Qn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0tovyAAAAN0AAAAPAAAAAAAAAAAAAAAAAJgCAABk&#10;cnMvZG93bnJldi54bWxQSwUGAAAAAAQABAD1AAAAjQMAAAAA&#10;" filled="f"/>
                      <v:rect id="Rectangle 2364" o:spid="_x0000_s1040" style="position:absolute;left:9218;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Hlb8UA&#10;AADdAAAADwAAAGRycy9kb3ducmV2LnhtbERPyWrDMBC9F/oPYgq9lERu62xulFAMgRwMSZwc2ttg&#10;jRdqjYylxs7fR4dCj4+3r7ejacWVetdYVvA6jUAQF1Y3XCm4nHeTJQjnkTW2lknBjRxsN48Pa0y0&#10;HfhE19xXIoSwS1BB7X2XSOmKmgy6qe2IA1fa3qAPsK+k7nEI4aaVb1E0lwYbDg01dpTWVPzkv0bB&#10;4Wv8zuQui4+3Mk/fX1byQlwq9fw0fn6A8DT6f/Gfe68VxLNF2B/ehCc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eVvxQAAAN0AAAAPAAAAAAAAAAAAAAAAAJgCAABkcnMv&#10;ZG93bnJldi54bWxQSwUGAAAAAAQABAD1AAAAigMAAAAA&#10;" filled="f"/>
                      <v:rect id="Rectangle 2365" o:spid="_x0000_s1041" style="position:absolute;left:9218;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A9McA&#10;AADdAAAADwAAAGRycy9kb3ducmV2LnhtbESPS2sCQRCE74L/YeiAl6CzPqLJxlFEEDwISVYPemt2&#10;eh+407PsjLr+e0cIeCyq6itqvmxNJa7UuNKyguEgAkGcWl1yruCw3/Q/QTiPrLGyTAru5GC56Hbm&#10;GGt74z+6Jj4XAcIuRgWF93UspUsLMugGtiYOXmYbgz7IJpe6wVuAm0qOomgqDZYcFgqsaV1Qek4u&#10;RsHPsT3t5GY3+b1nyXr8/iUPxJlSvbd29Q3CU+tf4f/2ViuYfMyG8HwTno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9QPTHAAAA3QAAAA8AAAAAAAAAAAAAAAAAmAIAAGRy&#10;cy9kb3ducmV2LnhtbFBLBQYAAAAABAAEAPUAAACMAwAAAAA=&#10;" filled="f"/>
                      <v:rect id="Rectangle 2366" o:spid="_x0000_s1042" style="position:absolute;left:9218;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g8YA&#10;AADdAAAADwAAAGRycy9kb3ducmV2LnhtbESPS2sCQRCE70L+w9BCLqKzGp+ro4gg5CAkrh701uz0&#10;PshOz7Iz0fXfZwKCx6KqvqJWm9ZU4kaNKy0rGA4iEMSp1SXnCs6nfX8OwnlkjZVlUvAgB5v1W2eF&#10;sbZ3PtIt8bkIEHYxKii8r2MpXVqQQTewNXHwMtsY9EE2udQN3gPcVHIURVNpsOSwUGBNu4LSn+TX&#10;KPi6tNeD3B/G348s2X30FvJMnCn13m23SxCeWv8KP9ufWsF4MhvB/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eg8YAAADdAAAADwAAAAAAAAAAAAAAAACYAgAAZHJz&#10;L2Rvd25yZXYueG1sUEsFBgAAAAAEAAQA9QAAAIsDAAAAAA==&#10;" filled="f"/>
                      <v:rect id="Rectangle 2367" o:spid="_x0000_s1043" style="position:absolute;left:9507;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7GMcA&#10;AADdAAAADwAAAGRycy9kb3ducmV2LnhtbESPT2vCQBTE70K/w/IKXkQ3Vatt6iYUQfAgtI0e9PbI&#10;vvyh2bchu2r89t2C4HGYmd8wq7Q3jbhQ52rLCl4mEQji3OqaSwWH/Wb8BsJ5ZI2NZVJwIwdp8jRY&#10;YaztlX/okvlSBAi7GBVU3rexlC6vyKCb2JY4eIXtDPogu1LqDq8Bbho5jaKFNFhzWKiwpXVF+W92&#10;Ngq+jv1pJze7+fetyNaz0bs8EBdKDZ/7zw8Qnnr/CN/bW61g/rqcwf+b8AR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jexjHAAAA3QAAAA8AAAAAAAAAAAAAAAAAmAIAAGRy&#10;cy9kb3ducmV2LnhtbFBLBQYAAAAABAAEAPUAAACMAwAAAAA=&#10;" filled="f"/>
                      <v:rect id="Rectangle 2368" o:spid="_x0000_s1044" style="position:absolute;left:9507;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rjbMgA&#10;AADdAAAADwAAAGRycy9kb3ducmV2LnhtbESPT2vCQBTE70K/w/IKvUjd1KZWY1YRQehBsKYe6u2R&#10;fflDs29Ddhvjt+8WBI/DzPyGSdeDaURPnastK3iZRCCIc6trLhWcvnbPcxDOI2tsLJOCKzlYrx5G&#10;KSbaXvhIfeZLESDsElRQed8mUrq8IoNuYlvi4BW2M+iD7EqpO7wEuGnkNIpm0mDNYaHClrYV5T/Z&#10;r1Fw+B7Oe7nbx5/XItu+jhfyRFwo9fQ4bJYgPA3+Hr61P7SC+O09hv834QnI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uNsyAAAAN0AAAAPAAAAAAAAAAAAAAAAAJgCAABk&#10;cnMvZG93bnJldi54bWxQSwUGAAAAAAQABAD1AAAAjQMAAAAA&#10;" filled="f"/>
                      <v:rect id="Rectangle 2369" o:spid="_x0000_s1045" style="position:absolute;left:9507;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ZG98cA&#10;AADdAAAADwAAAGRycy9kb3ducmV2LnhtbESPzWvCQBTE7wX/h+UVvBTdaP1oU1cRQfAgtI0e9PbI&#10;vnxg9m3IbmP8711B6HGYmd8wi1VnKtFS40rLCkbDCARxanXJuYLjYTv4AOE8ssbKMim4kYPVsvey&#10;wFjbK/9Sm/hcBAi7GBUU3texlC4tyKAb2po4eJltDPogm1zqBq8Bbio5jqKZNFhyWCiwpk1B6SX5&#10;Mwq+T915L7f7yc8tSzbvb5/ySJwp1X/t1l8gPHX+P/xs77SCyXQ+hceb8ATk8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GRvfHAAAA3QAAAA8AAAAAAAAAAAAAAAAAmAIAAGRy&#10;cy9kb3ducmV2LnhtbFBLBQYAAAAABAAEAPUAAACMAwAAAAA=&#10;" filled="f"/>
                      <v:rect id="Rectangle 2370" o:spid="_x0000_s1046" style="position:absolute;left:9507;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YgMYA&#10;AADdAAAADwAAAGRycy9kb3ducmV2LnhtbESPS2sCQRCE74H8h6EDXkRnE9+rowRB8CAkrh701uz0&#10;PshOz7Iz6vrvHUHIsaiqr6jFqjWVuFLjSssKPvsRCOLU6pJzBcfDpjcF4TyyxsoyKbiTg9Xy/W2B&#10;sbY33tM18bkIEHYxKii8r2MpXVqQQde3NXHwMtsY9EE2udQN3gLcVPIrisbSYMlhocCa1gWlf8nF&#10;KPg5teed3OyGv/csWQ+6M3kkzpTqfLTfcxCeWv8ffrW3WsFwNBnD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TYgMYAAADdAAAADwAAAAAAAAAAAAAAAACYAgAAZHJz&#10;L2Rvd25yZXYueG1sUEsFBgAAAAAEAAQA9QAAAIsDAAAAAA==&#10;" filled="f"/>
                    </v:group>
                  </w:pict>
                </mc:Fallback>
              </mc:AlternateContent>
            </w:r>
            <w:r>
              <w:rPr>
                <w:noProof/>
              </w:rPr>
              <mc:AlternateContent>
                <mc:Choice Requires="wpg">
                  <w:drawing>
                    <wp:inline distT="0" distB="0" distL="0" distR="0" wp14:anchorId="2CE83C4C">
                      <wp:extent cx="841375" cy="909320"/>
                      <wp:effectExtent l="13970" t="8890" r="11430" b="5715"/>
                      <wp:docPr id="4039" name="Group 4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13211" y="5860"/>
                                <a:chExt cx="1325" cy="1432"/>
                              </a:xfrm>
                            </wpg:grpSpPr>
                            <wps:wsp>
                              <wps:cNvPr id="4040" name="Rectangle 161"/>
                              <wps:cNvSpPr>
                                <a:spLocks noChangeArrowheads="1"/>
                              </wps:cNvSpPr>
                              <wps:spPr bwMode="auto">
                                <a:xfrm rot="5400000">
                                  <a:off x="13158" y="5913"/>
                                  <a:ext cx="1432" cy="132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4041" name="Rectangle 162"/>
                              <wps:cNvSpPr>
                                <a:spLocks noChangeArrowheads="1"/>
                              </wps:cNvSpPr>
                              <wps:spPr bwMode="auto">
                                <a:xfrm rot="5400000">
                                  <a:off x="13171" y="6201"/>
                                  <a:ext cx="1432" cy="749"/>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45887B23" id="Group 4553" o:spid="_x0000_s1026" style="width:66.25pt;height:71.6pt;mso-position-horizontal-relative:char;mso-position-vertical-relative:line" coordorigin="13211,5860"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">
                      <v:rect id="Rectangle 161" o:spid="_x0000_s1027" style="position:absolute;left:13158;top:5913;width:1432;height:13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5n7sAA&#10;AADdAAAADwAAAGRycy9kb3ducmV2LnhtbERPy4rCMBTdC/MP4Q6402SkiFSjyDAFF7Ox9QMuze0D&#10;m5vaZNr695OF4PJw3ofTbDsx0uBbxxq+1goEcelMy7WGW5GtdiB8QDbYOSYNT/JwOn4sDpgaN/GV&#10;xjzUIoawT1FDE0KfSunLhiz6teuJI1e5wWKIcKilGXCK4baTG6W20mLLsaHBnr4bKu/5n9VQbYu6&#10;Heci/01+3MU+uirPVKX18nM+70EEmsNb/HJfjIZEJXF/fBOfgD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5n7sAAAADdAAAADwAAAAAAAAAAAAAAAACYAgAAZHJzL2Rvd25y&#10;ZXYueG1sUEsFBgAAAAAEAAQA9QAAAIUDAAAAAA==&#10;" fillcolor="#d8d8d8 [2732]">
                        <v:stroke dashstyle="longDash"/>
                      </v:rect>
                      <v:rect id="Rectangle 162" o:spid="_x0000_s1028" style="position:absolute;left:13171;top:6201;width:1432;height:7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628cUA&#10;AADdAAAADwAAAGRycy9kb3ducmV2LnhtbESPT2sCMRTE70K/Q3iFXkSzihRZjVJKS3vpwT8HvT2T&#10;52Zx87Ikqe5++0YQehxm5jfMct25RlwpxNqzgsm4AEGsvam5UrDffY7mIGJCNth4JgU9RVivngZL&#10;LI2/8Yau21SJDOFYogKbUltKGbUlh3HsW+LsnX1wmLIMlTQBbxnuGjktilfpsOa8YLGld0v6sv11&#10;Ckw8659N6D+G9nI8fZne6ykdlHp57t4WIBJ16T/8aH8bBbNiNoH7m/w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rrbxxQAAAN0AAAAPAAAAAAAAAAAAAAAAAJgCAABkcnMv&#10;ZG93bnJldi54bWxQSwUGAAAAAAQABAD1AAAAigMAAAAA&#10;" fillcolor="#a5a5a5 [2092]">
                        <v:stroke dashstyle="longDash"/>
                      </v:rect>
                      <w10:anchorlock/>
                    </v:group>
                  </w:pict>
                </mc:Fallback>
              </mc:AlternateContent>
            </w:r>
          </w:p>
        </w:tc>
      </w:tr>
      <w:tr w:rsidR="007A6D65" w:rsidTr="007A6D65">
        <w:tc>
          <w:tcPr>
            <w:tcW w:w="9578" w:type="dxa"/>
            <w:gridSpan w:val="11"/>
            <w:tcBorders>
              <w:top w:val="single" w:sz="18" w:space="0" w:color="auto"/>
              <w:left w:val="single" w:sz="18" w:space="0" w:color="auto"/>
              <w:bottom w:val="single" w:sz="18" w:space="0" w:color="auto"/>
              <w:right w:val="single" w:sz="18" w:space="0" w:color="auto"/>
            </w:tcBorders>
          </w:tcPr>
          <w:p w:rsidR="007A6D65" w:rsidRDefault="007A6D65" w:rsidP="007A6D65">
            <w:pPr>
              <w:pStyle w:val="NoSpacing"/>
              <w:jc w:val="center"/>
              <w:rPr>
                <w:b/>
                <w:noProof/>
              </w:rPr>
            </w:pPr>
            <w:r>
              <w:rPr>
                <w:b/>
                <w:noProof/>
              </w:rPr>
              <w:t>CAROTID</w:t>
            </w:r>
          </w:p>
        </w:tc>
      </w:tr>
      <w:tr w:rsidR="007A6D65" w:rsidRPr="004F3249" w:rsidTr="007A6D65">
        <w:tc>
          <w:tcPr>
            <w:tcW w:w="9578" w:type="dxa"/>
            <w:gridSpan w:val="11"/>
          </w:tcPr>
          <w:p w:rsidR="007A6D65" w:rsidRPr="004F3249" w:rsidRDefault="007A6D65" w:rsidP="007A6D65">
            <w:pPr>
              <w:pStyle w:val="NoSpacing"/>
              <w:jc w:val="center"/>
              <w:rPr>
                <w:b/>
                <w:noProof/>
              </w:rPr>
            </w:pPr>
            <w:r w:rsidRPr="004F3249">
              <w:rPr>
                <w:b/>
                <w:noProof/>
              </w:rPr>
              <w:t>CT Axial Orientation Scan</w:t>
            </w:r>
          </w:p>
        </w:tc>
      </w:tr>
      <w:tr w:rsidR="007A6D65" w:rsidRPr="004F3249" w:rsidTr="007A6D65">
        <w:tc>
          <w:tcPr>
            <w:tcW w:w="1008" w:type="dxa"/>
          </w:tcPr>
          <w:p w:rsidR="007A6D65" w:rsidRPr="004F3249" w:rsidRDefault="007A6D65" w:rsidP="007A6D65">
            <w:pPr>
              <w:pStyle w:val="NoSpacing"/>
              <w:rPr>
                <w:sz w:val="18"/>
                <w:szCs w:val="18"/>
                <w:vertAlign w:val="superscript"/>
              </w:rPr>
            </w:pPr>
            <w:r w:rsidRPr="004F3249">
              <w:rPr>
                <w:sz w:val="18"/>
                <w:szCs w:val="18"/>
              </w:rPr>
              <w:t>Common Carotid Artery</w:t>
            </w:r>
            <w:r w:rsidRPr="004F3249">
              <w:rPr>
                <w:sz w:val="18"/>
                <w:szCs w:val="18"/>
                <w:vertAlign w:val="superscript"/>
              </w:rPr>
              <w:t>1,9</w:t>
            </w:r>
          </w:p>
        </w:tc>
        <w:tc>
          <w:tcPr>
            <w:tcW w:w="1052" w:type="dxa"/>
          </w:tcPr>
          <w:p w:rsidR="007A6D65" w:rsidRPr="004F3249" w:rsidRDefault="007A6D65" w:rsidP="007A6D65">
            <w:pPr>
              <w:pStyle w:val="NoSpacing"/>
            </w:pPr>
            <w:r w:rsidRPr="004F3249">
              <w:t>0.5 x 0.5 x 0.63</w:t>
            </w:r>
          </w:p>
          <w:p w:rsidR="007A6D65" w:rsidRPr="004F3249" w:rsidRDefault="00EA2B60" w:rsidP="007A6D65">
            <w:pPr>
              <w:pStyle w:val="NoSpacing"/>
            </w:pPr>
            <w:r>
              <w:rPr>
                <w:noProof/>
              </w:rPr>
              <mc:AlternateContent>
                <mc:Choice Requires="wps">
                  <w:drawing>
                    <wp:inline distT="0" distB="0" distL="0" distR="0" wp14:anchorId="0FEEF4FE">
                      <wp:extent cx="225425" cy="220980"/>
                      <wp:effectExtent l="5080" t="9525" r="7620" b="7620"/>
                      <wp:docPr id="4038" name="Cube 4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44C2910B" id="Cube 4325"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" adj="8682">
                      <w10:anchorlock/>
                    </v:shape>
                  </w:pict>
                </mc:Fallback>
              </mc:AlternateContent>
            </w:r>
          </w:p>
        </w:tc>
        <w:tc>
          <w:tcPr>
            <w:tcW w:w="1864" w:type="dxa"/>
            <w:gridSpan w:val="2"/>
          </w:tcPr>
          <w:p w:rsidR="007A6D65" w:rsidRPr="004F3249" w:rsidRDefault="00EA2B60" w:rsidP="007A6D65">
            <w:pPr>
              <w:pStyle w:val="NoSpacing"/>
              <w:jc w:val="center"/>
              <w:rPr>
                <w:sz w:val="14"/>
              </w:rPr>
            </w:pPr>
            <w:r>
              <w:rPr>
                <w:noProof/>
                <w:sz w:val="14"/>
              </w:rPr>
              <mc:AlternateContent>
                <mc:Choice Requires="wpg">
                  <w:drawing>
                    <wp:anchor distT="0" distB="0" distL="114300" distR="114300" simplePos="0" relativeHeight="251747840" behindDoc="0" locked="0" layoutInCell="1" allowOverlap="1" wp14:anchorId="505FA462">
                      <wp:simplePos x="0" y="0"/>
                      <wp:positionH relativeFrom="column">
                        <wp:posOffset>86995</wp:posOffset>
                      </wp:positionH>
                      <wp:positionV relativeFrom="paragraph">
                        <wp:posOffset>300990</wp:posOffset>
                      </wp:positionV>
                      <wp:extent cx="274320" cy="182880"/>
                      <wp:effectExtent l="0" t="0" r="11430" b="26670"/>
                      <wp:wrapNone/>
                      <wp:docPr id="4297" name="Group 4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298" name="Group 1280"/>
                              <wpg:cNvGrpSpPr>
                                <a:grpSpLocks/>
                              </wpg:cNvGrpSpPr>
                              <wpg:grpSpPr bwMode="auto">
                                <a:xfrm>
                                  <a:off x="4401" y="2420"/>
                                  <a:ext cx="288" cy="144"/>
                                  <a:chOff x="4468" y="2342"/>
                                  <a:chExt cx="288" cy="144"/>
                                </a:xfrm>
                              </wpg:grpSpPr>
                              <wps:wsp>
                                <wps:cNvPr id="4299" name="Rectangle 128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0" name="Rectangle 128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1" name="Rectangle 128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2" name="Rectangle 128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3" name="Rectangle 128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4" name="Rectangle 128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5" name="Rectangle 128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6" name="Rectangle 128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07" name="Group 1289"/>
                              <wpg:cNvGrpSpPr>
                                <a:grpSpLocks/>
                              </wpg:cNvGrpSpPr>
                              <wpg:grpSpPr bwMode="auto">
                                <a:xfrm>
                                  <a:off x="4401" y="2276"/>
                                  <a:ext cx="288" cy="144"/>
                                  <a:chOff x="4468" y="2342"/>
                                  <a:chExt cx="288" cy="144"/>
                                </a:xfrm>
                              </wpg:grpSpPr>
                              <wps:wsp>
                                <wps:cNvPr id="4308" name="Rectangle 129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9" name="Rectangle 129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0" name="Rectangle 129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1" name="Rectangle 129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2" name="Rectangle 129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3" name="Rectangle 129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4" name="Rectangle 129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5" name="Rectangle 129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16" name="Group 1298"/>
                              <wpg:cNvGrpSpPr>
                                <a:grpSpLocks/>
                              </wpg:cNvGrpSpPr>
                              <wpg:grpSpPr bwMode="auto">
                                <a:xfrm rot="5400000">
                                  <a:off x="4617" y="2348"/>
                                  <a:ext cx="288" cy="144"/>
                                  <a:chOff x="4468" y="2342"/>
                                  <a:chExt cx="288" cy="144"/>
                                </a:xfrm>
                              </wpg:grpSpPr>
                              <wps:wsp>
                                <wps:cNvPr id="4317" name="Rectangle 129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8" name="Rectangle 130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9" name="Rectangle 130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0" name="Rectangle 130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1" name="Rectangle 130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2" name="Rectangle 130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3" name="Rectangle 130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4" name="Rectangle 130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99B8FC" id="Group 4297" o:spid="_x0000_s1026" style="position:absolute;margin-left:6.85pt;margin-top:23.7pt;width:21.6pt;height:14.4pt;z-index:25174784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">
                      <v:group id="Group 128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cGTDFAAAA3QAA&#10;AA8AAAAAAAAAAAAAAAAAqgIAAGRycy9kb3ducmV2LnhtbFBLBQYAAAAABAAEAPoAAACcAwAAAAA=&#10;">
                        <v:rect id="Rectangle 128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qsUA&#10;AADdAAAADwAAAGRycy9kb3ducmV2LnhtbESPQWsCMRSE7wX/Q3iCt5qtaKmrUbZFoSehWmi9PTav&#10;yeLmZdlEd/vvjSB4HGbmG2a57l0tLtSGyrOCl3EGgrj0umKj4PuwfX4DESKyxtozKfinAOvV4GmJ&#10;ufYdf9FlH41IEA45KrAxNrmUobTkMIx9Q5y8P986jEm2RuoWuwR3tZxk2at0WHFasNjQh6XytD87&#10;BZvmuCtmJsjiJ9rfk3/vtnZnlBoN+2IBIlIfH+F7+1MrmE7m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56SqxQAAAN0AAAAPAAAAAAAAAAAAAAAAAJgCAABkcnMv&#10;ZG93bnJldi54bWxQSwUGAAAAAAQABAD1AAAAigMAAAAA&#10;" filled="f"/>
                        <v:rect id="Rectangle 128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aXLcEA&#10;AADdAAAADwAAAGRycy9kb3ducmV2LnhtbERPy4rCMBTdD/gP4QqzG1PnIVKNUgcFV8KooO4uzTUp&#10;Njelibb+/WQxMMvDec+XvavFg9pQeVYwHmUgiEuvKzYKjofN2xREiMgaa8+k4EkBlovByxxz7Tv+&#10;occ+GpFCOOSowMbY5FKG0pLDMPINceKuvnUYE2yN1C12KdzV8j3LJtJhxanBYkPflsrb/u4UrJvL&#10;rvgyQRanaM83v+o2dmeUeh32xQxEpD7+i//cW63g8yNL+9Ob9AT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2ly3BAAAA3QAAAA8AAAAAAAAAAAAAAAAAmAIAAGRycy9kb3du&#10;cmV2LnhtbFBLBQYAAAAABAAEAPUAAACGAwAAAAA=&#10;" filled="f"/>
                        <v:rect id="Rectangle 128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oytsUA&#10;AADdAAAADwAAAGRycy9kb3ducmV2LnhtbESPQWsCMRSE7wX/Q3hCb92sVotsjbJKhZ4EbaH29tg8&#10;k8XNy7JJ3e2/N4WCx2FmvmGW68E14kpdqD0rmGQ5COLK65qNgs+P3dMCRIjIGhvPpOCXAqxXo4cl&#10;Ftr3fKDrMRqRIBwKVGBjbAspQ2XJYch8S5y8s+8cxiQ7I3WHfYK7Rk7z/EU6rDktWGxpa6m6HH+c&#10;grf2e1/OTZDlV7Sni9/0O7s3Sj2Oh/IVRKQh3sP/7XetYPac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ejK2xQAAAN0AAAAPAAAAAAAAAAAAAAAAAJgCAABkcnMv&#10;ZG93bnJldi54bWxQSwUGAAAAAAQABAD1AAAAigMAAAAA&#10;" filled="f"/>
                        <v:rect id="Rectangle 128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iswcUA&#10;AADdAAAADwAAAGRycy9kb3ducmV2LnhtbESPQWsCMRSE74X+h/AKvXWzWhXZGmVbKvQkqIXa22Pz&#10;TBY3L8smdbf/3giCx2FmvmEWq8E14kxdqD0rGGU5COLK65qNgu/9+mUOIkRkjY1nUvBPAVbLx4cF&#10;Ftr3vKXzLhqRIBwKVGBjbAspQ2XJYch8S5y8o+8cxiQ7I3WHfYK7Ro7zfCYd1pwWLLb0Yak67f6c&#10;gs/2d1NOTZDlT7SHk3/v13ZjlHp+Gso3EJGGeA/f2l9aweQ1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qKzBxQAAAN0AAAAPAAAAAAAAAAAAAAAAAJgCAABkcnMv&#10;ZG93bnJldi54bWxQSwUGAAAAAAQABAD1AAAAigMAAAAA&#10;" filled="f"/>
                        <v:rect id="Rectangle 128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WsYA&#10;AADdAAAADwAAAGRycy9kb3ducmV2LnhtbESPzWrDMBCE74W+g9hCb7Wc5ofgRgluaaCnQJJC09ti&#10;bSQTa2UsNXbfPgoEchxm5htmsRpcI87UhdqzglGWgyCuvK7ZKPjer1/mIEJE1th4JgX/FGC1fHxY&#10;YKF9z1s676IRCcKhQAU2xraQMlSWHIbMt8TJO/rOYUyyM1J32Ce4a+Rrns+kw5rTgsWWPixVp92f&#10;U/DZ/m7KqQmy/In2cPLv/dpujFLPT0P5BiLSEO/hW/tLK5iM8zF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JWsYAAADdAAAADwAAAAAAAAAAAAAAAACYAgAAZHJz&#10;L2Rvd25yZXYueG1sUEsFBgAAAAAEAAQA9QAAAIsDAAAAAA==&#10;" filled="f"/>
                        <v:rect id="Rectangle 128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2RLsUA&#10;AADdAAAADwAAAGRycy9kb3ducmV2LnhtbESPQWsCMRSE74X+h/AKvXWztiqyNcpWKvQkqIXa22Pz&#10;TBY3L8smutt/3wiCx2FmvmHmy8E14kJdqD0rGGU5COLK65qNgu/9+mUGIkRkjY1nUvBHAZaLx4c5&#10;Ftr3vKXLLhqRIBwKVGBjbAspQ2XJYch8S5y8o+8cxiQ7I3WHfYK7Rr7m+VQ6rDktWGxpZak67c5O&#10;wWf7uyknJsjyJ9rDyX/0a7sxSj0/DeU7iEhDvIdv7S+tYPyWj+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ZEuxQAAAN0AAAAPAAAAAAAAAAAAAAAAAJgCAABkcnMv&#10;ZG93bnJldi54bWxQSwUGAAAAAAQABAD1AAAAigMAAAAA&#10;" filled="f"/>
                        <v:rect id="Rectangle 128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E0tcUA&#10;AADdAAAADwAAAGRycy9kb3ducmV2LnhtbESPQWsCMRSE7wX/Q3hCbzVrrUVWo2yLQk9CraDeHptn&#10;srh5WTapu/33Rih4HGbmG2ax6l0trtSGyrOC8SgDQVx6XbFRsP/ZvMxAhIissfZMCv4owGo5eFpg&#10;rn3H33TdRSMShEOOCmyMTS5lKC05DCPfECfv7FuHMcnWSN1il+Culq9Z9i4dVpwWLDb0aam87H6d&#10;gnVz2hZTE2RxiPZ48R/dxm6NUs/DvpiDiNTHR/i//aUVvE2yK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TS1xQAAAN0AAAAPAAAAAAAAAAAAAAAAAJgCAABkcnMv&#10;ZG93bnJldi54bWxQSwUGAAAAAAQABAD1AAAAigMAAAAA&#10;" filled="f"/>
                        <v:rect id="Rectangle 128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OqwsUA&#10;AADdAAAADwAAAGRycy9kb3ducmV2LnhtbESPQWsCMRSE74L/ITzBm2atrZStUdZSwZNQW6jeHpvX&#10;ZHHzsmxSd/33jSB4HGbmG2a57l0tLtSGyrOC2TQDQVx6XbFR8P21nbyCCBFZY+2ZFFwpwHo1HCwx&#10;177jT7ocohEJwiFHBTbGJpcylJYchqlviJP361uHMcnWSN1il+Culk9ZtpAOK04LFht6t1SeD39O&#10;wUdz2hcvJsjiJ9rj2W+6rd0bpcajvngDEamPj/C9vdMKnufZAm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6rCxQAAAN0AAAAPAAAAAAAAAAAAAAAAAJgCAABkcnMv&#10;ZG93bnJldi54bWxQSwUGAAAAAAQABAD1AAAAigMAAAAA&#10;" filled="f"/>
                      </v:group>
                      <v:group id="Group 128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gXWMYAAADdAAAADwAAAGRycy9kb3ducmV2LnhtbESPQWvCQBSE7wX/w/IE&#10;b7qJWi3RVURUPEihWii9PbLPJJh9G7JrEv+9WxB6HGbmG2a57kwpGqpdYVlBPIpAEKdWF5wp+L7s&#10;hx8gnEfWWFomBQ9ysF713paYaNvyFzVnn4kAYZeggtz7KpHSpTkZdCNbEQfvamuDPsg6k7rGNsBN&#10;KcdRNJMGCw4LOVa0zSm9ne9GwaHFdjOJd83pdt0+fi/vnz+nmJQa9LvNAoSnzv+HX+2jVjCdRH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6BdYxgAAAN0A&#10;AAAPAAAAAAAAAAAAAAAAAKoCAABkcnMvZG93bnJldi54bWxQSwUGAAAAAAQABAD6AAAAnQMAAAAA&#10;">
                        <v:rect id="Rectangle 129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CbK8EA&#10;AADdAAAADwAAAGRycy9kb3ducmV2LnhtbERPy4rCMBTdD/gP4QqzG1PnIVKNUgcFV8KooO4uzTUp&#10;Njelibb+/WQxMMvDec+XvavFg9pQeVYwHmUgiEuvKzYKjofN2xREiMgaa8+k4EkBlovByxxz7Tv+&#10;occ+GpFCOOSowMbY5FKG0pLDMPINceKuvnUYE2yN1C12KdzV8j3LJtJhxanBYkPflsrb/u4UrJvL&#10;rvgyQRanaM83v+o2dmeUeh32xQxEpD7+i//cW63g8yNLc9Ob9AT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myvBAAAA3QAAAA8AAAAAAAAAAAAAAAAAmAIAAGRycy9kb3du&#10;cmV2LnhtbFBLBQYAAAAABAAEAPUAAACGAwAAAAA=&#10;" filled="f"/>
                        <v:rect id="Rectangle 129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sMUA&#10;AADdAAAADwAAAGRycy9kb3ducmV2LnhtbESPQWsCMRSE70L/Q3iCt5q1ttJujbJKBU+CWtDeHpvX&#10;ZHHzsmxSd/vvTaHgcZiZb5j5sne1uFIbKs8KJuMMBHHpdcVGwedx8/gKIkRkjbVnUvBLAZaLh8Ec&#10;c+073tP1EI1IEA45KrAxNrmUobTkMIx9Q5y8b986jEm2RuoWuwR3tXzKspl0WHFasNjQ2lJ5Ofw4&#10;BR/N1654MUEWp2jPF7/qNnZnlBoN++IdRKQ+3sP/7a1W8DzN3u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D6wxQAAAN0AAAAPAAAAAAAAAAAAAAAAAJgCAABkcnMv&#10;ZG93bnJldi54bWxQSwUGAAAAAAQABAD1AAAAigMAAAAA&#10;" filled="f"/>
                        <v:rect id="Rectangle 129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8B8MIA&#10;AADdAAAADwAAAGRycy9kb3ducmV2LnhtbERPz2vCMBS+D/wfwhO8zVTdxqhGqaLgSZgbbN4ezTMp&#10;Ni+libb+98tB8Pjx/V6seleLG7Wh8qxgMs5AEJdeV2wU/HzvXj9BhIissfZMCu4UYLUcvCww177j&#10;L7odoxEphEOOCmyMTS5lKC05DGPfECfu7FuHMcHWSN1il8JdLadZ9iEdVpwaLDa0sVRejlenYNuc&#10;DsW7CbL4jfbv4tfdzh6MUqNhX8xBROrjU/xw77WCt9kk7U9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wHwwgAAAN0AAAAPAAAAAAAAAAAAAAAAAJgCAABkcnMvZG93&#10;bnJldi54bWxQSwUGAAAAAAQABAD1AAAAhwMAAAAA&#10;" filled="f"/>
                        <v:rect id="Rectangle 129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ka8UA&#10;AADdAAAADwAAAGRycy9kb3ducmV2LnhtbESPQWsCMRSE7wX/Q3iF3mp2WyuyGmUtFXoSqoXq7bF5&#10;TRY3L8smdbf/3giCx2FmvmEWq8E14kxdqD0ryMcZCOLK65qNgu/95nkGIkRkjY1nUvBPAVbL0cMC&#10;C+17/qLzLhqRIBwKVGBjbAspQ2XJYRj7ljh5v75zGJPsjNQd9gnuGvmSZVPpsOa0YLGld0vVaffn&#10;FHy0x235ZoIsf6I9nPy639itUerpcSjnICIN8R6+tT+1gslrn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o6RrxQAAAN0AAAAPAAAAAAAAAAAAAAAAAJgCAABkcnMv&#10;ZG93bnJldi54bWxQSwUGAAAAAAQABAD1AAAAigMAAAAA&#10;" filled="f"/>
                        <v:rect id="Rectangle 129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E6HMUA&#10;AADdAAAADwAAAGRycy9kb3ducmV2LnhtbESPT2sCMRTE74V+h/AK3mrWPy1la5RVFHoSqoXq7bF5&#10;TRY3L8smuttvbwTB4zAzv2Fmi97V4kJtqDwrGA0zEMSl1xUbBT/7zesHiBCRNdaeScE/BVjMn59m&#10;mGvf8TdddtGIBOGQowIbY5NLGUpLDsPQN8TJ+/Otw5hka6RusUtwV8txlr1LhxWnBYsNrSyVp93Z&#10;KVg3x23xZoIsfqM9nPyy29itUWrw0hefICL18RG+t7+0gulkNIbbm/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cTocxQAAAN0AAAAPAAAAAAAAAAAAAAAAAJgCAABkcnMv&#10;ZG93bnJldi54bWxQSwUGAAAAAAQABAD1AAAAigMAAAAA&#10;" filled="f"/>
                        <v:rect id="Rectangle 129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2fh8UA&#10;AADdAAAADwAAAGRycy9kb3ducmV2LnhtbESPT2sCMRTE74V+h/AK3mrWPy1la5RVFHoSqoXq7bF5&#10;TRY3L8smuttvbwTB4zAzv2Fmi97V4kJtqDwrGA0zEMSl1xUbBT/7zesHiBCRNdaeScE/BVjMn59m&#10;mGvf8TdddtGIBOGQowIbY5NLGUpLDsPQN8TJ+/Otw5hka6RusUtwV8txlr1LhxWnBYsNrSyVp93Z&#10;KVg3x23xZoIsfqM9nPyy29itUWrw0hefICL18RG+t7+0gulkNIHbm/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PZ+HxQAAAN0AAAAPAAAAAAAAAAAAAAAAAJgCAABkcnMv&#10;ZG93bnJldi54bWxQSwUGAAAAAAQABAD1AAAAigMAAAAA&#10;" filled="f"/>
                        <v:rect id="Rectangle 129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QH88UA&#10;AADdAAAADwAAAGRycy9kb3ducmV2LnhtbESPT2sCMRTE70K/Q3iF3jTrn5ayNcoqCj0J1UL19ti8&#10;Joubl2UT3e23bwTB4zAzv2Hmy97V4kptqDwrGI8yEMSl1xUbBd+H7fAdRIjIGmvPpOCPAiwXT4M5&#10;5tp3/EXXfTQiQTjkqMDG2ORShtKSwzDyDXHyfn3rMCbZGqlb7BLc1XKSZW/SYcVpwWJDa0vleX9x&#10;CjbNaVe8miCLn2iPZ7/qtnZnlHp57osPEJH6+Ajf259awWw6nsHtTXo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1AfzxQAAAN0AAAAPAAAAAAAAAAAAAAAAAJgCAABkcnMv&#10;ZG93bnJldi54bWxQSwUGAAAAAAQABAD1AAAAigMAAAAA&#10;" filled="f"/>
                        <v:rect id="Rectangle 129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iiaMUA&#10;AADdAAAADwAAAGRycy9kb3ducmV2LnhtbESPQWsCMRSE70L/Q3iF3jSr1SKrUdZSwZNQW1Bvj80z&#10;Wdy8LJvU3f57IxR6HGbmG2a57l0tbtSGyrOC8SgDQVx6XbFR8P21Hc5BhIissfZMCn4pwHr1NFhi&#10;rn3Hn3Q7RCMShEOOCmyMTS5lKC05DCPfECfv4luHMcnWSN1il+CulpMse5MOK04LFht6t1ReDz9O&#10;wUdz3hczE2RxjPZ09Ztua/dGqZfnvliAiNTH//Bfe6cVTF/H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mKJoxQAAAN0AAAAPAAAAAAAAAAAAAAAAAJgCAABkcnMv&#10;ZG93bnJldi54bWxQSwUGAAAAAAQABAD1AAAAigMAAAAA&#10;" filled="f"/>
                      </v:group>
                      <v:group id="Group 129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qq3axgAAAN0A&#10;AAAPAAAAAAAAAAAAAAAAAKoCAABkcnMvZG93bnJldi54bWxQSwUGAAAAAAQABAD6AAAAnQMAAAAA&#10;">
                        <v:rect id="Rectangle 129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ZhMUA&#10;AADdAAAADwAAAGRycy9kb3ducmV2LnhtbESPQWsCMRSE7wX/Q3gFb5pV21q2RllFwZNQW7C9PTav&#10;yeLmZdlEd/vvTUHocZiZb5jFqne1uFIbKs8KJuMMBHHpdcVGwefHbvQKIkRkjbVnUvBLAVbLwcMC&#10;c+07fqfrMRqRIBxyVGBjbHIpQ2nJYRj7hjh5P751GJNsjdQtdgnuajnNshfpsOK0YLGhjaXyfLw4&#10;Bdvm+1A8myCLU7RfZ7/udvZglBo+9sUbiEh9/A/f23ut4Gk2mcP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pmExQAAAN0AAAAPAAAAAAAAAAAAAAAAAJgCAABkcnMv&#10;ZG93bnJldi54bWxQSwUGAAAAAAQABAD1AAAAigMAAAAA&#10;" filled="f"/>
                        <v:rect id="Rectangle 130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kN9sIA&#10;AADdAAAADwAAAGRycy9kb3ducmV2LnhtbERPz2vCMBS+D/wfwhO8zVTdxqhGqaLgSZgbbN4ezTMp&#10;Ni+libb+98tB8Pjx/V6seleLG7Wh8qxgMs5AEJdeV2wU/HzvXj9BhIissfZMCu4UYLUcvCww177j&#10;L7odoxEphEOOCmyMTS5lKC05DGPfECfu7FuHMcHWSN1il8JdLadZ9iEdVpwaLDa0sVRejlenYNuc&#10;DsW7CbL4jfbv4tfdzh6MUqNhX8xBROrjU/xw77WCt9kkzU1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mQ32wgAAAN0AAAAPAAAAAAAAAAAAAAAAAJgCAABkcnMvZG93&#10;bnJldi54bWxQSwUGAAAAAAQABAD1AAAAhwMAAAAA&#10;" filled="f"/>
                        <v:rect id="Rectangle 130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WobcUA&#10;AADdAAAADwAAAGRycy9kb3ducmV2LnhtbESPQWsCMRSE7wX/Q3gFb5pV22K3RllFwZNQW7C9PTav&#10;yeLmZdlEd/vvTUHocZiZb5jFqne1uFIbKs8KJuMMBHHpdcVGwefHbjQHESKyxtozKfilAKvl4GGB&#10;ufYdv9P1GI1IEA45KrAxNrmUobTkMIx9Q5y8H986jEm2RuoWuwR3tZxm2Yt0WHFasNjQxlJ5Pl6c&#10;gm3zfSieTZDFKdqvs193O3swSg0f++INRKQ+/ofv7b1W8DSbvML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ahtxQAAAN0AAAAPAAAAAAAAAAAAAAAAAJgCAABkcnMv&#10;ZG93bnJldi54bWxQSwUGAAAAAAQABAD1AAAAigMAAAAA&#10;" filled="f"/>
                        <v:rect id="Rectangle 130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LTcIA&#10;AADdAAAADwAAAGRycy9kb3ducmV2LnhtbERPy2oCMRTdF/oP4Rbc1Uy1ikyNMi0KrgQfoN1dJrfJ&#10;4ORmmERn/PtmIbg8nPd82bta3KgNlWcFH8MMBHHpdcVGwfGwfp+BCBFZY+2ZFNwpwHLx+jLHXPuO&#10;d3TbRyNSCIccFdgYm1zKUFpyGIa+IU7cn28dxgRbI3WLXQp3tRxl2VQ6rDg1WGzox1J52V+dglXz&#10;uy0mJsjiFO354r+7td0apQZvffEFIlIfn+KHe6MVfI5HaX9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8tNwgAAAN0AAAAPAAAAAAAAAAAAAAAAAJgCAABkcnMvZG93&#10;bnJldi54bWxQSwUGAAAAAAQABAD1AAAAhwMAAAAA&#10;" filled="f"/>
                        <v:rect id="Rectangle 130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9u1sUA&#10;AADdAAAADwAAAGRycy9kb3ducmV2LnhtbESPT2sCMRTE74V+h/AK3mrWPy1la5RVFHoSqoXq7bF5&#10;TRY3L8smuttvbwTB4zAzv2Fmi97V4kJtqDwrGA0zEMSl1xUbBT/7zesHiBCRNdaeScE/BVjMn59m&#10;mGvf8TdddtGIBOGQowIbY5NLGUpLDsPQN8TJ+/Otw5hka6RusUtwV8txlr1LhxWnBYsNrSyVp93Z&#10;KVg3x23xZoIsfqM9nPyy29itUWrw0hefICL18RG+t7+0gulkPILbm/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27WxQAAAN0AAAAPAAAAAAAAAAAAAAAAAJgCAABkcnMv&#10;ZG93bnJldi54bWxQSwUGAAAAAAQABAD1AAAAigMAAAAA&#10;" filled="f"/>
                        <v:rect id="Rectangle 130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3wocUA&#10;AADdAAAADwAAAGRycy9kb3ducmV2LnhtbESPQWsCMRSE74X+h/AKvdVstyqyGmWVCj0JaqF6e2xe&#10;k8XNy7JJ3e2/N4WCx2FmvmEWq8E14kpdqD0reB1lIIgrr2s2Cj6P25cZiBCRNTaeScEvBVgtHx8W&#10;WGjf856uh2hEgnAoUIGNsS2kDJUlh2HkW+LkffvOYUyyM1J32Ce4a2SeZVPpsOa0YLGljaXqcvhx&#10;Ct7b866cmCDLr2hPF7/ut3ZnlHp+Gso5iEhDvIf/2x9awfgtz+Hv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fChxQAAAN0AAAAPAAAAAAAAAAAAAAAAAJgCAABkcnMv&#10;ZG93bnJldi54bWxQSwUGAAAAAAQABAD1AAAAigMAAAAA&#10;" filled="f"/>
                        <v:rect id="Rectangle 130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FVOsYA&#10;AADdAAAADwAAAGRycy9kb3ducmV2LnhtbESPzWrDMBCE74W8g9hCbrXc/JTiRglOSKCnQNJCk9ti&#10;bSUTa2UsJXbfPioUehxm5htmsRpcI27UhdqzgucsB0FceV2zUfD5sXt6BREissbGMyn4oQCr5ehh&#10;gYX2PR/odoxGJAiHAhXYGNtCylBZchgy3xIn79t3DmOSnZG6wz7BXSMnef4iHdacFiy2tLFUXY5X&#10;p2Dbnvfl3ARZfkV7uvh1v7N7o9T4cSjfQEQa4n/4r/2uFcymkyn8vk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FVOsYAAADdAAAADwAAAAAAAAAAAAAAAACYAgAAZHJz&#10;L2Rvd25yZXYueG1sUEsFBgAAAAAEAAQA9QAAAIsDAAAAAA==&#10;" filled="f"/>
                        <v:rect id="Rectangle 130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NTsUA&#10;AADdAAAADwAAAGRycy9kb3ducmV2LnhtbESPQWsCMRSE74L/IbyCN81WbSlbo6xFwZNQLVRvj81r&#10;srh5WTapu/57Uyh4HGbmG2ax6l0trtSGyrOC50kGgrj0umKj4Ou4Hb+BCBFZY+2ZFNwowGo5HCww&#10;177jT7oeohEJwiFHBTbGJpcylJYcholviJP341uHMcnWSN1il+CultMse5UOK04LFhv6sFReDr9O&#10;waY574sXE2TxHe3p4tfd1u6NUqOnvngHEamPj/B/e6cVzGfTO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uM1OxQAAAN0AAAAPAAAAAAAAAAAAAAAAAJgCAABkcnMv&#10;ZG93bnJldi54bWxQSwUGAAAAAAQABAD1AAAAigMAAAAA&#10;" filled="f"/>
                      </v:group>
                    </v:group>
                  </w:pict>
                </mc:Fallback>
              </mc:AlternateContent>
            </w:r>
            <w:r>
              <w:rPr>
                <w:noProof/>
                <w:sz w:val="14"/>
              </w:rPr>
              <mc:AlternateContent>
                <mc:Choice Requires="wpg">
                  <w:drawing>
                    <wp:inline distT="0" distB="0" distL="0" distR="0" wp14:anchorId="2A194F4C">
                      <wp:extent cx="722630" cy="722630"/>
                      <wp:effectExtent l="5715" t="11430" r="5080" b="8890"/>
                      <wp:docPr id="4035" name="Group 4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00" y="8310"/>
                                <a:chExt cx="1138" cy="1138"/>
                              </a:xfrm>
                            </wpg:grpSpPr>
                            <wps:wsp>
                              <wps:cNvPr id="4036" name="Oval 158"/>
                              <wps:cNvSpPr>
                                <a:spLocks noChangeArrowheads="1"/>
                              </wps:cNvSpPr>
                              <wps:spPr bwMode="auto">
                                <a:xfrm>
                                  <a:off x="7500" y="8310"/>
                                  <a:ext cx="1138" cy="11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37" name="Oval 159"/>
                              <wps:cNvSpPr>
                                <a:spLocks noChangeArrowheads="1"/>
                              </wps:cNvSpPr>
                              <wps:spPr bwMode="auto">
                                <a:xfrm>
                                  <a:off x="7620" y="8430"/>
                                  <a:ext cx="907" cy="907"/>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3B9CC739" id="Group 4294" o:spid="_x0000_s1026" style="width:56.9pt;height:56.9pt;mso-position-horizontal-relative:char;mso-position-vertical-relative:line" coordorigin="7500,8310"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">
                      <v:oval id="Oval 158" o:spid="_x0000_s1027" style="position:absolute;left:7500;top:8310;width:1138;height:1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oNMUA&#10;AADdAAAADwAAAGRycy9kb3ducmV2LnhtbESPQWvCQBSE74L/YXlCb7qxqaGkriKVgh48NLb3R/aZ&#10;BLNvQ/Y1pv/eLQg9DjPzDbPejq5VA/Wh8WxguUhAEZfeNlwZ+Dp/zF9BBUG22HomA78UYLuZTtaY&#10;W3/jTxoKqVSEcMjRQC3S5VqHsiaHYeE74uhdfO9QouwrbXu8Rbhr9XOSZNphw3Ghxo7eayqvxY8z&#10;sK92RTboVFbpZX+Q1fX7dEyXxjzNxt0bKKFR/sOP9sEaeEnSDP7exCe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Kg0xQAAAN0AAAAPAAAAAAAAAAAAAAAAAJgCAABkcnMv&#10;ZG93bnJldi54bWxQSwUGAAAAAAQABAD1AAAAigMAAAAA&#10;"/>
                      <v:oval id="Oval 159" o:spid="_x0000_s1028" style="position:absolute;left:7620;top:8430;width:907;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aj/cQA&#10;AADdAAAADwAAAGRycy9kb3ducmV2LnhtbESPXWvCMBSG7wX/QzgD7zSZjn10RnGi4O1qB7s8NMe2&#10;2JyUJLPVX78MBl6+vB8P73I92FZcyIfGsYbHmQJBXDrTcKWhOO6nryBCRDbYOiYNVwqwXo1HS8yM&#10;6/mTLnmsRBrhkKGGOsYukzKUNVkMM9cRJ+/kvMWYpK+k8dincdvKuVLP0mLDiVBjR9uaynP+YxO3&#10;G87FR9j46u10uO2+v3a9ygutJw/D5h1EpCHew//tg9HwpBYv8PcmP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2o/3EAAAA3QAAAA8AAAAAAAAAAAAAAAAAmAIAAGRycy9k&#10;b3ducmV2LnhtbFBLBQYAAAAABAAEAPUAAACJAwAAAAA=&#10;" fillcolor="#a5a5a5 [2092]"/>
                      <w10:anchorlock/>
                    </v:group>
                  </w:pict>
                </mc:Fallback>
              </mc:AlternateContent>
            </w:r>
          </w:p>
          <w:p w:rsidR="007A6D65" w:rsidRPr="004F3249" w:rsidRDefault="007A6D65" w:rsidP="007A6D65">
            <w:pPr>
              <w:pStyle w:val="NoSpacing"/>
              <w:jc w:val="center"/>
              <w:rPr>
                <w:sz w:val="14"/>
              </w:rPr>
            </w:pPr>
            <w:r w:rsidRPr="004F3249">
              <w:rPr>
                <w:sz w:val="14"/>
              </w:rPr>
              <w:t>Lumen Diameter = 6.3 mm</w:t>
            </w:r>
          </w:p>
          <w:p w:rsidR="007A6D65" w:rsidRPr="004F3249" w:rsidRDefault="007A6D65" w:rsidP="007A6D65">
            <w:pPr>
              <w:pStyle w:val="NoSpacing"/>
              <w:jc w:val="center"/>
              <w:rPr>
                <w:sz w:val="14"/>
              </w:rPr>
            </w:pPr>
            <w:r w:rsidRPr="004F3249">
              <w:rPr>
                <w:sz w:val="14"/>
              </w:rPr>
              <w:t>Wall Thickness = 0.8 mm</w:t>
            </w:r>
          </w:p>
        </w:tc>
        <w:tc>
          <w:tcPr>
            <w:tcW w:w="1864" w:type="dxa"/>
            <w:gridSpan w:val="3"/>
          </w:tcPr>
          <w:p w:rsidR="007A6D65" w:rsidRPr="004F3249" w:rsidRDefault="00EA2B60" w:rsidP="007A6D65">
            <w:pPr>
              <w:pStyle w:val="NoSpacing"/>
              <w:jc w:val="center"/>
              <w:rPr>
                <w:noProof/>
              </w:rPr>
            </w:pPr>
            <w:r>
              <w:rPr>
                <w:noProof/>
              </w:rPr>
              <mc:AlternateContent>
                <mc:Choice Requires="wpg">
                  <w:drawing>
                    <wp:anchor distT="0" distB="0" distL="114300" distR="114300" simplePos="0" relativeHeight="251753984" behindDoc="0" locked="0" layoutInCell="1" allowOverlap="1" wp14:anchorId="363E76E8">
                      <wp:simplePos x="0" y="0"/>
                      <wp:positionH relativeFrom="column">
                        <wp:posOffset>141605</wp:posOffset>
                      </wp:positionH>
                      <wp:positionV relativeFrom="paragraph">
                        <wp:posOffset>567690</wp:posOffset>
                      </wp:positionV>
                      <wp:extent cx="183515" cy="219075"/>
                      <wp:effectExtent l="0" t="0" r="26035" b="28575"/>
                      <wp:wrapNone/>
                      <wp:docPr id="4277" name="Group 4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278" name="Rectangle 2900"/>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9" name="Rectangle 2901"/>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0" name="Rectangle 2902"/>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1" name="Rectangle 2903"/>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2" name="Rectangle 2904"/>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3" name="Rectangle 2905"/>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4" name="Rectangle 2906"/>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5" name="Rectangle 2907"/>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6" name="Rectangle 2908"/>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7" name="Rectangle 2909"/>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8" name="Rectangle 2910"/>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9" name="Rectangle 2911"/>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0" name="Rectangle 2912"/>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1" name="Rectangle 2913"/>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2" name="Rectangle 2914"/>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3" name="Rectangle 2915"/>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ECB96C" id="Group 4277" o:spid="_x0000_s1026" style="position:absolute;margin-left:11.15pt;margin-top:44.7pt;width:14.45pt;height:17.25pt;z-index:251753984"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">
                      <v:rect id="Rectangle 2900"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0kDMMA&#10;AADdAAAADwAAAGRycy9kb3ducmV2LnhtbERPy4rCMBTdC/MP4Q64EU1HRZ2OUQZBcCGotQtnd2lu&#10;H0xzU5qo9e/NQnB5OO/lujO1uFHrKssKvkYRCOLM6ooLBel5O1yAcB5ZY22ZFDzIwXr10VtirO2d&#10;T3RLfCFCCLsYFZTeN7GULivJoBvZhjhwuW0N+gDbQuoW7yHc1HIcRTNpsOLQUGJDm5Ky/+RqFBwu&#10;3d9ebvfT4yNPNpPBt0yJc6X6n93vDwhPnX+LX+6dVjAdz8Pc8CY8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0kDMMAAADdAAAADwAAAAAAAAAAAAAAAACYAgAAZHJzL2Rv&#10;d25yZXYueG1sUEsFBgAAAAAEAAQA9QAAAIgDAAAAAA==&#10;" filled="f"/>
                      <v:rect id="Rectangle 2901"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Bl8cA&#10;AADdAAAADwAAAGRycy9kb3ducmV2LnhtbESPT2sCMRTE7wW/Q3hCL6VmtWJ1a5QiLPQg2K57sLfH&#10;5u0f3LwsSarrt2+EQo/DzPyGWW8H04kLOd9aVjCdJCCIS6tbrhUUx+x5CcIHZI2dZVJwIw/bzehh&#10;jam2V/6iSx5qESHsU1TQhNCnUvqyIYN+Ynvi6FXWGQxRulpqh9cIN52cJclCGmw5LjTY066h8pz/&#10;GAWH0/C9l9l+/nmr8t3L00oWxJVSj+Ph/Q1EoCH8h//aH1rBfPa6gvub+AT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hgZfHAAAA3QAAAA8AAAAAAAAAAAAAAAAAmAIAAGRy&#10;cy9kb3ducmV2LnhtbFBLBQYAAAAABAAEAPUAAACMAwAAAAA=&#10;" filled="f"/>
                      <v:rect id="Rectangle 2902"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5YLcUA&#10;AADdAAAADwAAAGRycy9kb3ducmV2LnhtbERPu2rDMBTdC/kHcQtZSi03DSVxLJtgCGQItHUzJNvF&#10;un5Q68pYquP8fTUUOh7OO81n04uJRtdZVvASxSCIK6s7bhScvw7PGxDOI2vsLZOCOznIs8VDiom2&#10;N/6kqfSNCCHsElTQej8kUrqqJYMusgNx4Go7GvQBjo3UI95CuOnlKo7fpMGOQ0OLAxUtVd/lj1Hw&#10;fpmvJ3k4rT/udVm8Pm3lmbhWavk473cgPM3+X/znPmoF69Um7A9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lgtxQAAAN0AAAAPAAAAAAAAAAAAAAAAAJgCAABkcnMv&#10;ZG93bnJldi54bWxQSwUGAAAAAAQABAD1AAAAigMAAAAA&#10;" filled="f"/>
                      <v:rect id="Rectangle 2903"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L9tsYA&#10;AADdAAAADwAAAGRycy9kb3ducmV2LnhtbESPS4sCMRCE7wv+h9CCF9GMDxYdjSKC4EFYd/Sgt2bS&#10;88BJZ5hEHf/9RhD2WFTVV9Ry3ZpKPKhxpWUFo2EEgji1uuRcwfm0G8xAOI+ssbJMCl7kYL3qfC0x&#10;1vbJv/RIfC4ChF2MCgrv61hKlxZk0A1tTRy8zDYGfZBNLnWDzwA3lRxH0bc0WHJYKLCmbUHpLbkb&#10;BT+X9nqQu8P0+MqS7aQ/l2fiTKlet90sQHhq/X/4095rBdPxbAT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L9tsYAAADdAAAADwAAAAAAAAAAAAAAAACYAgAAZHJz&#10;L2Rvd25yZXYueG1sUEsFBgAAAAAEAAQA9QAAAIsDAAAAAA==&#10;" filled="f"/>
                      <v:rect id="Rectangle 2904"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wcYA&#10;AADdAAAADwAAAGRycy9kb3ducmV2LnhtbESPT4vCMBTE78J+h/AWvIim25VFq1EWQdiDoHY96O3R&#10;vP7B5qU0Ueu3N4LgcZiZ3zDzZWdqcaXWVZYVfI0iEMSZ1RUXCg7/6+EEhPPIGmvLpOBODpaLj94c&#10;E21vvKdr6gsRIOwSVFB63yRSuqwkg25kG+Lg5bY16INsC6lbvAW4qWUcRT/SYMVhocSGViVl5/Ri&#10;FGyP3Wkj15vx7p6nq+/BVB6Ic6X6n93vDISnzr/Dr/afVjCOJ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jwcYAAADdAAAADwAAAAAAAAAAAAAAAACYAgAAZHJz&#10;L2Rvd25yZXYueG1sUEsFBgAAAAAEAAQA9QAAAIsDAAAAAA==&#10;" filled="f"/>
                      <v:rect id="Rectangle 2905"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zGWsYA&#10;AADdAAAADwAAAGRycy9kb3ducmV2LnhtbESPS4sCMRCE78L+h9DCXhbN+EB0NMoiCHsQXEcPemsm&#10;PQ+cdIZJ1PHfG0HwWFTVV9Ri1ZpK3KhxpWUFg34Egji1uuRcwfGw6U1BOI+ssbJMCh7kYLX86iww&#10;1vbOe7olPhcBwi5GBYX3dSylSwsy6Pq2Jg5eZhuDPsgml7rBe4CbSg6jaCINlhwWCqxpXVB6Sa5G&#10;we7Unrdysx3/P7JkPfqZySNxptR3t/2dg/DU+k/43f7TCsbD6Q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zGWsYAAADdAAAADwAAAAAAAAAAAAAAAACYAgAAZHJz&#10;L2Rvd25yZXYueG1sUEsFBgAAAAAEAAQA9QAAAIsDAAAAAA==&#10;" filled="f"/>
                      <v:rect id="Rectangle 2906"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VeLsYA&#10;AADdAAAADwAAAGRycy9kb3ducmV2LnhtbESPT4vCMBTE78J+h/AWvIim65ZFq1EWQdiDoHY96O3R&#10;vP7B5qU0Ueu3N4LgcZiZ3zDzZWdqcaXWVZYVfI0iEMSZ1RUXCg7/6+EEhPPIGmvLpOBODpaLj94c&#10;E21vvKdr6gsRIOwSVFB63yRSuqwkg25kG+Lg5bY16INsC6lbvAW4qeU4in6kwYrDQokNrUrKzunF&#10;KNgeu9NGrjfx7p6nq+/BVB6Ic6X6n93vDISnzr/Dr/afVhCPJ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VeLsYAAADdAAAADwAAAAAAAAAAAAAAAACYAgAAZHJz&#10;L2Rvd25yZXYueG1sUEsFBgAAAAAEAAQA9QAAAIsDAAAAAA==&#10;" filled="f"/>
                      <v:rect id="Rectangle 2907"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n7tcgA&#10;AADdAAAADwAAAGRycy9kb3ducmV2LnhtbESPzWvCQBTE7wX/h+UJvZS60WqxqauUgNCDYBs96O2R&#10;ffnA7NuQ3ebjv+8KhR6HmfkNs9kNphYdta6yrGA+i0AQZ1ZXXCg4n/bPaxDOI2usLZOCkRzstpOH&#10;Dcba9vxNXeoLESDsYlRQet/EUrqsJINuZhvi4OW2NeiDbAupW+wD3NRyEUWv0mDFYaHEhpKSslv6&#10;YxQcL8P1IPeH5deYp8nL05s8E+dKPU6Hj3cQngb/H/5rf2oFy8V6Bf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Ofu1yAAAAN0AAAAPAAAAAAAAAAAAAAAAAJgCAABk&#10;cnMvZG93bnJldi54bWxQSwUGAAAAAAQABAD1AAAAjQMAAAAA&#10;" filled="f"/>
                      <v:rect id="Rectangle 2908"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tlwscA&#10;AADdAAAADwAAAGRycy9kb3ducmV2LnhtbESPT2vCQBTE74V+h+UJvRTdVEPQ6CpFEHoItI0e9PbI&#10;vvzB7NuQ3Wry7d1CocdhZn7DbHaDacWNetdYVvA2i0AQF1Y3XCk4HQ/TJQjnkTW2lknBSA522+en&#10;Daba3vmbbrmvRICwS1FB7X2XSumKmgy6me2Ig1fa3qAPsq+k7vEe4KaV8yhKpMGGw0KNHe1rKq75&#10;j1HweR4umTxk8ddY5vvF60qeiEulXibD+xqEp8H/h//aH1pBPF8m8PsmPAG5f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rZcLHAAAA3QAAAA8AAAAAAAAAAAAAAAAAmAIAAGRy&#10;cy9kb3ducmV2LnhtbFBLBQYAAAAABAAEAPUAAACMAwAAAAA=&#10;" filled="f"/>
                      <v:rect id="Rectangle 2909"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fAWcgA&#10;AADdAAAADwAAAGRycy9kb3ducmV2LnhtbESPzWvCQBTE7wX/h+UJvZS60Yq1qauUgNCDYBs96O2R&#10;ffnA7NuQ3ebjv+8KhR6HmfkNs9kNphYdta6yrGA+i0AQZ1ZXXCg4n/bPaxDOI2usLZOCkRzstpOH&#10;Dcba9vxNXeoLESDsYlRQet/EUrqsJINuZhvi4OW2NeiDbAupW+wD3NRyEUUrabDisFBiQ0lJ2S39&#10;MQqOl+F6kPvD8mvM0+Tl6U2eiXOlHqfDxzsIT4P/D/+1P7WC5WL9Cv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p8BZyAAAAN0AAAAPAAAAAAAAAAAAAAAAAJgCAABk&#10;cnMvZG93bnJldi54bWxQSwUGAAAAAAQABAD1AAAAjQMAAAAA&#10;" filled="f"/>
                      <v:rect id="Rectangle 2910"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UK8UA&#10;AADdAAAADwAAAGRycy9kb3ducmV2LnhtbERPu2rDMBTdC/kHcQtZSi03DSVxLJtgCGQItHUzJNvF&#10;un5Q68pYquP8fTUUOh7OO81n04uJRtdZVvASxSCIK6s7bhScvw7PGxDOI2vsLZOCOznIs8VDiom2&#10;N/6kqfSNCCHsElTQej8kUrqqJYMusgNx4Go7GvQBjo3UI95CuOnlKo7fpMGOQ0OLAxUtVd/lj1Hw&#10;fpmvJ3k4rT/udVm8Pm3lmbhWavk473cgPM3+X/znPmoF69UmzA1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OFQrxQAAAN0AAAAPAAAAAAAAAAAAAAAAAJgCAABkcnMv&#10;ZG93bnJldi54bWxQSwUGAAAAAAQABAD1AAAAigMAAAAA&#10;" filled="f"/>
                      <v:rect id="Rectangle 2911"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TxsMcA&#10;AADdAAAADwAAAGRycy9kb3ducmV2LnhtbESPT2vCQBTE70K/w/IKXorZVKVomo0UQfAgtI05tLdH&#10;9uUPzb4N2VXjt+8KgsdhZn7DpJvRdOJMg2stK3iNYhDEpdUt1wqK4262AuE8ssbOMim4koNN9jRJ&#10;MdH2wt90zn0tAoRdggoa7/tESlc2ZNBFticOXmUHgz7IoZZ6wEuAm07O4/hNGmw5LDTY07ah8i8/&#10;GQWfP+PvQe4Oy69rlW8XL2tZEFdKTZ/Hj3cQnkb/CN/be61gOV+t4fYmPAGZ/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08bDHAAAA3QAAAA8AAAAAAAAAAAAAAAAAmAIAAGRy&#10;cy9kb3ducmV2LnhtbFBLBQYAAAAABAAEAPUAAACMAwAAAAA=&#10;" filled="f"/>
                      <v:rect id="Rectangle 2912"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O8MUA&#10;AADdAAAADwAAAGRycy9kb3ducmV2LnhtbERPu2rDMBTdC/kHcQtZSiI3DaV2LJtgCGQItHUzJNvF&#10;un5Q68pYquP8fTUUOh7OO81n04uJRtdZVvC8jkAQV1Z33Cg4fx1WbyCcR9bYWyYFd3KQZ4uHFBNt&#10;b/xJU+kbEULYJaig9X5IpHRVSwbd2g7EgavtaNAHODZSj3gL4aaXmyh6lQY7Dg0tDlS0VH2XP0bB&#10;+2W+nuThtP2412Xx8hTLM3Gt1PJx3u9AeJr9v/jPfdQKtps47A9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l87wxQAAAN0AAAAPAAAAAAAAAAAAAAAAAJgCAABkcnMv&#10;ZG93bnJldi54bWxQSwUGAAAAAAQABAD1AAAAigMAAAAA&#10;" filled="f"/>
                      <v:rect id="Rectangle 2913"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tra8YA&#10;AADdAAAADwAAAGRycy9kb3ducmV2LnhtbESPS4sCMRCE7wv+h9CCF9GMDxYdjSKC4EFYd/Sgt2bS&#10;88BJZ5hEHf/9RhD2WFTVV9Ry3ZpKPKhxpWUFo2EEgji1uuRcwfm0G8xAOI+ssbJMCl7kYL3qfC0x&#10;1vbJv/RIfC4ChF2MCgrv61hKlxZk0A1tTRy8zDYGfZBNLnWDzwA3lRxH0bc0WHJYKLCmbUHpLbkb&#10;BT+X9nqQu8P0+MqS7aQ/l2fiTKlet90sQHhq/X/4095rBdPxfAT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tra8YAAADdAAAADwAAAAAAAAAAAAAAAACYAgAAZHJz&#10;L2Rvd25yZXYueG1sUEsFBgAAAAAEAAQA9QAAAIsDAAAAAA==&#10;" filled="f"/>
                      <v:rect id="Rectangle 2914"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n1HMYA&#10;AADdAAAADwAAAGRycy9kb3ducmV2LnhtbESPT4vCMBTE78J+h/AWvIim25VFq1EWQdiDoHY96O3R&#10;vP7B5qU0Ueu3N4LgcZiZ3zDzZWdqcaXWVZYVfI0iEMSZ1RUXCg7/6+EEhPPIGmvLpOBODpaLj94c&#10;E21vvKdr6gsRIOwSVFB63yRSuqwkg25kG+Lg5bY16INsC6lbvAW4qWUcRT/SYMVhocSGViVl5/Ri&#10;FGyP3Wkj15vx7p6nq+/BVB6Ic6X6n93vDISnzr/Dr/afVjCOp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n1HMYAAADdAAAADwAAAAAAAAAAAAAAAACYAgAAZHJz&#10;L2Rvd25yZXYueG1sUEsFBgAAAAAEAAQA9QAAAIsDAAAAAA==&#10;" filled="f"/>
                      <v:rect id="Rectangle 2915"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Qh8YA&#10;AADdAAAADwAAAGRycy9kb3ducmV2LnhtbESPS4sCMRCE78L+h9DCXhbN+EB0NMoiCHsQXEcPemsm&#10;PQ+cdIZJ1PHfG0HwWFTVV9Ri1ZpK3KhxpWUFg34Egji1uuRcwfGw6U1BOI+ssbJMCh7kYLX86iww&#10;1vbOe7olPhcBwi5GBYX3dSylSwsy6Pq2Jg5eZhuDPsgml7rBe4CbSg6jaCINlhwWCqxpXVB6Sa5G&#10;we7Unrdysx3/P7JkPfqZySNxptR3t/2dg/DU+k/43f7TCsbD2Q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VQh8YAAADdAAAADwAAAAAAAAAAAAAAAACYAgAAZHJz&#10;L2Rvd25yZXYueG1sUEsFBgAAAAAEAAQA9QAAAIsDAAAAAA==&#10;" filled="f"/>
                    </v:group>
                  </w:pict>
                </mc:Fallback>
              </mc:AlternateContent>
            </w:r>
            <w:r>
              <w:rPr>
                <w:noProof/>
              </w:rPr>
              <mc:AlternateContent>
                <mc:Choice Requires="wpg">
                  <w:drawing>
                    <wp:inline distT="0" distB="0" distL="0" distR="0" wp14:anchorId="3C0B8867">
                      <wp:extent cx="909320" cy="721995"/>
                      <wp:effectExtent l="8255" t="11430" r="12700" b="12700"/>
                      <wp:docPr id="3967" name="Group 4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7245" y="8253"/>
                                <a:chExt cx="1725" cy="1137"/>
                              </a:xfrm>
                            </wpg:grpSpPr>
                            <wps:wsp>
                              <wps:cNvPr id="4032" name="Rectangle 154"/>
                              <wps:cNvSpPr>
                                <a:spLocks noChangeArrowheads="1"/>
                              </wps:cNvSpPr>
                              <wps:spPr bwMode="auto">
                                <a:xfrm>
                                  <a:off x="7245" y="8368"/>
                                  <a:ext cx="1725" cy="907"/>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033" name="Rectangle 155"/>
                              <wps:cNvSpPr>
                                <a:spLocks noChangeArrowheads="1"/>
                              </wps:cNvSpPr>
                              <wps:spPr bwMode="auto">
                                <a:xfrm>
                                  <a:off x="7245" y="8253"/>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34" name="Rectangle 156"/>
                              <wps:cNvSpPr>
                                <a:spLocks noChangeArrowheads="1"/>
                              </wps:cNvSpPr>
                              <wps:spPr bwMode="auto">
                                <a:xfrm>
                                  <a:off x="7245" y="9275"/>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00F831DA" id="Group 4273" o:spid="_x0000_s1026" style="width:71.6pt;height:56.85pt;rotation:90;mso-position-horizontal-relative:char;mso-position-vertical-relative:line" coordorigin="724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">
                      <v:rect id="Rectangle 154" o:spid="_x0000_s1027" style="position:absolute;left:7245;top:8368;width:1725;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R08sMA&#10;AADdAAAADwAAAGRycy9kb3ducmV2LnhtbESPT4vCMBTE78J+h/AEb5r4h2WpRukqC3q0roK3R/Ns&#10;i81LabJav70RhD0OM/MbZrHqbC1u1PrKsYbxSIEgzp2puNDwe/gZfoHwAdlg7Zg0PMjDavnRW2Bi&#10;3J33dMtCISKEfYIayhCaREqfl2TRj1xDHL2Lay2GKNtCmhbvEW5rOVHqU1qsOC6U2NC6pPya/VkN&#10;u3NIc7NFyr4rdbyM027jTnutB/0unYMI1IX/8Lu9NRpmajqB15v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R08sMAAADdAAAADwAAAAAAAAAAAAAAAACYAgAAZHJzL2Rv&#10;d25yZXYueG1sUEsFBgAAAAAEAAQA9QAAAIgDAAAAAA==&#10;" fillcolor="#a5a5a5 [2092]"/>
                      <v:rect id="Rectangle 155" o:spid="_x0000_s1028" style="position:absolute;left:7245;top:8253;width:172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PF5MYA&#10;AADdAAAADwAAAGRycy9kb3ducmV2LnhtbESPQWvCQBSE7wX/w/KE3uquSSltdA1iUdqjxktvz+wz&#10;iWbfhuyqsb++Wyj0OMzMN8w8H2wrrtT7xrGG6USBIC6dabjSsC/WT68gfEA22DomDXfykC9GD3PM&#10;jLvxlq67UIkIYZ+hhjqELpPSlzVZ9BPXEUfv6HqLIcq+kqbHW4TbViZKvUiLDceFGjta1VSedxer&#10;4dAke/zeFhtl39Zp+ByK0+XrXevH8bCcgQg0hP/wX/vDaHhWaQq/b+IT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PF5MYAAADdAAAADwAAAAAAAAAAAAAAAACYAgAAZHJz&#10;L2Rvd25yZXYueG1sUEsFBgAAAAAEAAQA9QAAAIsDAAAAAA==&#10;"/>
                      <v:rect id="Rectangle 156" o:spid="_x0000_s1029" style="position:absolute;left:7245;top:9275;width:172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dkMYA&#10;AADdAAAADwAAAGRycy9kb3ducmV2LnhtbESPQWvCQBSE74X+h+UVvNXdqpQa3YSiKPWoyaW3Z/aZ&#10;pM2+DdlV0/76rlDwOMzMN8wyG2wrLtT7xrGGl7ECQVw603Clocg3z28gfEA22DomDT/kIUsfH5aY&#10;GHflPV0OoRIRwj5BDXUIXSKlL2uy6MeuI47eyfUWQ5R9JU2P1wi3rZwo9SotNhwXauxoVVP5fThb&#10;DcdmUuDvPt8qO99Mw27Iv86fa61HT8P7AkSgIdzD/+0Po2GmpjO4vYlPQK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dkMYAAADdAAAADwAAAAAAAAAAAAAAAACYAgAAZHJz&#10;L2Rvd25yZXYueG1sUEsFBgAAAAAEAAQA9QAAAIsDAAAAAA==&#10;"/>
                      <w10:anchorlock/>
                    </v:group>
                  </w:pict>
                </mc:Fallback>
              </mc:AlternateContent>
            </w:r>
          </w:p>
        </w:tc>
        <w:tc>
          <w:tcPr>
            <w:tcW w:w="1864" w:type="dxa"/>
            <w:gridSpan w:val="2"/>
          </w:tcPr>
          <w:p w:rsidR="007A6D65" w:rsidRPr="004F3249" w:rsidRDefault="00EA2B60" w:rsidP="007A6D65">
            <w:pPr>
              <w:pStyle w:val="NoSpacing"/>
              <w:jc w:val="center"/>
              <w:rPr>
                <w:sz w:val="14"/>
              </w:rPr>
            </w:pPr>
            <w:r>
              <w:rPr>
                <w:noProof/>
                <w:sz w:val="14"/>
              </w:rPr>
              <mc:AlternateContent>
                <mc:Choice Requires="wpg">
                  <w:drawing>
                    <wp:anchor distT="0" distB="0" distL="114300" distR="114300" simplePos="0" relativeHeight="251748864" behindDoc="0" locked="0" layoutInCell="1" allowOverlap="1" wp14:anchorId="40748F40">
                      <wp:simplePos x="0" y="0"/>
                      <wp:positionH relativeFrom="column">
                        <wp:posOffset>73660</wp:posOffset>
                      </wp:positionH>
                      <wp:positionV relativeFrom="paragraph">
                        <wp:posOffset>280670</wp:posOffset>
                      </wp:positionV>
                      <wp:extent cx="274320" cy="182880"/>
                      <wp:effectExtent l="0" t="0" r="11430" b="26670"/>
                      <wp:wrapNone/>
                      <wp:docPr id="4245" name="Group 4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246" name="Group 1321"/>
                              <wpg:cNvGrpSpPr>
                                <a:grpSpLocks/>
                              </wpg:cNvGrpSpPr>
                              <wpg:grpSpPr bwMode="auto">
                                <a:xfrm>
                                  <a:off x="4401" y="2420"/>
                                  <a:ext cx="288" cy="144"/>
                                  <a:chOff x="4468" y="2342"/>
                                  <a:chExt cx="288" cy="144"/>
                                </a:xfrm>
                              </wpg:grpSpPr>
                              <wps:wsp>
                                <wps:cNvPr id="4247" name="Rectangle 132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8" name="Rectangle 132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9" name="Rectangle 132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0" name="Rectangle 132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1" name="Rectangle 132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2" name="Rectangle 132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3" name="Rectangle 132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4" name="Rectangle 132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55" name="Group 1330"/>
                              <wpg:cNvGrpSpPr>
                                <a:grpSpLocks/>
                              </wpg:cNvGrpSpPr>
                              <wpg:grpSpPr bwMode="auto">
                                <a:xfrm>
                                  <a:off x="4401" y="2276"/>
                                  <a:ext cx="288" cy="144"/>
                                  <a:chOff x="4468" y="2342"/>
                                  <a:chExt cx="288" cy="144"/>
                                </a:xfrm>
                              </wpg:grpSpPr>
                              <wps:wsp>
                                <wps:cNvPr id="4256" name="Rectangle 133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7" name="Rectangle 133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8" name="Rectangle 133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9" name="Rectangle 133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0" name="Rectangle 133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1" name="Rectangle 133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2" name="Rectangle 133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3" name="Rectangle 133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64" name="Group 1339"/>
                              <wpg:cNvGrpSpPr>
                                <a:grpSpLocks/>
                              </wpg:cNvGrpSpPr>
                              <wpg:grpSpPr bwMode="auto">
                                <a:xfrm rot="5400000">
                                  <a:off x="4617" y="2348"/>
                                  <a:ext cx="288" cy="144"/>
                                  <a:chOff x="4468" y="2342"/>
                                  <a:chExt cx="288" cy="144"/>
                                </a:xfrm>
                              </wpg:grpSpPr>
                              <wps:wsp>
                                <wps:cNvPr id="4265" name="Rectangle 134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6" name="Rectangle 134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7" name="Rectangle 134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8" name="Rectangle 134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9" name="Rectangle 134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0" name="Rectangle 134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1" name="Rectangle 134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2" name="Rectangle 134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4868B50" id="Group 4245" o:spid="_x0000_s1026" style="position:absolute;margin-left:5.8pt;margin-top:22.1pt;width:21.6pt;height:14.4pt;z-index:25174886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">
                      <v:group id="Group 132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8EnsYAAADdAAAADwAAAGRycy9kb3ducmV2LnhtbESPT4vCMBTE78J+h/AW&#10;9qZpXZWlGkXEXTyI4B9YvD2aZ1tsXkoT2/rtjSB4HGbmN8xs0ZlSNFS7wrKCeBCBIE6tLjhTcDr+&#10;9n9AOI+ssbRMCu7kYDH/6M0w0bblPTUHn4kAYZeggtz7KpHSpTkZdANbEQfvYmuDPsg6k7rGNsBN&#10;KYdRNJEGCw4LOVa0yim9Hm5GwV+L7fI7Xjfb62V1Px/Hu/9tTEp9fXbLKQhPnX+HX+2NVjAaji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wSexgAAAN0A&#10;AAAPAAAAAAAAAAAAAAAAAKoCAABkcnMvZG93bnJldi54bWxQSwUGAAAAAAQABAD6AAAAnQMAAAAA&#10;">
                        <v:rect id="Rectangle 132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S5BMUA&#10;AADdAAAADwAAAGRycy9kb3ducmV2LnhtbESPQWsCMRSE7wX/Q3gFb91sRW3ZGmUVhZ4EbaF6e2xe&#10;k8XNy7KJ7vbfm0Khx2FmvmEWq8E14kZdqD0reM5yEMSV1zUbBZ8fu6dXECEia2w8k4IfCrBajh4W&#10;WGjf84Fux2hEgnAoUIGNsS2kDJUlhyHzLXHyvn3nMCbZGak77BPcNXKS53PpsOa0YLGljaXqcrw6&#10;Bdv2vC9nJsjyK9rTxa/7nd0bpcaPQ/kGItIQ/8N/7XetYDqZvs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LkExQAAAN0AAAAPAAAAAAAAAAAAAAAAAJgCAABkcnMv&#10;ZG93bnJldi54bWxQSwUGAAAAAAQABAD1AAAAigMAAAAA&#10;" filled="f"/>
                        <v:rect id="Rectangle 132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stdsIA&#10;AADdAAAADwAAAGRycy9kb3ducmV2LnhtbERPz2vCMBS+D/wfwhN2W1PFDalGqWOCJ2EqqLdH80yK&#10;zUtpMlv/++Uw2PHj+71cD64RD+pC7VnBJMtBEFde12wUnI7btzmIEJE1Np5JwZMCrFejlyUW2vf8&#10;TY9DNCKFcChQgY2xLaQMlSWHIfMtceJuvnMYE+yM1B32Kdw1cprnH9JhzanBYkuflqr74ccp+Gqv&#10;+/LdBFmeo73c/abf2r1R6nU8lAsQkYb4L/5z77SC2XSW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yy12wgAAAN0AAAAPAAAAAAAAAAAAAAAAAJgCAABkcnMvZG93&#10;bnJldi54bWxQSwUGAAAAAAQABAD1AAAAhwMAAAAA&#10;" filled="f"/>
                        <v:rect id="Rectangle 132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I7cUA&#10;AADdAAAADwAAAGRycy9kb3ducmV2LnhtbESPQWsCMRSE7wX/Q3gFb91sRaXdGmUVhZ4EbaF6e2xe&#10;k8XNy7KJ7vbfm0Khx2FmvmEWq8E14kZdqD0reM5yEMSV1zUbBZ8fu6cXECEia2w8k4IfCrBajh4W&#10;WGjf84Fux2hEgnAoUIGNsS2kDJUlhyHzLXHyvn3nMCbZGak77BPcNXKS53PpsOa0YLGljaXqcrw6&#10;Bdv2vC9nJsjyK9rTxa/7nd0bpcaPQ/kGItIQ/8N/7XetYDqZvsL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4jtxQAAAN0AAAAPAAAAAAAAAAAAAAAAAJgCAABkcnMv&#10;ZG93bnJldi54bWxQSwUGAAAAAAQABAD1AAAAigMAAAAA&#10;" filled="f"/>
                        <v:rect id="Rectangle 132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S3rcIA&#10;AADdAAAADwAAAGRycy9kb3ducmV2LnhtbERPz2vCMBS+D/wfwhO8zVSZQ6qx1DHBkzA3UG+P5pmU&#10;Ni+lyWz33y+HwY4f3+9tMbpWPKgPtWcFi3kGgrjyumaj4Ovz8LwGESKyxtYzKfihAMVu8rTFXPuB&#10;P+hxjkakEA45KrAxdrmUobLkMMx9R5y4u+8dxgR7I3WPQwp3rVxm2at0WHNqsNjRm6WqOX87Be/d&#10;7VSuTJDlJdpr4/fDwZ6MUrPpWG5ARBrjv/jPfdQKXpar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ZLetwgAAAN0AAAAPAAAAAAAAAAAAAAAAAJgCAABkcnMvZG93&#10;bnJldi54bWxQSwUGAAAAAAQABAD1AAAAhwMAAAAA&#10;" filled="f"/>
                        <v:rect id="Rectangle 132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SNsUA&#10;AADdAAAADwAAAGRycy9kb3ducmV2LnhtbESPT2sCMRTE70K/Q3iF3jSr1CKrUVZR6EnwD9jeHptn&#10;srh5WTbR3X77piD0OMzMb5jFqne1eFAbKs8KxqMMBHHpdcVGwfm0G85AhIissfZMCn4owGr5Mlhg&#10;rn3HB3ocoxEJwiFHBTbGJpcylJYchpFviJN39a3DmGRrpG6xS3BXy0mWfUiHFacFiw1tLJW3490p&#10;2Dbf+2Jqgiwu0X7d/Lrb2b1R6u21L+YgIvXxP/xsf2oF75PpG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BI2xQAAAN0AAAAPAAAAAAAAAAAAAAAAAJgCAABkcnMv&#10;ZG93bnJldi54bWxQSwUGAAAAAAQABAD1AAAAigMAAAAA&#10;" filled="f"/>
                        <v:rect id="Rectangle 132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qMQcUA&#10;AADdAAAADwAAAGRycy9kb3ducmV2LnhtbESPT2sCMRTE7wW/Q3hCbzXrUousRtkWhZ4E/0Dr7bF5&#10;Joubl2UT3e23bwpCj8PM/IZZrgfXiDt1ofasYDrJQBBXXtdsFJyO25c5iBCRNTaeScEPBVivRk9L&#10;LLTveU/3QzQiQTgUqMDG2BZShsqSwzDxLXHyLr5zGJPsjNQd9gnuGpln2Zt0WHNasNjSh6Xqerg5&#10;BZv2vCtnJsjyK9rvq3/vt3ZnlHoeD+UCRKQh/ocf7U+t4DWf5f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oxBxQAAAN0AAAAPAAAAAAAAAAAAAAAAAJgCAABkcnMv&#10;ZG93bnJldi54bWxQSwUGAAAAAAQABAD1AAAAigMAAAAA&#10;" filled="f"/>
                        <v:rect id="Rectangle 132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Yp2sUA&#10;AADdAAAADwAAAGRycy9kb3ducmV2LnhtbESPT2sCMRTE74LfIbyCN83WP6VsjbIWBU9CbaF6e2xe&#10;k8XNy7JJ3fXbG6HQ4zAzv2GW697V4kptqDwreJ5kIIhLrys2Cr4+d+NXECEia6w9k4IbBVivhoMl&#10;5tp3/EHXYzQiQTjkqMDG2ORShtKSwzDxDXHyfnzrMCbZGqlb7BLc1XKaZS/SYcVpwWJD75bKy/HX&#10;Kdg250OxMEEW39GeLn7T7ezBKDV66os3EJH6+B/+a++1gvl0MYPHm/Q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tinaxQAAAN0AAAAPAAAAAAAAAAAAAAAAAJgCAABkcnMv&#10;ZG93bnJldi54bWxQSwUGAAAAAAQABAD1AAAAigMAAAAA&#10;" filled="f"/>
                        <v:rect id="Rectangle 132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xrsQA&#10;AADdAAAADwAAAGRycy9kb3ducmV2LnhtbESPQWsCMRSE74L/IbxCb5qtqMhqlLVU6EmoCra3x+aZ&#10;LG5elk3qbv+9EQoeh5n5hllteleLG7Wh8qzgbZyBIC69rtgoOB13owWIEJE11p5JwR8F2KyHgxXm&#10;2nf8RbdDNCJBOOSowMbY5FKG0pLDMPYNcfIuvnUYk2yN1C12Ce5qOcmyuXRYcVqw2NC7pfJ6+HUK&#10;PpqffTEzQRbnaL+vftvt7N4o9frSF0sQkfr4DP+3P7WC6WQ2hceb9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fsa7EAAAA3QAAAA8AAAAAAAAAAAAAAAAAmAIAAGRycy9k&#10;b3ducmV2LnhtbFBLBQYAAAAABAAEAPUAAACJAwAAAAA=&#10;" filled="f"/>
                      </v:group>
                      <v:group id="Group 133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QMNMYAAADdAAAADwAAAGRycy9kb3ducmV2LnhtbESPQWvCQBSE74L/YXkF&#10;b3UTNaWkriJixYMUqgXx9sg+k2D2bchuk/jvXUHwOMzMN8x82ZtKtNS40rKCeByBIM6sLjlX8Hf8&#10;fv8E4TyyxsoyKbiRg+ViOJhjqm3Hv9QefC4ChF2KCgrv61RKlxVk0I1tTRy8i20M+iCbXOoGuwA3&#10;lZxE0Yc0WHJYKLCmdUHZ9fBvFGw77FbTeNPur5f17XxMfk77mJQavfWrLxCeev8KP9s7rWA2SRJ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JAw0xgAAAN0A&#10;AAAPAAAAAAAAAAAAAAAAAKoCAABkcnMvZG93bnJldi54bWxQSwUGAAAAAAQABAD6AAAAnQMAAAAA&#10;">
                        <v:rect id="Rectangle 133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KQsUA&#10;AADdAAAADwAAAGRycy9kb3ducmV2LnhtbESPT2sCMRTE74LfIbxCb5qtVCmrUVZR6EnwD7S9PTbP&#10;ZHHzsmxSd/32Rij0OMzMb5jFqne1uFEbKs8K3sYZCOLS64qNgvNpN/oAESKyxtozKbhTgNVyOFhg&#10;rn3HB7odoxEJwiFHBTbGJpcylJYchrFviJN38a3DmGRrpG6xS3BXy0mWzaTDitOCxYY2lsrr8dcp&#10;2DY/+2Jqgiy+ov2++nW3s3uj1OtLX8xBROrjf/iv/akVvE+mM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wYpCxQAAAN0AAAAPAAAAAAAAAAAAAAAAAJgCAABkcnMv&#10;ZG93bnJldi54bWxQSwUGAAAAAAQABAD1AAAAigMAAAAA&#10;" filled="f"/>
                        <v:rect id="Rectangle 133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0v2cUA&#10;AADdAAAADwAAAGRycy9kb3ducmV2LnhtbESPQWsCMRSE74L/IbyCN81WtC1bo6xFwZNQLVRvj81r&#10;srh5WTapu/57Uyh4HGbmG2ax6l0trtSGyrOC50kGgrj0umKj4Ou4Hb+BCBFZY+2ZFNwowGo5HCww&#10;177jT7oeohEJwiFHBTbGJpcylJYcholviJP341uHMcnWSN1il+CultMse5EOK04LFhv6sFReDr9O&#10;waY574u5CbL4jvZ08etua/dGqdFTX7yDiNTHR/i/vdMKZtP5K/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S/ZxQAAAN0AAAAPAAAAAAAAAAAAAAAAAJgCAABkcnMv&#10;ZG93bnJldi54bWxQSwUGAAAAAAQABAD1AAAAigMAAAAA&#10;" filled="f"/>
                        <v:rect id="Rectangle 133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7q8IA&#10;AADdAAAADwAAAGRycy9kb3ducmV2LnhtbERPz2vCMBS+D/wfwhO8zVSZQ6qx1DHBkzA3UG+P5pmU&#10;Ni+lyWz33y+HwY4f3+9tMbpWPKgPtWcFi3kGgrjyumaj4Ovz8LwGESKyxtYzKfihAMVu8rTFXPuB&#10;P+hxjkakEA45KrAxdrmUobLkMMx9R5y4u+8dxgR7I3WPQwp3rVxm2at0WHNqsNjRm6WqOX87Be/d&#10;7VSuTJDlJdpr4/fDwZ6MUrPpWG5ARBrjv/jPfdQKXpar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rurwgAAAN0AAAAPAAAAAAAAAAAAAAAAAJgCAABkcnMvZG93&#10;bnJldi54bWxQSwUGAAAAAAQABAD1AAAAhwMAAAAA&#10;" filled="f"/>
                        <v:rect id="Rectangle 133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eMMUA&#10;AADdAAAADwAAAGRycy9kb3ducmV2LnhtbESPQWsCMRSE74L/IbyCN81WtLRbo6xFwZNQLVRvj81r&#10;srh5WTapu/57Uyh4HGbmG2ax6l0trtSGyrOC50kGgrj0umKj4Ou4Hb+CCBFZY+2ZFNwowGo5HCww&#10;177jT7oeohEJwiFHBTbGJpcylJYcholviJP341uHMcnWSN1il+CultMse5EOK04LFhv6sFReDr9O&#10;waY574u5CbL4jvZ08etua/dGqdFTX7yDiNTHR/i/vdMKZtP5G/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h4wxQAAAN0AAAAPAAAAAAAAAAAAAAAAAJgCAABkcnMv&#10;ZG93bnJldi54bWxQSwUGAAAAAAQABAD1AAAAigMAAAAA&#10;" filled="f"/>
                        <v:rect id="Rectangle 133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h9EMIA&#10;AADdAAAADwAAAGRycy9kb3ducmV2LnhtbERPz2vCMBS+D/wfwhO8zVTZRKqx1DHBkzA3UG+P5pmU&#10;Ni+lyWz33y+HwY4f3+9tMbpWPKgPtWcFi3kGgrjyumaj4Ovz8LwGESKyxtYzKfihAMVu8rTFXPuB&#10;P+hxjkakEA45KrAxdrmUobLkMMx9R5y4u+8dxgR7I3WPQwp3rVxm2Uo6rDk1WOzozVLVnL+dgvfu&#10;dipfTZDlJdpr4/fDwZ6MUrPpWG5ARBrjv/jPfdQKXpar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CH0QwgAAAN0AAAAPAAAAAAAAAAAAAAAAAJgCAABkcnMvZG93&#10;bnJldi54bWxQSwUGAAAAAAQABAD1AAAAhwMAAAAA&#10;" filled="f"/>
                        <v:rect id="Rectangle 133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TYi8UA&#10;AADdAAAADwAAAGRycy9kb3ducmV2LnhtbESPT2sCMRTE74V+h/AKvdWs0oqsRllFoSfBP2B7e2ye&#10;yeLmZdlEd/vtG0HwOMzMb5jZone1uFEbKs8KhoMMBHHpdcVGwfGw+ZiACBFZY+2ZFPxRgMX89WWG&#10;ufYd7+i2j0YkCIccFdgYm1zKUFpyGAa+IU7e2bcOY5KtkbrFLsFdLUdZNpYOK04LFhtaWSov+6tT&#10;sG5+t8WXCbI4Rftz8ctuY7dGqfe3vpiCiNTHZ/jR/tYKPkfjI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NiLxQAAAN0AAAAPAAAAAAAAAAAAAAAAAJgCAABkcnMv&#10;ZG93bnJldi54bWxQSwUGAAAAAAQABAD1AAAAigMAAAAA&#10;" filled="f"/>
                        <v:rect id="Rectangle 133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G/MUA&#10;AADdAAAADwAAAGRycy9kb3ducmV2LnhtbESPT2sCMRTE7wW/Q3hCbzXr0oqsRtkWhZ4E/0Dr7bF5&#10;Joubl2UT3e23b4RCj8PM/IZZrgfXiDt1ofasYDrJQBBXXtdsFJyO25c5iBCRNTaeScEPBVivRk9L&#10;LLTveU/3QzQiQTgUqMDG2BZShsqSwzDxLXHyLr5zGJPsjNQd9gnuGpln2Uw6rDktWGzpw1J1Pdyc&#10;gk173pVvJsjyK9rvq3/vt3ZnlHoeD+UCRKQh/of/2p9awWs+y+Hx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lkb8xQAAAN0AAAAPAAAAAAAAAAAAAAAAAJgCAABkcnMv&#10;ZG93bnJldi54bWxQSwUGAAAAAAQABAD1AAAAigMAAAAA&#10;" filled="f"/>
                        <v:rect id="Rectangle 133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rjZ8UA&#10;AADdAAAADwAAAGRycy9kb3ducmV2LnhtbESPQWsCMRSE7wX/Q3iCt5qtWpGtUbZFoSehWqi9PTav&#10;yeLmZdlEd/vvjSB4HGbmG2a57l0tLtSGyrOCl3EGgrj0umKj4PuwfV6ACBFZY+2ZFPxTgPVq8LTE&#10;XPuOv+iyj0YkCIccFdgYm1zKUFpyGMa+IU7en28dxiRbI3WLXYK7Wk6ybC4dVpwWLDb0Yak87c9O&#10;wab53RWvJsjiJ9rjyb93W7szSo2GffEGIlIfH+F7+1MrmE3mU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2uNnxQAAAN0AAAAPAAAAAAAAAAAAAAAAAJgCAABkcnMv&#10;ZG93bnJldi54bWxQSwUGAAAAAAQABAD1AAAAigMAAAAA&#10;" filled="f"/>
                      </v:group>
                      <v:group id="Group 133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7T6tbFAAAA3QAA&#10;AA8AAAAAAAAAAAAAAAAAqgIAAGRycy9kb3ducmV2LnhtbFBLBQYAAAAABAAEAPoAAACcAwAAAAA=&#10;">
                        <v:rect id="Rectangle 134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eiMUA&#10;AADdAAAADwAAAGRycy9kb3ducmV2LnhtbESPT2sCMRTE74LfIbxCb5qtVCmrUVZR6EnwD7S9PTbP&#10;ZHHzsmxSd/32Rij0OMzMb5jFqne1uFEbKs8K3sYZCOLS64qNgvNpN/oAESKyxtozKbhTgNVyOFhg&#10;rn3HB7odoxEJwiFHBTbGJpcylJYchrFviJN38a3DmGRrpG6xS3BXy0mWzaTDitOCxYY2lsrr8dcp&#10;2DY/+2Jqgiy+ov2++nW3s3uj1OtLX8xBROrjf/iv/akVvE9m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f96IxQAAAN0AAAAPAAAAAAAAAAAAAAAAAJgCAABkcnMv&#10;ZG93bnJldi54bWxQSwUGAAAAAAQABAD1AAAAigMAAAAA&#10;" filled="f"/>
                        <v:rect id="Rectangle 134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1A/8UA&#10;AADdAAAADwAAAGRycy9kb3ducmV2LnhtbESPT2sCMRTE74LfITyhN81W2kW2RtkWhZ4E/0Db22Pz&#10;mixuXpZNdLffvhEEj8PM/IZZrgfXiCt1ofas4HmWgSCuvK7ZKDgdt9MFiBCRNTaeScEfBVivxqMl&#10;Ftr3vKfrIRqRIBwKVGBjbAspQ2XJYZj5ljh5v75zGJPsjNQd9gnuGjnPslw6rDktWGzpw1J1Plyc&#10;gk37sytfTZDlV7TfZ//eb+3OKPU0Gco3EJGG+Ajf259awcs8z+H2Jj0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rUD/xQAAAN0AAAAPAAAAAAAAAAAAAAAAAJgCAABkcnMv&#10;ZG93bnJldi54bWxQSwUGAAAAAAQABAD1AAAAigMAAAAA&#10;" filled="f"/>
                        <v:rect id="Rectangle 134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HlZMUA&#10;AADdAAAADwAAAGRycy9kb3ducmV2LnhtbESPQWsCMRSE74L/IbyCN81W1JatUdai4EmoLVRvj81r&#10;srh5WTapu/57IxR6HGbmG2a57l0trtSGyrOC50kGgrj0umKj4OtzN34FESKyxtozKbhRgPVqOFhi&#10;rn3HH3Q9RiMShEOOCmyMTS5lKC05DBPfECfvx7cOY5KtkbrFLsFdLadZtpAOK04LFht6t1Rejr9O&#10;wbY5H4q5CbL4jvZ08ZtuZw9GqdFTX7yBiNTH//Bfe68VzKaLF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4eVkxQAAAN0AAAAPAAAAAAAAAAAAAAAAAJgCAABkcnMv&#10;ZG93bnJldi54bWxQSwUGAAAAAAQABAD1AAAAigMAAAAA&#10;" filled="f"/>
                        <v:rect id="Rectangle 134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5xFsIA&#10;AADdAAAADwAAAGRycy9kb3ducmV2LnhtbERPz2vCMBS+D/wfwhO8zVTZRKqx1DHBkzA3UG+P5pmU&#10;Ni+lyWz33y+HwY4f3+9tMbpWPKgPtWcFi3kGgrjyumaj4Ovz8LwGESKyxtYzKfihAMVu8rTFXPuB&#10;P+hxjkakEA45KrAxdrmUobLkMMx9R5y4u+8dxgR7I3WPQwp3rVxm2Uo6rDk1WOzozVLVnL+dgvfu&#10;dipfTZDlJdpr4/fDwZ6MUrPpWG5ARBrjv/jPfdQKXpar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nEWwgAAAN0AAAAPAAAAAAAAAAAAAAAAAJgCAABkcnMvZG93&#10;bnJldi54bWxQSwUGAAAAAAQABAD1AAAAhwMAAAAA&#10;" filled="f"/>
                        <v:rect id="Rectangle 134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LUjcUA&#10;AADdAAAADwAAAGRycy9kb3ducmV2LnhtbESPQWsCMRSE74L/IbyCN81WVNqtUdai4EmoLVRvj81r&#10;srh5WTapu/57IxR6HGbmG2a57l0trtSGyrOC50kGgrj0umKj4OtzN34BESKyxtozKbhRgPVqOFhi&#10;rn3HH3Q9RiMShEOOCmyMTS5lKC05DBPfECfvx7cOY5KtkbrFLsFdLadZtpAOK04LFht6t1Rejr9O&#10;wbY5H4q5CbL4jvZ08ZtuZw9GqdFTX7yBiNTH//Bfe68VzKaLV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MtSNxQAAAN0AAAAPAAAAAAAAAAAAAAAAAJgCAABkcnMv&#10;ZG93bnJldi54bWxQSwUGAAAAAAQABAD1AAAAigMAAAAA&#10;" filled="f"/>
                        <v:rect id="Rectangle 134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HrzcIA&#10;AADdAAAADwAAAGRycy9kb3ducmV2LnhtbERPy2oCMRTdF/oP4Rbc1UzFqkyNMi0KrgQfoN1dJrfJ&#10;4ORmmERn/PtmIbg8nPd82bta3KgNlWcFH8MMBHHpdcVGwfGwfp+BCBFZY+2ZFNwpwHLx+jLHXPuO&#10;d3TbRyNSCIccFdgYm1zKUFpyGIa+IU7cn28dxgRbI3WLXQp3tRxl2UQ6rDg1WGzox1J52V+dglXz&#10;uy0+TZDFKdrzxX93a7s1Sg3e+uILRKQ+PsUP90YrGI+maX9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0evNwgAAAN0AAAAPAAAAAAAAAAAAAAAAAJgCAABkcnMvZG93&#10;bnJldi54bWxQSwUGAAAAAAQABAD1AAAAhwMAAAAA&#10;" filled="f"/>
                        <v:rect id="Rectangle 134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1OVsUA&#10;AADdAAAADwAAAGRycy9kb3ducmV2LnhtbESPQWsCMRSE74X+h/AK3mpW0bZsjbKKQk9CtVC9PTav&#10;yeLmZdlEd/vvjSB4HGbmG2a26F0tLtSGyrOC0TADQVx6XbFR8LPfvH6ACBFZY+2ZFPxTgMX8+WmG&#10;ufYdf9NlF41IEA45KrAxNrmUobTkMAx9Q5y8P986jEm2RuoWuwR3tRxn2Zt0WHFasNjQylJ52p2d&#10;gnVz3BZTE2TxG+3h5Jfdxm6NUoOXvvgEEamPj/C9/aUVTMbv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nU5WxQAAAN0AAAAPAAAAAAAAAAAAAAAAAJgCAABkcnMv&#10;ZG93bnJldi54bWxQSwUGAAAAAAQABAD1AAAAigMAAAAA&#10;" filled="f"/>
                        <v:rect id="Rectangle 134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QIcYA&#10;AADdAAAADwAAAGRycy9kb3ducmV2LnhtbESPzWrDMBCE74W+g9hCb41c0/zgRAlOaKCnQJJCk9ti&#10;bSUTa2UsNXbfPioUchxm5htmsRpcI67UhdqzgtdRBoK48rpmo+DzuH2ZgQgRWWPjmRT8UoDV8vFh&#10;gYX2Pe/peohGJAiHAhXYGNtCylBZchhGviVO3rfvHMYkOyN1h32Cu0bmWTaRDmtOCxZb2liqLocf&#10;p+C9Pe/KsQmy/Ir2dPHrfmt3Rqnnp6Gcg4g0xHv4v/2hFbzl0xz+3q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QIcYAAADdAAAADwAAAAAAAAAAAAAAAACYAgAAZHJz&#10;L2Rvd25yZXYueG1sUEsFBgAAAAAEAAQA9QAAAIsDAAAAAA==&#10;" filled="f"/>
                      </v:group>
                    </v:group>
                  </w:pict>
                </mc:Fallback>
              </mc:AlternateContent>
            </w:r>
            <w:r>
              <w:rPr>
                <w:noProof/>
                <w:sz w:val="14"/>
              </w:rPr>
              <mc:AlternateContent>
                <mc:Choice Requires="wpg">
                  <w:drawing>
                    <wp:inline distT="0" distB="0" distL="0" distR="0" wp14:anchorId="5C619BF0">
                      <wp:extent cx="722630" cy="722630"/>
                      <wp:effectExtent l="10795" t="11430" r="9525" b="8890"/>
                      <wp:docPr id="3964" name="Group 4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69" y="8152"/>
                                <a:chExt cx="1138" cy="1138"/>
                              </a:xfrm>
                            </wpg:grpSpPr>
                            <wps:wsp>
                              <wps:cNvPr id="3965" name="Oval 151"/>
                              <wps:cNvSpPr>
                                <a:spLocks noChangeArrowheads="1"/>
                              </wps:cNvSpPr>
                              <wps:spPr bwMode="auto">
                                <a:xfrm>
                                  <a:off x="7569" y="8152"/>
                                  <a:ext cx="1138" cy="1138"/>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966" name="Oval 152"/>
                              <wps:cNvSpPr>
                                <a:spLocks noChangeArrowheads="1"/>
                              </wps:cNvSpPr>
                              <wps:spPr bwMode="auto">
                                <a:xfrm>
                                  <a:off x="7809" y="8382"/>
                                  <a:ext cx="677" cy="677"/>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56E88E7A" id="Group 4242" o:spid="_x0000_s1026" style="width:56.9pt;height:56.9pt;mso-position-horizontal-relative:char;mso-position-vertical-relative:line" coordorigin="7569,8152"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">
                      <v:oval id="Oval 151" o:spid="_x0000_s1027" style="position:absolute;left:7569;top:8152;width:1138;height:1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wKUcMA&#10;AADdAAAADwAAAGRycy9kb3ducmV2LnhtbESPQWvCQBSE7wX/w/IEb3VjbEWjq4ggeGyjeH7sPpNg&#10;9m3IrjHx13cLhR6HmfmG2ex6W4uOWl85VjCbJiCItTMVFwou5+P7EoQPyAZrx6RgIA+77ehtg5lx&#10;T/6mLg+FiBD2GSooQ2gyKb0uyaKfuoY4ejfXWgxRtoU0LT4j3NYyTZKFtFhxXCixoUNJ+p4/rILr&#10;S+cDD1165LP+ajo/Tz/urNRk3O/XIAL14T/81z4ZBfPV4hN+38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wKUcMAAADdAAAADwAAAAAAAAAAAAAAAACYAgAAZHJzL2Rv&#10;d25yZXYueG1sUEsFBgAAAAAEAAQA9QAAAIgDAAAAAA==&#10;" fillcolor="#d8d8d8 [2732]">
                        <v:stroke dashstyle="longDash"/>
                      </v:oval>
                      <v:oval id="Oval 152" o:spid="_x0000_s1028" style="position:absolute;left:7809;top:8382;width:677;height: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yvhscA&#10;AADdAAAADwAAAGRycy9kb3ducmV2LnhtbESPQUvDQBSE74L/YXkFL9JuopJq2m0RoWBBxLS9eHtk&#10;n0lo9m3YfW3jv3cFweMwM98wy/XoenWmEDvPBvJZBoq49rbjxsBhv5k+goqCbLH3TAa+KcJ6dX21&#10;xNL6C1d03kmjEoRjiQZakaHUOtYtOYwzPxAn78sHh5JkaLQNeElw1+u7LCu0w47TQosDvbRUH3cn&#10;Z2AuJ6neP99u82A/HupNvq3wuDXmZjI+L0AJjfIf/mu/WgP3T0UBv2/SE9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sr4bHAAAA3QAAAA8AAAAAAAAAAAAAAAAAmAIAAGRy&#10;cy9kb3ducmV2LnhtbFBLBQYAAAAABAAEAPUAAACMAwAAAAA=&#10;" fillcolor="#a5a5a5 [2092]">
                        <v:stroke dashstyle="longDash"/>
                      </v:oval>
                      <w10:anchorlock/>
                    </v:group>
                  </w:pict>
                </mc:Fallback>
              </mc:AlternateContent>
            </w:r>
          </w:p>
          <w:p w:rsidR="007A6D65" w:rsidRPr="004F3249" w:rsidRDefault="007A6D65" w:rsidP="007A6D65">
            <w:pPr>
              <w:pStyle w:val="NoSpacing"/>
              <w:jc w:val="center"/>
              <w:rPr>
                <w:sz w:val="14"/>
              </w:rPr>
            </w:pPr>
            <w:r w:rsidRPr="004F3249">
              <w:rPr>
                <w:sz w:val="14"/>
              </w:rPr>
              <w:t>Lumen Diameter = 3.02 mm</w:t>
            </w:r>
          </w:p>
          <w:p w:rsidR="007A6D65" w:rsidRPr="004F3249" w:rsidRDefault="007A6D65" w:rsidP="007A6D65">
            <w:pPr>
              <w:pStyle w:val="NoSpacing"/>
              <w:jc w:val="center"/>
              <w:rPr>
                <w:sz w:val="14"/>
              </w:rPr>
            </w:pPr>
            <w:r w:rsidRPr="004F3249">
              <w:rPr>
                <w:sz w:val="14"/>
              </w:rPr>
              <w:t>Wall Thickness = 2.44 mm</w:t>
            </w:r>
          </w:p>
        </w:tc>
        <w:tc>
          <w:tcPr>
            <w:tcW w:w="1926" w:type="dxa"/>
            <w:gridSpan w:val="2"/>
          </w:tcPr>
          <w:p w:rsidR="007A6D65" w:rsidRPr="004F3249" w:rsidRDefault="00EA2B60" w:rsidP="007A6D65">
            <w:pPr>
              <w:pStyle w:val="NoSpacing"/>
              <w:jc w:val="center"/>
              <w:rPr>
                <w:noProof/>
              </w:rPr>
            </w:pPr>
            <w:r>
              <w:rPr>
                <w:noProof/>
              </w:rPr>
              <mc:AlternateContent>
                <mc:Choice Requires="wpg">
                  <w:drawing>
                    <wp:anchor distT="0" distB="0" distL="114300" distR="114300" simplePos="0" relativeHeight="251755008" behindDoc="0" locked="0" layoutInCell="1" allowOverlap="1" wp14:anchorId="0992AD12">
                      <wp:simplePos x="0" y="0"/>
                      <wp:positionH relativeFrom="column">
                        <wp:posOffset>159385</wp:posOffset>
                      </wp:positionH>
                      <wp:positionV relativeFrom="paragraph">
                        <wp:posOffset>326390</wp:posOffset>
                      </wp:positionV>
                      <wp:extent cx="272415" cy="218440"/>
                      <wp:effectExtent l="0" t="0" r="13335" b="10160"/>
                      <wp:wrapNone/>
                      <wp:docPr id="4217" name="Group 4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4218" name="Rectangle 2917"/>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9" name="Rectangle 2918"/>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0" name="Rectangle 2919"/>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1" name="Rectangle 2920"/>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2" name="Rectangle 2921"/>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3" name="Rectangle 2922"/>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4" name="Rectangle 2923"/>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5" name="Rectangle 2924"/>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6" name="Rectangle 2925"/>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7" name="Rectangle 2926"/>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8" name="Rectangle 2927"/>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9" name="Rectangle 2928"/>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0" name="Rectangle 2929"/>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1" name="Rectangle 2930"/>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2" name="Rectangle 2931"/>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3" name="Rectangle 2932"/>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4" name="Rectangle 2933"/>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5" name="Rectangle 2934"/>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6" name="Rectangle 2935"/>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7" name="Rectangle 2936"/>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8" name="Rectangle 2937"/>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9" name="Rectangle 2938"/>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0" name="Rectangle 2939"/>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1" name="Rectangle 2940"/>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48B7B0" id="Group 4217" o:spid="_x0000_s1026" style="position:absolute;margin-left:12.55pt;margin-top:25.7pt;width:21.45pt;height:17.2pt;z-index:251755008"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">
                      <v:rect id="Rectangle 2917" o:spid="_x0000_s1027" style="position:absolute;left:9409;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BrMQA&#10;AADdAAAADwAAAGRycy9kb3ducmV2LnhtbERPy2rCQBTdF/yH4QrdlDoxlaLRSRAh0IVgG13U3SVz&#10;88DMnZAZNf59ZyF0eTjvTTaaTtxocK1lBfNZBIK4tLrlWsHpmL8vQTiPrLGzTAoe5CBLJy8bTLS9&#10;8w/dCl+LEMIuQQWN930ipSsbMuhmticOXGUHgz7AoZZ6wHsIN52Mo+hTGmw5NDTY066h8lJcjYLD&#10;73jey3y/+H5Uxe7jbSVPxJVSr9NxuwbhafT/4qf7SytYxPMwN7wJT0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ywazEAAAA3QAAAA8AAAAAAAAAAAAAAAAAmAIAAGRycy9k&#10;b3ducmV2LnhtbFBLBQYAAAAABAAEAPUAAACJAwAAAAA=&#10;" filled="f"/>
                      <v:rect id="Rectangle 2918" o:spid="_x0000_s1028" style="position:absolute;left:9409;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5kN8YA&#10;AADdAAAADwAAAGRycy9kb3ducmV2LnhtbESPS4sCMRCE7wv+h9CCF9GMDxYdjSKC4EFYd/Sgt2bS&#10;88BJZ5hEHf/9RhD2WFTVV9Ry3ZpKPKhxpWUFo2EEgji1uuRcwfm0G8xAOI+ssbJMCl7kYL3qfC0x&#10;1vbJv/RIfC4ChF2MCgrv61hKlxZk0A1tTRy8zDYGfZBNLnWDzwA3lRxH0bc0WHJYKLCmbUHpLbkb&#10;BT+X9nqQu8P0+MqS7aQ/l2fiTKlet90sQHhq/X/4095rBdPxaA7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5kN8YAAADdAAAADwAAAAAAAAAAAAAAAACYAgAAZHJz&#10;L2Rvd25yZXYueG1sUEsFBgAAAAAEAAQA9QAAAIsDAAAAAA==&#10;" filled="f"/>
                      <v:rect id="Rectangle 2919" o:spid="_x0000_s1029" style="position:absolute;left:9409;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HF8QA&#10;AADdAAAADwAAAGRycy9kb3ducmV2LnhtbERPy2rCQBTdF/yH4QpuSp00FWlTRxEh4CLQGl3o7pK5&#10;eWDmTshMTfL3nUWhy8N5b3ajacWDetdYVvC6jEAQF1Y3XCm4nNOXdxDOI2tsLZOCiRzstrOnDSba&#10;DnyiR+4rEULYJaig9r5LpHRFTQbd0nbEgSttb9AH2FdS9ziEcNPKOIrW0mDDoaHGjg41Fff8xyj4&#10;uo63TKbZ6nsq88Pb84e8EJdKLebj/hOEp9H/i//cR61gFcdhf3gTn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oBxfEAAAA3QAAAA8AAAAAAAAAAAAAAAAAmAIAAGRycy9k&#10;b3ducmV2LnhtbFBLBQYAAAAABAAEAPUAAACJAwAAAAA=&#10;" filled="f"/>
                      <v:rect id="Rectangle 2920" o:spid="_x0000_s1030" style="position:absolute;left:9409;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ijMYA&#10;AADdAAAADwAAAGRycy9kb3ducmV2LnhtbESPT4vCMBTE78J+h/AEL6KpXVm0GmURhD0IateD3h7N&#10;6x9sXkoTtX57s7DgcZiZ3zDLdWdqcafWVZYVTMYRCOLM6ooLBaff7WgGwnlkjbVlUvAkB+vVR2+J&#10;ibYPPtI99YUIEHYJKii9bxIpXVaSQTe2DXHwctsa9EG2hdQtPgLc1DKOoi9psOKwUGJDm5Kya3oz&#10;Cvbn7rKT29308MzTzedwLk/EuVKDfve9AOGp8+/wf/tHK5jG8QT+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SijMYAAADdAAAADwAAAAAAAAAAAAAAAACYAgAAZHJz&#10;L2Rvd25yZXYueG1sUEsFBgAAAAAEAAQA9QAAAIsDAAAAAA==&#10;" filled="f"/>
                      <v:rect id="Rectangle 2921" o:spid="_x0000_s1031" style="position:absolute;left:9481;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Y8+8cA&#10;AADdAAAADwAAAGRycy9kb3ducmV2LnhtbESPT2vCQBTE7wW/w/KEXorZmEqxqauIIPQgtI052Nsj&#10;+/KHZt+G7NYk374rCD0OM/MbZrMbTSuu1LvGsoJlFIMgLqxuuFKQn4+LNQjnkTW2lknBRA5229nD&#10;BlNtB/6ia+YrESDsUlRQe9+lUrqiJoMush1x8ErbG/RB9pXUPQ4BblqZxPGLNNhwWKixo0NNxU/2&#10;axR8XMbvkzyeVp9TmR2en15lTlwq9Tgf928gPI3+P3xvv2sFqyRJ4PYmPA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2PPvHAAAA3QAAAA8AAAAAAAAAAAAAAAAAmAIAAGRy&#10;cy9kb3ducmV2LnhtbFBLBQYAAAAABAAEAPUAAACMAwAAAAA=&#10;" filled="f"/>
                      <v:rect id="Rectangle 2922" o:spid="_x0000_s1032" style="position:absolute;left:9481;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ZYMYA&#10;AADdAAAADwAAAGRycy9kb3ducmV2LnhtbESPT4vCMBTE7wt+h/AEL4umVhG3axQRBA+Ca/Wwe3s0&#10;r3+weSlN1PrtjSDscZiZ3zCLVWdqcaPWVZYVjEcRCOLM6ooLBefTdjgH4TyyxtoyKXiQg9Wy97HA&#10;RNs7H+mW+kIECLsEFZTeN4mULivJoBvZhjh4uW0N+iDbQuoW7wFuahlH0UwarDgslNjQpqTskl6N&#10;gsNv97eX2/3055Gnm8nnlzwT50oN+t36G4Snzv+H3+2dVjCN4wm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ZYMYAAADdAAAADwAAAAAAAAAAAAAAAACYAgAAZHJz&#10;L2Rvd25yZXYueG1sUEsFBgAAAAAEAAQA9QAAAIsDAAAAAA==&#10;" filled="f"/>
                      <v:rect id="Rectangle 2923" o:spid="_x0000_s1033" style="position:absolute;left:9481;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MBFMYA&#10;AADdAAAADwAAAGRycy9kb3ducmV2LnhtbESPT2vCQBTE7wW/w/KEXqRujKHY6CoiCB4EbfTQ3h7Z&#10;lz+YfRuyW43f3hWEHoeZ+Q2zWPWmEVfqXG1ZwWQcgSDOra65VHA+bT9mIJxH1thYJgV3crBaDt4W&#10;mGp742+6Zr4UAcIuRQWV920qpcsrMujGtiUOXmE7gz7IrpS6w1uAm0bGUfQpDdYcFipsaVNRfsn+&#10;jILDT/+7l9t9crwX2WY6+pJn4kKp92G/noPw1Pv/8Ku90wqSOE7g+SY8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MBFMYAAADdAAAADwAAAAAAAAAAAAAAAACYAgAAZHJz&#10;L2Rvd25yZXYueG1sUEsFBgAAAAAEAAQA9QAAAIsDAAAAAA==&#10;" filled="f"/>
                      <v:rect id="Rectangle 2924" o:spid="_x0000_s1034" style="position:absolute;left:9481;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kj8cA&#10;AADdAAAADwAAAGRycy9kb3ducmV2LnhtbESPT2vCQBTE74V+h+UJXkrdNFqpMRsRQehB0EYP7e2R&#10;ffmD2bchu9X47V2h0OMwM79h0tVgWnGh3jWWFbxNIhDEhdUNVwpOx+3rBwjnkTW2lknBjRyssuen&#10;FBNtr/xFl9xXIkDYJaig9r5LpHRFTQbdxHbEwSttb9AH2VdS93gNcNPKOIrm0mDDYaHGjjY1Fef8&#10;1yjYfw8/O7ndzQ63Mt9MXxbyRFwqNR4N6yUIT4P/D/+1P7WCWRy/w+NNeAIy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fpI/HAAAA3QAAAA8AAAAAAAAAAAAAAAAAmAIAAGRy&#10;cy9kb3ducmV2LnhtbFBLBQYAAAAABAAEAPUAAACMAwAAAAA=&#10;" filled="f"/>
                      <v:rect id="Rectangle 2925" o:spid="_x0000_s1035" style="position:absolute;left:955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06+MYA&#10;AADdAAAADwAAAGRycy9kb3ducmV2LnhtbESPT4vCMBTE74LfITzBi2i6VcTtGkUEwYPgWj3s3h7N&#10;6x9sXkqT1frtjbDgcZiZ3zDLdWdqcaPWVZYVfEwiEMSZ1RUXCi7n3XgBwnlkjbVlUvAgB+tVv7fE&#10;RNs7n+iW+kIECLsEFZTeN4mULivJoJvYhjh4uW0N+iDbQuoW7wFuahlH0VwarDgslNjQtqTsmv4Z&#10;Bcef7vcgd4fZ9yNPt9PRp7wQ50oNB93mC4Snzr/D/+29VjCL4zm83oQnIF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06+MYAAADdAAAADwAAAAAAAAAAAAAAAACYAgAAZHJz&#10;L2Rvd25yZXYueG1sUEsFBgAAAAAEAAQA9QAAAIsDAAAAAA==&#10;" filled="f"/>
                      <v:rect id="Rectangle 2926" o:spid="_x0000_s1036" style="position:absolute;left:955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fY8cA&#10;AADdAAAADwAAAGRycy9kb3ducmV2LnhtbESPT2vCQBTE74V+h+UJXkrdNEqtMRsRQehB0EYP7e2R&#10;ffmD2bchu9X47V2h0OMwM79h0tVgWnGh3jWWFbxNIhDEhdUNVwpOx+3rBwjnkTW2lknBjRyssuen&#10;FBNtr/xFl9xXIkDYJaig9r5LpHRFTQbdxHbEwSttb9AH2VdS93gNcNPKOIrepcGGw0KNHW1qKs75&#10;r1Gw/x5+dnK7mx1uZb6ZvizkibhUajwa1ksQngb/H/5rf2oFsziew+NNeAIy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Bn2PHAAAA3QAAAA8AAAAAAAAAAAAAAAAAmAIAAGRy&#10;cy9kb3ducmV2LnhtbFBLBQYAAAAABAAEAPUAAACMAwAAAAA=&#10;" filled="f"/>
                      <v:rect id="Rectangle 2927" o:spid="_x0000_s1037" style="position:absolute;left:955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4LEcQA&#10;AADdAAAADwAAAGRycy9kb3ducmV2LnhtbERPy2rCQBTdF/yH4QpuSp00FWlTRxEh4CLQGl3o7pK5&#10;eWDmTshMTfL3nUWhy8N5b3ajacWDetdYVvC6jEAQF1Y3XCm4nNOXdxDOI2tsLZOCiRzstrOnDSba&#10;DnyiR+4rEULYJaig9r5LpHRFTQbd0nbEgSttb9AH2FdS9ziEcNPKOIrW0mDDoaHGjg41Fff8xyj4&#10;uo63TKbZ6nsq88Pb84e8EJdKLebj/hOEp9H/i//cR61gFcdhbngTn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eCxHEAAAA3QAAAA8AAAAAAAAAAAAAAAAAmAIAAGRycy9k&#10;b3ducmV2LnhtbFBLBQYAAAAABAAEAPUAAACJAwAAAAA=&#10;" filled="f"/>
                      <v:rect id="Rectangle 2928" o:spid="_x0000_s1038" style="position:absolute;left:955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KuisYA&#10;AADdAAAADwAAAGRycy9kb3ducmV2LnhtbESPT4vCMBTE78J+h/AWvIim25VFq1EWQdiDoHY96O3R&#10;vP7B5qU0Ueu3N4LgcZiZ3zDzZWdqcaXWVZYVfI0iEMSZ1RUXCg7/6+EEhPPIGmvLpOBODpaLj94c&#10;E21vvKdr6gsRIOwSVFB63yRSuqwkg25kG+Lg5bY16INsC6lbvAW4qWUcRT/SYMVhocSGViVl5/Ri&#10;FGyP3Wkj15vx7p6nq+/BVB6Ic6X6n93vDISnzr/Dr/afVjCO4yk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KuisYAAADdAAAADwAAAAAAAAAAAAAAAACYAgAAZHJz&#10;L2Rvd25yZXYueG1sUEsFBgAAAAAEAAQA9QAAAIsDAAAAAA==&#10;" filled="f"/>
                      <v:rect id="Rectangle 2929" o:spid="_x0000_s1039" style="position:absolute;left:9336;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RysMA&#10;AADdAAAADwAAAGRycy9kb3ducmV2LnhtbERPy4rCMBTdC/5DuMJsRFMfyNhpFBGEWQhqx4XuLs3t&#10;g2luSpOp9e8nC8Hl4byTbW9q0VHrKssKZtMIBHFmdcWFguvPYfIJwnlkjbVlUvAkB9vNcJBgrO2D&#10;L9SlvhAhhF2MCkrvm1hKl5Vk0E1tQxy43LYGfYBtIXWLjxBuajmPopU0WHFoKLGhfUnZb/pnFJxu&#10;/f0oD8fl+Zmn+8V4La/EuVIfo373BcJT79/il/tbK1jOF2F/eBOe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GRysMAAADdAAAADwAAAAAAAAAAAAAAAACYAgAAZHJzL2Rv&#10;d25yZXYueG1sUEsFBgAAAAAEAAQA9QAAAIgDAAAAAA==&#10;" filled="f"/>
                      <v:rect id="Rectangle 2930" o:spid="_x0000_s1040" style="position:absolute;left:9336;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00UcYA&#10;AADdAAAADwAAAGRycy9kb3ducmV2LnhtbESPS4sCMRCE78L+h9ALXhbN+EB0NMoiCB4E19GD3ppJ&#10;zwMnnWGS1fHfG0HwWFTVV9Ri1ZpK3KhxpWUFg34Egji1uuRcwem46U1BOI+ssbJMCh7kYLX86iww&#10;1vbOB7olPhcBwi5GBYX3dSylSwsy6Pq2Jg5eZhuDPsgml7rBe4CbSg6jaCINlhwWCqxpXVB6Tf6N&#10;gv25vezkZjf+e2TJevQzkyfiTKnud/s7B+Gp9Z/wu73VCsbD0QB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00UcYAAADdAAAADwAAAAAAAAAAAAAAAACYAgAAZHJz&#10;L2Rvd25yZXYueG1sUEsFBgAAAAAEAAQA9QAAAIsDAAAAAA==&#10;" filled="f"/>
                      <v:rect id="Rectangle 2931" o:spid="_x0000_s1041" style="position:absolute;left:9336;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JsYA&#10;AADdAAAADwAAAGRycy9kb3ducmV2LnhtbESPT4vCMBTE7wt+h/AEL4umVhG3axQRBA+Ca/Wwe3s0&#10;r3+weSlN1PrtjSDscZiZ3zCLVWdqcaPWVZYVjEcRCOLM6ooLBefTdjgH4TyyxtoyKXiQg9Wy97HA&#10;RNs7H+mW+kIECLsEFZTeN4mULivJoBvZhjh4uW0N+iDbQuoW7wFuahlH0UwarDgslNjQpqTskl6N&#10;gsNv97eX2/3055Gnm8nnlzwT50oN+t36G4Snzv+H3+2dVjCNJz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qJsYAAADdAAAADwAAAAAAAAAAAAAAAACYAgAAZHJz&#10;L2Rvd25yZXYueG1sUEsFBgAAAAAEAAQA9QAAAIsDAAAAAA==&#10;" filled="f"/>
                      <v:rect id="Rectangle 2932" o:spid="_x0000_s1042" style="position:absolute;left:9336;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MPvcYA&#10;AADdAAAADwAAAGRycy9kb3ducmV2LnhtbESPT4vCMBTE7wt+h/AEL4umWhG3axQRBA+Ca/Wwe3s0&#10;r3+weSlN1PrtjSDscZiZ3zCLVWdqcaPWVZYVjEcRCOLM6ooLBefTdjgH4TyyxtoyKXiQg9Wy97HA&#10;RNs7H+mW+kIECLsEFZTeN4mULivJoBvZhjh4uW0N+iDbQuoW7wFuajmJopk0WHFYKLGhTUnZJb0a&#10;BYff7m8vt/vpzyNPN/HnlzwT50oN+t36G4Snzv+H3+2dVjCdxD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MPvcYAAADdAAAADwAAAAAAAAAAAAAAAACYAgAAZHJz&#10;L2Rvd25yZXYueG1sUEsFBgAAAAAEAAQA9QAAAIsDAAAAAA==&#10;" filled="f"/>
                      <v:rect id="Rectangle 2933" o:spid="_x0000_s1043" style="position:absolute;left:9625;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XyccA&#10;AADdAAAADwAAAGRycy9kb3ducmV2LnhtbESPT2vCQBTE7wW/w/IKXkrdmARpU1cRQfAgtEYP7e2R&#10;fflDs29DdjXJt+8WCj0OM/MbZr0dTSvu1LvGsoLlIgJBXFjdcKXgejk8v4BwHllja5kUTORgu5k9&#10;rDHTduAz3XNfiQBhl6GC2vsuk9IVNRl0C9sRB6+0vUEfZF9J3eMQ4KaVcRStpMGGw0KNHe1rKr7z&#10;m1Hw/jl+neThlH5MZb5Pnl7llbhUav447t5AeBr9f/ivfdQK0jhJ4fdNeAJy8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Kl8nHAAAA3QAAAA8AAAAAAAAAAAAAAAAAmAIAAGRy&#10;cy9kb3ducmV2LnhtbFBLBQYAAAAABAAEAPUAAACMAwAAAAA=&#10;" filled="f"/>
                      <v:rect id="Rectangle 2934" o:spid="_x0000_s1044" style="position:absolute;left:9625;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YyUsYA&#10;AADdAAAADwAAAGRycy9kb3ducmV2LnhtbESPT4vCMBTE74LfITzBi2i66op2jbIIggdhtetBb4/m&#10;9Q/bvJQmav32ZkHwOMzMb5jlujWVuFHjSssKPkYRCOLU6pJzBaff7XAOwnlkjZVlUvAgB+tVt7PE&#10;WNs7H+mW+FwECLsYFRTe17GULi3IoBvZmjh4mW0M+iCbXOoG7wFuKjmOopk0WHJYKLCmTUHpX3I1&#10;Cn7O7WUvt/vp4ZElm8lgIU/EmVL9Xvv9BcJT69/hV3unFUzHk0/4fxOe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oYyUsYAAADdAAAADwAAAAAAAAAAAAAAAACYAgAAZHJz&#10;L2Rvd25yZXYueG1sUEsFBgAAAAAEAAQA9QAAAIsDAAAAAA==&#10;" filled="f"/>
                      <v:rect id="Rectangle 2935" o:spid="_x0000_s1045" style="position:absolute;left:9625;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SsJccA&#10;AADdAAAADwAAAGRycy9kb3ducmV2LnhtbESPT2vCQBTE74LfYXlCL2I2JiI2dRURhB6EtjEHe3tk&#10;X/7Q7NuQ3Wr89t1CocdhZn7DbPej6cSNBtdaVrCMYhDEpdUt1wqKy2mxAeE8ssbOMil4kIP9bjrZ&#10;YqbtnT/olvtaBAi7DBU03veZlK5syKCLbE8cvMoOBn2QQy31gPcAN51M4ngtDbYcFhrs6dhQ+ZV/&#10;GwVv1/HzLE/n1fujyo/p/FkWxJVST7Px8ALC0+j/w3/tV61glaRr+H0Tn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UrCXHAAAA3QAAAA8AAAAAAAAAAAAAAAAAmAIAAGRy&#10;cy9kb3ducmV2LnhtbFBLBQYAAAAABAAEAPUAAACMAwAAAAA=&#10;" filled="f"/>
                      <v:rect id="Rectangle 2936" o:spid="_x0000_s1046" style="position:absolute;left:9625;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gJvsYA&#10;AADdAAAADwAAAGRycy9kb3ducmV2LnhtbESPT4vCMBTE74LfITzBi2i6Kqt2jbIIggdhtetBb4/m&#10;9Q/bvJQmav32ZkHwOMzMb5jlujWVuFHjSssKPkYRCOLU6pJzBaff7XAOwnlkjZVlUvAgB+tVt7PE&#10;WNs7H+mW+FwECLsYFRTe17GULi3IoBvZmjh4mW0M+iCbXOoG7wFuKjmOok9psOSwUGBNm4LSv+Rq&#10;FPyc28tebvfTwyNLNpPBQp6IM6X6vfb7C4Sn1r/Dr/ZOK5iOJzP4fxOe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gJvsYAAADdAAAADwAAAAAAAAAAAAAAAACYAgAAZHJz&#10;L2Rvd25yZXYueG1sUEsFBgAAAAAEAAQA9QAAAIsDAAAAAA==&#10;" filled="f"/>
                      <v:rect id="Rectangle 2937" o:spid="_x0000_s1047" style="position:absolute;left:969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dzMMA&#10;AADdAAAADwAAAGRycy9kb3ducmV2LnhtbERPy4rCMBTdC/5DuMJsRFMfyNhpFBGEWQhqx4XuLs3t&#10;g2luSpOp9e8nC8Hl4byTbW9q0VHrKssKZtMIBHFmdcWFguvPYfIJwnlkjbVlUvAkB9vNcJBgrO2D&#10;L9SlvhAhhF2MCkrvm1hKl5Vk0E1tQxy43LYGfYBtIXWLjxBuajmPopU0WHFoKLGhfUnZb/pnFJxu&#10;/f0oD8fl+Zmn+8V4La/EuVIfo373BcJT79/il/tbK1jOF2FueBOe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edzMMAAADdAAAADwAAAAAAAAAAAAAAAACYAgAAZHJzL2Rv&#10;d25yZXYueG1sUEsFBgAAAAAEAAQA9QAAAIgDAAAAAA==&#10;" filled="f"/>
                      <v:rect id="Rectangle 2938" o:spid="_x0000_s1048" style="position:absolute;left:969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s4V8YA&#10;AADdAAAADwAAAGRycy9kb3ducmV2LnhtbESPS4sCMRCE78L+h9DCXhbN+EB0NMoiCHsQXEcPemsm&#10;PQ+cdIZJ1PHfG0HwWFTVV9Ri1ZpK3KhxpWUFg34Egji1uuRcwfGw6U1BOI+ssbJMCh7kYLX86iww&#10;1vbOe7olPhcBwi5GBYX3dSylSwsy6Pq2Jg5eZhuDPsgml7rBe4CbSg6jaCINlhwWCqxpXVB6Sa5G&#10;we7Unrdysx3/P7JkPfqZySNxptR3t/2dg/DU+k/43f7TCsbD0Qx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s4V8YAAADdAAAADwAAAAAAAAAAAAAAAACYAgAAZHJz&#10;L2Rvd25yZXYueG1sUEsFBgAAAAAEAAQA9QAAAIsDAAAAAA==&#10;" filled="f"/>
                      <v:rect id="Rectangle 2939" o:spid="_x0000_s1049" style="position:absolute;left:969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fit8QA&#10;AADdAAAADwAAAGRycy9kb3ducmV2LnhtbERPy2rCQBTdF/yH4QrdlGaiDdKmGUUEoQuhNbrQ3SVz&#10;88DMnZAZTfL3nUWhy8N5Z5vRtOJBvWssK1hEMQjiwuqGKwXn0/71HYTzyBpby6RgIgeb9ewpw1Tb&#10;gY/0yH0lQgi7FBXU3neplK6oyaCLbEccuNL2Bn2AfSV1j0MIN61cxvFKGmw4NNTY0a6m4pbfjYLv&#10;y3g9yP0h+ZnKfPf28iHPxKVSz/Nx+wnC0+j/xX/uL60gWSZhf3gTn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34rfEAAAA3QAAAA8AAAAAAAAAAAAAAAAAmAIAAGRycy9k&#10;b3ducmV2LnhtbFBLBQYAAAAABAAEAPUAAACJAwAAAAA=&#10;" filled="f"/>
                      <v:rect id="Rectangle 2940" o:spid="_x0000_s1050" style="position:absolute;left:969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tHLMYA&#10;AADdAAAADwAAAGRycy9kb3ducmV2LnhtbESPT4vCMBTE74LfITzBi2iqlsXtGkUEwYOgdj3s3h7N&#10;6x9sXkoTtX57s7DgcZiZ3zDLdWdqcafWVZYVTCcRCOLM6ooLBZfv3XgBwnlkjbVlUvAkB+tVv7fE&#10;RNsHn+me+kIECLsEFZTeN4mULivJoJvYhjh4uW0N+iDbQuoWHwFuajmLog9psOKwUGJD25Kya3oz&#10;Co4/3e9B7g7x6Zmn2/noU16Ic6WGg27zBcJT59/h//ZeK4hn8RT+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btHLMYAAADdAAAADwAAAAAAAAAAAAAAAACYAgAAZHJz&#10;L2Rvd25yZXYueG1sUEsFBgAAAAAEAAQA9QAAAIsDAAAAAA==&#10;" filled="f"/>
                    </v:group>
                  </w:pict>
                </mc:Fallback>
              </mc:AlternateContent>
            </w:r>
            <w:r>
              <w:rPr>
                <w:noProof/>
              </w:rPr>
              <mc:AlternateContent>
                <mc:Choice Requires="wpg">
                  <w:drawing>
                    <wp:inline distT="0" distB="0" distL="0" distR="0" wp14:anchorId="1B78291C">
                      <wp:extent cx="909320" cy="721995"/>
                      <wp:effectExtent l="4445" t="11430" r="6985" b="12700"/>
                      <wp:docPr id="3946" name="Group 4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13005" y="8253"/>
                                <a:chExt cx="1725" cy="1137"/>
                              </a:xfrm>
                            </wpg:grpSpPr>
                            <wps:wsp>
                              <wps:cNvPr id="3954" name="Rectangle 147"/>
                              <wps:cNvSpPr>
                                <a:spLocks noChangeArrowheads="1"/>
                              </wps:cNvSpPr>
                              <wps:spPr bwMode="auto">
                                <a:xfrm>
                                  <a:off x="13005" y="8368"/>
                                  <a:ext cx="1725" cy="907"/>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955" name="Rectangle 148"/>
                              <wps:cNvSpPr>
                                <a:spLocks noChangeArrowheads="1"/>
                              </wps:cNvSpPr>
                              <wps:spPr bwMode="auto">
                                <a:xfrm>
                                  <a:off x="13005" y="8253"/>
                                  <a:ext cx="1725" cy="34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956" name="Rectangle 149"/>
                              <wps:cNvSpPr>
                                <a:spLocks noChangeArrowheads="1"/>
                              </wps:cNvSpPr>
                              <wps:spPr bwMode="auto">
                                <a:xfrm>
                                  <a:off x="13005" y="9044"/>
                                  <a:ext cx="1725" cy="34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73C124A8" id="Group 4213" o:spid="_x0000_s1026" style="width:71.6pt;height:56.85pt;rotation:90;mso-position-horizontal-relative:char;mso-position-vertical-relative:line" coordorigin="1300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">
                      <v:rect id="Rectangle 147" o:spid="_x0000_s1027" style="position:absolute;left:13005;top:8368;width:1725;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77iMUA&#10;AADdAAAADwAAAGRycy9kb3ducmV2LnhtbESPT2vCQBTE70K/w/KE3szGtoqNrpJWCukxaS14e2Rf&#10;/mD2bciumn77bkHwOMzMb5jNbjSduNDgWssK5lEMgri0uuVawffXx2wFwnlkjZ1lUvBLDnbbh8kG&#10;E22vnNOl8LUIEHYJKmi87xMpXdmQQRfZnjh4lR0M+iCHWuoBrwFuOvkUx0tpsOWw0GBP7w2Vp+Js&#10;FHwefVrqDKl4a+NDNU/Hvf3JlXqcjukahKfR38O3dqYVPL8uXuD/TXg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uIxQAAAN0AAAAPAAAAAAAAAAAAAAAAAJgCAABkcnMv&#10;ZG93bnJldi54bWxQSwUGAAAAAAQABAD1AAAAigMAAAAA&#10;" fillcolor="#a5a5a5 [2092]"/>
                      <v:rect id="Rectangle 148" o:spid="_x0000_s1028" style="position:absolute;left:13005;top:8253;width:1725;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tssMA&#10;AADdAAAADwAAAGRycy9kb3ducmV2LnhtbESPQWsCMRSE74X+h/CE3mpWxaqrUUqh0GvtevD22Dyz&#10;i5uXJXnVbX99UxA8DjPzDbPZDb5TF4qpDWxgMi5AEdfBtuwMVF/vz0tQSZAtdoHJwA8l2G0fHzZY&#10;2nDlT7rsxakM4VSigUakL7VOdUMe0zj0xNk7hehRsoxO24jXDPednhbFi/bYcl5osKe3hurz/tsb&#10;cLE70mERZBoqt/AV0e9MyJin0fC6BiU0yD18a39YA7PVfA7/b/IT0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htssMAAADdAAAADwAAAAAAAAAAAAAAAACYAgAAZHJzL2Rv&#10;d25yZXYueG1sUEsFBgAAAAAEAAQA9QAAAIgDAAAAAA==&#10;" fillcolor="#d8d8d8 [2732]">
                        <v:stroke dashstyle="longDash"/>
                      </v:rect>
                      <v:rect id="Rectangle 149" o:spid="_x0000_s1029" style="position:absolute;left:13005;top:9044;width:1725;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rzxcMA&#10;AADdAAAADwAAAGRycy9kb3ducmV2LnhtbESPT2sCMRTE74V+h/CE3mpWpf5ZjVIKhV5r14O3x+aZ&#10;Xdy8LMmrbvvpG0HocZiZ3zCb3eA7daGY2sAGJuMCFHEdbMvOQPX1/rwElQTZYheYDPxQgt328WGD&#10;pQ1X/qTLXpzKEE4lGmhE+lLrVDfkMY1DT5y9U4geJcvotI14zXDf6WlRzLXHlvNCgz29NVSf99/e&#10;gIvdkQ6LINNQuYWviH5nQsY8jYbXNSihQf7D9/aHNTBbvczh9iY/Ab3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rzxcMAAADdAAAADwAAAAAAAAAAAAAAAACYAgAAZHJzL2Rv&#10;d25yZXYueG1sUEsFBgAAAAAEAAQA9QAAAIgDAAAAAA==&#10;" fillcolor="#d8d8d8 [2732]">
                        <v:stroke dashstyle="longDash"/>
                      </v:rect>
                      <w10:anchorlock/>
                    </v:group>
                  </w:pict>
                </mc:Fallback>
              </mc:AlternateContent>
            </w:r>
          </w:p>
        </w:tc>
      </w:tr>
      <w:tr w:rsidR="007A6D65" w:rsidRPr="004F3249" w:rsidTr="007A6D65">
        <w:tc>
          <w:tcPr>
            <w:tcW w:w="1008" w:type="dxa"/>
          </w:tcPr>
          <w:p w:rsidR="007A6D65" w:rsidRPr="004F3249" w:rsidRDefault="007A6D65" w:rsidP="007A6D65">
            <w:pPr>
              <w:pStyle w:val="NoSpacing"/>
              <w:rPr>
                <w:sz w:val="18"/>
                <w:szCs w:val="18"/>
                <w:vertAlign w:val="superscript"/>
              </w:rPr>
            </w:pPr>
            <w:r w:rsidRPr="004F3249">
              <w:rPr>
                <w:sz w:val="18"/>
                <w:szCs w:val="18"/>
              </w:rPr>
              <w:t>External Carotid Artery</w:t>
            </w:r>
            <w:r w:rsidRPr="004F3249">
              <w:rPr>
                <w:sz w:val="18"/>
                <w:szCs w:val="18"/>
                <w:vertAlign w:val="superscript"/>
              </w:rPr>
              <w:t>9</w:t>
            </w:r>
          </w:p>
        </w:tc>
        <w:tc>
          <w:tcPr>
            <w:tcW w:w="1052" w:type="dxa"/>
          </w:tcPr>
          <w:p w:rsidR="007A6D65" w:rsidRPr="004F3249" w:rsidRDefault="007A6D65" w:rsidP="007A6D65">
            <w:pPr>
              <w:pStyle w:val="NoSpacing"/>
            </w:pPr>
            <w:r w:rsidRPr="004F3249">
              <w:t>0.5 x 0.5 x 0.63</w:t>
            </w:r>
          </w:p>
          <w:p w:rsidR="007A6D65" w:rsidRPr="004F3249" w:rsidRDefault="00EA2B60" w:rsidP="007A6D65">
            <w:pPr>
              <w:pStyle w:val="NoSpacing"/>
            </w:pPr>
            <w:r>
              <w:rPr>
                <w:noProof/>
              </w:rPr>
              <mc:AlternateContent>
                <mc:Choice Requires="wps">
                  <w:drawing>
                    <wp:inline distT="0" distB="0" distL="0" distR="0" wp14:anchorId="3CAE304B">
                      <wp:extent cx="225425" cy="220980"/>
                      <wp:effectExtent l="5080" t="13970" r="7620" b="12700"/>
                      <wp:docPr id="3945" name="Cube 4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1D783479" id="Cube 4212"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" adj="8682">
                      <w10:anchorlock/>
                    </v:shape>
                  </w:pict>
                </mc:Fallback>
              </mc:AlternateContent>
            </w:r>
          </w:p>
        </w:tc>
        <w:tc>
          <w:tcPr>
            <w:tcW w:w="1864" w:type="dxa"/>
            <w:gridSpan w:val="2"/>
          </w:tcPr>
          <w:p w:rsidR="007A6D65" w:rsidRPr="004F3249" w:rsidRDefault="00EA2B60" w:rsidP="007A6D65">
            <w:pPr>
              <w:pStyle w:val="NoSpacing"/>
              <w:jc w:val="center"/>
              <w:rPr>
                <w:sz w:val="14"/>
              </w:rPr>
            </w:pPr>
            <w:r>
              <w:rPr>
                <w:noProof/>
                <w:sz w:val="14"/>
              </w:rPr>
              <mc:AlternateContent>
                <mc:Choice Requires="wpg">
                  <w:drawing>
                    <wp:anchor distT="0" distB="0" distL="114300" distR="114300" simplePos="0" relativeHeight="251749888" behindDoc="0" locked="0" layoutInCell="1" allowOverlap="1" wp14:anchorId="398D9BC2">
                      <wp:simplePos x="0" y="0"/>
                      <wp:positionH relativeFrom="column">
                        <wp:posOffset>197485</wp:posOffset>
                      </wp:positionH>
                      <wp:positionV relativeFrom="paragraph">
                        <wp:posOffset>193675</wp:posOffset>
                      </wp:positionV>
                      <wp:extent cx="274320" cy="182880"/>
                      <wp:effectExtent l="0" t="0" r="11430" b="26670"/>
                      <wp:wrapNone/>
                      <wp:docPr id="4184" name="Group 4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185" name="Group 1365"/>
                              <wpg:cNvGrpSpPr>
                                <a:grpSpLocks/>
                              </wpg:cNvGrpSpPr>
                              <wpg:grpSpPr bwMode="auto">
                                <a:xfrm>
                                  <a:off x="4401" y="2420"/>
                                  <a:ext cx="288" cy="144"/>
                                  <a:chOff x="4468" y="2342"/>
                                  <a:chExt cx="288" cy="144"/>
                                </a:xfrm>
                              </wpg:grpSpPr>
                              <wps:wsp>
                                <wps:cNvPr id="4186" name="Rectangle 13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7" name="Rectangle 13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8" name="Rectangle 13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9" name="Rectangle 13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0" name="Rectangle 13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1" name="Rectangle 13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2" name="Rectangle 13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3" name="Rectangle 13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94" name="Group 1374"/>
                              <wpg:cNvGrpSpPr>
                                <a:grpSpLocks/>
                              </wpg:cNvGrpSpPr>
                              <wpg:grpSpPr bwMode="auto">
                                <a:xfrm>
                                  <a:off x="4401" y="2276"/>
                                  <a:ext cx="288" cy="144"/>
                                  <a:chOff x="4468" y="2342"/>
                                  <a:chExt cx="288" cy="144"/>
                                </a:xfrm>
                              </wpg:grpSpPr>
                              <wps:wsp>
                                <wps:cNvPr id="4195" name="Rectangle 13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6" name="Rectangle 13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7" name="Rectangle 13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8" name="Rectangle 13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9" name="Rectangle 13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0" name="Rectangle 13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1" name="Rectangle 13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2" name="Rectangle 13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03" name="Group 1383"/>
                              <wpg:cNvGrpSpPr>
                                <a:grpSpLocks/>
                              </wpg:cNvGrpSpPr>
                              <wpg:grpSpPr bwMode="auto">
                                <a:xfrm rot="5400000">
                                  <a:off x="4617" y="2348"/>
                                  <a:ext cx="288" cy="144"/>
                                  <a:chOff x="4468" y="2342"/>
                                  <a:chExt cx="288" cy="144"/>
                                </a:xfrm>
                              </wpg:grpSpPr>
                              <wps:wsp>
                                <wps:cNvPr id="4204" name="Rectangle 138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5" name="Rectangle 138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6" name="Rectangle 138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7" name="Rectangle 138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8" name="Rectangle 138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9" name="Rectangle 138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0" name="Rectangle 139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1" name="Rectangle 139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DC75813" id="Group 4184" o:spid="_x0000_s1026" style="position:absolute;margin-left:15.55pt;margin-top:15.25pt;width:21.6pt;height:14.4pt;z-index:25174988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">
                      <v:group id="Group 1365"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FBD8cAAADdAAAADwAAAGRycy9kb3ducmV2LnhtbESPQWvCQBSE7wX/w/KE&#10;3uomtimSuoYgWnoIhaogvT2yzySYfRuyaxL/fbdQ6HGYmW+YdTaZVgzUu8aygngRgSAurW64UnA6&#10;7p9WIJxH1thaJgV3cpBtZg9rTLUd+YuGg69EgLBLUUHtfZdK6cqaDLqF7YiDd7G9QR9kX0nd4xjg&#10;ppXLKHqVBhsOCzV2tK2pvB5uRsH7iGP+HO+G4nrZ3r+Pyee5iEmpx/mUv4HwNPn/8F/7Qyt4iVcJ&#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2FBD8cAAADd&#10;AAAADwAAAAAAAAAAAAAAAACqAgAAZHJzL2Rvd25yZXYueG1sUEsFBgAAAAAEAAQA+gAAAJ4DAAAA&#10;AA==&#10;">
                        <v:rect id="Rectangle 1366"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HecQA&#10;AADdAAAADwAAAGRycy9kb3ducmV2LnhtbESPQWsCMRSE7wX/Q3iCt5q1WJHVKGup0JOgLai3x+aZ&#10;LG5elk3qbv99Iwgeh5n5hlmue1eLG7Wh8qxgMs5AEJdeV2wU/HxvX+cgQkTWWHsmBX8UYL0avCwx&#10;177jPd0O0YgE4ZCjAhtjk0sZSksOw9g3xMm7+NZhTLI1UrfYJbir5VuWzaTDitOCxYY+LJXXw69T&#10;8Nmcd8W7CbI4Rnu6+k23tTuj1GjYFwsQkfr4DD/aX1rBdDKfwf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Ex3nEAAAA3QAAAA8AAAAAAAAAAAAAAAAAmAIAAGRycy9k&#10;b3ducmV2LnhtbFBLBQYAAAAABAAEAPUAAACJAwAAAAA=&#10;" filled="f"/>
                        <v:rect id="Rectangle 1367"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hi4sUA&#10;AADdAAAADwAAAGRycy9kb3ducmV2LnhtbESPQWsCMRSE70L/Q3gFb5q12FZWo2yLgiehWmi9PTav&#10;yeLmZdlEd/33jSB4HGbmG2ax6l0tLtSGyrOCyTgDQVx6XbFR8H3YjGYgQkTWWHsmBVcKsFo+DRaY&#10;a9/xF1320YgE4ZCjAhtjk0sZSksOw9g3xMn7863DmGRrpG6xS3BXy5cse5MOK04LFhv6tFSe9men&#10;YN0cd8WrCbL4ifb35D+6jd0ZpYbPfTEHEamPj/C9vdUKppPZO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GLixQAAAN0AAAAPAAAAAAAAAAAAAAAAAJgCAABkcnMv&#10;ZG93bnJldi54bWxQSwUGAAAAAAQABAD1AAAAigMAAAAA&#10;" filled="f"/>
                        <v:rect id="Rectangle 1368"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f2kMIA&#10;AADdAAAADwAAAGRycy9kb3ducmV2LnhtbERPz2vCMBS+C/sfwhvspmllinTG0skET4JusO32aN6S&#10;YvNSmszW/94cBI8f3+91ObpWXKgPjWcF+SwDQVx73bBR8PW5m65AhIissfVMCq4UoNw8TdZYaD/w&#10;kS6naEQK4VCgAhtjV0gZaksOw8x3xIn7873DmGBvpO5xSOGulfMsW0qHDacGix1tLdXn079T8NH9&#10;HqqFCbL6jvbn7N+HnT0YpV6ex+oNRKQxPsR3914reM1XaW5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V/aQwgAAAN0AAAAPAAAAAAAAAAAAAAAAAJgCAABkcnMvZG93&#10;bnJldi54bWxQSwUGAAAAAAQABAD1AAAAhwMAAAAA&#10;" filled="f"/>
                        <v:rect id="Rectangle 1369"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TC8UA&#10;AADdAAAADwAAAGRycy9kb3ducmV2LnhtbESPQWsCMRSE70L/Q3gFb5q12KJbo2yLgiehWqi9PTav&#10;yeLmZdlEd/33jSB4HGbmG2ax6l0tLtSGyrOCyTgDQVx6XbFR8H3YjGYgQkTWWHsmBVcKsFo+DRaY&#10;a9/xF1320YgE4ZCjAhtjk0sZSksOw9g3xMn7863DmGRrpG6xS3BXy5cse5MOK04LFhv6tFSe9men&#10;YN387opXE2TxE+3x5D+6jd0ZpYbPffEOIlIfH+F7e6sVTCezO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G1MLxQAAAN0AAAAPAAAAAAAAAAAAAAAAAJgCAABkcnMv&#10;ZG93bnJldi54bWxQSwUGAAAAAAQABAD1AAAAigMAAAAA&#10;" filled="f"/>
                        <v:rect id="Rectangle 1370"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sS8IA&#10;AADdAAAADwAAAGRycy9kb3ducmV2LnhtbERPz2vCMBS+D/wfwhO8zVRxY6tGqaLgSZgbbN4ezTMp&#10;Ni+libb+98tB8Pjx/V6seleLG7Wh8qxgMs5AEJdeV2wU/HzvXj9AhIissfZMCu4UYLUcvCww177j&#10;L7odoxEphEOOCmyMTS5lKC05DGPfECfu7FuHMcHWSN1il8JdLadZ9i4dVpwaLDa0sVRejlenYNuc&#10;DsWbCbL4jfbv4tfdzh6MUqNhX8xBROrjU/xw77WC2eQz7U9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xLwgAAAN0AAAAPAAAAAAAAAAAAAAAAAJgCAABkcnMvZG93&#10;bnJldi54bWxQSwUGAAAAAAQABAD1AAAAhwMAAAAA&#10;" filled="f"/>
                        <v:rect id="Rectangle 1371"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TJ0MUA&#10;AADdAAAADwAAAGRycy9kb3ducmV2LnhtbESPQWsCMRSE7wX/Q3iF3mp2Sy26GmUtFXoSqoXq7bF5&#10;TRY3L8smdbf/3giCx2FmvmEWq8E14kxdqD0ryMcZCOLK65qNgu/95nkKIkRkjY1nUvBPAVbL0cMC&#10;C+17/qLzLhqRIBwKVGBjbAspQ2XJYRj7ljh5v75zGJPsjNQd9gnuGvmSZW/SYc1pwWJL75aq0+7P&#10;Kfhoj9tyYoIsf6I9nPy639itUerpcSjnICIN8R6+tT+1gtd8l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MnQxQAAAN0AAAAPAAAAAAAAAAAAAAAAAJgCAABkcnMv&#10;ZG93bnJldi54bWxQSwUGAAAAAAQABAD1AAAAigMAAAAA&#10;" filled="f"/>
                        <v:rect id="Rectangle 1372"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Xp8UA&#10;AADdAAAADwAAAGRycy9kb3ducmV2LnhtbESPQWsCMRSE74X+h/AK3mpW0dJujbKKQk9CtVC9PTav&#10;yeLmZdlEd/vvjSB4HGbmG2a26F0tLtSGyrOC0TADQVx6XbFR8LPfvL6DCBFZY+2ZFPxTgMX8+WmG&#10;ufYdf9NlF41IEA45KrAxNrmUobTkMAx9Q5y8P986jEm2RuoWuwR3tRxn2Zt0WHFasNjQylJ52p2d&#10;gnVz3BZTE2TxG+3h5Jfdxm6NUoOXvvgEEamPj/C9/aUVTEYfY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ZlenxQAAAN0AAAAPAAAAAAAAAAAAAAAAAJgCAABkcnMv&#10;ZG93bnJldi54bWxQSwUGAAAAAAQABAD1AAAAigMAAAAA&#10;" filled="f"/>
                        <v:rect id="Rectangle 1373"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ryPMUA&#10;AADdAAAADwAAAGRycy9kb3ducmV2LnhtbESPQWsCMRSE7wX/Q3gFb5pV22K3RllFwZNQW7C9PTav&#10;yeLmZdlEd/vvTUHocZiZb5jFqne1uFIbKs8KJuMMBHHpdcVGwefHbjQHESKyxtozKfilAKvl4GGB&#10;ufYdv9P1GI1IEA45KrAxNrmUobTkMIx9Q5y8H986jEm2RuoWuwR3tZxm2Yt0WHFasNjQxlJ5Pl6c&#10;gm3zfSieTZDFKdqvs193O3swSg0f++INRKQ+/ofv7b1W8DR5nc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KvI8xQAAAN0AAAAPAAAAAAAAAAAAAAAAAJgCAABkcnMv&#10;ZG93bnJldi54bWxQSwUGAAAAAAQABAD1AAAAigMAAAAA&#10;" filled="f"/>
                      </v:group>
                      <v:group id="Group 1374"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RyScYAAADdAAAADwAAAGRycy9kb3ducmV2LnhtbESPQWvCQBSE74X+h+UV&#10;etNNqpaauoqIigcpNAri7ZF9JsHs25DdJvHfu4LQ4zAz3zCzRW8q0VLjSssK4mEEgjizuuRcwfGw&#10;GXyBcB5ZY2WZFNzIwWL++jLDRNuOf6lNfS4ChF2CCgrv60RKlxVk0A1tTRy8i20M+iCbXOoGuwA3&#10;lfyIok9psOSwUGBNq4Kya/pnFGw77JajeN3ur5fV7XyY/Jz2MSn1/tYvv0F46v1/+NneaQXjeDq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9HJJxgAAAN0A&#10;AAAPAAAAAAAAAAAAAAAAAKoCAABkcnMvZG93bnJldi54bWxQSwUGAAAAAAQABAD6AAAAnQMAAAAA&#10;">
                        <v:rect id="Rectangle 1375"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P08UA&#10;AADdAAAADwAAAGRycy9kb3ducmV2LnhtbESPQWsCMRSE70L/Q3iF3jSraGm3RllFoSehWqjeHpvX&#10;ZHHzsmyiu/33jSB4HGbmG2a+7F0trtSGyrOC8SgDQVx6XbFR8H3YDt9AhIissfZMCv4owHLxNJhj&#10;rn3HX3TdRyMShEOOCmyMTS5lKC05DCPfECfv17cOY5KtkbrFLsFdLSdZ9iodVpwWLDa0tlSe9xen&#10;YNOcdsXMBFn8RHs8+1W3tTuj1MtzX3yAiNTHR/je/tQKpuP3G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8/TxQAAAN0AAAAPAAAAAAAAAAAAAAAAAJgCAABkcnMv&#10;ZG93bnJldi54bWxQSwUGAAAAAAQABAD1AAAAigMAAAAA&#10;" filled="f"/>
                        <v:rect id="Rectangle 1376"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1RpMUA&#10;AADdAAAADwAAAGRycy9kb3ducmV2LnhtbESPQWsCMRSE70L/Q3iF3jSrVKmrUdZSwZNQW1Bvj80z&#10;Wdy8LJvU3f57IxR6HGbmG2a57l0tbtSGyrOC8SgDQVx6XbFR8P21Hb6BCBFZY+2ZFPxSgPXqabDE&#10;XPuOP+l2iEYkCIccFdgYm1zKUFpyGEa+IU7exbcOY5KtkbrFLsFdLSdZNpMOK04LFht6t1ReDz9O&#10;wUdz3hdTE2RxjPZ09Ztua/dGqZfnvliAiNTH//Bfe6cVvI7n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VGkxQAAAN0AAAAPAAAAAAAAAAAAAAAAAJgCAABkcnMv&#10;ZG93bnJldi54bWxQSwUGAAAAAAQABAD1AAAAigMAAAAA&#10;" filled="f"/>
                        <v:rect id="Rectangle 1377"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0P8UA&#10;AADdAAAADwAAAGRycy9kb3ducmV2LnhtbESPQWsCMRSE7wX/Q3gFb5pVbGu3RllFwZNQW7C9PTav&#10;yeLmZdlEd/vvTUHocZiZb5jFqne1uFIbKs8KJuMMBHHpdcVGwefHbjQHESKyxtozKfilAKvl4GGB&#10;ufYdv9P1GI1IEA45KrAxNrmUobTkMIx9Q5y8H986jEm2RuoWuwR3tZxm2bN0WHFasNjQxlJ5Pl6c&#10;gm3zfSieTJDFKdqvs193O3swSg0f++INRKQ+/ofv7b1WMJu8v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fQ/xQAAAN0AAAAPAAAAAAAAAAAAAAAAAJgCAABkcnMv&#10;ZG93bnJldi54bWxQSwUGAAAAAAQABAD1AAAAigMAAAAA&#10;" filled="f"/>
                        <v:rect id="Rectangle 1378"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5gTcIA&#10;AADdAAAADwAAAGRycy9kb3ducmV2LnhtbERPz2vCMBS+D/wfwhO8zVRxY6tGqaLgSZgbbN4ezTMp&#10;Ni+libb+98tB8Pjx/V6seleLG7Wh8qxgMs5AEJdeV2wU/HzvXj9AhIissfZMCu4UYLUcvCww177j&#10;L7odoxEphEOOCmyMTS5lKC05DGPfECfu7FuHMcHWSN1il8JdLadZ9i4dVpwaLDa0sVRejlenYNuc&#10;DsWbCbL4jfbv4tfdzh6MUqNhX8xBROrjU/xw77WC2eQzzU1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jmBNwgAAAN0AAAAPAAAAAAAAAAAAAAAAAJgCAABkcnMvZG93&#10;bnJldi54bWxQSwUGAAAAAAQABAD1AAAAhwMAAAAA&#10;" filled="f"/>
                        <v:rect id="Rectangle 1379"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F1sUA&#10;AADdAAAADwAAAGRycy9kb3ducmV2LnhtbESPQWsCMRSE70L/Q3gFb5q12FJXo2yLgiehWmi9PTav&#10;yeLmZdlEd/33jSB4HGbmG2ax6l0tLtSGyrOCyTgDQVx6XbFR8H3YjN5BhIissfZMCq4UYLV8Giww&#10;177jL7rsoxEJwiFHBTbGJpcylJYchrFviJP351uHMcnWSN1il+Culi9Z9iYdVpwWLDb0aak87c9O&#10;wbo57opXE2TxE+3vyX90G7szSg2f+2IOIlIfH+F7e6sVTCe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wsXWxQAAAN0AAAAPAAAAAAAAAAAAAAAAAJgCAABkcnMv&#10;ZG93bnJldi54bWxQSwUGAAAAAAQABAD1AAAAigMAAAAA&#10;" filled="f"/>
                        <v:rect id="Rectangle 1380"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eYsMQA&#10;AADdAAAADwAAAGRycy9kb3ducmV2LnhtbESPT2sCMRTE70K/Q3iF3jRrsSKrUbalQk+Cf6D19tg8&#10;k8XNy7KJ7vrtTUHwOMzMb5jFqne1uFIbKs8KxqMMBHHpdcVGwWG/Hs5AhIissfZMCm4UYLV8GSww&#10;177jLV130YgE4ZCjAhtjk0sZSksOw8g3xMk7+dZhTLI1UrfYJbir5XuWTaXDitOCxYa+LJXn3cUp&#10;+G6Om+LDBFn8Rvt39p/d2m6MUm+vfTEHEamPz/Cj/aMVTBIS/t+k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XmLDEAAAA3QAAAA8AAAAAAAAAAAAAAAAAmAIAAGRycy9k&#10;b3ducmV2LnhtbFBLBQYAAAAABAAEAPUAAACJAwAAAAA=&#10;" filled="f"/>
                        <v:rect id="Rectangle 1381"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9K8QA&#10;AADdAAAADwAAAGRycy9kb3ducmV2LnhtbESPQWsCMRSE74L/IbyCN80qrZTVKKsoeBLUQuvtsXlN&#10;FjcvyyZ1t/++KQgeh5n5hlmue1eLO7Wh8qxgOslAEJdeV2wUfFz243cQISJrrD2Tgl8KsF4NB0vM&#10;te/4RPdzNCJBOOSowMbY5FKG0pLDMPENcfK+feswJtkaqVvsEtzVcpZlc+mw4rRgsaGtpfJ2/nEK&#10;ds31WLyZIIvPaL9uftPt7dEoNXrpiwWISH18hh/tg1bwOsu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bPSvEAAAA3QAAAA8AAAAAAAAAAAAAAAAAmAIAAGRycy9k&#10;b3ducmV2LnhtbFBLBQYAAAAABAAEAPUAAACJAwAAAAA=&#10;" filled="f"/>
                        <v:rect id="Rectangle 1382"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mjXMUA&#10;AADdAAAADwAAAGRycy9kb3ducmV2LnhtbESPQWsCMRSE74L/IbxCb5rt0oqsRllFoSdBW7C9PTbP&#10;ZHHzsmxSd/vvm4LgcZiZb5jlenCNuFEXas8KXqYZCOLK65qNgs+P/WQOIkRkjY1nUvBLAdar8WiJ&#10;hfY9H+l2ikYkCIcCFdgY20LKUFlyGKa+JU7exXcOY5KdkbrDPsFdI/Msm0mHNacFiy1tLVXX049T&#10;sGu/D+WbCbI8R/t19Zt+bw9GqeenoVyAiDTER/jeftcKXvMsh/836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aNcxQAAAN0AAAAPAAAAAAAAAAAAAAAAAJgCAABkcnMv&#10;ZG93bnJldi54bWxQSwUGAAAAAAQABAD1AAAAigMAAAAA&#10;" filled="f"/>
                      </v:group>
                      <v:group id="Group 1383"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zllwLFAAAA3QAA&#10;AA8AAAAAAAAAAAAAAAAAqgIAAGRycy9kb3ducmV2LnhtbFBLBQYAAAAABAAEAPoAAACcAwAAAAA=&#10;">
                        <v:rect id="Rectangle 1384"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yes8QA&#10;AADdAAAADwAAAGRycy9kb3ducmV2LnhtbESPQWsCMRSE70L/Q3iF3jSraCmrUVZR6EmoFtTbY/NM&#10;Fjcvyya623/fCIUeh5n5hlmseleLB7Wh8qxgPMpAEJdeV2wUfB93ww8QISJrrD2Tgh8KsFq+DBaY&#10;a9/xFz0O0YgE4ZCjAhtjk0sZSksOw8g3xMm7+tZhTLI1UrfYJbir5STL3qXDitOCxYY2lsrb4e4U&#10;bJvLvpiZIItTtOebX3c7uzdKvb32xRxEpD7+h//an1rBdJJN4fkmP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snrPEAAAA3QAAAA8AAAAAAAAAAAAAAAAAmAIAAGRycy9k&#10;b3ducmV2LnhtbFBLBQYAAAAABAAEAPUAAACJAwAAAAA=&#10;" filled="f"/>
                        <v:rect id="Rectangle 1385"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A7KMQA&#10;AADdAAAADwAAAGRycy9kb3ducmV2LnhtbESPQWsCMRSE74L/ITyhN81WqpTVKKtU6ElQC623x+Y1&#10;Wdy8LJvU3f57Iwgeh5n5hlmue1eLK7Wh8qzgdZKBIC69rtgo+Drtxu8gQkTWWHsmBf8UYL0aDpaY&#10;a9/xga7HaESCcMhRgY2xyaUMpSWHYeIb4uT9+tZhTLI1UrfYJbir5TTL5tJhxWnBYkNbS+Xl+OcU&#10;fDTnfTEzQRbf0f5c/Kbb2b1R6mXUFwsQkfr4DD/an1rB2zSbwf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gOyjEAAAA3QAAAA8AAAAAAAAAAAAAAAAAmAIAAGRycy9k&#10;b3ducmV2LnhtbFBLBQYAAAAABAAEAPUAAACJAwAAAAA=&#10;" filled="f"/>
                        <v:rect id="Rectangle 1386"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lX8QA&#10;AADdAAAADwAAAGRycy9kb3ducmV2LnhtbESPQWsCMRSE74L/ITyhN81WqpTVKKtU6ElQC623x+Y1&#10;Wdy8LJvU3f57Iwgeh5n5hlmue1eLK7Wh8qzgdZKBIC69rtgo+Drtxu8gQkTWWHsmBf8UYL0aDpaY&#10;a9/xga7HaESCcMhRgY2xyaUMpSWHYeIb4uT9+tZhTLI1UrfYJbir5TTL5tJhxWnBYkNbS+Xl+OcU&#10;fDTnfTEzQRbf0f5c/Kbb2b1R6mXUFwsQkfr4DD/an1rB2zSbw/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ypV/EAAAA3QAAAA8AAAAAAAAAAAAAAAAAmAIAAGRycy9k&#10;b3ducmV2LnhtbFBLBQYAAAAABAAEAPUAAACJAwAAAAA=&#10;" filled="f"/>
                        <v:rect id="Rectangle 1387"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4AxMYA&#10;AADdAAAADwAAAGRycy9kb3ducmV2LnhtbESPzWrDMBCE74W+g9hCb7Wc0PzgRgluaaCnQJJC09ti&#10;bSQTa2UsNXbfPgoEchxm5htmsRpcI87UhdqzglGWgyCuvK7ZKPjer1/mIEJE1th4JgX/FGC1fHxY&#10;YKF9z1s676IRCcKhQAU2xraQMlSWHIbMt8TJO/rOYUyyM1J32Ce4a+Q4z6fSYc1pwWJLH5aq0+7P&#10;KfhsfzflxARZ/kR7OPn3fm03Rqnnp6F8AxFpiPfwrf2lFbyO8xl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4AxMYAAADdAAAADwAAAAAAAAAAAAAAAACYAgAAZHJz&#10;L2Rvd25yZXYueG1sUEsFBgAAAAAEAAQA9QAAAIsDAAAAAA==&#10;" filled="f"/>
                        <v:rect id="Rectangle 1388"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GUtsIA&#10;AADdAAAADwAAAGRycy9kb3ducmV2LnhtbERPz2vCMBS+C/sfwhvsZlNlyqjG0o0JOwnTwebt0TyT&#10;0ualNJnt/ntzGHj8+H5vy8l14kpDaDwrWGQ5COLa64aNgq/Tfv4CIkRkjZ1nUvBHAcrdw2yLhfYj&#10;f9L1GI1IIRwKVGBj7AspQ23JYch8T5y4ix8cxgQHI/WAYwp3nVzm+Vo6bDg1WOzpzVLdHn+dgvf+&#10;fKhWJsjqO9qf1r+Oe3swSj09TtUGRKQp3sX/7g+t4HmZp7npTXoCcn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oZS2wgAAAN0AAAAPAAAAAAAAAAAAAAAAAJgCAABkcnMvZG93&#10;bnJldi54bWxQSwUGAAAAAAQABAD1AAAAhwMAAAAA&#10;" filled="f"/>
                        <v:rect id="Rectangle 1389"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xLcUA&#10;AADdAAAADwAAAGRycy9kb3ducmV2LnhtbESPQWsCMRSE74X+h/AKvXWzShXdGmVbKvQkqIXa22Pz&#10;TBY3L8smdbf/3giCx2FmvmEWq8E14kxdqD0rGGU5COLK65qNgu/9+mUGIkRkjY1nUvBPAVbLx4cF&#10;Ftr3vKXzLhqRIBwKVGBjbAspQ2XJYch8S5y8o+8cxiQ7I3WHfYK7Ro7zfCod1pwWLLb0Yak67f6c&#10;gs/2d1NOTJDlT7SHk3/v13ZjlHp+Gso3EJGGeA/f2l9awes4n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7TEtxQAAAN0AAAAPAAAAAAAAAAAAAAAAAJgCAABkcnMv&#10;ZG93bnJldi54bWxQSwUGAAAAAAQABAD1AAAAigMAAAAA&#10;" filled="f"/>
                        <v:rect id="Rectangle 1390"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ObcIA&#10;AADdAAAADwAAAGRycy9kb3ducmV2LnhtbERPz2vCMBS+D/wfwhO8zVRxQzpjqaLgSZgbuN0ezVtS&#10;2ryUJtr63y+HwY4f3+9NMbpW3KkPtWcFi3kGgrjyumaj4PPj+LwGESKyxtYzKXhQgGI7edpgrv3A&#10;73S/RCNSCIccFdgYu1zKUFlyGOa+I07cj+8dxgR7I3WPQwp3rVxm2at0WHNqsNjR3lLVXG5OwaH7&#10;PpcvJsjyGu1X43fD0Z6NUrPpWL6BiDTGf/Gf+6QVrJaLtD+9SU9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g5twgAAAN0AAAAPAAAAAAAAAAAAAAAAAJgCAABkcnMvZG93&#10;bnJldi54bWxQSwUGAAAAAAQABAD1AAAAhwMAAAAA&#10;" filled="f"/>
                        <v:rect id="Rectangle 1391"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r9sUA&#10;AADdAAAADwAAAGRycy9kb3ducmV2LnhtbESPzWrDMBCE74W8g9hAb7Xs0JbgRAlOaaCnQH6gzW2x&#10;NpKJtTKWGrtvXxUCPQ4z8w2zXI+uFTfqQ+NZQZHlIIhrrxs2Ck7H7dMcRIjIGlvPpOCHAqxXk4cl&#10;ltoPvKfbIRqRIBxKVGBj7EopQ23JYch8R5y8i+8dxiR7I3WPQ4K7Vs7y/FU6bDgtWOzozVJ9PXw7&#10;Be/deVe9mCCrz2i/rn4zbO3OKPU4HasFiEhj/A/f2x9awfOsKOD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qv2xQAAAN0AAAAPAAAAAAAAAAAAAAAAAJgCAABkcnMv&#10;ZG93bnJldi54bWxQSwUGAAAAAAQABAD1AAAAigMAAAAA&#10;" filled="f"/>
                      </v:group>
                    </v:group>
                  </w:pict>
                </mc:Fallback>
              </mc:AlternateContent>
            </w:r>
            <w:r>
              <w:rPr>
                <w:noProof/>
                <w:sz w:val="14"/>
              </w:rPr>
              <mc:AlternateContent>
                <mc:Choice Requires="wpg">
                  <w:drawing>
                    <wp:inline distT="0" distB="0" distL="0" distR="0" wp14:anchorId="29EBAF5B">
                      <wp:extent cx="521335" cy="521335"/>
                      <wp:effectExtent l="10160" t="6350" r="11430" b="5715"/>
                      <wp:docPr id="3931" name="Group 4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5479" y="10611"/>
                                <a:chExt cx="821" cy="821"/>
                              </a:xfrm>
                            </wpg:grpSpPr>
                            <wps:wsp>
                              <wps:cNvPr id="3932" name="Oval 144"/>
                              <wps:cNvSpPr>
                                <a:spLocks noChangeArrowheads="1"/>
                              </wps:cNvSpPr>
                              <wps:spPr bwMode="auto">
                                <a:xfrm>
                                  <a:off x="5635" y="10770"/>
                                  <a:ext cx="504" cy="504"/>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944" name="Oval 145"/>
                              <wps:cNvSpPr>
                                <a:spLocks noChangeArrowheads="1"/>
                              </wps:cNvSpPr>
                              <wps:spPr bwMode="auto">
                                <a:xfrm>
                                  <a:off x="5479" y="10611"/>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4B57B9F" id="Group 4181" o:spid="_x0000_s1026" style="width:41.05pt;height:41.05pt;mso-position-horizontal-relative:char;mso-position-vertical-relative:line" coordorigin="5479,10611"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">
                      <v:oval id="Oval 144" o:spid="_x0000_s1027" style="position:absolute;left:5635;top:10770;width:504;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FXUMMA&#10;AADdAAAADwAAAGRycy9kb3ducmV2LnhtbESPzYrCMBSF9wO+Q7iCuzFVQcZqFB0U3E6ngstLc22L&#10;zU1JMrb69BNBcHk4Px9ntelNI27kfG1ZwWScgCAurK65VJD/Hj6/QPiArLGxTAru5GGzHnysMNW2&#10;4x+6ZaEUcYR9igqqENpUSl9UZNCPbUscvYt1BkOUrpTaYRfHTSOnSTKXBmuOhApb+q6ouGZ/JnLb&#10;/prv/NaVi8vxsT+f9l2S5UqNhv12CSJQH97hV/uoFcwWsyk838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FXUMMAAADdAAAADwAAAAAAAAAAAAAAAACYAgAAZHJzL2Rv&#10;d25yZXYueG1sUEsFBgAAAAAEAAQA9QAAAIgDAAAAAA==&#10;" fillcolor="#a5a5a5 [2092]"/>
                      <v:oval id="Oval 145" o:spid="_x0000_s1028" style="position:absolute;left:5479;top:10611;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19K8YA&#10;AADdAAAADwAAAGRycy9kb3ducmV2LnhtbESP0WoCMRRE3wX/IVzBl6LZ2qXUrVGkUOhDQWv9gOvm&#10;Nru6udkmqbv+vREKPg4zc4ZZrHrbiDP5UDtW8DjNQBCXTtdsFOy/3ycvIEJE1tg4JgUXCrBaDgcL&#10;LLTr+IvOu2hEgnAoUEEVY1tIGcqKLIapa4mT9+O8xZikN1J77BLcNnKWZc/SYs1pocKW3ioqT7s/&#10;q+Bw2Lte/vrN9sGcPObHrjWfW6XGo379CiJSH+/h//aHVvA0z3O4vUlP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19K8YAAADdAAAADwAAAAAAAAAAAAAAAACYAgAAZHJz&#10;L2Rvd25yZXYueG1sUEsFBgAAAAAEAAQA9QAAAIsDAAAAAA==&#10;" filled="f"/>
                      <w10:anchorlock/>
                    </v:group>
                  </w:pict>
                </mc:Fallback>
              </mc:AlternateContent>
            </w:r>
          </w:p>
          <w:p w:rsidR="007A6D65" w:rsidRPr="004F3249" w:rsidRDefault="007A6D65" w:rsidP="007A6D65">
            <w:pPr>
              <w:pStyle w:val="NoSpacing"/>
              <w:jc w:val="center"/>
              <w:rPr>
                <w:sz w:val="14"/>
              </w:rPr>
            </w:pPr>
            <w:r w:rsidRPr="004F3249">
              <w:rPr>
                <w:sz w:val="14"/>
              </w:rPr>
              <w:t>Lumen Diameter = 3.5 mm</w:t>
            </w:r>
          </w:p>
          <w:p w:rsidR="007A6D65" w:rsidRPr="004F3249" w:rsidRDefault="007A6D65" w:rsidP="007A6D65">
            <w:pPr>
              <w:pStyle w:val="NoSpacing"/>
              <w:jc w:val="center"/>
              <w:rPr>
                <w:sz w:val="14"/>
              </w:rPr>
            </w:pPr>
            <w:r w:rsidRPr="004F3249">
              <w:rPr>
                <w:sz w:val="14"/>
              </w:rPr>
              <w:t>Wall Thickness = 1.1 mm</w:t>
            </w:r>
          </w:p>
        </w:tc>
        <w:tc>
          <w:tcPr>
            <w:tcW w:w="1864" w:type="dxa"/>
            <w:gridSpan w:val="3"/>
          </w:tcPr>
          <w:p w:rsidR="007A6D65" w:rsidRPr="004F3249" w:rsidRDefault="00EA2B60" w:rsidP="007A6D65">
            <w:pPr>
              <w:pStyle w:val="NoSpacing"/>
              <w:jc w:val="center"/>
              <w:rPr>
                <w:noProof/>
              </w:rPr>
            </w:pPr>
            <w:r>
              <w:rPr>
                <w:noProof/>
              </w:rPr>
              <mc:AlternateContent>
                <mc:Choice Requires="wpg">
                  <w:drawing>
                    <wp:anchor distT="0" distB="0" distL="114300" distR="114300" simplePos="0" relativeHeight="251756032" behindDoc="0" locked="0" layoutInCell="1" allowOverlap="1" wp14:anchorId="6662BEDC">
                      <wp:simplePos x="0" y="0"/>
                      <wp:positionH relativeFrom="column">
                        <wp:posOffset>233680</wp:posOffset>
                      </wp:positionH>
                      <wp:positionV relativeFrom="paragraph">
                        <wp:posOffset>239395</wp:posOffset>
                      </wp:positionV>
                      <wp:extent cx="183515" cy="219075"/>
                      <wp:effectExtent l="0" t="0" r="26035" b="28575"/>
                      <wp:wrapNone/>
                      <wp:docPr id="4164" name="Group 4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165" name="Rectangle 2942"/>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6" name="Rectangle 2943"/>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7" name="Rectangle 2944"/>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8" name="Rectangle 2945"/>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9" name="Rectangle 2946"/>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0" name="Rectangle 2947"/>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1" name="Rectangle 2948"/>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2" name="Rectangle 2949"/>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3" name="Rectangle 2950"/>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4" name="Rectangle 2951"/>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5" name="Rectangle 2952"/>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6" name="Rectangle 2953"/>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7" name="Rectangle 2954"/>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8" name="Rectangle 2955"/>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9" name="Rectangle 2956"/>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0" name="Rectangle 2957"/>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6BF5B7" id="Group 4164" o:spid="_x0000_s1026" style="position:absolute;margin-left:18.4pt;margin-top:18.85pt;width:14.45pt;height:17.25pt;z-index:251756032"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">
                      <v:rect id="Rectangle 2942"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B8M8gA&#10;AADdAAAADwAAAGRycy9kb3ducmV2LnhtbESPzWvCQBTE74X+D8sTepG6sVWxqauUgNCDUI0e6u2R&#10;ffnA7NuQ3ebjv+8WhB6HmfkNs9kNphYdta6yrGA+i0AQZ1ZXXCi4nPfPaxDOI2usLZOCkRzsto8P&#10;G4y17flEXeoLESDsYlRQet/EUrqsJINuZhvi4OW2NeiDbAupW+wD3NTyJYpW0mDFYaHEhpKSslv6&#10;YxR8fQ/Xg9wfFscxT5PX6Zu8EOdKPU2Gj3cQngb/H763P7WCxXy1hL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EHwzyAAAAN0AAAAPAAAAAAAAAAAAAAAAAJgCAABk&#10;cnMvZG93bnJldi54bWxQSwUGAAAAAAQABAD1AAAAjQMAAAAA&#10;" filled="f"/>
                      <v:rect id="Rectangle 2943"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LiRMYA&#10;AADdAAAADwAAAGRycy9kb3ducmV2LnhtbESPS4vCQBCE7wv+h6EFL4tOfBDcrKOIIHgQXKOH3VuT&#10;6Tww0xMyo8Z/7wgLHouq+oparDpTixu1rrKsYDyKQBBnVldcKDiftsM5COeRNdaWScGDHKyWvY8F&#10;Jtre+Ui31BciQNglqKD0vkmkdFlJBt3INsTBy21r0AfZFlK3eA9wU8tJFMXSYMVhocSGNiVll/Rq&#10;FBx+u7+93O5nP4883Uw/v+SZOFdq0O/W3yA8df4d/m/vtILZOI7h9S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LiRMYAAADdAAAADwAAAAAAAAAAAAAAAACYAgAAZHJz&#10;L2Rvd25yZXYueG1sUEsFBgAAAAAEAAQA9QAAAIsDAAAAAA==&#10;" filled="f"/>
                      <v:rect id="Rectangle 2944"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5H38cA&#10;AADdAAAADwAAAGRycy9kb3ducmV2LnhtbESPT2sCMRTE70K/Q3hCL0WztrK2W6MUYcGD0Hb1YG+P&#10;zds/uHlZkqjrt28KBY/DzPyGWa4H04kLOd9aVjCbJiCIS6tbrhUc9vnkFYQPyBo7y6TgRh7Wq4fR&#10;EjNtr/xNlyLUIkLYZ6igCaHPpPRlQwb91PbE0ausMxiidLXUDq8Rbjr5nCSpNNhyXGiwp01D5ak4&#10;GwWfx+FnJ/Pd/OtWFZuXpzd5IK6UehwPH+8gAg3hHv5vb7WC+SxdwN+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OR9/HAAAA3QAAAA8AAAAAAAAAAAAAAAAAmAIAAGRy&#10;cy9kb3ducmV2LnhtbFBLBQYAAAAABAAEAPUAAACMAwAAAAA=&#10;" filled="f"/>
                      <v:rect id="Rectangle 2945"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HTrcIA&#10;AADdAAAADwAAAGRycy9kb3ducmV2LnhtbERPy4rCMBTdC/5DuIIb0dQH4nSMIoLgQlCri5ndpbl9&#10;YHNTmqj1781CcHk47+W6NZV4UONKywrGowgEcWp1ybmC62U3XIBwHlljZZkUvMjBetXtLDHW9sln&#10;eiQ+FyGEXYwKCu/rWEqXFmTQjWxNHLjMNgZ9gE0udYPPEG4qOYmiuTRYcmgosKZtQektuRsFx7/2&#10;/yB3h9nplSXb6eBHXokzpfq9dvMLwlPrv+KPe68VzMbzMDe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EdOtwgAAAN0AAAAPAAAAAAAAAAAAAAAAAJgCAABkcnMvZG93&#10;bnJldi54bWxQSwUGAAAAAAQABAD1AAAAhwMAAAAA&#10;" filled="f"/>
                      <v:rect id="Rectangle 2946"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12NsUA&#10;AADdAAAADwAAAGRycy9kb3ducmV2LnhtbESPT4vCMBTE74LfITzBi2jqrohWo4ggeBB0qwe9PZrX&#10;P9i8lCar9dtvBGGPw8z8hlmuW1OJBzWutKxgPIpAEKdWl5wruJx3wxkI55E1VpZJwYscrFfdzhJj&#10;bZ/8Q4/E5yJA2MWooPC+jqV0aUEG3cjWxMHLbGPQB9nkUjf4DHBTya8omkqDJYeFAmvaFpTek1+j&#10;4Hhtbwe5O0xOryzZfg/m8kKcKdXvtZsFCE+t/w9/2nutYDKezuH9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XXY2xQAAAN0AAAAPAAAAAAAAAAAAAAAAAJgCAABkcnMv&#10;ZG93bnJldi54bWxQSwUGAAAAAAQABAD1AAAAigMAAAAA&#10;" filled="f"/>
                      <v:rect id="Rectangle 2947"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5JdsQA&#10;AADdAAAADwAAAGRycy9kb3ducmV2LnhtbERPy2rCQBTdF/oPwy24kTqxFdumjlICQheCGrNod5fM&#10;zYNm7oTMmMffOwuhy8N5b3ajaURPnastK1guIhDEudU1lwqyy/75HYTzyBoby6RgIge77ePDBmNt&#10;Bz5Tn/pShBB2MSqovG9jKV1ekUG3sC1x4ArbGfQBdqXUHQ4h3DTyJYrW0mDNoaHClpKK8r/0ahQc&#10;f8bfg9wfVqepSJPX+YfMiAulZk/j1ycIT6P/F9/d31rBavkW9oc34Qn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XbEAAAA3QAAAA8AAAAAAAAAAAAAAAAAmAIAAGRycy9k&#10;b3ducmV2LnhtbFBLBQYAAAAABAAEAPUAAACJAwAAAAA=&#10;" filled="f"/>
                      <v:rect id="Rectangle 2948"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Ls7cYA&#10;AADdAAAADwAAAGRycy9kb3ducmV2LnhtbESPT2vCQBTE74LfYXkFL0U3UbE2dRURBA9CNfWgt0f2&#10;5Q/Nvg3ZVeO3dwsFj8PM/IZZrDpTixu1rrKsIB5FIIgzqysuFJx+tsM5COeRNdaWScGDHKyW/d4C&#10;E23vfKRb6gsRIOwSVFB63yRSuqwkg25kG+Lg5bY16INsC6lbvAe4qeU4imbSYMVhocSGNiVlv+nV&#10;KPg+d5e93O6nh0eebibvn/JEnCs1eOvWXyA8df4V/m/vtIJp/BHD3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PLs7cYAAADdAAAADwAAAAAAAAAAAAAAAACYAgAAZHJz&#10;L2Rvd25yZXYueG1sUEsFBgAAAAAEAAQA9QAAAIsDAAAAAA==&#10;" filled="f"/>
                      <v:rect id="Rectangle 2949"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ymsgA&#10;AADdAAAADwAAAGRycy9kb3ducmV2LnhtbESPT2vCQBTE74V+h+UVvJS6SSrWRleRgNCDYBs92Nsj&#10;+/IHs29Ddhvjt+8KhR6HmfkNs9qMphUD9a6xrCCeRiCIC6sbrhScjruXBQjnkTW2lknBjRxs1o8P&#10;K0y1vfIXDbmvRICwS1FB7X2XSumKmgy6qe2Ig1fa3qAPsq+k7vEa4KaVSRTNpcGGw0KNHWU1FZf8&#10;xyg4nMfvvdztZ5+3Ms9en9/libhUavI0bpcgPI3+P/zX/tAKZvFbAvc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IHKayAAAAN0AAAAPAAAAAAAAAAAAAAAAAJgCAABk&#10;cnMvZG93bnJldi54bWxQSwUGAAAAAAQABAD1AAAAjQMAAAAA&#10;" filled="f"/>
                      <v:rect id="Rectangle 2950"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zXAcYA&#10;AADdAAAADwAAAGRycy9kb3ducmV2LnhtbESPS4vCQBCE7wv+h6GFvSw68YGP6CgiCB4Ed6MHvTWZ&#10;zgMzPSEzq/HfO8LCHouq+oparltTiTs1rrSsYNCPQBCnVpecKzifdr0ZCOeRNVaWScGTHKxXnY8l&#10;xto++Ifuic9FgLCLUUHhfR1L6dKCDLq+rYmDl9nGoA+yyaVu8BHgppLDKJpIgyWHhQJr2haU3pJf&#10;o+B4aa8HuTuMv59Zsh19zeWZOFPqs9tuFiA8tf4//NfeawXjwXQE7zfhCcjV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zXAcYAAADdAAAADwAAAAAAAAAAAAAAAACYAgAAZHJz&#10;L2Rvd25yZXYueG1sUEsFBgAAAAAEAAQA9QAAAIsDAAAAAA==&#10;" filled="f"/>
                      <v:rect id="Rectangle 2951"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VPdccA&#10;AADdAAAADwAAAGRycy9kb3ducmV2LnhtbESPT2vCQBTE74LfYXkFL1I3arBt6ioiBDwI1dRDe3tk&#10;X/7Q7NuQXTV+e7cgeBxm5jfMct2bRlyoc7VlBdNJBII4t7rmUsHpO319B+E8ssbGMim4kYP1ajhY&#10;YqLtlY90yXwpAoRdggoq79tESpdXZNBNbEscvMJ2Bn2QXSl1h9cAN42cRdFCGqw5LFTY0rai/C87&#10;GwVfP/3vXqb7+HArsu18/CFPxIVSo5d+8wnCU++f4Ud7pxXE07cY/t+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FT3XHAAAA3QAAAA8AAAAAAAAAAAAAAAAAmAIAAGRy&#10;cy9kb3ducmV2LnhtbFBLBQYAAAAABAAEAPUAAACMAwAAAAA=&#10;" filled="f"/>
                      <v:rect id="Rectangle 2952"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nq7scA&#10;AADdAAAADwAAAGRycy9kb3ducmV2LnhtbESPS2sCQRCE74L/YeiAl6CzPqLJxlFEEDwISVYPemt2&#10;eh+407PsjLr+e0cIeCyq6itqvmxNJa7UuNKyguEgAkGcWl1yruCw3/Q/QTiPrLGyTAru5GC56Hbm&#10;GGt74z+6Jj4XAcIuRgWF93UspUsLMugGtiYOXmYbgz7IJpe6wVuAm0qOomgqDZYcFgqsaV1Qek4u&#10;RsHPsT3t5GY3+b1nyXr8/iUPxJlSvbd29Q3CU+tf4f/2ViuYDGcf8HwTno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6u7HAAAA3QAAAA8AAAAAAAAAAAAAAAAAmAIAAGRy&#10;cy9kb3ducmV2LnhtbFBLBQYAAAAABAAEAPUAAACMAwAAAAA=&#10;" filled="f"/>
                      <v:rect id="Rectangle 2953"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t0mccA&#10;AADdAAAADwAAAGRycy9kb3ducmV2LnhtbESPT2sCMRTE70K/Q3hCL0WztrK2W6MUYcGD0Hb1YG+P&#10;zds/uHlZkqjrt28KBY/DzPyGWa4H04kLOd9aVjCbJiCIS6tbrhUc9vnkFYQPyBo7y6TgRh7Wq4fR&#10;EjNtr/xNlyLUIkLYZ6igCaHPpPRlQwb91PbE0ausMxiidLXUDq8Rbjr5nCSpNNhyXGiwp01D5ak4&#10;GwWfx+FnJ/Pd/OtWFZuXpzd5IK6UehwPH+8gAg3hHv5vb7WC+WyRwt+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bdJnHAAAA3QAAAA8AAAAAAAAAAAAAAAAAmAIAAGRy&#10;cy9kb3ducmV2LnhtbFBLBQYAAAAABAAEAPUAAACMAwAAAAA=&#10;" filled="f"/>
                      <v:rect id="Rectangle 2954"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RAsgA&#10;AADdAAAADwAAAGRycy9kb3ducmV2LnhtbESPzWvCQBTE74X+D8sTepG6sRW1qauUgNCDUI0e6u2R&#10;ffnA7NuQ3ebjv+8WhB6HmfkNs9kNphYdta6yrGA+i0AQZ1ZXXCi4nPfPaxDOI2usLZOCkRzsto8P&#10;G4y17flEXeoLESDsYlRQet/EUrqsJINuZhvi4OW2NeiDbAupW+wD3NTyJYqW0mDFYaHEhpKSslv6&#10;YxR8fQ/Xg9wfFscxT5PX6Zu8EOdKPU2Gj3cQngb/H763P7WCxXy1gr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V9ECyAAAAN0AAAAPAAAAAAAAAAAAAAAAAJgCAABk&#10;cnMvZG93bnJldi54bWxQSwUGAAAAAAQABAD1AAAAjQMAAAAA&#10;" filled="f"/>
                      <v:rect id="Rectangle 2955"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hFcMQA&#10;AADdAAAADwAAAGRycy9kb3ducmV2LnhtbERPy2rCQBTdF/oPwy24kTqxFdumjlICQheCGrNod5fM&#10;zYNm7oTMmMffOwuhy8N5b3ajaURPnastK1guIhDEudU1lwqyy/75HYTzyBoby6RgIge77ePDBmNt&#10;Bz5Tn/pShBB2MSqovG9jKV1ekUG3sC1x4ArbGfQBdqXUHQ4h3DTyJYrW0mDNoaHClpKK8r/0ahQc&#10;f8bfg9wfVqepSJPX+YfMiAulZk/j1ycIT6P/F9/d31rBavkW5oY34Qn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IRXDEAAAA3QAAAA8AAAAAAAAAAAAAAAAAmAIAAGRycy9k&#10;b3ducmV2LnhtbFBLBQYAAAAABAAEAPUAAACJAwAAAAA=&#10;" filled="f"/>
                      <v:rect id="Rectangle 2956"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Tg68cA&#10;AADdAAAADwAAAGRycy9kb3ducmV2LnhtbESPT2sCMRTE7wW/Q3hCL6VmbcXq1igiLPQg2K57sLfH&#10;5u0f3LwsSarrt2+EQo/DzPyGWW0G04kLOd9aVjCdJCCIS6tbrhUUx+x5AcIHZI2dZVJwIw+b9ehh&#10;ham2V/6iSx5qESHsU1TQhNCnUvqyIYN+Ynvi6FXWGQxRulpqh9cIN518SZK5NNhyXGiwp11D5Tn/&#10;MQoOp+F7L7P97PNW5bvXp6UsiCulHsfD9h1EoCH8h//aH1rBbPq2hPub+AT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E4OvHAAAA3QAAAA8AAAAAAAAAAAAAAAAAmAIAAGRy&#10;cy9kb3ducmV2LnhtbFBLBQYAAAAABAAEAPUAAACMAwAAAAA=&#10;" filled="f"/>
                      <v:rect id="Rectangle 2957"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s5UcIA&#10;AADdAAAADwAAAGRycy9kb3ducmV2LnhtbERPy4rCMBTdC/5DuIIb0dQH4nSMIoLgQlCri5ndpbl9&#10;YHNTmqj1781CcHk47+W6NZV4UONKywrGowgEcWp1ybmC62U3XIBwHlljZZkUvMjBetXtLDHW9sln&#10;eiQ+FyGEXYwKCu/rWEqXFmTQjWxNHLjMNgZ9gE0udYPPEG4qOYmiuTRYcmgosKZtQektuRsFx7/2&#10;/yB3h9nplSXb6eBHXokzpfq9dvMLwlPrv+KPe68VzMaLsD+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azlRwgAAAN0AAAAPAAAAAAAAAAAAAAAAAJgCAABkcnMvZG93&#10;bnJldi54bWxQSwUGAAAAAAQABAD1AAAAhwMAAAAA&#10;" filled="f"/>
                    </v:group>
                  </w:pict>
                </mc:Fallback>
              </mc:AlternateContent>
            </w:r>
            <w:r>
              <w:rPr>
                <w:noProof/>
              </w:rPr>
              <mc:AlternateContent>
                <mc:Choice Requires="wpg">
                  <w:drawing>
                    <wp:inline distT="0" distB="0" distL="0" distR="0" wp14:anchorId="1D0A8F93">
                      <wp:extent cx="521335" cy="706755"/>
                      <wp:effectExtent l="12700" t="6350" r="8890" b="10795"/>
                      <wp:docPr id="3917" name="Group 4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7697" y="9753"/>
                                <a:chExt cx="821" cy="1113"/>
                              </a:xfrm>
                            </wpg:grpSpPr>
                            <wps:wsp>
                              <wps:cNvPr id="3918" name="Rectangle 141"/>
                              <wps:cNvSpPr>
                                <a:spLocks noChangeArrowheads="1"/>
                              </wps:cNvSpPr>
                              <wps:spPr bwMode="auto">
                                <a:xfrm rot="5400000">
                                  <a:off x="7551" y="9899"/>
                                  <a:ext cx="1113" cy="82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930" name="Rectangle 142"/>
                              <wps:cNvSpPr>
                                <a:spLocks noChangeArrowheads="1"/>
                              </wps:cNvSpPr>
                              <wps:spPr bwMode="auto">
                                <a:xfrm rot="5400000">
                                  <a:off x="7552" y="10058"/>
                                  <a:ext cx="1113" cy="504"/>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1E1ECC07" id="Group 4161" o:spid="_x0000_s1026" style="width:41.05pt;height:55.65pt;mso-position-horizontal-relative:char;mso-position-vertical-relative:line" coordorigin="7697,9753"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">
                      <v:rect id="Rectangle 141" o:spid="_x0000_s1027" style="position:absolute;left:7551;top:9899;width:1113;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yfU8IA&#10;AADdAAAADwAAAGRycy9kb3ducmV2LnhtbERPy4rCMBTdD/gP4QqzG1Mdx0c1ighFnd2o4PbSXNti&#10;c1Oa2Fa/3iyEWR7Oe7nuTCkaql1hWcFwEIEgTq0uOFNwPiVfMxDOI2ssLZOCBzlYr3ofS4y1bfmP&#10;mqPPRAhhF6OC3PsqltKlORl0A1sRB+5qa4M+wDqTusY2hJtSjqJoIg0WHBpyrGibU3o73o2Cn+xU&#10;tYfdNEl+t8VlbPW5ebY3pT773WYBwlPn/8Vv914r+J4Pw9zwJjw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jJ9TwgAAAN0AAAAPAAAAAAAAAAAAAAAAAJgCAABkcnMvZG93&#10;bnJldi54bWxQSwUGAAAAAAQABAD1AAAAhwMAAAAA&#10;" fillcolor="white [3212]"/>
                      <v:rect id="Rectangle 142" o:spid="_x0000_s1028" style="position:absolute;left:7552;top:10058;width:1113;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a5Z8MA&#10;AADdAAAADwAAAGRycy9kb3ducmV2LnhtbERPyWrDMBC9B/oPYgK5xbJrKK0T2aSBhB5SmqUfMLGm&#10;tqk1Mpbq5e+rQ6HHx9u3xWRaMVDvGssKkigGQVxa3XCl4PN2WD+DcB5ZY2uZFMzkoMgfFlvMtB35&#10;QsPVVyKEsMtQQe19l0npypoMush2xIH7sr1BH2BfSd3jGMJNKx/j+EkabDg01NjRvqby+/pjFPD5&#10;43TEvXw/nF7nTl/uib/FiVKr5bTbgPA0+X/xn/tNK0hf0rA/vAlP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a5Z8MAAADdAAAADwAAAAAAAAAAAAAAAACYAgAAZHJzL2Rv&#10;d25yZXYueG1sUEsFBgAAAAAEAAQA9QAAAIgDAAAAAA==&#10;" fillcolor="#a5a5a5 [2092]"/>
                      <w10:anchorlock/>
                    </v:group>
                  </w:pict>
                </mc:Fallback>
              </mc:AlternateContent>
            </w:r>
          </w:p>
        </w:tc>
        <w:tc>
          <w:tcPr>
            <w:tcW w:w="1864" w:type="dxa"/>
            <w:gridSpan w:val="2"/>
          </w:tcPr>
          <w:p w:rsidR="007A6D65" w:rsidRPr="004F3249" w:rsidRDefault="00EA2B60" w:rsidP="007A6D65">
            <w:pPr>
              <w:pStyle w:val="NoSpacing"/>
              <w:jc w:val="center"/>
              <w:rPr>
                <w:sz w:val="14"/>
              </w:rPr>
            </w:pPr>
            <w:r>
              <w:rPr>
                <w:noProof/>
                <w:sz w:val="14"/>
              </w:rPr>
              <mc:AlternateContent>
                <mc:Choice Requires="wpg">
                  <w:drawing>
                    <wp:anchor distT="0" distB="0" distL="114300" distR="114300" simplePos="0" relativeHeight="251750912" behindDoc="0" locked="0" layoutInCell="1" allowOverlap="1" wp14:anchorId="4F6BFBBE">
                      <wp:simplePos x="0" y="0"/>
                      <wp:positionH relativeFrom="column">
                        <wp:posOffset>210820</wp:posOffset>
                      </wp:positionH>
                      <wp:positionV relativeFrom="paragraph">
                        <wp:posOffset>200025</wp:posOffset>
                      </wp:positionV>
                      <wp:extent cx="274320" cy="182880"/>
                      <wp:effectExtent l="0" t="0" r="11430" b="26670"/>
                      <wp:wrapNone/>
                      <wp:docPr id="4133" name="Group 4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134" name="Group 1406"/>
                              <wpg:cNvGrpSpPr>
                                <a:grpSpLocks/>
                              </wpg:cNvGrpSpPr>
                              <wpg:grpSpPr bwMode="auto">
                                <a:xfrm>
                                  <a:off x="4401" y="2420"/>
                                  <a:ext cx="288" cy="144"/>
                                  <a:chOff x="4468" y="2342"/>
                                  <a:chExt cx="288" cy="144"/>
                                </a:xfrm>
                              </wpg:grpSpPr>
                              <wps:wsp>
                                <wps:cNvPr id="4135" name="Rectangle 140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6" name="Rectangle 140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7" name="Rectangle 140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8" name="Rectangle 141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9" name="Rectangle 141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0" name="Rectangle 141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1" name="Rectangle 141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2" name="Rectangle 141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43" name="Group 1415"/>
                              <wpg:cNvGrpSpPr>
                                <a:grpSpLocks/>
                              </wpg:cNvGrpSpPr>
                              <wpg:grpSpPr bwMode="auto">
                                <a:xfrm>
                                  <a:off x="4401" y="2276"/>
                                  <a:ext cx="288" cy="144"/>
                                  <a:chOff x="4468" y="2342"/>
                                  <a:chExt cx="288" cy="144"/>
                                </a:xfrm>
                              </wpg:grpSpPr>
                              <wps:wsp>
                                <wps:cNvPr id="4144" name="Rectangle 141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5" name="Rectangle 141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6" name="Rectangle 141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7" name="Rectangle 141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8" name="Rectangle 142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9" name="Rectangle 142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0" name="Rectangle 142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1" name="Rectangle 142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52" name="Group 1424"/>
                              <wpg:cNvGrpSpPr>
                                <a:grpSpLocks/>
                              </wpg:cNvGrpSpPr>
                              <wpg:grpSpPr bwMode="auto">
                                <a:xfrm rot="5400000">
                                  <a:off x="4617" y="2348"/>
                                  <a:ext cx="288" cy="144"/>
                                  <a:chOff x="4468" y="2342"/>
                                  <a:chExt cx="288" cy="144"/>
                                </a:xfrm>
                              </wpg:grpSpPr>
                              <wps:wsp>
                                <wps:cNvPr id="4153" name="Rectangle 142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4" name="Rectangle 142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5" name="Rectangle 142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6" name="Rectangle 142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7" name="Rectangle 142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8" name="Rectangle 143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9" name="Rectangle 143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0" name="Rectangle 143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F289963" id="Group 4133" o:spid="_x0000_s1026" style="position:absolute;margin-left:16.6pt;margin-top:15.75pt;width:21.6pt;height:14.4pt;z-index:25175091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">
                      <v:group id="Group 140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Itc8cAAADdAAAADwAAAGRycy9kb3ducmV2LnhtbESPQWvCQBSE7wX/w/IK&#10;3ppNNC2SZhWRKh5CoSqU3h7ZZxLMvg3ZbRL/fbdQ6HGYmW+YfDOZVgzUu8aygiSKQRCXVjdcKbic&#10;908rEM4ja2wtk4I7OdisZw85ZtqO/EHDyVciQNhlqKD2vsukdGVNBl1kO+LgXW1v0AfZV1L3OAa4&#10;aeUijl+kwYbDQo0d7Woqb6dvo+Aw4rhdJm9Dcbvu7l/n5/fPIiGl5o/T9hWEp8n/h//aR60gTZ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5Itc8cAAADd&#10;AAAADwAAAAAAAAAAAAAAAACqAgAAZHJzL2Rvd25yZXYueG1sUEsFBgAAAAAEAAQA+gAAAJ4DAAAA&#10;AA==&#10;">
                        <v:rect id="Rectangle 140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6cUA&#10;AADdAAAADwAAAGRycy9kb3ducmV2LnhtbESPQWsCMRSE70L/Q3iF3jSr1SKrUdZSwZNQW1Bvj80z&#10;Wdy8LJvU3f57IxR6HGbmG2a57l0tbtSGyrOC8SgDQVx6XbFR8P21Hc5BhIissfZMCn4pwHr1NFhi&#10;rn3Hn3Q7RCMShEOOCmyMTS5lKC05DCPfECfv4luHMcnWSN1il+CulpMse5MOK04LFht6t1ReDz9O&#10;wUdz3hczE2RxjPZ09Ztua/dGqZfnvliAiNTH//Bfe6cVTMev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ZDpxQAAAN0AAAAPAAAAAAAAAAAAAAAAAJgCAABkcnMv&#10;ZG93bnJldi54bWxQSwUGAAAAAAQABAD1AAAAigMAAAAA&#10;" filled="f"/>
                        <v:rect id="Rectangle 140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sOnsUA&#10;AADdAAAADwAAAGRycy9kb3ducmV2LnhtbESPQWsCMRSE70L/Q3gFb5q1tiJbo2yLgiehWqi9PTav&#10;yeLmZdlEd/33jSB4HGbmG2ax6l0tLtSGyrOCyTgDQVx6XbFR8H3YjOYgQkTWWHsmBVcKsFo+DRaY&#10;a9/xF1320YgE4ZCjAhtjk0sZSksOw9g3xMn7863DmGRrpG6xS3BXy5csm0mHFacFiw19WipP+7NT&#10;sG5+d8WbCbL4ifZ48h/dxu6MUsPnvngHEamPj/C9vdUKXifT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w6exQAAAN0AAAAPAAAAAAAAAAAAAAAAAJgCAABkcnMv&#10;ZG93bnJldi54bWxQSwUGAAAAAAQABAD1AAAAigMAAAAA&#10;" filled="f"/>
                        <v:rect id="Rectangle 140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erBcUA&#10;AADdAAAADwAAAGRycy9kb3ducmV2LnhtbESPQWsCMRSE7wX/Q3gFb5pV21q2RllFwZNQW7C9PTav&#10;yeLmZdlEd/vvTUHocZiZb5jFqne1uFIbKs8KJuMMBHHpdcVGwefHbvQKIkRkjbVnUvBLAVbLwcMC&#10;c+07fqfrMRqRIBxyVGBjbHIpQ2nJYRj7hjh5P751GJNsjdQtdgnuajnNshfpsOK0YLGhjaXyfLw4&#10;Bdvm+1A8myCLU7RfZ7/udvZglBo+9sUbiEh9/A/f23ut4Gkym8P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d6sFxQAAAN0AAAAPAAAAAAAAAAAAAAAAAJgCAABkcnMv&#10;ZG93bnJldi54bWxQSwUGAAAAAAQABAD1AAAAigMAAAAA&#10;" filled="f"/>
                        <v:rect id="Rectangle 141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g/d8IA&#10;AADdAAAADwAAAGRycy9kb3ducmV2LnhtbERPz2vCMBS+D/wfwhO8zVTdxqhGqaLgSZgbbN4ezTMp&#10;Ni+libb+98tB8Pjx/V6seleLG7Wh8qxgMs5AEJdeV2wU/HzvXj9BhIissfZMCu4UYLUcvCww177j&#10;L7odoxEphEOOCmyMTS5lKC05DGPfECfu7FuHMcHWSN1il8JdLadZ9iEdVpwaLDa0sVRejlenYNuc&#10;DsW7CbL4jfbv4tfdzh6MUqNhX8xBROrjU/xw77WCt8kszU1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6D93wgAAAN0AAAAPAAAAAAAAAAAAAAAAAJgCAABkcnMvZG93&#10;bnJldi54bWxQSwUGAAAAAAQABAD1AAAAhwMAAAAA&#10;" filled="f"/>
                        <v:rect id="Rectangle 141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a7MUA&#10;AADdAAAADwAAAGRycy9kb3ducmV2LnhtbESPQWsCMRSE7wX/Q3gFb5pV22K3RllFwZNQW7C9PTav&#10;yeLmZdlEd/vvTUHocZiZb5jFqne1uFIbKs8KJuMMBHHpdcVGwefHbjQHESKyxtozKfilAKvl4GGB&#10;ufYdv9P1GI1IEA45KrAxNrmUobTkMIx9Q5y8H986jEm2RuoWuwR3tZxm2Yt0WHFasNjQxlJ5Pl6c&#10;gm3zfSieTZDFKdqvs193O3swSg0f++INRKQ+/ofv7b1W8DSZvcL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rsxQAAAN0AAAAPAAAAAAAAAAAAAAAAAJgCAABkcnMv&#10;ZG93bnJldi54bWxQSwUGAAAAAAQABAD1AAAAigMAAAAA&#10;" filled="f"/>
                        <v:rect id="Rectangle 141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hADMIA&#10;AADdAAAADwAAAGRycy9kb3ducmV2LnhtbERPz2vCMBS+D/wfwhN2W1PFDalGqaKwkzAV1NujeSbF&#10;5qU0me3+++Uw2PHj+71cD64RT+pC7VnBJMtBEFde12wUnE/7tzmIEJE1Np5JwQ8FWK9GL0sstO/5&#10;i57HaEQK4VCgAhtjW0gZKksOQ+Zb4sTdfecwJtgZqTvsU7hr5DTPP6TDmlODxZa2lqrH8dsp2LW3&#10;Q/lugiwv0V4fftPv7cEo9ToeygWISEP8F/+5P7WC2WSW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mEAMwgAAAN0AAAAPAAAAAAAAAAAAAAAAAJgCAABkcnMvZG93&#10;bnJldi54bWxQSwUGAAAAAAQABAD1AAAAhwMAAAAA&#10;" filled="f"/>
                        <v:rect id="Rectangle 141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ll8UA&#10;AADdAAAADwAAAGRycy9kb3ducmV2LnhtbESPQWsCMRSE7wX/Q3gFbzW7okW2RlmlgiehKmhvj81r&#10;srh5WTapu/33jVDocZiZb5jlenCNuFMXas8K8kkGgrjyumaj4HzavSxAhIissfFMCn4owHo1elpi&#10;oX3PH3Q/RiMShEOBCmyMbSFlqCw5DBPfEifvy3cOY5KdkbrDPsFdI6dZ9iod1pwWLLa0tVTdjt9O&#10;wXv7eSjnJsjyEu315jf9zh6MUuPnoXwDEWmI/+G/9l4rmOWzHB5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1OWXxQAAAN0AAAAPAAAAAAAAAAAAAAAAAJgCAABkcnMv&#10;ZG93bnJldi54bWxQSwUGAAAAAAQABAD1AAAAigMAAAAA&#10;" filled="f"/>
                        <v:rect id="Rectangle 141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74MUA&#10;AADdAAAADwAAAGRycy9kb3ducmV2LnhtbESPT2sCMRTE70K/Q3gFb5pVrJTVKKtU8CT4B9reHptn&#10;srh5WTapu/32TUHwOMzMb5jlune1uFMbKs8KJuMMBHHpdcVGweW8G72DCBFZY+2ZFPxSgPXqZbDE&#10;XPuOj3Q/RSMShEOOCmyMTS5lKC05DGPfECfv6luHMcnWSN1il+CultMsm0uHFacFiw1tLZW3049T&#10;8NF8H4o3E2TxGe3XzW+6nT0YpYavfbEAEamPz/CjvdcKZpPZFP7fp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BnvgxQAAAN0AAAAPAAAAAAAAAAAAAAAAAJgCAABkcnMv&#10;ZG93bnJldi54bWxQSwUGAAAAAAQABAD1AAAAigMAAAAA&#10;" filled="f"/>
                      </v:group>
                      <v:group id="Group 141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3GescAAADdAAAADwAAAGRycy9kb3ducmV2LnhtbESPQWvCQBSE7wX/w/IK&#10;3ppNNC2SZhWRKh5CoSqU3h7ZZxLMvg3ZbRL/fbdQ6HGYmW+YfDOZVgzUu8aygiSKQRCXVjdcKbic&#10;908rEM4ja2wtk4I7OdisZw85ZtqO/EHDyVciQNhlqKD2vsukdGVNBl1kO+LgXW1v0AfZV1L3OAa4&#10;aeUijl+kwYbDQo0d7Woqb6dvo+Aw4rhdJm9Dcbvu7l/n5/fPIiGl5o/T9hWEp8n/h//aR60gTdI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H3GescAAADd&#10;AAAADwAAAAAAAAAAAAAAAACqAgAAZHJzL2Rvd25yZXYueG1sUEsFBgAAAAAEAAQA+gAAAJ4DAAAA&#10;AA==&#10;">
                        <v:rect id="Rectangle 141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GD8UA&#10;AADdAAAADwAAAGRycy9kb3ducmV2LnhtbESPQWsCMRSE7wX/Q3gFbzWrrEW2RlmlgiehKmhvj81r&#10;srh5WTapu/33jVDocZiZb5jlenCNuFMXas8KppMMBHHldc1Gwfm0e1mACBFZY+OZFPxQgPVq9LTE&#10;QvueP+h+jEYkCIcCFdgY20LKUFlyGCa+JU7el+8cxiQ7I3WHfYK7Rs6y7FU6rDktWGxpa6m6Hb+d&#10;gvf281DOTZDlJdrrzW/6nT0YpcbPQ/kGItIQ/8N/7b1WkE/zHB5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0YPxQAAAN0AAAAPAAAAAAAAAAAAAAAAAJgCAABkcnMv&#10;ZG93bnJldi54bWxQSwUGAAAAAAQABAD1AAAAigMAAAAA&#10;" filled="f"/>
                        <v:rect id="Rectangle 141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lMUA&#10;AADdAAAADwAAAGRycy9kb3ducmV2LnhtbESPT2sCMRTE70K/Q3gFb5q1aCmrUVap4EnwD7S9PTbP&#10;ZHHzsmyiu377piD0OMzMb5jFqne1uFMbKs8KJuMMBHHpdcVGwfm0HX2ACBFZY+2ZFDwowGr5Mlhg&#10;rn3HB7ofoxEJwiFHBTbGJpcylJYchrFviJN38a3DmGRrpG6xS3BXy7cse5cOK04LFhvaWCqvx5tT&#10;8Nn87IuZCbL4ivb76tfd1u6NUsPXvpiDiNTH//CzvdMKppPp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7+OUxQAAAN0AAAAPAAAAAAAAAAAAAAAAAJgCAABkcnMv&#10;ZG93bnJldi54bWxQSwUGAAAAAAQABAD1AAAAigMAAAAA&#10;" filled="f"/>
                        <v:rect id="Rectangle 141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1948UA&#10;AADdAAAADwAAAGRycy9kb3ducmV2LnhtbESPT2sCMRTE74V+h/AK3mrWYqWsRlmlgifBP9D29tg8&#10;k8XNy7KJ7vrtG0HwOMzMb5jZone1uFIbKs8KRsMMBHHpdcVGwfGwfv8CESKyxtozKbhRgMX89WWG&#10;ufYd7+i6j0YkCIccFdgYm1zKUFpyGIa+IU7eybcOY5KtkbrFLsFdLT+ybCIdVpwWLDa0slSe9xen&#10;4Lv52xafJsjiJ9rfs192a7s1Sg3e+mIKIlIfn+FHe6MVjEfjC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PX3jxQAAAN0AAAAPAAAAAAAAAAAAAAAAAJgCAABkcnMv&#10;ZG93bnJldi54bWxQSwUGAAAAAAQABAD1AAAAigMAAAAA&#10;" filled="f"/>
                        <v:rect id="Rectangle 141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YeMUA&#10;AADdAAAADwAAAGRycy9kb3ducmV2LnhtbESPQWsCMRSE74X+h/AK3mpW0bZsjbKKQk9CtVC9PTav&#10;yeLmZdlEd/vvjSB4HGbmG2a26F0tLtSGyrOC0TADQVx6XbFR8LPfvH6ACBFZY+2ZFPxTgMX8+WmG&#10;ufYdf9NlF41IEA45KrAxNrmUobTkMAx9Q5y8P986jEm2RuoWuwR3tRxn2Zt0WHFasNjQylJ52p2d&#10;gnVz3BZTE2TxG+3h5Jfdxm6NUoOXvvgEEamPj/C9/aUVTEaTd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dh4xQAAAN0AAAAPAAAAAAAAAAAAAAAAAJgCAABkcnMv&#10;ZG93bnJldi54bWxQSwUGAAAAAAQABAD1AAAAigMAAAAA&#10;" filled="f"/>
                        <v:rect id="Rectangle 142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5MCsIA&#10;AADdAAAADwAAAGRycy9kb3ducmV2LnhtbERPz2vCMBS+D/wfwhN2W1PFDalGqaKwkzAV1NujeSbF&#10;5qU0me3+++Uw2PHj+71cD64RT+pC7VnBJMtBEFde12wUnE/7tzmIEJE1Np5JwQ8FWK9GL0sstO/5&#10;i57HaEQK4VCgAhtjW0gZKksOQ+Zb4sTdfecwJtgZqTvsU7hr5DTPP6TDmlODxZa2lqrH8dsp2LW3&#10;Q/lugiwv0V4fftPv7cEo9ToeygWISEP8F/+5P7WC2WSW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7kwKwgAAAN0AAAAPAAAAAAAAAAAAAAAAAJgCAABkcnMvZG93&#10;bnJldi54bWxQSwUGAAAAAAQABAD1AAAAhwMAAAAA&#10;" filled="f"/>
                        <v:rect id="Rectangle 142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LpkcUA&#10;AADdAAAADwAAAGRycy9kb3ducmV2LnhtbESPQWsCMRSE74X+h/AK3mpW0dJujbKKQk9CtVC9PTav&#10;yeLmZdlEd/vvjSB4HGbmG2a26F0tLtSGyrOC0TADQVx6XbFR8LPfvL6DCBFZY+2ZFPxTgMX8+WmG&#10;ufYdf9NlF41IEA45KrAxNrmUobTkMAx9Q5y8P986jEm2RuoWuwR3tRxn2Zt0WHFasNjQylJ52p2d&#10;gnVz3BZTE2TxG+3h5Jfdxm6NUoOXvvgEEamPj/C9/aUVTEaTD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umRxQAAAN0AAAAPAAAAAAAAAAAAAAAAAJgCAABkcnMv&#10;ZG93bnJldi54bWxQSwUGAAAAAAQABAD1AAAAigMAAAAA&#10;" filled="f"/>
                        <v:rect id="Rectangle 142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W0cIA&#10;AADdAAAADwAAAGRycy9kb3ducmV2LnhtbERPz2vCMBS+D/wfwhO8raljinTGUmWCJ2Fu4HZ7NG9J&#10;afNSmsx2//1yGHj8+H5vy8l14kZDaDwrWGY5COLa64aNgo/34+MGRIjIGjvPpOCXApS72cMWC+1H&#10;fqPbJRqRQjgUqMDG2BdShtqSw5D5njhx335wGBMcjNQDjincdfIpz9fSYcOpwWJPB0t1e/lxCl77&#10;r3O1MkFW12g/W78fj/ZslFrMp+oFRKQp3sX/7pNW8Lxcpf3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QdbRwgAAAN0AAAAPAAAAAAAAAAAAAAAAAJgCAABkcnMvZG93&#10;bnJldi54bWxQSwUGAAAAAAQABAD1AAAAhwMAAAAA&#10;" filled="f"/>
                        <v:rect id="Rectangle 142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1zSsUA&#10;AADdAAAADwAAAGRycy9kb3ducmV2LnhtbESPT2sCMRTE7wW/Q3gFbzW7okW2RlmlQk+Cf0B7e2xe&#10;k8XNy7JJ3e23bwpCj8PM/IZZrgfXiDt1ofasIJ9kIIgrr2s2Cs6n3csCRIjIGhvPpOCHAqxXo6cl&#10;Ftr3fKD7MRqRIBwKVGBjbAspQ2XJYZj4ljh5X75zGJPsjNQd9gnuGjnNslfpsOa0YLGlraXqdvx2&#10;Ct7bz305N0GWl2ivN7/pd3ZvlBo/D+UbiEhD/A8/2h9awSyf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XNKxQAAAN0AAAAPAAAAAAAAAAAAAAAAAJgCAABkcnMv&#10;ZG93bnJldi54bWxQSwUGAAAAAAQABAD1AAAAigMAAAAA&#10;" filled="f"/>
                      </v:group>
                      <v:group id="Group 142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P3z4xgAAAN0A&#10;AAAPAAAAAAAAAAAAAAAAAKoCAABkcnMvZG93bnJldi54bWxQSwUGAAAAAAQABAD6AAAAnQMAAAAA&#10;">
                        <v:rect id="Rectangle 142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IpsUA&#10;AADdAAAADwAAAGRycy9kb3ducmV2LnhtbESPQWsCMRSE70L/Q3iF3jSr1SKrUdZSwZNQW1Bvj80z&#10;Wdy8LJvU3f57IxR6HGbmG2a57l0tbtSGyrOC8SgDQVx6XbFR8P21Hc5BhIissfZMCn4pwHr1NFhi&#10;rn3Hn3Q7RCMShEOOCmyMTS5lKC05DCPfECfv4luHMcnWSN1il+CulpMse5MOK04LFht6t1ReDz9O&#10;wUdz3hczE2RxjPZ09Ztua/dGqZfnvliAiNTH//Bfe6cVTMezV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k0imxQAAAN0AAAAPAAAAAAAAAAAAAAAAAJgCAABkcnMv&#10;ZG93bnJldi54bWxQSwUGAAAAAAQABAD1AAAAigMAAAAA&#10;" filled="f"/>
                        <v:rect id="Rectangle 142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rQ0sUA&#10;AADdAAAADwAAAGRycy9kb3ducmV2LnhtbESPT2sCMRTE70K/Q3gFb5q1aCmrUVap4EnwD7S9PTbP&#10;ZHHzsmyiu377piD0OMzMb5jFqne1uFMbKs8KJuMMBHHpdcVGwfm0HX2ACBFZY+2ZFDwowGr5Mlhg&#10;rn3HB7ofoxEJwiFHBTbGJpcylJYchrFviJN38a3DmGRrpG6xS3BXy7cse5cOK04LFhvaWCqvx5tT&#10;8Nn87IuZCbL4ivb76tfd1u6NUsPXvpiDiNTH//CzvdMKppPZF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tDSxQAAAN0AAAAPAAAAAAAAAAAAAAAAAJgCAABkcnMv&#10;ZG93bnJldi54bWxQSwUGAAAAAAQABAD1AAAAigMAAAAA&#10;" filled="f"/>
                        <v:rect id="Rectangle 142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1ScUA&#10;AADdAAAADwAAAGRycy9kb3ducmV2LnhtbESPT2sCMRTE7wW/Q3gFbzWruEW2RlmlQk+Cf0B7e2xe&#10;k8XNy7JJ3e23bwpCj8PM/IZZrgfXiDt1ofasYDrJQBBXXtdsFJxPu5cFiBCRNTaeScEPBVivRk9L&#10;LLTv+UD3YzQiQTgUqMDG2BZShsqSwzDxLXHyvnznMCbZGak77BPcNXKWZa/SYc1pwWJLW0vV7fjt&#10;FLy3n/syN0GWl2ivN7/pd3ZvlBo/D+UbiEhD/A8/2h9awXya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NnVJxQAAAN0AAAAPAAAAAAAAAAAAAAAAAJgCAABkcnMv&#10;ZG93bnJldi54bWxQSwUGAAAAAAQABAD1AAAAigMAAAAA&#10;" filled="f"/>
                        <v:rect id="Rectangle 142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rPsUA&#10;AADdAAAADwAAAGRycy9kb3ducmV2LnhtbESPT2sCMRTE70K/Q3iF3jRrUSmrUVap0JPgH2h7e2ye&#10;yeLmZdlEd/32Rij0OMzMb5jFqne1uFEbKs8KxqMMBHHpdcVGwem4HX6ACBFZY+2ZFNwpwGr5Mlhg&#10;rn3He7odohEJwiFHBTbGJpcylJYchpFviJN39q3DmGRrpG6xS3BXy/csm0mHFacFiw1tLJWXw9Up&#10;+Gx+d8XUBFl8R/tz8etua3dGqbfXvpiDiNTH//Bf+0srmIynM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5Os+xQAAAN0AAAAPAAAAAAAAAAAAAAAAAJgCAABkcnMv&#10;ZG93bnJldi54bWxQSwUGAAAAAAQABAD1AAAAigMAAAAA&#10;" filled="f"/>
                        <v:rect id="Rectangle 142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OpcUA&#10;AADdAAAADwAAAGRycy9kb3ducmV2LnhtbESPQWsCMRSE70L/Q3iF3jSraFu2RllFoSehWqjeHpvX&#10;ZHHzsmyiu/33jSB4HGbmG2a+7F0trtSGyrOC8SgDQVx6XbFR8H3YDt9BhIissfZMCv4owHLxNJhj&#10;rn3HX3TdRyMShEOOCmyMTS5lKC05DCPfECfv17cOY5KtkbrFLsFdLSdZ9iodVpwWLDa0tlSe9xen&#10;YNOcdsXMBFn8RHs8+1W3tTuj1MtzX3yAiNTHR/je/tQKpuPZG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qE6lxQAAAN0AAAAPAAAAAAAAAAAAAAAAAJgCAABkcnMv&#10;ZG93bnJldi54bWxQSwUGAAAAAAQABAD1AAAAigMAAAAA&#10;" filled="f"/>
                        <v:rect id="Rectangle 143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a18IA&#10;AADdAAAADwAAAGRycy9kb3ducmV2LnhtbERPz2vCMBS+D/wfwhO8raljinTGUmWCJ2Fu4HZ7NG9J&#10;afNSmsx2//1yGHj8+H5vy8l14kZDaDwrWGY5COLa64aNgo/34+MGRIjIGjvPpOCXApS72cMWC+1H&#10;fqPbJRqRQjgUqMDG2BdShtqSw5D5njhx335wGBMcjNQDjincdfIpz9fSYcOpwWJPB0t1e/lxCl77&#10;r3O1MkFW12g/W78fj/ZslFrMp+oFRKQp3sX/7pNW8Lxcpbn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N9rXwgAAAN0AAAAPAAAAAAAAAAAAAAAAAJgCAABkcnMvZG93&#10;bnJldi54bWxQSwUGAAAAAAQABAD1AAAAhwMAAAAA&#10;" filled="f"/>
                        <v:rect id="Rectangle 143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t/TMUA&#10;AADdAAAADwAAAGRycy9kb3ducmV2LnhtbESPQWsCMRSE70L/Q3iF3jSraGm3RllFoSehWqjeHpvX&#10;ZHHzsmyiu/33jSB4HGbmG2a+7F0trtSGyrOC8SgDQVx6XbFR8H3YDt9AhIissfZMCv4owHLxNJhj&#10;rn3HX3TdRyMShEOOCmyMTS5lKC05DCPfECfv17cOY5KtkbrFLsFdLSdZ9iodVpwWLDa0tlSe9xen&#10;YNOcdsXMBFn8RHs8+1W3tTuj1MtzX3yAiNTHR/je/tQKpuPZO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e39MxQAAAN0AAAAPAAAAAAAAAAAAAAAAAJgCAABkcnMv&#10;ZG93bnJldi54bWxQSwUGAAAAAAQABAD1AAAAigMAAAAA&#10;" filled="f"/>
                        <v:rect id="Rectangle 143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cbMIA&#10;AADdAAAADwAAAGRycy9kb3ducmV2LnhtbERPz2vCMBS+D/wfwhO8raljE6lGqTLBkzA3UG+P5pkU&#10;m5fSZLb+9+Yw2PHj+71cD64Rd+pC7VnBNMtBEFde12wU/HzvXucgQkTW2HgmBQ8KsF6NXpZYaN/z&#10;F92P0YgUwqFABTbGtpAyVJYchsy3xIm7+s5hTLAzUnfYp3DXyLc8n0mHNacGiy1tLVW3469T8Nle&#10;DuWHCbI8RXu++U2/swej1GQ8lAsQkYb4L/5z77WC9+ks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LRxswgAAAN0AAAAPAAAAAAAAAAAAAAAAAJgCAABkcnMvZG93&#10;bnJldi54bWxQSwUGAAAAAAQABAD1AAAAhwMAAAAA&#10;" filled="f"/>
                      </v:group>
                    </v:group>
                  </w:pict>
                </mc:Fallback>
              </mc:AlternateContent>
            </w:r>
            <w:r>
              <w:rPr>
                <w:noProof/>
                <w:sz w:val="14"/>
              </w:rPr>
              <mc:AlternateContent>
                <mc:Choice Requires="wpg">
                  <w:drawing>
                    <wp:inline distT="0" distB="0" distL="0" distR="0" wp14:anchorId="34A84033">
                      <wp:extent cx="521335" cy="521335"/>
                      <wp:effectExtent l="5715" t="6350" r="6350" b="5715"/>
                      <wp:docPr id="3907" name="Group 4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725" y="9756"/>
                                <a:chExt cx="821" cy="821"/>
                              </a:xfrm>
                            </wpg:grpSpPr>
                            <wps:wsp>
                              <wps:cNvPr id="3915" name="Oval 138"/>
                              <wps:cNvSpPr>
                                <a:spLocks noChangeArrowheads="1"/>
                              </wps:cNvSpPr>
                              <wps:spPr bwMode="auto">
                                <a:xfrm>
                                  <a:off x="7725" y="9756"/>
                                  <a:ext cx="821" cy="82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916" name="Oval 139"/>
                              <wps:cNvSpPr>
                                <a:spLocks noChangeArrowheads="1"/>
                              </wps:cNvSpPr>
                              <wps:spPr bwMode="auto">
                                <a:xfrm>
                                  <a:off x="7971" y="10010"/>
                                  <a:ext cx="331" cy="331"/>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04246A1F" id="Group 4130" o:spid="_x0000_s1026" style="width:41.05pt;height:41.05pt;mso-position-horizontal-relative:char;mso-position-vertical-relative:line" coordorigin="7725,9756"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">
                      <v:oval id="Oval 138" o:spid="_x0000_s1027" style="position:absolute;left:7725;top:9756;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p5LMMA&#10;AADdAAAADwAAAGRycy9kb3ducmV2LnhtbESPQWvCQBSE70L/w/IKvenGWEsbXUUKgkebSM+P3WcS&#10;zL4N2TUm/nq3UPA4zMw3zHo72Eb01PnasYL5LAFBrJ2puVRwKvbTTxA+IBtsHJOCkTxsNy+TNWbG&#10;3fiH+jyUIkLYZ6igCqHNpPS6Iot+5lri6J1dZzFE2ZXSdHiLcNvINEk+pMWa40KFLX1XpC/51Sr4&#10;vet85LFP91zoY9v7Rfp+YaXeXofdCkSgITzD/+2DUbD4mi/h7018An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p5LMMAAADdAAAADwAAAAAAAAAAAAAAAACYAgAAZHJzL2Rv&#10;d25yZXYueG1sUEsFBgAAAAAEAAQA9QAAAIgDAAAAAA==&#10;" fillcolor="#d8d8d8 [2732]">
                        <v:stroke dashstyle="longDash"/>
                      </v:oval>
                      <v:oval id="Oval 139" o:spid="_x0000_s1028" style="position:absolute;left:7971;top:10010;width:331;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rc+8cA&#10;AADdAAAADwAAAGRycy9kb3ducmV2LnhtbESPQUvDQBSE74L/YXlCL8Vu0krV2G2RQqEFEVO9eHtk&#10;n0lo9m3YfW3Tf+8KBY/DzHzDLFaD69SJQmw9G8gnGSjiytuWawNfn5v7J1BRkC12nsnAhSKslrc3&#10;CyysP3NJp73UKkE4FmigEekLrWPVkMM48T1x8n58cChJhlrbgOcEd52eZtlcO2w5LTTY07qh6rA/&#10;OgOPcpTy/fttnAf78VBt8l2Jh50xo7vh9QWU0CD/4Wt7aw3MnvM5/L1JT0A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q3PvHAAAA3QAAAA8AAAAAAAAAAAAAAAAAmAIAAGRy&#10;cy9kb3ducmV2LnhtbFBLBQYAAAAABAAEAPUAAACMAwAAAAA=&#10;" fillcolor="#a5a5a5 [2092]">
                        <v:stroke dashstyle="longDash"/>
                      </v:oval>
                      <w10:anchorlock/>
                    </v:group>
                  </w:pict>
                </mc:Fallback>
              </mc:AlternateContent>
            </w:r>
          </w:p>
          <w:p w:rsidR="007A6D65" w:rsidRPr="004F3249" w:rsidRDefault="007A6D65" w:rsidP="007A6D65">
            <w:pPr>
              <w:pStyle w:val="NoSpacing"/>
              <w:jc w:val="center"/>
              <w:rPr>
                <w:sz w:val="14"/>
              </w:rPr>
            </w:pPr>
            <w:r w:rsidRPr="004F3249">
              <w:rPr>
                <w:sz w:val="14"/>
              </w:rPr>
              <w:t>Lumen Diameter = 2.3 mm</w:t>
            </w:r>
          </w:p>
          <w:p w:rsidR="007A6D65" w:rsidRPr="004F3249" w:rsidRDefault="007A6D65" w:rsidP="007A6D65">
            <w:pPr>
              <w:pStyle w:val="NoSpacing"/>
              <w:jc w:val="center"/>
              <w:rPr>
                <w:sz w:val="14"/>
              </w:rPr>
            </w:pPr>
            <w:r w:rsidRPr="004F3249">
              <w:rPr>
                <w:sz w:val="14"/>
              </w:rPr>
              <w:t>Wall Thickness = 1.7 mm</w:t>
            </w:r>
          </w:p>
        </w:tc>
        <w:tc>
          <w:tcPr>
            <w:tcW w:w="1926" w:type="dxa"/>
            <w:gridSpan w:val="2"/>
          </w:tcPr>
          <w:p w:rsidR="007A6D65" w:rsidRPr="004F3249" w:rsidRDefault="00EA2B60" w:rsidP="007A6D65">
            <w:pPr>
              <w:pStyle w:val="NoSpacing"/>
              <w:jc w:val="center"/>
              <w:rPr>
                <w:noProof/>
              </w:rPr>
            </w:pPr>
            <w:r>
              <w:rPr>
                <w:noProof/>
              </w:rPr>
              <mc:AlternateContent>
                <mc:Choice Requires="wpg">
                  <w:drawing>
                    <wp:anchor distT="0" distB="0" distL="114300" distR="114300" simplePos="0" relativeHeight="251758080" behindDoc="0" locked="0" layoutInCell="1" allowOverlap="1" wp14:anchorId="45E2B915">
                      <wp:simplePos x="0" y="0"/>
                      <wp:positionH relativeFrom="column">
                        <wp:posOffset>261620</wp:posOffset>
                      </wp:positionH>
                      <wp:positionV relativeFrom="paragraph">
                        <wp:posOffset>227330</wp:posOffset>
                      </wp:positionV>
                      <wp:extent cx="183515" cy="219075"/>
                      <wp:effectExtent l="0" t="0" r="26035" b="28575"/>
                      <wp:wrapNone/>
                      <wp:docPr id="4113" name="Group 4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114" name="Rectangle 2976"/>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5" name="Rectangle 2977"/>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6" name="Rectangle 2978"/>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7" name="Rectangle 2979"/>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8" name="Rectangle 2980"/>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9" name="Rectangle 2981"/>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0" name="Rectangle 2982"/>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1" name="Rectangle 2983"/>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2" name="Rectangle 2984"/>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3" name="Rectangle 2985"/>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4" name="Rectangle 2986"/>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5" name="Rectangle 2987"/>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6" name="Rectangle 2988"/>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7" name="Rectangle 2989"/>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8" name="Rectangle 2990"/>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9" name="Rectangle 2991"/>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0071AD" id="Group 4113" o:spid="_x0000_s1026" style="position:absolute;margin-left:20.6pt;margin-top:17.9pt;width:14.45pt;height:17.25pt;z-index:251758080"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">
                      <v:rect id="Rectangle 2976"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q1ccA&#10;AADdAAAADwAAAGRycy9kb3ducmV2LnhtbESPT2vCQBTE70K/w/IKvUjdpAZpUzehCIIHQU1zaG+P&#10;7Msfmn0bsluN394tFDwOM/MbZp1PphdnGl1nWUG8iEAQV1Z33CgoP7fPryCcR9bYWyYFV3KQZw+z&#10;NabaXvhE58I3IkDYpaig9X5IpXRVSwbdwg7EwavtaNAHOTZSj3gJcNPLlyhaSYMdh4UWB9q0VP0U&#10;v0bB4Wv63svtPjle62KznL/JkrhW6ulx+ngH4Wny9/B/e6cVJHGcwN+b8ARk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aqtXHAAAA3QAAAA8AAAAAAAAAAAAAAAAAmAIAAGRy&#10;cy9kb3ducmV2LnhtbFBLBQYAAAAABAAEAPUAAACMAwAAAAA=&#10;" filled="f"/>
                      <v:rect id="Rectangle 2977"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YPTscA&#10;AADdAAAADwAAAGRycy9kb3ducmV2LnhtbESPzWvCQBTE74L/w/IKXopu4kexqauIIHgQqqkHvT2y&#10;Lx80+zZkV43/vVsoeBxm5jfMYtWZWtyodZVlBfEoAkGcWV1xoeD0sx3OQTiPrLG2TAoe5GC17PcW&#10;mGh75yPdUl+IAGGXoILS+yaR0mUlGXQj2xAHL7etQR9kW0jd4j3ATS3HUfQhDVYcFkpsaFNS9pte&#10;jYLvc3fZy+1+enjk6Wby/ilPxLlSg7du/QXCU+df4f/2TiuYxvEM/t6EJy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WD07HAAAA3QAAAA8AAAAAAAAAAAAAAAAAmAIAAGRy&#10;cy9kb3ducmV2LnhtbFBLBQYAAAAABAAEAPUAAACMAwAAAAA=&#10;" filled="f"/>
                      <v:rect id="Rectangle 2978"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SROccA&#10;AADdAAAADwAAAGRycy9kb3ducmV2LnhtbESPT2vCQBTE74V+h+UJvRTdxIrY1FVKINCDUJt6aG+P&#10;7MsfzL4N2dUk375bEDwOM/MbZrsfTSuu1LvGsoJ4EYEgLqxuuFJw+s7mGxDOI2tsLZOCiRzsd48P&#10;W0y0HfiLrrmvRICwS1BB7X2XSOmKmgy6he2Ig1fa3qAPsq+k7nEIcNPKZRStpcGGw0KNHaU1Fef8&#10;YhR8/oy/B5kdVsepzNOX51d5Ii6VepqN728gPI3+Hr61P7SCVRyv4f9NeAJy9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EkTnHAAAA3QAAAA8AAAAAAAAAAAAAAAAAmAIAAGRy&#10;cy9kb3ducmV2LnhtbFBLBQYAAAAABAAEAPUAAACMAwAAAAA=&#10;" filled="f"/>
                      <v:rect id="Rectangle 2979"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g0osYA&#10;AADdAAAADwAAAGRycy9kb3ducmV2LnhtbESPT2vCQBTE74LfYXkFL0U3UbE2dRURBA9CNfWgt0f2&#10;5Q/Nvg3ZVeO3dwsFj8PM/IZZrDpTixu1rrKsIB5FIIgzqysuFJx+tsM5COeRNdaWScGDHKyW/d4C&#10;E23vfKRb6gsRIOwSVFB63yRSuqwkg25kG+Lg5bY16INsC6lbvAe4qeU4imbSYMVhocSGNiVlv+nV&#10;KPg+d5e93O6nh0eebibvn/JEnCs1eOvWXyA8df4V/m/vtIJpHH/A3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g0osYAAADdAAAADwAAAAAAAAAAAAAAAACYAgAAZHJz&#10;L2Rvd25yZXYueG1sUEsFBgAAAAAEAAQA9QAAAIsDAAAAAA==&#10;" filled="f"/>
                      <v:rect id="Rectangle 2980"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eg0MMA&#10;AADdAAAADwAAAGRycy9kb3ducmV2LnhtbERPy4rCMBTdC/MP4Q64EU3ryKDVKIMguBDUThe6uzS3&#10;D6a5KU3U+veTheDycN6rTW8acafO1ZYVxJMIBHFudc2lgux3N56DcB5ZY2OZFDzJwWb9MVhhou2D&#10;z3RPfSlCCLsEFVTet4mULq/IoJvYljhwhe0M+gC7UuoOHyHcNHIaRd/SYM2hocKWthXlf+nNKDhe&#10;+utB7g6z07NIt1+jhcyIC6WGn/3PEoSn3r/FL/deK5jFcZgb3o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eg0MMAAADdAAAADwAAAAAAAAAAAAAAAACYAgAAZHJzL2Rv&#10;d25yZXYueG1sUEsFBgAAAAAEAAQA9QAAAIgDAAAAAA==&#10;" filled="f"/>
                      <v:rect id="Rectangle 2981"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sFS8cA&#10;AADdAAAADwAAAGRycy9kb3ducmV2LnhtbESPT2vCQBTE74V+h+UVvJS6iYrUNBspQsCD0Bo9tLdH&#10;9uUPzb4N2a2J374rCD0OM/MbJt1OphMXGlxrWUE8j0AQl1a3XCs4n/KXVxDOI2vsLJOCKznYZo8P&#10;KSbajnykS+FrESDsElTQeN8nUrqyIYNubnvi4FV2MOiDHGqpBxwD3HRyEUVrabDlsNBgT7uGyp/i&#10;1yj4+Jq+DzI/rD6vVbFbPm/kmbhSavY0vb+B8DT5//C9vdcKVnG8gdub8ARk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bBUvHAAAA3QAAAA8AAAAAAAAAAAAAAAAAmAIAAGRy&#10;cy9kb3ducmV2LnhtbFBLBQYAAAAABAAEAPUAAACMAwAAAAA=&#10;" filled="f"/>
                      <v:rect id="Rectangle 2982"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1ma8QA&#10;AADdAAAADwAAAGRycy9kb3ducmV2LnhtbERPy2rCQBTdF/yH4QrdlDoxlaLRSRAh0IVgG13U3SVz&#10;88DMnZAZNf59ZyF0eTjvTTaaTtxocK1lBfNZBIK4tLrlWsHpmL8vQTiPrLGzTAoe5CBLJy8bTLS9&#10;8w/dCl+LEMIuQQWN930ipSsbMuhmticOXGUHgz7AoZZ6wHsIN52Mo+hTGmw5NDTY066h8lJcjYLD&#10;73jey3y/+H5Uxe7jbSVPxJVSr9NxuwbhafT/4qf7SytYzOOwP7wJT0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NZmvEAAAA3QAAAA8AAAAAAAAAAAAAAAAAmAIAAGRycy9k&#10;b3ducmV2LnhtbFBLBQYAAAAABAAEAPUAAACJAwAAAAA=&#10;" filled="f"/>
                      <v:rect id="Rectangle 2983"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HD8McA&#10;AADdAAAADwAAAGRycy9kb3ducmV2LnhtbESPT2vCQBTE7wW/w/IKvZS6SRRpU1cRQfAQaI0e2tsj&#10;+/KHZt+G7NYk374rCD0OM/MbZr0dTSuu1LvGsoJ4HoEgLqxuuFJwOR9eXkE4j6yxtUwKJnKw3cwe&#10;1phqO/CJrrmvRICwS1FB7X2XSumKmgy6ue2Ig1fa3qAPsq+k7nEIcNPKJIpW0mDDYaHGjvY1FT/5&#10;r1Hw8TV+Z/KQLT+nMt8vnt/khbhU6ulx3L2D8DT6//C9fdQKlnESw+1NeAJy8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Bw/DHAAAA3QAAAA8AAAAAAAAAAAAAAAAAmAIAAGRy&#10;cy9kb3ducmV2LnhtbFBLBQYAAAAABAAEAPUAAACMAwAAAAA=&#10;" filled="f"/>
                      <v:rect id="Rectangle 2984"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Ndh8YA&#10;AADdAAAADwAAAGRycy9kb3ducmV2LnhtbESPT4vCMBTE78J+h/AEL6KpXVm0GmURhD0IateD3h7N&#10;6x9sXkoTtX57s7DgcZiZ3zDLdWdqcafWVZYVTMYRCOLM6ooLBaff7WgGwnlkjbVlUvAkB+vVR2+J&#10;ibYPPtI99YUIEHYJKii9bxIpXVaSQTe2DXHwctsa9EG2hdQtPgLc1DKOoi9psOKwUGJDm5Kya3oz&#10;Cvbn7rKT29308MzTzedwLk/EuVKDfve9AOGp8+/wf/tHK5hO4hj+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Ndh8YAAADdAAAADwAAAAAAAAAAAAAAAACYAgAAZHJz&#10;L2Rvd25yZXYueG1sUEsFBgAAAAAEAAQA9QAAAIsDAAAAAA==&#10;" filled="f"/>
                      <v:rect id="Rectangle 2985"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4HMYA&#10;AADdAAAADwAAAGRycy9kb3ducmV2LnhtbESPS4sCMRCE78L+h9ALXhbN+EB0NMoiCB4E19GD3ppJ&#10;zwMnnWGS1fHfG0HwWFTVV9Ri1ZpK3KhxpWUFg34Egji1uuRcwem46U1BOI+ssbJMCh7kYLX86iww&#10;1vbOB7olPhcBwi5GBYX3dSylSwsy6Pq2Jg5eZhuDPsgml7rBe4CbSg6jaCINlhwWCqxpXVB6Tf6N&#10;gv25vezkZjf+e2TJevQzkyfiTKnud/s7B+Gp9Z/wu73VCsaD4Q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4HMYAAADdAAAADwAAAAAAAAAAAAAAAACYAgAAZHJz&#10;L2Rvd25yZXYueG1sUEsFBgAAAAAEAAQA9QAAAIsDAAAAAA==&#10;" filled="f"/>
                      <v:rect id="Rectangle 2986"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ZgaMYA&#10;AADdAAAADwAAAGRycy9kb3ducmV2LnhtbESPT4vCMBTE74LfITzBi2iqlsXtGkUEwYOgdj3s3h7N&#10;6x9sXkoTtX57s7DgcZiZ3zDLdWdqcafWVZYVTCcRCOLM6ooLBZfv3XgBwnlkjbVlUvAkB+tVv7fE&#10;RNsHn+me+kIECLsEFZTeN4mULivJoJvYhjh4uW0N+iDbQuoWHwFuajmLog9psOKwUGJD25Kya3oz&#10;Co4/3e9B7g7x6Zmn2/noU16Ic6WGg27zBcJT59/h//ZeK4insxj+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ZgaMYAAADdAAAADwAAAAAAAAAAAAAAAACYAgAAZHJz&#10;L2Rvd25yZXYueG1sUEsFBgAAAAAEAAQA9QAAAIsDAAAAAA==&#10;" filled="f"/>
                      <v:rect id="Rectangle 2987"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rF88gA&#10;AADdAAAADwAAAGRycy9kb3ducmV2LnhtbESPT2vCQBTE74V+h+UVvJS6SarFRleRgNCDYBs92Nsj&#10;+/IHs29Ddhvjt+8KhR6HmfkNs9qMphUD9a6xrCCeRiCIC6sbrhScjruXBQjnkTW2lknBjRxs1o8P&#10;K0y1vfIXDbmvRICwS1FB7X2XSumKmgy6qe2Ig1fa3qAPsq+k7vEa4KaVSRS9SYMNh4UaO8pqKi75&#10;j1FwOI/fe7nbzz5vZZ69Pr/LE3Gp1ORp3C5BeBr9f/iv/aEVzOJkDvc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esXzyAAAAN0AAAAPAAAAAAAAAAAAAAAAAJgCAABk&#10;cnMvZG93bnJldi54bWxQSwUGAAAAAAQABAD1AAAAjQMAAAAA&#10;" filled="f"/>
                      <v:rect id="Rectangle 2988"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bhMYA&#10;AADdAAAADwAAAGRycy9kb3ducmV2LnhtbESPS4sCMRCE78L+h9ALXkQzPhAdjbIIggdhdfSgt2bS&#10;88BJZ5hkdfz3ZkHwWFTVV9Ry3ZpK3KlxpWUFw0EEgji1uuRcwfm07c9AOI+ssbJMCp7kYL366iwx&#10;1vbBR7onPhcBwi5GBYX3dSylSwsy6Aa2Jg5eZhuDPsgml7rBR4CbSo6iaCoNlhwWCqxpU1B6S/6M&#10;gt9Le93L7X5yeGbJZtybyzNxplT3u/1ZgPDU+k/43d5pBZPhaAr/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hbhMYAAADdAAAADwAAAAAAAAAAAAAAAACYAgAAZHJz&#10;L2Rvd25yZXYueG1sUEsFBgAAAAAEAAQA9QAAAIsDAAAAAA==&#10;" filled="f"/>
                      <v:rect id="Rectangle 2989"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H8gA&#10;AADdAAAADwAAAGRycy9kb3ducmV2LnhtbESPT2vCQBTE74V+h+UVvJS6SSrWRleRgNCDYBs92Nsj&#10;+/IHs29Ddhvjt+8KhR6HmfkNs9qMphUD9a6xrCCeRiCIC6sbrhScjruXBQjnkTW2lknBjRxs1o8P&#10;K0y1vfIXDbmvRICwS1FB7X2XSumKmgy6qe2Ig1fa3qAPsq+k7vEa4KaVSRTNpcGGw0KNHWU1FZf8&#10;xyg4nMfvvdztZ5+3Ms9en9/libhUavI0bpcgPI3+P/zX/tAKZnHyBvc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5P4fyAAAAN0AAAAPAAAAAAAAAAAAAAAAAJgCAABk&#10;cnMvZG93bnJldi54bWxQSwUGAAAAAAQABAD1AAAAjQMAAAAA&#10;" filled="f"/>
                      <v:rect id="Rectangle 2990"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tqbcQA&#10;AADdAAAADwAAAGRycy9kb3ducmV2LnhtbERPy2rCQBTdF/yH4QrdlDoxlaLRSRAh0IVgG13U3SVz&#10;88DMnZAZNf59ZyF0eTjvTTaaTtxocK1lBfNZBIK4tLrlWsHpmL8vQTiPrLGzTAoe5CBLJy8bTLS9&#10;8w/dCl+LEMIuQQWN930ipSsbMuhmticOXGUHgz7AoZZ6wHsIN52Mo+hTGmw5NDTY066h8lJcjYLD&#10;73jey3y/+H5Uxe7jbSVPxJVSr9NxuwbhafT/4qf7SytYzOMwN7wJT0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7am3EAAAA3QAAAA8AAAAAAAAAAAAAAAAAmAIAAGRycy9k&#10;b3ducmV2LnhtbFBLBQYAAAAABAAEAPUAAACJAwAAAAA=&#10;" filled="f"/>
                      <v:rect id="Rectangle 2991"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fP9sYA&#10;AADdAAAADwAAAGRycy9kb3ducmV2LnhtbESPS4sCMRCE7wv+h9CCF9GMDxYdjSKC4EFYd/Sgt2bS&#10;88BJZ5hEHf/9RhD2WFTVV9Ry3ZpKPKhxpWUFo2EEgji1uuRcwfm0G8xAOI+ssbJMCl7kYL3qfC0x&#10;1vbJv/RIfC4ChF2MCgrv61hKlxZk0A1tTRy8zDYGfZBNLnWDzwA3lRxH0bc0WHJYKLCmbUHpLbkb&#10;BT+X9nqQu8P0+MqS7aQ/l2fiTKlet90sQHhq/X/4095rBdPReA7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fP9sYAAADdAAAADwAAAAAAAAAAAAAAAACYAgAAZHJz&#10;L2Rvd25yZXYueG1sUEsFBgAAAAAEAAQA9QAAAIsDAAAAAA==&#10;" filled="f"/>
                    </v:group>
                  </w:pict>
                </mc:Fallback>
              </mc:AlternateContent>
            </w:r>
            <w:r>
              <w:rPr>
                <w:noProof/>
              </w:rPr>
              <mc:AlternateContent>
                <mc:Choice Requires="wpg">
                  <w:drawing>
                    <wp:inline distT="0" distB="0" distL="0" distR="0" wp14:anchorId="2035FD8D">
                      <wp:extent cx="521335" cy="706755"/>
                      <wp:effectExtent l="8890" t="6350" r="12700" b="10795"/>
                      <wp:docPr id="3897" name="Group 4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13567" y="9912"/>
                                <a:chExt cx="821" cy="1113"/>
                              </a:xfrm>
                            </wpg:grpSpPr>
                            <wps:wsp>
                              <wps:cNvPr id="3905" name="Rectangle 135"/>
                              <wps:cNvSpPr>
                                <a:spLocks noChangeArrowheads="1"/>
                              </wps:cNvSpPr>
                              <wps:spPr bwMode="auto">
                                <a:xfrm rot="5400000">
                                  <a:off x="13421" y="10058"/>
                                  <a:ext cx="1113" cy="821"/>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906" name="Rectangle 136"/>
                              <wps:cNvSpPr>
                                <a:spLocks noChangeArrowheads="1"/>
                              </wps:cNvSpPr>
                              <wps:spPr bwMode="auto">
                                <a:xfrm rot="5400000">
                                  <a:off x="13418" y="10303"/>
                                  <a:ext cx="1113" cy="331"/>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7F97A60D" id="Group 4110" o:spid="_x0000_s1026" style="width:41.05pt;height:55.65pt;mso-position-horizontal-relative:char;mso-position-vertical-relative:line" coordorigin="13567,9912"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">
                      <v:rect id="Rectangle 135" o:spid="_x0000_s1027" style="position:absolute;left:13421;top:10058;width:1113;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Mqg8UA&#10;AADdAAAADwAAAGRycy9kb3ducmV2LnhtbESPzW7CMBCE75X6DtYi9VZsoCBIcSKEQOLQCwkPsIo3&#10;P2q8TmMT0revK1XqcTQz32j22WQ7MdLgW8caFnMFgrh0puVaw604v25B+IBssHNMGr7JQ5Y+P+0x&#10;Me7BVxrzUIsIYZ+ghiaEPpHSlw1Z9HPXE0evcoPFEOVQSzPgI8JtJ5dKbaTFluNCgz0dGyo/87vV&#10;UG2Kuh2nIv94O7mL/eqq/KwqrV9m0+EdRKAp/If/2hejYbVTa/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EyqDxQAAAN0AAAAPAAAAAAAAAAAAAAAAAJgCAABkcnMv&#10;ZG93bnJldi54bWxQSwUGAAAAAAQABAD1AAAAigMAAAAA&#10;" fillcolor="#d8d8d8 [2732]">
                        <v:stroke dashstyle="longDash"/>
                      </v:rect>
                      <v:rect id="Rectangle 136" o:spid="_x0000_s1028" style="position:absolute;left:13418;top:10303;width:1113;height:33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3AcMUA&#10;AADdAAAADwAAAGRycy9kb3ducmV2LnhtbESPQWsCMRSE7wX/Q3iCl1KzKki7GqUUi148aHtob8/k&#10;uVncvCxJqrv/3hQKPQ4z8w2zXHeuEVcKsfasYDIuQBBrb2quFHx+vD89g4gJ2WDjmRT0FGG9Gjws&#10;sTT+xge6HlMlMoRjiQpsSm0pZdSWHMaxb4mzd/bBYcoyVNIEvGW4a+S0KObSYc15wWJLb5b05fjj&#10;FJh41vtD6DeP9vJ92pre6yl9KTUadq8LEIm69B/+a++MgtlLMYffN/k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cBwxQAAAN0AAAAPAAAAAAAAAAAAAAAAAJgCAABkcnMv&#10;ZG93bnJldi54bWxQSwUGAAAAAAQABAD1AAAAigMAAAAA&#10;" fillcolor="#a5a5a5 [2092]">
                        <v:stroke dashstyle="longDash"/>
                      </v:rect>
                      <w10:anchorlock/>
                    </v:group>
                  </w:pict>
                </mc:Fallback>
              </mc:AlternateContent>
            </w:r>
          </w:p>
        </w:tc>
      </w:tr>
      <w:tr w:rsidR="007A6D65" w:rsidRPr="004F3249" w:rsidTr="007A6D65">
        <w:tc>
          <w:tcPr>
            <w:tcW w:w="1008" w:type="dxa"/>
            <w:tcBorders>
              <w:bottom w:val="single" w:sz="18" w:space="0" w:color="auto"/>
            </w:tcBorders>
          </w:tcPr>
          <w:p w:rsidR="007A6D65" w:rsidRPr="004F3249" w:rsidRDefault="007A6D65" w:rsidP="007A6D65">
            <w:pPr>
              <w:pStyle w:val="NoSpacing"/>
              <w:rPr>
                <w:sz w:val="18"/>
                <w:szCs w:val="18"/>
                <w:vertAlign w:val="superscript"/>
              </w:rPr>
            </w:pPr>
            <w:r w:rsidRPr="004F3249">
              <w:rPr>
                <w:sz w:val="18"/>
                <w:szCs w:val="18"/>
              </w:rPr>
              <w:t>Internal Carotid Artery</w:t>
            </w:r>
            <w:r w:rsidRPr="004F3249">
              <w:rPr>
                <w:sz w:val="18"/>
                <w:szCs w:val="18"/>
                <w:vertAlign w:val="superscript"/>
              </w:rPr>
              <w:t>5,9</w:t>
            </w:r>
          </w:p>
        </w:tc>
        <w:tc>
          <w:tcPr>
            <w:tcW w:w="1052" w:type="dxa"/>
            <w:tcBorders>
              <w:bottom w:val="single" w:sz="18" w:space="0" w:color="auto"/>
            </w:tcBorders>
          </w:tcPr>
          <w:p w:rsidR="007A6D65" w:rsidRPr="004F3249" w:rsidRDefault="007A6D65" w:rsidP="007A6D65">
            <w:pPr>
              <w:pStyle w:val="NoSpacing"/>
            </w:pPr>
            <w:r w:rsidRPr="004F3249">
              <w:t>0.5 x 0.5 x 0.63</w:t>
            </w:r>
          </w:p>
          <w:p w:rsidR="007A6D65" w:rsidRPr="004F3249" w:rsidRDefault="00EA2B60" w:rsidP="007A6D65">
            <w:pPr>
              <w:pStyle w:val="NoSpacing"/>
            </w:pPr>
            <w:r>
              <w:rPr>
                <w:noProof/>
              </w:rPr>
              <mc:AlternateContent>
                <mc:Choice Requires="wps">
                  <w:drawing>
                    <wp:inline distT="0" distB="0" distL="0" distR="0" wp14:anchorId="4BD2127F">
                      <wp:extent cx="225425" cy="220980"/>
                      <wp:effectExtent l="5080" t="8890" r="7620" b="8255"/>
                      <wp:docPr id="3896" name="Cube 4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2635389C" id="Cube 4109"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xBeeczECAABoBAAADgAAAAAAAAAAAAAAAAAuAgAAZHJz&#10;L2Uyb0RvYy54bWxQSwECLQAUAAYACAAAACEACl/R1NkAAAADAQAADwAAAAAAAAAAAAAAAACLBAAA&#10;ZHJzL2Rvd25yZXYueG1sUEsFBgAAAAAEAAQA8wAAAJEFAAAAAA==&#10;" adj="8682">
                      <w10:anchorlock/>
                    </v:shape>
                  </w:pict>
                </mc:Fallback>
              </mc:AlternateContent>
            </w:r>
          </w:p>
        </w:tc>
        <w:tc>
          <w:tcPr>
            <w:tcW w:w="1864" w:type="dxa"/>
            <w:gridSpan w:val="2"/>
            <w:tcBorders>
              <w:bottom w:val="single" w:sz="18" w:space="0" w:color="auto"/>
            </w:tcBorders>
          </w:tcPr>
          <w:p w:rsidR="007A6D65" w:rsidRPr="004F3249" w:rsidRDefault="00EA2B60" w:rsidP="007A6D65">
            <w:pPr>
              <w:pStyle w:val="NoSpacing"/>
              <w:jc w:val="center"/>
              <w:rPr>
                <w:sz w:val="14"/>
              </w:rPr>
            </w:pPr>
            <w:r>
              <w:rPr>
                <w:noProof/>
                <w:sz w:val="14"/>
              </w:rPr>
              <mc:AlternateContent>
                <mc:Choice Requires="wpg">
                  <w:drawing>
                    <wp:anchor distT="0" distB="0" distL="114300" distR="114300" simplePos="0" relativeHeight="251751936" behindDoc="0" locked="0" layoutInCell="1" allowOverlap="1" wp14:anchorId="3B016B9D">
                      <wp:simplePos x="0" y="0"/>
                      <wp:positionH relativeFrom="column">
                        <wp:posOffset>86995</wp:posOffset>
                      </wp:positionH>
                      <wp:positionV relativeFrom="paragraph">
                        <wp:posOffset>278765</wp:posOffset>
                      </wp:positionV>
                      <wp:extent cx="274320" cy="182880"/>
                      <wp:effectExtent l="0" t="0" r="11430" b="26670"/>
                      <wp:wrapNone/>
                      <wp:docPr id="4081" name="Group 4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082" name="Group 1450"/>
                              <wpg:cNvGrpSpPr>
                                <a:grpSpLocks/>
                              </wpg:cNvGrpSpPr>
                              <wpg:grpSpPr bwMode="auto">
                                <a:xfrm>
                                  <a:off x="4401" y="2420"/>
                                  <a:ext cx="288" cy="144"/>
                                  <a:chOff x="4468" y="2342"/>
                                  <a:chExt cx="288" cy="144"/>
                                </a:xfrm>
                              </wpg:grpSpPr>
                              <wps:wsp>
                                <wps:cNvPr id="4083" name="Rectangle 145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4" name="Rectangle 145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5" name="Rectangle 145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6" name="Rectangle 145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7" name="Rectangle 145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8" name="Rectangle 145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9" name="Rectangle 145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0" name="Rectangle 145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91" name="Group 1459"/>
                              <wpg:cNvGrpSpPr>
                                <a:grpSpLocks/>
                              </wpg:cNvGrpSpPr>
                              <wpg:grpSpPr bwMode="auto">
                                <a:xfrm>
                                  <a:off x="4401" y="2276"/>
                                  <a:ext cx="288" cy="144"/>
                                  <a:chOff x="4468" y="2342"/>
                                  <a:chExt cx="288" cy="144"/>
                                </a:xfrm>
                              </wpg:grpSpPr>
                              <wps:wsp>
                                <wps:cNvPr id="4092" name="Rectangle 146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3" name="Rectangle 146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4" name="Rectangle 146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5" name="Rectangle 146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6" name="Rectangle 146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7" name="Rectangle 146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8" name="Rectangle 146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9" name="Rectangle 146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00" name="Group 1468"/>
                              <wpg:cNvGrpSpPr>
                                <a:grpSpLocks/>
                              </wpg:cNvGrpSpPr>
                              <wpg:grpSpPr bwMode="auto">
                                <a:xfrm rot="5400000">
                                  <a:off x="4617" y="2348"/>
                                  <a:ext cx="288" cy="144"/>
                                  <a:chOff x="4468" y="2342"/>
                                  <a:chExt cx="288" cy="144"/>
                                </a:xfrm>
                              </wpg:grpSpPr>
                              <wps:wsp>
                                <wps:cNvPr id="4101" name="Rectangle 146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2" name="Rectangle 147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3" name="Rectangle 147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4" name="Rectangle 147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5" name="Rectangle 147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6" name="Rectangle 147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7" name="Rectangle 147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8" name="Rectangle 147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EC388D7" id="Group 4081" o:spid="_x0000_s1026" style="position:absolute;margin-left:6.85pt;margin-top:21.95pt;width:21.6pt;height:14.4pt;z-index:25175193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">
                      <v:group id="Group 145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nW5sYAAADdAAAADwAAAGRycy9kb3ducmV2LnhtbESPT4vCMBTE78J+h/AW&#10;9qZpXRWpRhHZXTyI4B8Qb4/m2Rabl9Jk2/rtjSB4HGbmN8x82ZlSNFS7wrKCeBCBIE6tLjhTcDr+&#10;9qcgnEfWWFomBXdysFx89OaYaNvynpqDz0SAsEtQQe59lUjp0pwMuoGtiIN3tbVBH2SdSV1jG+Cm&#10;lMMomkiDBYeFHCta55TeDv9GwV+L7eo7/mm2t+v6fjmOd+dtTEp9fXarGQhPnX+HX+2NVjCKpk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dbmxgAAAN0A&#10;AAAPAAAAAAAAAAAAAAAAAKoCAABkcnMvZG93bnJldi54bWxQSwUGAAAAAAQABAD6AAAAnQMAAAAA&#10;">
                        <v:rect id="Rectangle 145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rfMUA&#10;AADdAAAADwAAAGRycy9kb3ducmV2LnhtbESPQWsCMRSE7wX/Q3hCb92sVotsjbJKhZ4EbaF6e2xe&#10;k8XNy7JJ3e2/N4WCx2FmvmGW68E14kpdqD0rmGQ5COLK65qNgs+P3dMCRIjIGhvPpOCXAqxXo4cl&#10;Ftr3fKDrMRqRIBwKVGBjbAspQ2XJYch8S5y8b985jEl2RuoO+wR3jZzm+Yt0WHNasNjS1lJ1Of44&#10;BW/teV/OTZDlV7Sni9/0O7s3Sj2Oh/IVRKQh3sP/7XetYJYvnu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Emt8xQAAAN0AAAAPAAAAAAAAAAAAAAAAAJgCAABkcnMv&#10;ZG93bnJldi54bWxQSwUGAAAAAAQABAD1AAAAigMAAAAA&#10;" filled="f"/>
                        <v:rect id="Rectangle 145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vzCMQA&#10;AADdAAAADwAAAGRycy9kb3ducmV2LnhtbESPQWsCMRSE7wX/Q3iCt5q12CKrUdai4EmoCurtsXkm&#10;i5uXZRPd7b9vCoUeh5n5hlmseleLJ7Wh8qxgMs5AEJdeV2wUnI7b1xmIEJE11p5JwTcFWC0HLwvM&#10;te/4i56HaESCcMhRgY2xyaUMpSWHYewb4uTdfOswJtkaqVvsEtzV8i3LPqTDitOCxYY+LZX3w8Mp&#10;2DTXffFugizO0V7uft1t7d4oNRr2xRxEpD7+h//aO61gms2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78wjEAAAA3QAAAA8AAAAAAAAAAAAAAAAAmAIAAGRycy9k&#10;b3ducmV2LnhtbFBLBQYAAAAABAAEAPUAAACJAwAAAAA=&#10;" filled="f"/>
                        <v:rect id="Rectangle 145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dWk8QA&#10;AADdAAAADwAAAGRycy9kb3ducmV2LnhtbESPQWsCMRSE7wX/Q3iCt5q1aJHVKGtR6EmoCurtsXkm&#10;i5uXZRPd7b9vCoUeh5n5hlmue1eLJ7Wh8qxgMs5AEJdeV2wUnI671zmIEJE11p5JwTcFWK8GL0vM&#10;te/4i56HaESCcMhRgY2xyaUMpSWHYewb4uTdfOswJtkaqVvsEtzV8i3L3qXDitOCxYY+LJX3w8Mp&#10;2DbXfTEzQRbnaC93v+l2dm+UGg37YgEiUh//w3/tT61gms1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3VpPEAAAA3QAAAA8AAAAAAAAAAAAAAAAAmAIAAGRycy9k&#10;b3ducmV2LnhtbFBLBQYAAAAABAAEAPUAAACJAwAAAAA=&#10;" filled="f"/>
                        <v:rect id="Rectangle 145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I5MQA&#10;AADdAAAADwAAAGRycy9kb3ducmV2LnhtbESPQWsCMRSE7wX/Q3iCt5q1WJHVKGtR6EmoCurtsXkm&#10;i5uXZRPd7b9vCoUeh5n5hlmue1eLJ7Wh8qxgMs5AEJdeV2wUnI671zmIEJE11p5JwTcFWK8GL0vM&#10;te/4i56HaESCcMhRgY2xyaUMpSWHYewb4uTdfOswJtkaqVvsEtzV8i3LZtJhxWnBYkMflsr74eEU&#10;bJvrvng3QRbnaC93v+l2dm+UGg37YgEiUh//w3/tT61gms1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lyOTEAAAA3QAAAA8AAAAAAAAAAAAAAAAAmAIAAGRycy9k&#10;b3ducmV2LnhtbFBLBQYAAAAABAAEAPUAAACJAwAAAAA=&#10;" filled="f"/>
                        <v:rect id="Rectangle 145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tf8UA&#10;AADdAAAADwAAAGRycy9kb3ducmV2LnhtbESPQWsCMRSE7wX/Q3hCb92sUq1sjbJKhZ4EbaF6e2xe&#10;k8XNy7JJ3e2/N4WCx2FmvmGW68E14kpdqD0rmGQ5COLK65qNgs+P3dMCRIjIGhvPpOCXAqxXo4cl&#10;Ftr3fKDrMRqRIBwKVGBjbAspQ2XJYch8S5y8b985jEl2RuoO+wR3jZzm+Vw6rDktWGxpa6m6HH+c&#10;grf2vC9nJsjyK9rTxW/6nd0bpR7HQ/kKItIQ7+H/9rtW8JwvXu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KW1/xQAAAN0AAAAPAAAAAAAAAAAAAAAAAJgCAABkcnMv&#10;ZG93bnJldi54bWxQSwUGAAAAAAQABAD1AAAAigMAAAAA&#10;" filled="f"/>
                        <v:rect id="Rectangle 145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b5DcIA&#10;AADdAAAADwAAAGRycy9kb3ducmV2LnhtbERPz2vCMBS+C/4P4QneNFXckM5YqqywkzAV3G6P5i0p&#10;Ni+lyWz33y+HwY4f3+9dMbpWPKgPjWcFq2UGgrj2umGj4HqpFlsQISJrbD2Tgh8KUOynkx3m2g/8&#10;To9zNCKFcMhRgY2xy6UMtSWHYek74sR9+d5hTLA3Uvc4pHDXynWWPUuHDacGix0dLdX387dT8Np9&#10;nsonE2R5i/bj7g9DZU9GqflsLF9ARBrjv/jP/aYVbLJtmpv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tvkNwgAAAN0AAAAPAAAAAAAAAAAAAAAAAJgCAABkcnMvZG93&#10;bnJldi54bWxQSwUGAAAAAAQABAD1AAAAhwMAAAAA&#10;" filled="f"/>
                        <v:rect id="Rectangle 145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clsUA&#10;AADdAAAADwAAAGRycy9kb3ducmV2LnhtbESPQWsCMRSE74L/ITzBm2YtttitUdZSwZNQW6jeHpvX&#10;ZHHzsmxSd/33jSB4HGbmG2a57l0tLtSGyrOC2TQDQVx6XbFR8P21nSxAhIissfZMCq4UYL0aDpaY&#10;a9/xJ10O0YgE4ZCjAhtjk0sZSksOw9Q3xMn79a3DmGRrpG6xS3BXy6cse5EOK04LFht6t1SeD39O&#10;wUdz2hfPJsjiJ9rj2W+6rd0bpcajvngDEamPj/C9vdMK5tniFW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yWxQAAAN0AAAAPAAAAAAAAAAAAAAAAAJgCAABkcnMv&#10;ZG93bnJldi54bWxQSwUGAAAAAAQABAD1AAAAigMAAAAA&#10;" filled="f"/>
                        <v:rect id="Rectangle 145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j1sIA&#10;AADdAAAADwAAAGRycy9kb3ducmV2LnhtbERPz2vCMBS+D/wfwhN2m6ljG1qNUoeCJ2EqqLdH80yK&#10;zUtpoq3//XIY7Pjx/Z4ve1eLB7Wh8qxgPMpAEJdeV2wUHA+btwmIEJE11p5JwZMCLBeDlznm2nf8&#10;Q499NCKFcMhRgY2xyaUMpSWHYeQb4sRdfeswJtgaqVvsUrir5XuWfUmHFacGiw19Wypv+7tTsG4u&#10;u+LTBFmcoj3f/Krb2J1R6nXYFzMQkfr4L/5zb7WCj2ya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WPWwgAAAN0AAAAPAAAAAAAAAAAAAAAAAJgCAABkcnMvZG93&#10;bnJldi54bWxQSwUGAAAAAAQABAD1AAAAhwMAAAAA&#10;" filled="f"/>
                      </v:group>
                      <v:group id="Group 145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t5MxgAAAN0A&#10;AAAPAAAAAAAAAAAAAAAAAKoCAABkcnMvZG93bnJldi54bWxQSwUGAAAAAAQABAD6AAAAnQMAAAAA&#10;">
                        <v:rect id="Rectangle 146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YOsUA&#10;AADdAAAADwAAAGRycy9kb3ducmV2LnhtbESPQWsCMRSE74X+h/AKvXWzShXdGmVbKvQkqIXa22Pz&#10;TBY3L8smdbf/3giCx2FmvmEWq8E14kxdqD0rGGU5COLK65qNgu/9+mUGIkRkjY1nUvBPAVbLx4cF&#10;Ftr3vKXzLhqRIBwKVGBjbAspQ2XJYch8S5y8o+8cxiQ7I3WHfYK7Ro7zfCod1pwWLLb0Yak67f6c&#10;gs/2d1NOTJDlT7SHk3/v13ZjlHp+Gso3EJGGeA/f2l9awWs+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1g6xQAAAN0AAAAPAAAAAAAAAAAAAAAAAJgCAABkcnMv&#10;ZG93bnJldi54bWxQSwUGAAAAAAQABAD1AAAAigMAAAAA&#10;" filled="f"/>
                        <v:rect id="Rectangle 146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v9ocUA&#10;AADdAAAADwAAAGRycy9kb3ducmV2LnhtbESPQWsCMRSE70L/Q3iCt5q1ttJujbJKBU+CWtDeHpvX&#10;ZHHzsmxSd/vvTaHgcZiZb5j5sne1uFIbKs8KJuMMBHHpdcVGwedx8/gKIkRkjbVnUvBLAZaLh8Ec&#10;c+073tP1EI1IEA45KrAxNrmUobTkMIx9Q5y8b986jEm2RuoWuwR3tXzKspl0WHFasNjQ2lJ5Ofw4&#10;BR/N1654MUEWp2jPF7/qNnZnlBoN++IdRKQ+3sP/7a1W8Jy9Te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y/2hxQAAAN0AAAAPAAAAAAAAAAAAAAAAAJgCAABkcnMv&#10;ZG93bnJldi54bWxQSwUGAAAAAAQABAD1AAAAigMAAAAA&#10;" filled="f"/>
                        <v:rect id="Rectangle 146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Jl1cUA&#10;AADdAAAADwAAAGRycy9kb3ducmV2LnhtbESPQWsCMRSE74X+h/AKvXWzFhXdGmVbKvQkqIXa22Pz&#10;TBY3L8smdbf/3giCx2FmvmEWq8E14kxdqD0rGGU5COLK65qNgu/9+mUGIkRkjY1nUvBPAVbLx4cF&#10;Ftr3vKXzLhqRIBwKVGBjbAspQ2XJYch8S5y8o+8cxiQ7I3WHfYK7Rr7m+VQ6rDktWGzpw1J12v05&#10;BZ/t76acmCDLn2gPJ//er+3GKPX8NJRvICIN8R6+tb+0gnE+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mXVxQAAAN0AAAAPAAAAAAAAAAAAAAAAAJgCAABkcnMv&#10;ZG93bnJldi54bWxQSwUGAAAAAAQABAD1AAAAigMAAAAA&#10;" filled="f"/>
                        <v:rect id="Rectangle 146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7ATsUA&#10;AADdAAAADwAAAGRycy9kb3ducmV2LnhtbESPQWsCMRSE74X+h/AKvXWzliq6NcpWKvQkqIXa22Pz&#10;TBY3L8smutt/3wiCx2FmvmHmy8E14kJdqD0rGGU5COLK65qNgu/9+mUKIkRkjY1nUvBHAZaLx4c5&#10;Ftr3vKXLLhqRIBwKVGBjbAspQ2XJYch8S5y8o+8cxiQ7I3WHfYK7Rr7m+UQ6rDktWGxpZak67c5O&#10;wWf7uynHJsjyJ9rDyX/0a7sxSj0/DeU7iEhDvIdv7S+t4C2fje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sBOxQAAAN0AAAAPAAAAAAAAAAAAAAAAAJgCAABkcnMv&#10;ZG93bnJldi54bWxQSwUGAAAAAAQABAD1AAAAigMAAAAA&#10;" filled="f"/>
                        <v:rect id="Rectangle 146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xeOcUA&#10;AADdAAAADwAAAGRycy9kb3ducmV2LnhtbESPQWsCMRSE7wX/Q3hCbzVrsVJXo2yLQk9CraDeHptn&#10;srh5WTapu/33Rih4HGbmG2ax6l0trtSGyrOC8SgDQVx6XbFRsP/ZvLyDCBFZY+2ZFPxRgNVy8LTA&#10;XPuOv+m6i0YkCIccFdgYm1zKUFpyGEa+IU7e2bcOY5KtkbrFLsFdLV+zbCodVpwWLDb0aam87H6d&#10;gnVz2hZvJsjiEO3x4j+6jd0apZ6HfTEHEamPj/B/+0srmGSzK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F45xQAAAN0AAAAPAAAAAAAAAAAAAAAAAJgCAABkcnMv&#10;ZG93bnJldi54bWxQSwUGAAAAAAQABAD1AAAAigMAAAAA&#10;" filled="f"/>
                        <v:rect id="Rectangle 146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7osUA&#10;AADdAAAADwAAAGRycy9kb3ducmV2LnhtbESPQWsCMRSE70L/Q3iCt5q12NpujbJKBU+CWtDeHpvX&#10;ZHHzsmxSd/vvTaHgcZiZb5j5sne1uFIbKs8KJuMMBHHpdcVGwedx8/gKIkRkjbVnUvBLAZaLh8Ec&#10;c+073tP1EI1IEA45KrAxNrmUobTkMIx9Q5y8b986jEm2RuoWuwR3tXzKshfpsOK0YLGhtaXycvhx&#10;Cj6ar13xbIIsTtGeL37VbezOKDUa9sU7iEh9vIf/21utYJq9ze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PuixQAAAN0AAAAPAAAAAAAAAAAAAAAAAJgCAABkcnMv&#10;ZG93bnJldi54bWxQSwUGAAAAAAQABAD1AAAAigMAAAAA&#10;" filled="f"/>
                        <v:rect id="Rectangle 146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9v0MIA&#10;AADdAAAADwAAAGRycy9kb3ducmV2LnhtbERPz2vCMBS+D/wfwhN2m6ljG1qNUoeCJ2EqqLdH80yK&#10;zUtpoq3//XIY7Pjx/Z4ve1eLB7Wh8qxgPMpAEJdeV2wUHA+btwmIEJE11p5JwZMCLBeDlznm2nf8&#10;Q499NCKFcMhRgY2xyaUMpSWHYeQb4sRdfeswJtgaqVvsUrir5XuWfUmHFacGiw19Wypv+7tTsG4u&#10;u+LTBFmcoj3f/Krb2J1R6nXYFzMQkfr4L/5zb7WCj2ya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2/QwgAAAN0AAAAPAAAAAAAAAAAAAAAAAJgCAABkcnMvZG93&#10;bnJldi54bWxQSwUGAAAAAAQABAD1AAAAhwMAAAAA&#10;" filled="f"/>
                        <v:rect id="Rectangle 146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PKS8UA&#10;AADdAAAADwAAAGRycy9kb3ducmV2LnhtbESPQWsCMRSE7wX/Q3hCb92sUqVujbJKhZ4EbaF6e2xe&#10;k8XNy7JJ3e2/N4WCx2FmvmGW68E14kpdqD0rmGQ5COLK65qNgs+P3dMLiBCRNTaeScEvBVivRg9L&#10;LLTv+UDXYzQiQTgUqMDG2BZShsqSw5D5ljh5375zGJPsjNQd9gnuGjnN87l0WHNasNjS1lJ1Of44&#10;BW/teV/OTJDlV7Sni9/0O7s3Sj2Oh/IVRKQh3sP/7Xet4DlfLO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I8pLxQAAAN0AAAAPAAAAAAAAAAAAAAAAAJgCAABkcnMv&#10;ZG93bnJldi54bWxQSwUGAAAAAAQABAD1AAAAigMAAAAA&#10;" filled="f"/>
                      </v:group>
                      <v:group id="Group 146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cSaAnCAAAA3QAAAA8A&#10;AAAAAAAAAAAAAAAAqgIAAGRycy9kb3ducmV2LnhtbFBLBQYAAAAABAAEAPoAAACZAwAAAAA=&#10;">
                        <v:rect id="Rectangle 146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5cV8UA&#10;AADdAAAADwAAAGRycy9kb3ducmV2LnhtbESPQWsCMRSE7wX/Q3iCt5rdYousRlmlgiehtqDeHptn&#10;srh5WTbR3f77plDocZiZb5jlenCNeFAXas8K8mkGgrjyumaj4Otz9zwHESKyxsYzKfimAOvV6GmJ&#10;hfY9f9DjGI1IEA4FKrAxtoWUobLkMEx9S5y8q+8cxiQ7I3WHfYK7Rr5k2Zt0WHNasNjS1lJ1O96d&#10;gvf2cihfTZDlKdrzzW/6nT0YpSbjoVyAiDTE//Bfe68VzPIsh9836Qn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lxXxQAAAN0AAAAPAAAAAAAAAAAAAAAAAJgCAABkcnMv&#10;ZG93bnJldi54bWxQSwUGAAAAAAQABAD1AAAAigMAAAAA&#10;" filled="f"/>
                        <v:rect id="Rectangle 147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zCIMQA&#10;AADdAAAADwAAAGRycy9kb3ducmV2LnhtbESPQWsCMRSE74L/IbyCN80qrZTVKKsoeBLUQuvtsXlN&#10;FjcvyyZ1t/++KQgeh5n5hlmue1eLO7Wh8qxgOslAEJdeV2wUfFz243cQISJrrD2Tgl8KsF4NB0vM&#10;te/4RPdzNCJBOOSowMbY5FKG0pLDMPENcfK+feswJtkaqVvsEtzVcpZlc+mw4rRgsaGtpfJ2/nEK&#10;ds31WLyZIIvPaL9uftPt7dEoNXrpiwWISH18hh/tg1bwOs1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swiDEAAAA3QAAAA8AAAAAAAAAAAAAAAAAmAIAAGRycy9k&#10;b3ducmV2LnhtbFBLBQYAAAAABAAEAPUAAACJAwAAAAA=&#10;" filled="f"/>
                        <v:rect id="Rectangle 147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Bnu8UA&#10;AADdAAAADwAAAGRycy9kb3ducmV2LnhtbESPQWsCMRSE7wX/Q3hCb92sVotsjbJKhZ4EbaH29tg8&#10;k8XNy7JJ3e2/N4WCx2FmvmGW68E14kpdqD0rmGQ5COLK65qNgs+P3dMCRIjIGhvPpOCXAqxXo4cl&#10;Ftr3fKDrMRqRIBwKVGBjbAspQ2XJYch8S5y8s+8cxiQ7I3WHfYK7Rk7z/EU6rDktWGxpa6m6HH+c&#10;grf2e1/OTZDlV7Sni9/0O7s3Sj2Oh/IVRKQh3sP/7XetYDbJn+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IGe7xQAAAN0AAAAPAAAAAAAAAAAAAAAAAJgCAABkcnMv&#10;ZG93bnJldi54bWxQSwUGAAAAAAQABAD1AAAAigMAAAAA&#10;" filled="f"/>
                        <v:rect id="Rectangle 147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n/z8QA&#10;AADdAAAADwAAAGRycy9kb3ducmV2LnhtbESPQWsCMRSE74L/IbxCb5pVtMhqlFUq9CRUhdbbY/Oa&#10;LG5elk3qrv/eCIUeh5n5hllteleLG7Wh8qxgMs5AEJdeV2wUnE/70QJEiMgaa8+k4E4BNuvhYIW5&#10;9h1/0u0YjUgQDjkqsDE2uZShtOQwjH1DnLwf3zqMSbZG6ha7BHe1nGbZm3RYcVqw2NDOUnk9/joF&#10;783lUMxNkMVXtN9Xv+329mCUen3piyWISH38D/+1P7SC2SSbwfNNe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J/8/EAAAA3QAAAA8AAAAAAAAAAAAAAAAAmAIAAGRycy9k&#10;b3ducmV2LnhtbFBLBQYAAAAABAAEAPUAAACJAwAAAAA=&#10;" filled="f"/>
                        <v:rect id="Rectangle 147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aVMQA&#10;AADdAAAADwAAAGRycy9kb3ducmV2LnhtbESPQWsCMRSE7wX/Q3iCt5q1aJHVKGtR6EmoCurtsXkm&#10;i5uXZRPd7b9vCoUeh5n5hlmue1eLJ7Wh8qxgMs5AEJdeV2wUnI671zmIEJE11p5JwTcFWK8GL0vM&#10;te/4i56HaESCcMhRgY2xyaUMpSWHYewb4uTdfOswJtkaqVvsEtzV8i3L3qXDitOCxYY+LJX3w8Mp&#10;2DbXfTEzQRbnaC93v+l2dm+UGg37YgEiUh//w3/tT61gOsl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FWlTEAAAA3QAAAA8AAAAAAAAAAAAAAAAAmAIAAGRycy9k&#10;b3ducmV2LnhtbFBLBQYAAAAABAAEAPUAAACJAwAAAAA=&#10;" filled="f"/>
                        <v:rect id="Rectangle 147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fEI8QA&#10;AADdAAAADwAAAGRycy9kb3ducmV2LnhtbESPQWsCMRSE7wX/Q3iCt5q1WJHVKGtR6EmoCurtsXkm&#10;i5uXZRPd7b9vCoUeh5n5hlmue1eLJ7Wh8qxgMs5AEJdeV2wUnI671zmIEJE11p5JwTcFWK8GL0vM&#10;te/4i56HaESCcMhRgY2xyaUMpSWHYewb4uTdfOswJtkaqVvsEtzV8i3LZtJhxWnBYkMflsr74eEU&#10;bJvrvng3QRbnaC93v+l2dm+UGg37YgEiUh//w3/tT61gOsl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XxCPEAAAA3QAAAA8AAAAAAAAAAAAAAAAAmAIAAGRycy9k&#10;b3ducmV2LnhtbFBLBQYAAAAABAAEAPUAAACJAwAAAAA=&#10;" filled="f"/>
                        <v:rect id="Rectangle 147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thuMUA&#10;AADdAAAADwAAAGRycy9kb3ducmV2LnhtbESPQWsCMRSE7wX/Q3hCb92sUq1sjbJKhZ4EbaH29tg8&#10;k8XNy7JJ3e2/N4WCx2FmvmGW68E14kpdqD0rmGQ5COLK65qNgs+P3dMCRIjIGhvPpOCXAqxXo4cl&#10;Ftr3fKDrMRqRIBwKVGBjbAspQ2XJYch8S5y8s+8cxiQ7I3WHfYK7Rk7zfC4d1pwWLLa0tVRdjj9O&#10;wVv7vS9nJsjyK9rTxW/6nd0bpR7HQ/kKItIQ7+H/9rtW8DzJX+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G2G4xQAAAN0AAAAPAAAAAAAAAAAAAAAAAJgCAABkcnMv&#10;ZG93bnJldi54bWxQSwUGAAAAAAQABAD1AAAAigMAAAAA&#10;" filled="f"/>
                        <v:rect id="Rectangle 147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T1ysEA&#10;AADdAAAADwAAAGRycy9kb3ducmV2LnhtbERPy4rCMBTdD/gP4QruxtTBEalGqcMIsxJ8gLq7NNek&#10;2NyUJmM7fz9ZCC4P571c964WD2pD5VnBZJyBIC69rtgoOB2373MQISJrrD2Tgj8KsF4N3paYa9/x&#10;nh6HaEQK4ZCjAhtjk0sZSksOw9g3xIm7+dZhTLA1UrfYpXBXy48sm0mHFacGiw19WSrvh1+n4Lu5&#10;7opPE2RxjvZy95tua3dGqdGwLxYgIvXxJX66f7SC6SRLc9Ob9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9crBAAAA3QAAAA8AAAAAAAAAAAAAAAAAmAIAAGRycy9kb3du&#10;cmV2LnhtbFBLBQYAAAAABAAEAPUAAACGAwAAAAA=&#10;" filled="f"/>
                      </v:group>
                    </v:group>
                  </w:pict>
                </mc:Fallback>
              </mc:AlternateContent>
            </w:r>
            <w:r>
              <w:rPr>
                <w:noProof/>
                <w:sz w:val="14"/>
              </w:rPr>
              <mc:AlternateContent>
                <mc:Choice Requires="wpg">
                  <w:drawing>
                    <wp:inline distT="0" distB="0" distL="0" distR="0" wp14:anchorId="297C8239">
                      <wp:extent cx="740410" cy="740410"/>
                      <wp:effectExtent l="5715" t="10795" r="6350" b="10795"/>
                      <wp:docPr id="3882" name="Group 4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4911" y="6448"/>
                                <a:chExt cx="1166" cy="1166"/>
                              </a:xfrm>
                            </wpg:grpSpPr>
                            <wps:wsp>
                              <wps:cNvPr id="3883" name="Oval 132"/>
                              <wps:cNvSpPr>
                                <a:spLocks noChangeArrowheads="1"/>
                              </wps:cNvSpPr>
                              <wps:spPr bwMode="auto">
                                <a:xfrm>
                                  <a:off x="5096" y="6636"/>
                                  <a:ext cx="792" cy="792"/>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895" name="Oval 133"/>
                              <wps:cNvSpPr>
                                <a:spLocks noChangeArrowheads="1"/>
                              </wps:cNvSpPr>
                              <wps:spPr bwMode="auto">
                                <a:xfrm>
                                  <a:off x="4911" y="6448"/>
                                  <a:ext cx="1166" cy="116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B83311B" id="Group 4078" o:spid="_x0000_s1026" style="width:58.3pt;height:58.3pt;mso-position-horizontal-relative:char;mso-position-vertical-relative:line" coordorigin="4911,6448"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">
                      <v:oval id="Oval 132" o:spid="_x0000_s1027" style="position:absolute;left:5096;top:6636;width:792;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0scQA&#10;AADdAAAADwAAAGRycy9kb3ducmV2LnhtbESPX2vCMBTF3wW/Q7iDvdl0CqPrjKLiwNfVDvZ4aa5t&#10;sbkpSWY7P70RBB8P58+Ps1yPphMXcr61rOAtSUEQV1a3XCsoj1+zDIQPyBo7y6TgnzysV9PJEnNt&#10;B/6mSxFqEUfY56igCaHPpfRVQwZ9Ynvi6J2sMxiidLXUDoc4bjo5T9N3abDlSGiwp11D1bn4M5Hb&#10;j+dy6zeu/jgdrvvfn/2QFqVSry/j5hNEoDE8w4/2QStYZNkC7m/iE5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jNLHEAAAA3QAAAA8AAAAAAAAAAAAAAAAAmAIAAGRycy9k&#10;b3ducmV2LnhtbFBLBQYAAAAABAAEAPUAAACJAwAAAAA=&#10;" fillcolor="#a5a5a5 [2092]"/>
                      <v:oval id="Oval 133" o:spid="_x0000_s1028" style="position:absolute;left:4911;top:6448;width:1166;height:1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D7asYA&#10;AADdAAAADwAAAGRycy9kb3ducmV2LnhtbESP0WoCMRRE3wv+Q7iCL0Wz1rbo1iilIPgg1Fo/4Lq5&#10;za5ubrZJdNe/NwWhj8PMnGHmy87W4kI+VI4VjEcZCOLC6YqNgv33ajgFESKyxtoxKbhSgOWi9zDH&#10;XLuWv+iyi0YkCIccFZQxNrmUoSjJYhi5hjh5P85bjEl6I7XHNsFtLZ+y7FVarDgtlNjQR0nFaXe2&#10;Cg6Hvevkr//cPpqTx+dj25jNVqlBv3t/AxGpi//he3utFUymsxf4e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D7asYAAADdAAAADwAAAAAAAAAAAAAAAACYAgAAZHJz&#10;L2Rvd25yZXYueG1sUEsFBgAAAAAEAAQA9QAAAIsDAAAAAA==&#10;" filled="f"/>
                      <w10:anchorlock/>
                    </v:group>
                  </w:pict>
                </mc:Fallback>
              </mc:AlternateContent>
            </w:r>
          </w:p>
          <w:p w:rsidR="007A6D65" w:rsidRPr="004F3249" w:rsidRDefault="007A6D65" w:rsidP="007A6D65">
            <w:pPr>
              <w:pStyle w:val="NoSpacing"/>
              <w:jc w:val="center"/>
              <w:rPr>
                <w:sz w:val="14"/>
              </w:rPr>
            </w:pPr>
            <w:r w:rsidRPr="004F3249">
              <w:rPr>
                <w:sz w:val="14"/>
              </w:rPr>
              <w:t>Lumen Diameter = 5.5 mm</w:t>
            </w:r>
          </w:p>
          <w:p w:rsidR="007A6D65" w:rsidRPr="004F3249" w:rsidRDefault="007A6D65" w:rsidP="007A6D65">
            <w:pPr>
              <w:pStyle w:val="NoSpacing"/>
              <w:jc w:val="center"/>
              <w:rPr>
                <w:sz w:val="14"/>
              </w:rPr>
            </w:pPr>
            <w:r w:rsidRPr="004F3249">
              <w:rPr>
                <w:sz w:val="14"/>
              </w:rPr>
              <w:t>Wall Thickness = 1.3 mm</w:t>
            </w:r>
          </w:p>
        </w:tc>
        <w:tc>
          <w:tcPr>
            <w:tcW w:w="1864" w:type="dxa"/>
            <w:gridSpan w:val="3"/>
            <w:tcBorders>
              <w:bottom w:val="single" w:sz="18" w:space="0" w:color="auto"/>
            </w:tcBorders>
          </w:tcPr>
          <w:p w:rsidR="007A6D65" w:rsidRPr="004F3249" w:rsidRDefault="00EA2B60" w:rsidP="007A6D65">
            <w:pPr>
              <w:pStyle w:val="NoSpacing"/>
              <w:jc w:val="center"/>
              <w:rPr>
                <w:noProof/>
              </w:rPr>
            </w:pPr>
            <w:r>
              <w:rPr>
                <w:noProof/>
              </w:rPr>
              <mc:AlternateContent>
                <mc:Choice Requires="wpg">
                  <w:drawing>
                    <wp:anchor distT="0" distB="0" distL="114300" distR="114300" simplePos="0" relativeHeight="251757056" behindDoc="0" locked="0" layoutInCell="1" allowOverlap="1" wp14:anchorId="38232E97">
                      <wp:simplePos x="0" y="0"/>
                      <wp:positionH relativeFrom="column">
                        <wp:posOffset>124460</wp:posOffset>
                      </wp:positionH>
                      <wp:positionV relativeFrom="paragraph">
                        <wp:posOffset>189865</wp:posOffset>
                      </wp:positionV>
                      <wp:extent cx="183515" cy="219075"/>
                      <wp:effectExtent l="0" t="0" r="26035" b="28575"/>
                      <wp:wrapNone/>
                      <wp:docPr id="1501" name="Group 1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502" name="Rectangle 2959"/>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3" name="Rectangle 2960"/>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4" name="Rectangle 2961"/>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5" name="Rectangle 2962"/>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6" name="Rectangle 2963"/>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7" name="Rectangle 2964"/>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8" name="Rectangle 2965"/>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9" name="Rectangle 2966"/>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0" name="Rectangle 2967"/>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1" name="Rectangle 2968"/>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2" name="Rectangle 2969"/>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3" name="Rectangle 2970"/>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4" name="Rectangle 2971"/>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5" name="Rectangle 2972"/>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6" name="Rectangle 2973"/>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7" name="Rectangle 2974"/>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A35E9A" id="Group 1501" o:spid="_x0000_s1026" style="position:absolute;margin-left:9.8pt;margin-top:14.95pt;width:14.45pt;height:17.25pt;z-index:251757056"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">
                      <v:rect id="Rectangle 2959"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cqzcUA&#10;AADdAAAADwAAAGRycy9kb3ducmV2LnhtbERPS2vCQBC+C/0PyxR6Ed00VbGpq5SA0INgGz3Y25Cd&#10;PGh2NmS3Sfz33YLgbT6+52x2o2lET52rLSt4nkcgiHOray4VnE/72RqE88gaG8uk4EoOdtuHyQYT&#10;bQf+oj7zpQgh7BJUUHnfJlK6vCKDbm5b4sAVtjPoA+xKqTscQrhpZBxFK2mw5tBQYUtpRflP9msU&#10;HC/j90HuD4vPa5GlL9NXeSYulHp6HN/fQHga/V18c3/oMH8ZxfD/TThB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FyrNxQAAAN0AAAAPAAAAAAAAAAAAAAAAAJgCAABkcnMv&#10;ZG93bnJldi54bWxQSwUGAAAAAAQABAD1AAAAigMAAAAA&#10;" filled="f"/>
                      <v:rect id="Rectangle 2960"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uPVsUA&#10;AADdAAAADwAAAGRycy9kb3ducmV2LnhtbERPS2vCQBC+F/oflil4KbqpUbGpq5SA0IOgRg/2NmQn&#10;D5qdDdltEv99t1DobT6+52x2o2lET52rLSt4mUUgiHOray4VXC/76RqE88gaG8uk4E4OdtvHhw0m&#10;2g58pj7zpQgh7BJUUHnfJlK6vCKDbmZb4sAVtjPoA+xKqTscQrhp5DyKVtJgzaGhwpbSivKv7Nso&#10;ON7Gz4PcHxane5Gl8fOrvBIXSk2exvc3EJ5G/y/+c3/oMH8ZxfD7TThB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W49WxQAAAN0AAAAPAAAAAAAAAAAAAAAAAJgCAABkcnMv&#10;ZG93bnJldi54bWxQSwUGAAAAAAQABAD1AAAAigMAAAAA&#10;" filled="f"/>
                      <v:rect id="Rectangle 2961"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3WNcYA&#10;AADdAAAADwAAAGRycy9kb3ducmV2LnhtbESPT4vCMBTE78J+h/AWvIimq0XWapRFEDwIq10Pens0&#10;r3+weSlN1PrtzYLgcZiZ3zCLVWdqcaPWVZYVfI0iEMSZ1RUXCo5/m+E3COeRNdaWScGDHKyWH70F&#10;Jtre+UC31BciQNglqKD0vkmkdFlJBt3INsTBy21r0AfZFlK3eA9wU8txFE2lwYrDQokNrUvKLunV&#10;KPg9deed3Ozi/SNP15PBTB6Jc6X6n93PHISnzr/Dr/ZWK4ijaQz/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3WNcYAAADdAAAADwAAAAAAAAAAAAAAAACYAgAAZHJz&#10;L2Rvd25yZXYueG1sUEsFBgAAAAAEAAQA9QAAAIsDAAAAAA==&#10;" filled="f"/>
                      <v:rect id="Rectangle 2962"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zrsYA&#10;AADdAAAADwAAAGRycy9kb3ducmV2LnhtbESPS4sCMRCE7wv+h9DCXhbNuD7Q0SgiCHsQ1NGD3ppJ&#10;zwMnnWGS1fHfG2Fhj0VVfUUtVq2pxJ0aV1pWMOhHIIhTq0vOFZxP294UhPPIGivLpOBJDlbLzscC&#10;Y20ffKR74nMRIOxiVFB4X8dSurQgg65va+LgZbYx6INscqkbfAS4qeR3FE2kwZLDQoE1bQpKb8mv&#10;UbC/tNed3O5Gh2eWbIZfM3kmzpT67LbrOQhPrf8P/7V/tIJRNBnD+014An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FzrsYAAADdAAAADwAAAAAAAAAAAAAAAACYAgAAZHJz&#10;L2Rvd25yZXYueG1sUEsFBgAAAAAEAAQA9QAAAIsDAAAAAA==&#10;" filled="f"/>
                      <v:rect id="Rectangle 2963"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t2cYA&#10;AADdAAAADwAAAGRycy9kb3ducmV2LnhtbESPT4vCMBTE78J+h/AWvIimq1LWapRFEDwIq10Pens0&#10;r3+weSlN1PrtzYLgcZiZ3zCLVWdqcaPWVZYVfI0iEMSZ1RUXCo5/m+E3COeRNdaWScGDHKyWH70F&#10;Jtre+UC31BciQNglqKD0vkmkdFlJBt3INsTBy21r0AfZFlK3eA9wU8txFMXSYMVhocSG1iVll/Rq&#10;FPyeuvNObnbT/SNP15PBTB6Jc6X6n93PHISnzr/Dr/ZWK5hGcQz/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Pt2cYAAADdAAAADwAAAAAAAAAAAAAAAACYAgAAZHJz&#10;L2Rvd25yZXYueG1sUEsFBgAAAAAEAAQA9QAAAIsDAAAAAA==&#10;" filled="f"/>
                      <v:rect id="Rectangle 2964"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9IQsYA&#10;AADdAAAADwAAAGRycy9kb3ducmV2LnhtbESPS4sCMRCE78L+h9ALXkQzq+Jj1iiLIHgQVkcPemsm&#10;PQ920hkmUcd/bxYEj0VVfUUtVq2pxI0aV1pW8DWIQBCnVpecKzgdN/0ZCOeRNVaWScGDHKyWH50F&#10;xtre+UC3xOciQNjFqKDwvo6ldGlBBt3A1sTBy2xj0AfZ5FI3eA9wU8lhFE2kwZLDQoE1rQtK/5Kr&#10;UfB7bi87udmN948sWY96c3kizpTqfrY/3yA8tf4dfrW3WsE4mkzh/014An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9IQsYAAADdAAAADwAAAAAAAAAAAAAAAACYAgAAZHJz&#10;L2Rvd25yZXYueG1sUEsFBgAAAAAEAAQA9QAAAIsDAAAAAA==&#10;" filled="f"/>
                      <v:rect id="Rectangle 2965"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DcMMQA&#10;AADdAAAADwAAAGRycy9kb3ducmV2LnhtbERPy2rCQBTdF/oPwy10U3TGVoKmTkQEoQuhNWahu0vm&#10;5kEzd0JmGuPfdxaFLg/nvdlOthMjDb51rGExVyCIS2darjUU58NsBcIHZIOdY9JwJw/b7PFhg6lx&#10;Nz7RmIdaxBD2KWpoQuhTKX3ZkEU/dz1x5Co3WAwRDrU0A95iuO3kq1KJtNhybGiwp31D5Xf+YzV8&#10;XqbrUR6Oy697le/fXtayIK60fn6adu8gAk3hX/zn/jAaliqJc+Ob+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w3DDEAAAA3QAAAA8AAAAAAAAAAAAAAAAAmAIAAGRycy9k&#10;b3ducmV2LnhtbFBLBQYAAAAABAAEAPUAAACJAwAAAAA=&#10;" filled="f"/>
                      <v:rect id="Rectangle 2966"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x5q8YA&#10;AADdAAAADwAAAGRycy9kb3ducmV2LnhtbESPT4vCMBTE78J+h/AWvIimqyJajbIIggdh3W4Pens0&#10;r3+weSlN1PrtzYLgcZiZ3zCrTWdqcaPWVZYVfI0iEMSZ1RUXCtK/3XAOwnlkjbVlUvAgB5v1R2+F&#10;sbZ3/qVb4gsRIOxiVFB638RSuqwkg25kG+Lg5bY16INsC6lbvAe4qeU4imbSYMVhocSGtiVll+Rq&#10;FPycuvNB7g7T4yNPtpPBQqbEuVL9z+57CcJT59/hV3uvFUyj2QL+34QnIN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x5q8YAAADdAAAADwAAAAAAAAAAAAAAAACYAgAAZHJz&#10;L2Rvd25yZXYueG1sUEsFBgAAAAAEAAQA9QAAAIsDAAAAAA==&#10;" filled="f"/>
                      <v:rect id="Rectangle 2967"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G68IA&#10;AADdAAAADwAAAGRycy9kb3ducmV2LnhtbERPy4rCMBTdC/5DuIIbGVNH0bEaZRAEF4JaXczsLs3t&#10;A5ub0kStf28WgsvDeS/XranEnRpXWlYwGkYgiFOrS84VXM7brx8QziNrrCyTgic5WK+6nSXG2j74&#10;RPfE5yKEsItRQeF9HUvp0oIMuqGtiQOX2cagD7DJpW7wEcJNJb+jaCoNlhwaCqxpU1B6TW5GweGv&#10;/d/L7X5yfGbJZjyYywtxplS/1/4uQHhq/Uf8du+0gkk0C/vDm/A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X0brwgAAAN0AAAAPAAAAAAAAAAAAAAAAAJgCAABkcnMvZG93&#10;bnJldi54bWxQSwUGAAAAAAQABAD1AAAAhwMAAAAA&#10;" filled="f"/>
                      <v:rect id="Rectangle 2968"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PjcMcA&#10;AADdAAAADwAAAGRycy9kb3ducmV2LnhtbESPzWvCQBTE74X+D8sreBHdRKUfqauUgOBBqE092Nsj&#10;+/JBs29Ddk3if+8WhB6HmfkNs96OphE9da62rCCeRyCIc6trLhWcvnezVxDOI2tsLJOCKznYbh4f&#10;1phoO/AX9ZkvRYCwS1BB5X2bSOnyigy6uW2Jg1fYzqAPsiul7nAIcNPIRRQ9S4M1h4UKW0oryn+z&#10;i1HweR5/DnJ3WB2vRZYup2/yRFwoNXkaP95BeBr9f/je3msFq+glhr834QnIz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T43DHAAAA3QAAAA8AAAAAAAAAAAAAAAAAmAIAAGRy&#10;cy9kb3ducmV2LnhtbFBLBQYAAAAABAAEAPUAAACMAwAAAAA=&#10;" filled="f"/>
                      <v:rect id="Rectangle 2969"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9B8cA&#10;AADdAAAADwAAAGRycy9kb3ducmV2LnhtbESPzWvCQBTE70L/h+UVvIhuGqUfqatIQOghUJt6sLdH&#10;9uWDZt+G7FaT/94tCB6HmfkNs94OphVn6l1jWcHTIgJBXFjdcKXg+L2fv4JwHllja5kUjORgu3mY&#10;rDHR9sJfdM59JQKEXYIKau+7REpX1GTQLWxHHLzS9gZ9kH0ldY+XADetjKPoWRpsOCzU2FFaU/Gb&#10;/xkFn6fhJ5P7bHUYyzxdzt7kkbhUavo47N5BeBr8PXxrf2gFq+glhv834QnIz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BfQfHAAAA3QAAAA8AAAAAAAAAAAAAAAAAmAIAAGRy&#10;cy9kb3ducmV2LnhtbFBLBQYAAAAABAAEAPUAAACMAwAAAAA=&#10;" filled="f"/>
                      <v:rect id="Rectangle 2970"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3YnMYA&#10;AADdAAAADwAAAGRycy9kb3ducmV2LnhtbESPS4sCMRCE7wv+h9CCl0UzruJjNMoiCHsQ1NGD3ppJ&#10;zwMnnWESdfz3G2Fhj0VVfUUt162pxIMaV1pWMBxEIIhTq0vOFZxP2/4MhPPIGivLpOBFDtarzscS&#10;Y22ffKRH4nMRIOxiVFB4X8dSurQgg25ga+LgZbYx6INscqkbfAa4qeRXFE2kwZLDQoE1bQpKb8nd&#10;KNhf2utObnfjwytLNqPPuTwTZ0r1uu33AoSn1v+H/9o/WsE4mo7g/S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3YnMYAAADdAAAADwAAAAAAAAAAAAAAAACYAgAAZHJz&#10;L2Rvd25yZXYueG1sUEsFBgAAAAAEAAQA9QAAAIsDAAAAAA==&#10;" filled="f"/>
                      <v:rect id="Rectangle 2971"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RA6McA&#10;AADdAAAADwAAAGRycy9kb3ducmV2LnhtbESPT2vCQBTE74LfYXlCL6KbtqFqmo0UQfAgtE096O2R&#10;fflDs29DdtX47bsFweMwM79h0vVgWnGh3jWWFTzPIxDEhdUNVwoOP9vZEoTzyBpby6TgRg7W2XiU&#10;YqLtlb/pkvtKBAi7BBXU3neJlK6oyaCb2444eKXtDfog+0rqHq8Bblr5EkVv0mDDYaHGjjY1Fb/5&#10;2Sj4PA6nvdzu469bmW9epyt5IC6VepoMH+8gPA3+Eb63d1pBHC1i+H8Tno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kQOjHAAAA3QAAAA8AAAAAAAAAAAAAAAAAmAIAAGRy&#10;cy9kb3ducmV2LnhtbFBLBQYAAAAABAAEAPUAAACMAwAAAAA=&#10;" filled="f"/>
                      <v:rect id="Rectangle 2972"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jlc8cA&#10;AADdAAAADwAAAGRycy9kb3ducmV2LnhtbESPT2vCQBTE74V+h+UVehHdVG2rMRsRQfAg2EYP9fbI&#10;vvyh2bchu9X47V1B6HGYmd8wybI3jThT52rLCt5GEQji3OqaSwXHw2Y4A+E8ssbGMim4koNl+vyU&#10;YKzthb/pnPlSBAi7GBVU3rexlC6vyKAb2ZY4eIXtDPogu1LqDi8Bbho5jqIPabDmsFBhS+uK8t/s&#10;zyjY//Snndzspl/XIltPBnN5JC6Uen3pVwsQnnr/H360t1rBNPp8h/ub8ARk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o5XPHAAAA3QAAAA8AAAAAAAAAAAAAAAAAmAIAAGRy&#10;cy9kb3ducmV2LnhtbFBLBQYAAAAABAAEAPUAAACMAwAAAAA=&#10;" filled="f"/>
                      <v:rect id="Rectangle 2973"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p7BMYA&#10;AADdAAAADwAAAGRycy9kb3ducmV2LnhtbESPS4sCMRCE78L+h9ALXkQzq+Jj1iiLIHgQVkcPemsm&#10;PQ920hkmUcd/bxYEj0VVfUUtVq2pxI0aV1pW8DWIQBCnVpecKzgdN/0ZCOeRNVaWScGDHKyWH50F&#10;xtre+UC3xOciQNjFqKDwvo6ldGlBBt3A1sTBy2xj0AfZ5FI3eA9wU8lhFE2kwZLDQoE1rQtK/5Kr&#10;UfB7bi87udmN948sWY96c3kizpTqfrY/3yA8tf4dfrW3WsE4mk7g/014An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p7BMYAAADdAAAADwAAAAAAAAAAAAAAAACYAgAAZHJz&#10;L2Rvd25yZXYueG1sUEsFBgAAAAAEAAQA9QAAAIsDAAAAAA==&#10;" filled="f"/>
                      <v:rect id="Rectangle 2974"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ben8YA&#10;AADdAAAADwAAAGRycy9kb3ducmV2LnhtbESPS4sCMRCE7wv+h9DCXhbNuIqP0SgiCHsQ1NGD3ppJ&#10;zwMnnWGS1fHfG2Fhj0VVfUUtVq2pxJ0aV1pWMOhHIIhTq0vOFZxP294UhPPIGivLpOBJDlbLzscC&#10;Y20ffKR74nMRIOxiVFB4X8dSurQgg65va+LgZbYx6INscqkbfAS4qeR3FI2lwZLDQoE1bQpKb8mv&#10;UbC/tNed3O5Gh2eWbIZfM3kmzpT67LbrOQhPrf8P/7V/tIJRNJnA+014An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ben8YAAADdAAAADwAAAAAAAAAAAAAAAACYAgAAZHJz&#10;L2Rvd25yZXYueG1sUEsFBgAAAAAEAAQA9QAAAIsDAAAAAA==&#10;" filled="f"/>
                    </v:group>
                  </w:pict>
                </mc:Fallback>
              </mc:AlternateContent>
            </w:r>
            <w:r>
              <w:rPr>
                <w:noProof/>
              </w:rPr>
              <mc:AlternateContent>
                <mc:Choice Requires="wpg">
                  <w:drawing>
                    <wp:inline distT="0" distB="0" distL="0" distR="0" wp14:anchorId="270304C2">
                      <wp:extent cx="740410" cy="740410"/>
                      <wp:effectExtent l="8255" t="10795" r="13335" b="10795"/>
                      <wp:docPr id="3868" name="Group 1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384" y="743"/>
                                <a:chExt cx="1166" cy="1166"/>
                              </a:xfrm>
                            </wpg:grpSpPr>
                            <wps:wsp>
                              <wps:cNvPr id="3869" name="Rectangle 129"/>
                              <wps:cNvSpPr>
                                <a:spLocks noChangeArrowheads="1"/>
                              </wps:cNvSpPr>
                              <wps:spPr bwMode="auto">
                                <a:xfrm rot="5400000">
                                  <a:off x="7384" y="743"/>
                                  <a:ext cx="1166" cy="1166"/>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881" name="Rectangle 130"/>
                              <wps:cNvSpPr>
                                <a:spLocks noChangeArrowheads="1"/>
                              </wps:cNvSpPr>
                              <wps:spPr bwMode="auto">
                                <a:xfrm rot="5400000">
                                  <a:off x="7384" y="929"/>
                                  <a:ext cx="1163" cy="792"/>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6F8EE888" id="Group 1498" o:spid="_x0000_s1026" style="width:58.3pt;height:58.3pt;mso-position-horizontal-relative:char;mso-position-vertical-relative:line" coordorigin="7384,743"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">
                      <v:rect id="Rectangle 129" o:spid="_x0000_s1027" style="position:absolute;left:7384;top:743;width:1166;height:11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dGKMYA&#10;AADdAAAADwAAAGRycy9kb3ducmV2LnhtbESPW2vCQBSE3wv+h+UIfdONl3qJriJCsPXNC/h6yB6T&#10;YPZsyK5J2l/fLQh9HGbmG2a97UwpGqpdYVnBaBiBIE6tLjhTcL0kgwUI55E1lpZJwTc52G56b2uM&#10;tW35RM3ZZyJA2MWoIPe+iqV0aU4G3dBWxMG729qgD7LOpK6xDXBTynEUzaTBgsNCjhXtc0of56dR&#10;8JFdqvbrME+S4764Ta2+Nj/tQ6n3frdbgfDU+f/wq/2pFUwWsyX8vQ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dGKMYAAADdAAAADwAAAAAAAAAAAAAAAACYAgAAZHJz&#10;L2Rvd25yZXYueG1sUEsFBgAAAAAEAAQA9QAAAIsDAAAAAA==&#10;" fillcolor="white [3212]"/>
                      <v:rect id="Rectangle 130" o:spid="_x0000_s1028" style="position:absolute;left:7384;top:929;width:1163;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TahsUA&#10;AADdAAAADwAAAGRycy9kb3ducmV2LnhtbESP0WqDQBRE3wP9h+UW+hZXUyhisgltIKEPlkbNB9y4&#10;typ174q7jebvu4VCHoeZOcNsdrPpxZVG11lWkEQxCOLa6o4bBefqsExBOI+ssbdMCm7kYLd9WGww&#10;03bigq6lb0SAsMtQQev9kEnp6pYMusgOxMH7sqNBH+TYSD3iFOCml6s4fpEGOw4LLQ60b6n+Ln+M&#10;Aj595kfcy49D/nYbdHFJfBUnSj09zq9rEJ5mfw//t9+1guc0TeDvTXg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NqGxQAAAN0AAAAPAAAAAAAAAAAAAAAAAJgCAABkcnMv&#10;ZG93bnJldi54bWxQSwUGAAAAAAQABAD1AAAAigMAAAAA&#10;" fillcolor="#a5a5a5 [2092]"/>
                      <w10:anchorlock/>
                    </v:group>
                  </w:pict>
                </mc:Fallback>
              </mc:AlternateContent>
            </w:r>
          </w:p>
        </w:tc>
        <w:tc>
          <w:tcPr>
            <w:tcW w:w="1864" w:type="dxa"/>
            <w:gridSpan w:val="2"/>
            <w:tcBorders>
              <w:bottom w:val="single" w:sz="18" w:space="0" w:color="auto"/>
            </w:tcBorders>
          </w:tcPr>
          <w:p w:rsidR="007A6D65" w:rsidRPr="004F3249" w:rsidRDefault="00EA2B60" w:rsidP="007A6D65">
            <w:pPr>
              <w:pStyle w:val="NoSpacing"/>
              <w:jc w:val="center"/>
              <w:rPr>
                <w:sz w:val="14"/>
              </w:rPr>
            </w:pPr>
            <w:r>
              <w:rPr>
                <w:noProof/>
                <w:sz w:val="14"/>
              </w:rPr>
              <mc:AlternateContent>
                <mc:Choice Requires="wpg">
                  <w:drawing>
                    <wp:anchor distT="0" distB="0" distL="114300" distR="114300" simplePos="0" relativeHeight="251752960" behindDoc="0" locked="0" layoutInCell="1" allowOverlap="1" wp14:anchorId="1BDC0020">
                      <wp:simplePos x="0" y="0"/>
                      <wp:positionH relativeFrom="column">
                        <wp:posOffset>128905</wp:posOffset>
                      </wp:positionH>
                      <wp:positionV relativeFrom="paragraph">
                        <wp:posOffset>278765</wp:posOffset>
                      </wp:positionV>
                      <wp:extent cx="274320" cy="182880"/>
                      <wp:effectExtent l="0" t="0" r="11430" b="26670"/>
                      <wp:wrapNone/>
                      <wp:docPr id="1463" name="Group 1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464" name="Group 1491"/>
                              <wpg:cNvGrpSpPr>
                                <a:grpSpLocks/>
                              </wpg:cNvGrpSpPr>
                              <wpg:grpSpPr bwMode="auto">
                                <a:xfrm>
                                  <a:off x="4401" y="2420"/>
                                  <a:ext cx="288" cy="144"/>
                                  <a:chOff x="4468" y="2342"/>
                                  <a:chExt cx="288" cy="144"/>
                                </a:xfrm>
                              </wpg:grpSpPr>
                              <wps:wsp>
                                <wps:cNvPr id="1465" name="Rectangle 149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3" name="Rectangle 149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4" name="Rectangle 149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5" name="Rectangle 149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6" name="Rectangle 149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7" name="Rectangle 149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8" name="Rectangle 149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9" name="Rectangle 149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0" name="Group 1500"/>
                              <wpg:cNvGrpSpPr>
                                <a:grpSpLocks/>
                              </wpg:cNvGrpSpPr>
                              <wpg:grpSpPr bwMode="auto">
                                <a:xfrm>
                                  <a:off x="4401" y="2276"/>
                                  <a:ext cx="288" cy="144"/>
                                  <a:chOff x="4468" y="2342"/>
                                  <a:chExt cx="288" cy="144"/>
                                </a:xfrm>
                              </wpg:grpSpPr>
                              <wps:wsp>
                                <wps:cNvPr id="1481" name="Rectangle 150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2" name="Rectangle 150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3" name="Rectangle 150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4" name="Rectangle 150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5" name="Rectangle 150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6" name="Rectangle 150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7" name="Rectangle 150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8" name="Rectangle 150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9" name="Group 1509"/>
                              <wpg:cNvGrpSpPr>
                                <a:grpSpLocks/>
                              </wpg:cNvGrpSpPr>
                              <wpg:grpSpPr bwMode="auto">
                                <a:xfrm rot="5400000">
                                  <a:off x="4617" y="2348"/>
                                  <a:ext cx="288" cy="144"/>
                                  <a:chOff x="4468" y="2342"/>
                                  <a:chExt cx="288" cy="144"/>
                                </a:xfrm>
                              </wpg:grpSpPr>
                              <wps:wsp>
                                <wps:cNvPr id="1490" name="Rectangle 151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1" name="Rectangle 151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2" name="Rectangle 151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3" name="Rectangle 151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4" name="Rectangle 151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5" name="Rectangle 151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6" name="Rectangle 151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7" name="Rectangle 151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2B3BE4C" id="Group 1463" o:spid="_x0000_s1026" style="position:absolute;margin-left:10.15pt;margin-top:21.95pt;width:21.6pt;height:14.4pt;z-index:25175296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">
                      <v:group id="Group 149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vEm2cUAAADdAAAADwAAAGRycy9kb3ducmV2LnhtbERPS2vCQBC+F/wPyxS8&#10;1U00FUldRaRKD1JoIpTehuyYBLOzIbvN4993C4Xe5uN7znY/mkb01LnasoJ4EYEgLqyuuVRwzU9P&#10;GxDOI2tsLJOCiRzsd7OHLabaDvxBfeZLEULYpaig8r5NpXRFRQbdwrbEgbvZzqAPsCul7nAI4aaR&#10;yyhaS4M1h4YKWzpWVNyzb6PgPOBwWMWv/eV+O05f+fP75yUmpeaP4+EFhKfR/4v/3G86zE/W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xJtnFAAAA3QAA&#10;AA8AAAAAAAAAAAAAAAAAqgIAAGRycy9kb3ducmV2LnhtbFBLBQYAAAAABAAEAPoAAACcAwAAAAA=&#10;">
                        <v:rect id="Rectangle 149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bQ8IA&#10;AADdAAAADwAAAGRycy9kb3ducmV2LnhtbERPTWsCMRC9C/0PYQreNKtUKatRtkXBk1AtqLdhMyaL&#10;m8mySd3135tCobd5vM9ZrntXizu1ofKsYDLOQBCXXldsFHwft6N3ECEia6w9k4IHBVivXgZLzLXv&#10;+Ivuh2hECuGQowIbY5NLGUpLDsPYN8SJu/rWYUywNVK32KVwV8tpls2lw4pTg8WGPi2Vt8OPU7Bp&#10;LvtiZoIsTtGeb/6j29q9UWr42hcLEJH6+C/+c+90mv82n8HvN+kE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iptDwgAAAN0AAAAPAAAAAAAAAAAAAAAAAJgCAABkcnMvZG93&#10;bnJldi54bWxQSwUGAAAAAAQABAD1AAAAhwMAAAAA&#10;" filled="f"/>
                        <v:rect id="Rectangle 149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wccMA&#10;AADdAAAADwAAAGRycy9kb3ducmV2LnhtbERPTWsCMRC9C/0PYQRvNWttbdkaZZUKngS1oL0Nm2my&#10;uJksm9Td/ntTKHibx/uc+bJ3tbhSGyrPCibjDARx6XXFRsHncfP4BiJEZI21Z1LwSwGWi4fBHHPt&#10;O97T9RCNSCEcclRgY2xyKUNpyWEY+4Y4cd++dRgTbI3ULXYp3NXyKctm0mHFqcFiQ2tL5eXw4xR8&#10;NF+74sUEWZyiPV/8qtvYnVFqNOyLdxCR+ngX/7u3Os1/fp3C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wccMAAADdAAAADwAAAAAAAAAAAAAAAACYAgAAZHJzL2Rv&#10;d25yZXYueG1sUEsFBgAAAAAEAAQA9QAAAIgDAAAAAA==&#10;" filled="f"/>
                        <v:rect id="Rectangle 149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BcMA&#10;AADdAAAADwAAAGRycy9kb3ducmV2LnhtbERPTWsCMRC9C/6HMII3zVZsK1ujrKLgSagt1N6GzTRZ&#10;3EyWTXTXf98UCt7m8T5nue5dLW7UhsqzgqdpBoK49Lpio+DzYz9ZgAgRWWPtmRTcKcB6NRwsMde+&#10;43e6naIRKYRDjgpsjE0uZSgtOQxT3xAn7se3DmOCrZG6xS6Fu1rOsuxFOqw4NVhsaGupvJyuTsGu&#10;+T4WzybI4iva88Vvur09GqXGo754AxGpjw/xv/ug0/z56xz+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oBcMAAADdAAAADwAAAAAAAAAAAAAAAACYAgAAZHJzL2Rv&#10;d25yZXYueG1sUEsFBgAAAAAEAAQA9QAAAIgDAAAAAA==&#10;" filled="f"/>
                        <v:rect id="Rectangle 149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NnsMA&#10;AADdAAAADwAAAGRycy9kb3ducmV2LnhtbERPTWsCMRC9C/6HMII3zVa0la1R1qLgSagt1N6GzTRZ&#10;3EyWTequ/94UCt7m8T5nteldLa7UhsqzgqdpBoK49Lpio+DzYz9ZgggRWWPtmRTcKMBmPRysMNe+&#10;43e6nqIRKYRDjgpsjE0uZSgtOQxT3xAn7se3DmOCrZG6xS6Fu1rOsuxZOqw4NVhs6M1SeTn9OgW7&#10;5vtYLEyQxVe054vfdnt7NEqNR33xCiJSHx/if/dBp/nzlwX8fZNO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MNnsMAAADdAAAADwAAAAAAAAAAAAAAAACYAgAAZHJzL2Rv&#10;d25yZXYueG1sUEsFBgAAAAAEAAQA9QAAAIgDAAAAAA==&#10;" filled="f"/>
                        <v:rect id="Rectangle 149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T6cMA&#10;AADdAAAADwAAAGRycy9kb3ducmV2LnhtbERPTWsCMRC9C/6HMEJvmq1Yla1RVlHoSagWam/DZpos&#10;bibLJrrbf98UCt7m8T5nteldLe7UhsqzgudJBoK49Lpio+DjfBgvQYSIrLH2TAp+KMBmPRysMNe+&#10;43e6n6IRKYRDjgpsjE0uZSgtOQwT3xAn7tu3DmOCrZG6xS6Fu1pOs2wuHVacGiw2tLNUXk83p2Df&#10;fB2LFxNk8Rnt5eq33cEejVJPo754BRGpjw/xv/tNp/mzxRz+vk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T6cMAAADdAAAADwAAAAAAAAAAAAAAAACYAgAAZHJzL2Rv&#10;d25yZXYueG1sUEsFBgAAAAAEAAQA9QAAAIgDAAAAAA==&#10;" filled="f"/>
                        <v:rect id="Rectangle 149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02csMA&#10;AADdAAAADwAAAGRycy9kb3ducmV2LnhtbERPTWsCMRC9C/6HMII3zVpsLVujrKWCJ6G2UL0Nm2my&#10;uJksm9Rd/30jCN7m8T5nue5dLS7Uhsqzgtk0A0Fcel2xUfD9tZ28gggRWWPtmRRcKcB6NRwsMde+&#10;40+6HKIRKYRDjgpsjE0uZSgtOQxT3xAn7te3DmOCrZG6xS6Fu1o+ZdmLdFhxarDY0Lul8nz4cwo+&#10;mtO+eDZBFj/RHs9+023t3ig1HvXFG4hIfXyI7+6dTvPniwXcvkkn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02csMAAADdAAAADwAAAAAAAAAAAAAAAACYAgAAZHJzL2Rv&#10;d25yZXYueG1sUEsFBgAAAAAEAAQA9QAAAIgDAAAAAA==&#10;" filled="f"/>
                        <v:rect id="Rectangle 149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iAMYA&#10;AADdAAAADwAAAGRycy9kb3ducmV2LnhtbESPT2vDMAzF74N9B6PBbquzsX+kdUs2WuipsHaw9iZi&#10;1Q6N5RC7Tfrtp8NgN4n39N5Ps8UYWnWhPjWRDTxOClDEdbQNOwPfu9XDO6iUkS22kcnAlRIs5rc3&#10;MyxtHPiLLtvslIRwKtGAz7krtU61p4BpEjti0Y6xD5hl7Z22PQ4SHlr9VBSvOmDD0uCxo09P9Wl7&#10;DgaW3WFTvbikq5/s96f4Maz8xhlzfzdWU1CZxvxv/rteW8F/fhNc+UZG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KiAMYAAADdAAAADwAAAAAAAAAAAAAAAACYAgAAZHJz&#10;L2Rvd25yZXYueG1sUEsFBgAAAAAEAAQA9QAAAIsDAAAAAA==&#10;" filled="f"/>
                        <v:rect id="Rectangle 149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Hm8MA&#10;AADdAAAADwAAAGRycy9kb3ducmV2LnhtbERPTWsCMRC9C/0PYQRvNWuxtd0aZZUKngS1oL0Nm2my&#10;uJksm9Td/ntTKHibx/uc+bJ3tbhSGyrPCibjDARx6XXFRsHncfP4CiJEZI21Z1LwSwGWi4fBHHPt&#10;O97T9RCNSCEcclRgY2xyKUNpyWEY+4Y4cd++dRgTbI3ULXYp3NXyKctepMOKU4PFhtaWysvhxyn4&#10;aL52xbMJsjhFe774VbexO6PUaNgX7yAi9fEu/ndvdZo/nb3B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4Hm8MAAADdAAAADwAAAAAAAAAAAAAAAACYAgAAZHJzL2Rv&#10;d25yZXYueG1sUEsFBgAAAAAEAAQA9QAAAIgDAAAAAA==&#10;" filled="f"/>
                      </v:group>
                      <v:group id="Group 150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bGIMcAAADdAAAADwAAAGRycy9kb3ducmV2LnhtbESPQWvCQBCF74X+h2UK&#10;3uomtRWJriLSigcpGAvF25Adk2B2NmS3Sfz3nUOhtxnem/e+WW1G16ieulB7NpBOE1DEhbc1lwa+&#10;zh/PC1AhIltsPJOBOwXYrB8fVphZP/CJ+jyWSkI4ZGigirHNtA5FRQ7D1LfEol195zDK2pXadjhI&#10;uGv0S5LMtcOapaHClnYVFbf8xxnYDzhsZ+l7f7xdd/fL+e3z+5iSMZOncbsEFWmM/+a/64MV/NeF&#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cbGIMcAAADd&#10;AAAADwAAAAAAAAAAAAAAAACqAgAAZHJzL2Rvd25yZXYueG1sUEsFBgAAAAAEAAQA+gAAAJ4DAAAA&#10;AA==&#10;">
                        <v:rect id="Rectangle 150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7usIA&#10;AADdAAAADwAAAGRycy9kb3ducmV2LnhtbERPTWsCMRC9F/wPYQRvNWuxRVajrFLBk1AV1NuwGZPF&#10;zWTZRHf775tCobd5vM9ZrHpXiye1ofKsYDLOQBCXXldsFJyO29cZiBCRNdaeScE3BVgtBy8LzLXv&#10;+Iueh2hECuGQowIbY5NLGUpLDsPYN8SJu/nWYUywNVK32KVwV8u3LPuQDitODRYb2lgq74eHU/DZ&#10;XPfFuwmyOEd7uft1t7V7o9Ro2BdzEJH6+C/+c+90mj+dTeD3m3SC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vXu6wgAAAN0AAAAPAAAAAAAAAAAAAAAAAJgCAABkcnMvZG93&#10;bnJldi54bWxQSwUGAAAAAAQABAD1AAAAhwMAAAAA&#10;" filled="f"/>
                        <v:rect id="Rectangle 150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lzcIA&#10;AADdAAAADwAAAGRycy9kb3ducmV2LnhtbERPTWsCMRC9F/wPYQRvNavYIqtR1lLBk1AV1NuwGZPF&#10;zWTZRHf775tCobd5vM9ZrntXiye1ofKsYDLOQBCXXldsFJyO29c5iBCRNdaeScE3BVivBi9LzLXv&#10;+Iueh2hECuGQowIbY5NLGUpLDsPYN8SJu/nWYUywNVK32KVwV8tplr1LhxWnBosNfVgq74eHU/DZ&#10;XPfFmwmyOEd7uftNt7V7o9Ro2BcLEJH6+C/+c+90mj+bT+H3m3S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b+XNwgAAAN0AAAAPAAAAAAAAAAAAAAAAAJgCAABkcnMvZG93&#10;bnJldi54bWxQSwUGAAAAAAQABAD1AAAAhwMAAAAA&#10;" filled="f"/>
                        <v:rect id="Rectangle 150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NAVsMA&#10;AADdAAAADwAAAGRycy9kb3ducmV2LnhtbERPTWsCMRC9C/0PYQreNNvaimyNsi0KnoRqoXobNtNk&#10;cTNZNtFd/30jCN7m8T5nvuxdLS7UhsqzgpdxBoK49Lpio+Bnvx7NQISIrLH2TAquFGC5eBrMMde+&#10;42+67KIRKYRDjgpsjE0uZSgtOQxj3xAn7s+3DmOCrZG6xS6Fu1q+ZtlUOqw4NVhs6MtSedqdnYJV&#10;c9wW7ybI4jfaw8l/dmu7NUoNn/viA0SkPj7Ed/dGp/lvswncvk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NAVsMAAADdAAAADwAAAAAAAAAAAAAAAACYAgAAZHJzL2Rv&#10;d25yZXYueG1sUEsFBgAAAAAEAAQA9QAAAIgDAAAAAA==&#10;" filled="f"/>
                        <v:rect id="Rectangle 150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YIsMA&#10;AADdAAAADwAAAGRycy9kb3ducmV2LnhtbERPyWrDMBC9F/IPYgq9NXJLGoITxTilgZ4CWSDtbbAm&#10;krE1MpYau39fFQK5zeOtsypG14or9aH2rOBlmoEgrryu2Sg4HbfPCxAhImtsPZOCXwpQrCcPK8y1&#10;H3hP10M0IoVwyFGBjbHLpQyVJYdh6jvixF187zAm2BupexxSuGvla5bNpcOaU4PFjt4tVc3hxyn4&#10;6L535ZsJsjxH+9X4zbC1O6PU0+NYLkFEGuNdfHN/6jR/tpjB/zfpB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rYIsMAAADdAAAADwAAAAAAAAAAAAAAAACYAgAAZHJzL2Rv&#10;d25yZXYueG1sUEsFBgAAAAAEAAQA9QAAAIgDAAAAAA==&#10;" filled="f"/>
                        <v:rect id="Rectangle 150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Z9ucIA&#10;AADdAAAADwAAAGRycy9kb3ducmV2LnhtbERPS2sCMRC+C/6HMIXeNFupRVajrFLBk+ADbG/DZkwW&#10;N5Nlk7rrv28KQm/z8T1nsepdLe7UhsqzgrdxBoK49Lpio+B82o5mIEJE1lh7JgUPCrBaDgcLzLXv&#10;+ED3YzQihXDIUYGNscmlDKUlh2HsG+LEXX3rMCbYGqlb7FK4q+Ukyz6kw4pTg8WGNpbK2/HHKfhs&#10;vvfF1ARZXKL9uvl1t7V7o9TrS1/MQUTq47/46d7pNP99NoW/b9IJ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hn25wgAAAN0AAAAPAAAAAAAAAAAAAAAAAJgCAABkcnMvZG93&#10;bnJldi54bWxQSwUGAAAAAAQABAD1AAAAhwMAAAAA&#10;" filled="f"/>
                        <v:rect id="Rectangle 150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TjzsIA&#10;AADdAAAADwAAAGRycy9kb3ducmV2LnhtbERPS2sCMRC+C/6HMIXeNNvSiqxGWUsFT4IPsL0NmzFZ&#10;3EyWTequ/74RBG/z8T1nvuxdLa7UhsqzgrdxBoK49Lpio+B4WI+mIEJE1lh7JgU3CrBcDAdzzLXv&#10;eEfXfTQihXDIUYGNscmlDKUlh2HsG+LEnX3rMCbYGqlb7FK4q+V7lk2kw4pTg8WGviyVl/2fU/Dd&#10;/G6LTxNkcYr25+JX3dpujVKvL30xAxGpj0/xw73Raf7HdAL3b9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VOPOwgAAAN0AAAAPAAAAAAAAAAAAAAAAAJgCAABkcnMvZG93&#10;bnJldi54bWxQSwUGAAAAAAQABAD1AAAAhwMAAAAA&#10;" filled="f"/>
                        <v:rect id="Rectangle 150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GVcMA&#10;AADdAAAADwAAAGRycy9kb3ducmV2LnhtbERPTWsCMRC9C/0PYQreNNtiq2yNsi0KnoRqoXobNtNk&#10;cTNZNtFd/30jCN7m8T5nvuxdLS7UhsqzgpdxBoK49Lpio+Bnvx7NQISIrLH2TAquFGC5eBrMMde+&#10;42+67KIRKYRDjgpsjE0uZSgtOQxj3xAn7s+3DmOCrZG6xS6Fu1q+Ztm7dFhxarDY0Jel8rQ7OwWr&#10;5rgt3kyQxW+0h5P/7NZ2a5QaPvfFB4hIfXyI7+6NTvMnsyncvk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GVcMAAADdAAAADwAAAAAAAAAAAAAAAACYAgAAZHJzL2Rv&#10;d25yZXYueG1sUEsFBgAAAAAEAAQA9QAAAIgDAAAAAA==&#10;" filled="f"/>
                        <v:rect id="Rectangle 150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SJ8YA&#10;AADdAAAADwAAAGRycy9kb3ducmV2LnhtbESPQWvDMAyF74P9B6PBbquzsZWS1S3ZaKGnQtvBtpuI&#10;NTs0lkPsNum/nw6F3iTe03uf5ssxtOpMfWoiG3ieFKCI62gbdga+DuunGaiUkS22kcnAhRIsF/d3&#10;cyxtHHhH5312SkI4lWjA59yVWqfaU8A0iR2xaH+xD5hl7Z22PQ4SHlr9UhRTHbBhafDY0aen+rg/&#10;BQOr7ndbvbmkq+/sf47xY1j7rTPm8WGs3kFlGvPNfL3eWMF/nQmufCMj6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IfSJ8YAAADdAAAADwAAAAAAAAAAAAAAAACYAgAAZHJz&#10;L2Rvd25yZXYueG1sUEsFBgAAAAAEAAQA9QAAAIsDAAAAAA==&#10;" filled="f"/>
                      </v:group>
                      <v:group id="Group 150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K+Z5wwAAAN0AAAAP&#10;AAAAAAAAAAAAAAAAAKoCAABkcnMvZG93bnJldi54bWxQSwUGAAAAAAQABAD6AAAAmgMAAAAA&#10;">
                        <v:rect id="Rectangle 151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hI/MYA&#10;AADdAAAADwAAAGRycy9kb3ducmV2LnhtbESPQUsDMRCF74L/IYzgzWYVFd02Lau00FPBVrC9DZtp&#10;snQzWTZpd/vvnYPgbYb35r1vZosxtOpCfWoiG3icFKCI62gbdga+d6uHN1ApI1tsI5OBKyVYzG9v&#10;ZljaOPAXXbbZKQnhVKIBn3NXap1qTwHTJHbEoh1jHzDL2jttexwkPLT6qShedcCGpcFjR5+e6tP2&#10;HAwsu8OmenFJVz/Z70/xY1j5jTPm/m6spqAyjfnf/He9toL//C788o2Mo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hI/MYAAADdAAAADwAAAAAAAAAAAAAAAACYAgAAZHJz&#10;L2Rvd25yZXYueG1sUEsFBgAAAAAEAAQA9QAAAIsDAAAAAA==&#10;" filled="f"/>
                        <v:rect id="Rectangle 151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TtZ8MA&#10;AADdAAAADwAAAGRycy9kb3ducmV2LnhtbERPTWsCMRC9C/0PYQreNGuxRbdG2RYFT0K1UHsbNtNk&#10;cTNZNtFd/30jCN7m8T5nsepdLS7Uhsqzgsk4A0Fcel2xUfB92IxmIEJE1lh7JgVXCrBaPg0WmGvf&#10;8Rdd9tGIFMIhRwU2xiaXMpSWHIaxb4gT9+dbhzHB1kjdYpfCXS1fsuxNOqw4NVhs6NNSedqfnYJ1&#10;87srXk2QxU+0x5P/6DZ2Z5QaPvfFO4hIfXyI7+6tTvOn8wncvk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TtZ8MAAADdAAAADwAAAAAAAAAAAAAAAACYAgAAZHJzL2Rv&#10;d25yZXYueG1sUEsFBgAAAAAEAAQA9QAAAIgDAAAAAA==&#10;" filled="f"/>
                        <v:rect id="Rectangle 151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ZzEMMA&#10;AADdAAAADwAAAGRycy9kb3ducmV2LnhtbERPTWsCMRC9C/6HMII3zVZsqVujrKLgSagt1N6GzTRZ&#10;3EyWTXTXf98UCt7m8T5nue5dLW7UhsqzgqdpBoK49Lpio+DzYz95BREissbaMym4U4D1ajhYYq59&#10;x+90O0UjUgiHHBXYGJtcylBachimviFO3I9vHcYEWyN1i10Kd7WcZdmLdFhxarDY0NZSeTldnYJd&#10;830snk2QxVe054vfdHt7NEqNR33xBiJSHx/if/dBp/nzxQz+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ZzEMMAAADdAAAADwAAAAAAAAAAAAAAAACYAgAAZHJzL2Rv&#10;d25yZXYueG1sUEsFBgAAAAAEAAQA9QAAAIgDAAAAAA==&#10;" filled="f"/>
                        <v:rect id="Rectangle 151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i8MA&#10;AADdAAAADwAAAGRycy9kb3ducmV2LnhtbERPTWsCMRC9C/0PYQRvNWttpd0aZZUKngS1oL0Nm2my&#10;uJksm9Td/ntTKHibx/uc+bJ3tbhSGyrPCibjDARx6XXFRsHncfP4CiJEZI21Z1LwSwGWi4fBHHPt&#10;O97T9RCNSCEcclRgY2xyKUNpyWEY+4Y4cd++dRgTbI3ULXYp3NXyKctm0mHFqcFiQ2tL5eXw4xR8&#10;NF+74sUEWZyiPV/8qtvYnVFqNOyLdxCR+ngX/7u3Os1/fpvC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Wi8MAAADdAAAADwAAAAAAAAAAAAAAAACYAgAAZHJzL2Rv&#10;d25yZXYueG1sUEsFBgAAAAAEAAQA9QAAAIgDAAAAAA==&#10;" filled="f"/>
                        <v:rect id="Rectangle 151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O/8MA&#10;AADdAAAADwAAAGRycy9kb3ducmV2LnhtbERPTWsCMRC9C/6HMII3zVZsqVujrKLgSagt1N6GzTRZ&#10;3EyWTXTXf98UCt7m8T5nue5dLW7UhsqzgqdpBoK49Lpio+DzYz95BREissbaMym4U4D1ajhYYq59&#10;x+90O0UjUgiHHBXYGJtcylBachimviFO3I9vHcYEWyN1i10Kd7WcZdmLdFhxarDY0NZSeTldnYJd&#10;830snk2QxVe054vfdHt7NEqNR33xBiJSHx/if/dBp/nzxRz+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O/8MAAADdAAAADwAAAAAAAAAAAAAAAACYAgAAZHJzL2Rv&#10;d25yZXYueG1sUEsFBgAAAAAEAAQA9QAAAIgDAAAAAA==&#10;" filled="f"/>
                        <v:rect id="Rectangle 151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rZMMA&#10;AADdAAAADwAAAGRycy9kb3ducmV2LnhtbERPTWsCMRC9C/6HMII3zVa01K1R1qLgSagt1N6GzTRZ&#10;3EyWTequ/94UCt7m8T5nteldLa7UhsqzgqdpBoK49Lpio+DzYz95AREissbaMym4UYDNejhYYa59&#10;x+90PUUjUgiHHBXYGJtcylBachimviFO3I9vHcYEWyN1i10Kd7WcZdmzdFhxarDY0Jul8nL6dQp2&#10;zfexWJggi69ozxe/7fb2aJQaj/riFUSkPj7E/+6DTvPnywX8fZNO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rZMMAAADdAAAADwAAAAAAAAAAAAAAAACYAgAAZHJzL2Rv&#10;d25yZXYueG1sUEsFBgAAAAAEAAQA9QAAAIgDAAAAAA==&#10;" filled="f"/>
                        <v:rect id="Rectangle 151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11E8MA&#10;AADdAAAADwAAAGRycy9kb3ducmV2LnhtbERPTWsCMRC9C/6HMEJvmq1Y0a1RVlHoSagWam/DZpos&#10;bibLJrrbf98UCt7m8T5nteldLe7UhsqzgudJBoK49Lpio+DjfBgvQISIrLH2TAp+KMBmPRysMNe+&#10;43e6n6IRKYRDjgpsjE0uZSgtOQwT3xAn7tu3DmOCrZG6xS6Fu1pOs2wuHVacGiw2tLNUXk83p2Df&#10;fB2LFxNk8Rnt5eq33cEejVJPo754BRGpjw/xv/tNp/mz5Rz+vk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11E8MAAADdAAAADwAAAAAAAAAAAAAAAACYAgAAZHJzL2Rv&#10;d25yZXYueG1sUEsFBgAAAAAEAAQA9QAAAIgDAAAAAA==&#10;" filled="f"/>
                        <v:rect id="Rectangle 151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QiMMA&#10;AADdAAAADwAAAGRycy9kb3ducmV2LnhtbERPTWsCMRC9C/0PYQRvNWuxtd0aZZUKngS1oL0Nm2my&#10;uJksm9Td/ntTKHibx/uc+bJ3tbhSGyrPCibjDARx6XXFRsHncfP4CiJEZI21Z1LwSwGWi4fBHHPt&#10;O97T9RCNSCEcclRgY2xyKUNpyWEY+4Y4cd++dRgTbI3ULXYp3NXyKctepMOKU4PFhtaWysvhxyn4&#10;aL52xbMJsjhFe774VbexO6PUaNgX7yAi9fEu/ndvdZo/fZvB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HQiMMAAADdAAAADwAAAAAAAAAAAAAAAACYAgAAZHJzL2Rv&#10;d25yZXYueG1sUEsFBgAAAAAEAAQA9QAAAIgDAAAAAA==&#10;" filled="f"/>
                      </v:group>
                    </v:group>
                  </w:pict>
                </mc:Fallback>
              </mc:AlternateContent>
            </w:r>
            <w:r>
              <w:rPr>
                <w:noProof/>
                <w:sz w:val="14"/>
              </w:rPr>
              <mc:AlternateContent>
                <mc:Choice Requires="wpg">
                  <w:drawing>
                    <wp:inline distT="0" distB="0" distL="0" distR="0" wp14:anchorId="48871F67">
                      <wp:extent cx="740410" cy="740410"/>
                      <wp:effectExtent l="10795" t="10795" r="10795" b="10795"/>
                      <wp:docPr id="3858" name="Group 1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553" y="740"/>
                                <a:chExt cx="1166" cy="1166"/>
                              </a:xfrm>
                            </wpg:grpSpPr>
                            <wps:wsp>
                              <wps:cNvPr id="3866" name="Oval 126"/>
                              <wps:cNvSpPr>
                                <a:spLocks noChangeArrowheads="1"/>
                              </wps:cNvSpPr>
                              <wps:spPr bwMode="auto">
                                <a:xfrm>
                                  <a:off x="7553" y="740"/>
                                  <a:ext cx="1166" cy="1166"/>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867" name="Oval 127"/>
                              <wps:cNvSpPr>
                                <a:spLocks noChangeArrowheads="1"/>
                              </wps:cNvSpPr>
                              <wps:spPr bwMode="auto">
                                <a:xfrm>
                                  <a:off x="7888" y="1078"/>
                                  <a:ext cx="475" cy="475"/>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29FF6408" id="Group 1453" o:spid="_x0000_s1026" style="width:58.3pt;height:58.3pt;mso-position-horizontal-relative:char;mso-position-vertical-relative:line" coordorigin="7553,74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">
                      <v:oval id="Oval 126" o:spid="_x0000_s1027" style="position:absolute;left:7553;top:740;width:1166;height:1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bu8IA&#10;AADdAAAADwAAAGRycy9kb3ducmV2LnhtbESPQYvCMBSE74L/ITzBm6bWpUg1igjCHnereH4kz7bY&#10;vJQmW9v99WZhweMwM98wu8NgG9FT52vHClbLBASxdqbmUsH1cl5sQPiAbLBxTApG8nDYTyc7zI17&#10;8jf1RShFhLDPUUEVQptL6XVFFv3StcTRu7vOYoiyK6Xp8BnhtpFpkmTSYs1xocKWThXpR/FjFdx+&#10;dTHy2Kdnvuivtvfr9OPBSs1nw3ELItAQ3uH/9qdRsN5kGfy9iU9A7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z5u7wgAAAN0AAAAPAAAAAAAAAAAAAAAAAJgCAABkcnMvZG93&#10;bnJldi54bWxQSwUGAAAAAAQABAD1AAAAhwMAAAAA&#10;" fillcolor="#d8d8d8 [2732]">
                        <v:stroke dashstyle="longDash"/>
                      </v:oval>
                      <v:oval id="Oval 127" o:spid="_x0000_s1028" style="position:absolute;left:7888;top:1078;width:475;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EFgMcA&#10;AADdAAAADwAAAGRycy9kb3ducmV2LnhtbESPQWvCQBSE7wX/w/IKvZS6iS0q0VVEECqU0thevD2y&#10;r0kw+zbsPjX9991CweMwM98wy/XgOnWhEFvPBvJxBoq48rbl2sDX5+5pDioKssXOMxn4oQjr1ehu&#10;iYX1Vy7pcpBaJQjHAg00In2hdawachjHvidO3rcPDiXJUGsb8JrgrtOTLJtqhy2nhQZ72jZUnQ5n&#10;Z2AmZynfj2+PebAfL9Uu35d42hvzcD9sFqCEBrmF/9uv1sDzfDqDvzfpCe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BBYDHAAAA3QAAAA8AAAAAAAAAAAAAAAAAmAIAAGRy&#10;cy9kb3ducmV2LnhtbFBLBQYAAAAABAAEAPUAAACMAwAAAAA=&#10;" fillcolor="#a5a5a5 [2092]">
                        <v:stroke dashstyle="longDash"/>
                      </v:oval>
                      <w10:anchorlock/>
                    </v:group>
                  </w:pict>
                </mc:Fallback>
              </mc:AlternateContent>
            </w:r>
          </w:p>
          <w:p w:rsidR="007A6D65" w:rsidRPr="004F3249" w:rsidRDefault="007A6D65" w:rsidP="007A6D65">
            <w:pPr>
              <w:pStyle w:val="NoSpacing"/>
              <w:jc w:val="center"/>
              <w:rPr>
                <w:sz w:val="14"/>
              </w:rPr>
            </w:pPr>
            <w:r w:rsidRPr="004F3249">
              <w:rPr>
                <w:sz w:val="14"/>
              </w:rPr>
              <w:t>Lumen Diameter = 3.3 mm</w:t>
            </w:r>
          </w:p>
          <w:p w:rsidR="007A6D65" w:rsidRPr="004F3249" w:rsidRDefault="007A6D65" w:rsidP="007A6D65">
            <w:pPr>
              <w:pStyle w:val="NoSpacing"/>
              <w:jc w:val="center"/>
              <w:rPr>
                <w:sz w:val="14"/>
              </w:rPr>
            </w:pPr>
            <w:r w:rsidRPr="004F3249">
              <w:rPr>
                <w:sz w:val="14"/>
              </w:rPr>
              <w:t>Wall Thickness =2.4 mm</w:t>
            </w:r>
          </w:p>
        </w:tc>
        <w:tc>
          <w:tcPr>
            <w:tcW w:w="1926" w:type="dxa"/>
            <w:gridSpan w:val="2"/>
            <w:tcBorders>
              <w:bottom w:val="single" w:sz="18" w:space="0" w:color="auto"/>
            </w:tcBorders>
          </w:tcPr>
          <w:p w:rsidR="007A6D65" w:rsidRPr="004F3249" w:rsidRDefault="00EA2B60" w:rsidP="007A6D65">
            <w:pPr>
              <w:pStyle w:val="NoSpacing"/>
              <w:jc w:val="center"/>
              <w:rPr>
                <w:noProof/>
              </w:rPr>
            </w:pPr>
            <w:r>
              <w:rPr>
                <w:noProof/>
              </w:rPr>
              <mc:AlternateContent>
                <mc:Choice Requires="wpg">
                  <w:drawing>
                    <wp:anchor distT="0" distB="0" distL="114300" distR="114300" simplePos="0" relativeHeight="251759104" behindDoc="0" locked="0" layoutInCell="1" allowOverlap="1" wp14:anchorId="5B4EB66E">
                      <wp:simplePos x="0" y="0"/>
                      <wp:positionH relativeFrom="column">
                        <wp:posOffset>138430</wp:posOffset>
                      </wp:positionH>
                      <wp:positionV relativeFrom="paragraph">
                        <wp:posOffset>219710</wp:posOffset>
                      </wp:positionV>
                      <wp:extent cx="272415" cy="218440"/>
                      <wp:effectExtent l="0" t="0" r="13335" b="10160"/>
                      <wp:wrapNone/>
                      <wp:docPr id="1393" name="Group 1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1394" name="Rectangle 2993"/>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 name="Rectangle 2994"/>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3" name="Rectangle 2995"/>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4" name="Rectangle 2996"/>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2" name="Rectangle 2997"/>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3" name="Rectangle 2998"/>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4" name="Rectangle 2999"/>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5" name="Rectangle 3000"/>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6" name="Rectangle 3001"/>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7" name="Rectangle 3002"/>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8" name="Rectangle 3003"/>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9" name="Rectangle 3004"/>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0" name="Rectangle 3005"/>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1" name="Rectangle 3006"/>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2" name="Rectangle 3007"/>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3" name="Rectangle 3008"/>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4" name="Rectangle 3009"/>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2" name="Rectangle 3010"/>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3" name="Rectangle 3011"/>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4" name="Rectangle 3012"/>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5" name="Rectangle 3013"/>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3" name="Rectangle 3014"/>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4" name="Rectangle 3015"/>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5" name="Rectangle 3016"/>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F4F00D" id="Group 1393" o:spid="_x0000_s1026" style="position:absolute;margin-left:10.9pt;margin-top:17.3pt;width:21.45pt;height:17.2pt;z-index:251759104"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">
                      <v:rect id="Rectangle 2993" o:spid="_x0000_s1027" style="position:absolute;left:9409;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NAXcUA&#10;AADdAAAADwAAAGRycy9kb3ducmV2LnhtbERPS2vCQBC+F/wPywi9lGZjFWlS1yABoQehNXrQ25Cd&#10;PGh2NmS3Gv99VxB6m4/vOatsNJ240OBaywpmUQyCuLS65VrB8bB9fQfhPLLGzjIpuJGDbD15WmGq&#10;7ZX3dCl8LUIIuxQVNN73qZSubMigi2xPHLjKDgZ9gEMt9YDXEG46+RbHS2mw5dDQYE95Q+VP8WsU&#10;fJ3G805ud4vvW1Xk85dEHokrpZ6n4+YDhKfR/4sf7k8d5s+TBdy/CS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80BdxQAAAN0AAAAPAAAAAAAAAAAAAAAAAJgCAABkcnMv&#10;ZG93bnJldi54bWxQSwUGAAAAAAQABAD1AAAAigMAAAAA&#10;" filled="f"/>
                      <v:rect id="Rectangle 2994" o:spid="_x0000_s1028" style="position:absolute;left:9409;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YlUMMA&#10;AADdAAAADwAAAGRycy9kb3ducmV2LnhtbERPS4vCMBC+C/6HMMJeRFNdEbdrFBGEPQhq7cG9Dc30&#10;wTaT0mS1/nsjCN7m43vOct2ZWlypdZVlBZNxBII4s7riQkF63o0WIJxH1lhbJgV3crBe9XtLjLW9&#10;8YmuiS9ECGEXo4LS+yaW0mUlGXRj2xAHLretQR9gW0jd4i2Em1pOo2guDVYcGkpsaFtS9pf8GwWH&#10;S/e7l7v97HjPk+3n8EumxLlSH4Nu8w3CU+ff4pf7R4f5s2gKz2/C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YlUMMAAADdAAAADwAAAAAAAAAAAAAAAACYAgAAZHJzL2Rv&#10;d25yZXYueG1sUEsFBgAAAAAEAAQA9QAAAIgDAAAAAA==&#10;" filled="f"/>
                      <v:rect id="Rectangle 2995" o:spid="_x0000_s1029" style="position:absolute;left:9409;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qAy8MA&#10;AADdAAAADwAAAGRycy9kb3ducmV2LnhtbERPS4vCMBC+C/6HMIKXZU19IG41igiCB8G1eti9Dc30&#10;gc2kNFHrvzeC4G0+vucsVq2pxI0aV1pWMBxEIIhTq0vOFZxP2+8ZCOeRNVaWScGDHKyW3c4CY23v&#10;fKRb4nMRQtjFqKDwvo6ldGlBBt3A1sSBy2xj0AfY5FI3eA/hppKjKJpKgyWHhgJr2hSUXpKrUXD4&#10;a//3cruf/D6yZDP++pFn4kypfq9dz0F4av1H/HbvdJg/icbw+iac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qAy8MAAADdAAAADwAAAAAAAAAAAAAAAACYAgAAZHJzL2Rv&#10;d25yZXYueG1sUEsFBgAAAAAEAAQA9QAAAIgDAAAAAA==&#10;" filled="f"/>
                      <v:rect id="Rectangle 2996" o:spid="_x0000_s1030" style="position:absolute;left:9409;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MYv8MA&#10;AADdAAAADwAAAGRycy9kb3ducmV2LnhtbERPS4vCMBC+C/sfwix4EU3Vsmg1yiIIHgS160FvQzN9&#10;sM2kNFHrvzcLC97m43vOct2ZWtypdZVlBeNRBII4s7riQsH5ZzucgXAeWWNtmRQ8ycF69dFbYqLt&#10;g090T30hQgi7BBWU3jeJlC4ryaAb2YY4cLltDfoA20LqFh8h3NRyEkVf0mDFoaHEhjYlZb/pzSg4&#10;XLrrXm738fGZp5vpYC7PxLlS/c/uewHCU+ff4n/3Tof5cRTD3zfhBL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MYv8MAAADdAAAADwAAAAAAAAAAAAAAAACYAgAAZHJzL2Rv&#10;d25yZXYueG1sUEsFBgAAAAAEAAQA9QAAAIgDAAAAAA==&#10;" filled="f"/>
                      <v:rect id="Rectangle 2997" o:spid="_x0000_s1031" style="position:absolute;left:9481;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zjcUA&#10;AADdAAAADwAAAGRycy9kb3ducmV2LnhtbERPS2vCQBC+F/wPywi9lLoxFWlTVxFB6CHQGj3obchO&#10;HpidDdmtSf59VxB6m4/vOavNYBpxo87VlhXMZxEI4tzqmksFp+P+9R2E88gaG8ukYCQHm/XkaYWJ&#10;tj0f6Jb5UoQQdgkqqLxvEyldXpFBN7MtceAK2xn0AXal1B32Idw0Mo6ipTRYc2iosKVdRfk1+zUK&#10;vs/DJZX7dPEzFtnu7eVDnogLpZ6nw/YThKfB/4sf7i8d5i/mMdy/CS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7ONxQAAAN0AAAAPAAAAAAAAAAAAAAAAAJgCAABkcnMv&#10;ZG93bnJldi54bWxQSwUGAAAAAAQABAD1AAAAigMAAAAA&#10;" filled="f"/>
                      <v:rect id="Rectangle 2998" o:spid="_x0000_s1032" style="position:absolute;left:9481;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MWFsUA&#10;AADdAAAADwAAAGRycy9kb3ducmV2LnhtbERPS2vCQBC+F/wPywheSrOxEWlTVxEh4EFojR70NmQn&#10;D8zOhuw2xn/fLRR6m4/vOavNaFoxUO8aywrmUQyCuLC64UrB+ZS9vIFwHllja5kUPMjBZj15WmGq&#10;7Z2PNOS+EiGEXYoKau+7VEpX1GTQRbYjDlxpe4M+wL6Susd7CDetfI3jpTTYcGiosaNdTcUt/zYK&#10;Pi/j9SCzw+LrUea75PldnolLpWbTcfsBwtPo/8V/7r0O8xfzBH6/CSf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xYWxQAAAN0AAAAPAAAAAAAAAAAAAAAAAJgCAABkcnMv&#10;ZG93bnJldi54bWxQSwUGAAAAAAQABAD1AAAAigMAAAAA&#10;" filled="f"/>
                      <v:rect id="Rectangle 2999" o:spid="_x0000_s1033" style="position:absolute;left:9481;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qOYsMA&#10;AADdAAAADwAAAGRycy9kb3ducmV2LnhtbERPS4vCMBC+C/sfwix4EU3VIms1yiIIHgS160FvQzN9&#10;YDMpTVbrvzcLC97m43vOct2ZWtypdZVlBeNRBII4s7riQsH5Zzv8AuE8ssbaMil4koP16qO3xETb&#10;B5/onvpChBB2CSoovW8SKV1WkkE3sg1x4HLbGvQBtoXULT5CuKnlJIpm0mDFoaHEhjYlZbf01yg4&#10;XLrrXm738fGZp5vpYC7PxLlS/c/uewHCU+ff4n/3Tof58TiGv2/CCX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qOYsMAAADdAAAADwAAAAAAAAAAAAAAAACYAgAAZHJzL2Rv&#10;d25yZXYueG1sUEsFBgAAAAAEAAQA9QAAAIgDAAAAAA==&#10;" filled="f"/>
                      <v:rect id="Rectangle 3000" o:spid="_x0000_s1034" style="position:absolute;left:9481;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Yr+cUA&#10;AADdAAAADwAAAGRycy9kb3ducmV2LnhtbERPS2vCQBC+F/oflil4Ed1EbWlTVykBwYNQm3qwtyE7&#10;edDsbMiuSfz3bkHobT6+56y3o2lET52rLSuI5xEI4tzqmksFp+/d7BWE88gaG8uk4EoOtpvHhzUm&#10;2g78RX3mSxFC2CWooPK+TaR0eUUG3dy2xIErbGfQB9iVUnc4hHDTyEUUvUiDNYeGCltKK8p/s4tR&#10;8Hkefw5yd1gdr0WWLqdv8kRcKDV5Gj/eQXga/b/47t7rMH8VP8PfN+EE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xiv5xQAAAN0AAAAPAAAAAAAAAAAAAAAAAJgCAABkcnMv&#10;ZG93bnJldi54bWxQSwUGAAAAAAQABAD1AAAAigMAAAAA&#10;" filled="f"/>
                      <v:rect id="Rectangle 3001" o:spid="_x0000_s1035" style="position:absolute;left:955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S1jsMA&#10;AADdAAAADwAAAGRycy9kb3ducmV2LnhtbERPS4vCMBC+L/gfwgheljX1gex2jSKC4EFwrT3obWim&#10;D2wmpYla/70RFrzNx/ec+bIztbhR6yrLCkbDCARxZnXFhYL0uPn6BuE8ssbaMil4kIPlovcxx1jb&#10;Ox/olvhChBB2MSoovW9iKV1WkkE3tA1x4HLbGvQBtoXULd5DuKnlOIpm0mDFoaHEhtYlZZfkahTs&#10;T915Jze76d8jT9aTzx+ZEudKDfrd6heEp86/xf/urQ7zp6MZvL4JJ8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S1jsMAAADdAAAADwAAAAAAAAAAAAAAAACYAgAAZHJzL2Rv&#10;d25yZXYueG1sUEsFBgAAAAAEAAQA9QAAAIgDAAAAAA==&#10;" filled="f"/>
                      <v:rect id="Rectangle 3002" o:spid="_x0000_s1036" style="position:absolute;left:955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gQFcUA&#10;AADdAAAADwAAAGRycy9kb3ducmV2LnhtbERPS2vCQBC+F/oflil4Ed1EpY/UVUpA8CDUph7sbchO&#10;HjQ7G7JrEv+9WxB6m4/vOevtaBrRU+dqywrieQSCOLe65lLB6Xs3ewXhPLLGxjIpuJKD7ebxYY2J&#10;tgN/UZ/5UoQQdgkqqLxvEyldXpFBN7ctceAK2xn0AXal1B0OIdw0chFFz9JgzaGhwpbSivLf7GIU&#10;fJ7Hn4PcHVbHa5Gly+mbPBEXSk2exo93EJ5G/y++u/c6zF/FL/D3TThB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WBAVxQAAAN0AAAAPAAAAAAAAAAAAAAAAAJgCAABkcnMv&#10;ZG93bnJldi54bWxQSwUGAAAAAAQABAD1AAAAigMAAAAA&#10;" filled="f"/>
                      <v:rect id="Rectangle 3003" o:spid="_x0000_s1037" style="position:absolute;left:955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EZ8cA&#10;AADdAAAADwAAAGRycy9kb3ducmV2LnhtbESPT2sCQQzF74LfYUihF6mzVil1dRQRhB6E6taD3sJO&#10;9g/dySw7U12/vTkUvCW8l/d+Wa5716grdaH2bGAyTkAR597WXBo4/ezePkGFiGyx8UwG7hRgvRoO&#10;lphaf+MjXbNYKgnhkKKBKsY21TrkFTkMY98Si1b4zmGUtSu17fAm4a7R70nyoR3WLA0VtrStKP/N&#10;/pyB73N/2evdfna4F9l2OprrE3FhzOtLv1mAitTHp/n/+ssK/mwiuPKNjK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HhGfHAAAA3QAAAA8AAAAAAAAAAAAAAAAAmAIAAGRy&#10;cy9kb3ducmV2LnhtbFBLBQYAAAAABAAEAPUAAACMAwAAAAA=&#10;" filled="f"/>
                      <v:rect id="Rectangle 3004" o:spid="_x0000_s1038" style="position:absolute;left:955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sh/MMA&#10;AADdAAAADwAAAGRycy9kb3ducmV2LnhtbERPS4vCMBC+C/6HMIIX0dQHi1ajLILgQVjtetDb0Ewf&#10;2ExKk9X67zeC4G0+vuesNq2pxJ0aV1pWMB5FIIhTq0vOFZx/d8M5COeRNVaWScGTHGzW3c4KY20f&#10;fKJ74nMRQtjFqKDwvo6ldGlBBt3I1sSBy2xj0AfY5FI3+AjhppKTKPqSBksODQXWtC0ovSV/RsHP&#10;pb0e5O4wOz6zZDsdLOSZOFOq32u/lyA8tf4jfrv3OsyfjRfw+iac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sh/MMAAADdAAAADwAAAAAAAAAAAAAAAACYAgAAZHJzL2Rv&#10;d25yZXYueG1sUEsFBgAAAAAEAAQA9QAAAIgDAAAAAA==&#10;" filled="f"/>
                      <v:rect id="Rectangle 3005" o:spid="_x0000_s1039" style="position:absolute;left:9336;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1C3McA&#10;AADdAAAADwAAAGRycy9kb3ducmV2LnhtbESPS2sCQRCE74L/YehALhJnfSDJxlFEEHIQoquH5Nbs&#10;9D7ITs+yM+r67+1DwFs3VV319XLdu0ZdqQu1ZwOTcQKKOPe25tLA+bR7ewcVIrLFxjMZuFOA9Wo4&#10;WGJq/Y2PdM1iqSSEQ4oGqhjbVOuQV+QwjH1LLFrhO4dR1q7UtsObhLtGT5NkoR3WLA0VtrStKP/L&#10;Ls7A90//u9e7/fxwL7LtbPShz8SFMa8v/eYTVKQ+Ps3/119W8OdT4ZdvZAS9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dQtzHAAAA3QAAAA8AAAAAAAAAAAAAAAAAmAIAAGRy&#10;cy9kb3ducmV2LnhtbFBLBQYAAAAABAAEAPUAAACMAwAAAAA=&#10;" filled="f"/>
                      <v:rect id="Rectangle 3006" o:spid="_x0000_s1040" style="position:absolute;left:9336;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HnR8UA&#10;AADdAAAADwAAAGRycy9kb3ducmV2LnhtbERPS2vCQBC+F/wPywi9lLoxFWlTVxFB6CHQGj3obchO&#10;HpidDdmtSf59VxB6m4/vOavNYBpxo87VlhXMZxEI4tzqmksFp+P+9R2E88gaG8ukYCQHm/XkaYWJ&#10;tj0f6Jb5UoQQdgkqqLxvEyldXpFBN7MtceAK2xn0AXal1B32Idw0Mo6ipTRYc2iosKVdRfk1+zUK&#10;vs/DJZX7dPEzFtnu7eVDnogLpZ6nw/YThKfB/4sf7i8d5i/iOdy/CS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kedHxQAAAN0AAAAPAAAAAAAAAAAAAAAAAJgCAABkcnMv&#10;ZG93bnJldi54bWxQSwUGAAAAAAQABAD1AAAAigMAAAAA&#10;" filled="f"/>
                      <v:rect id="Rectangle 3007" o:spid="_x0000_s1041" style="position:absolute;left:9336;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N5MMUA&#10;AADdAAAADwAAAGRycy9kb3ducmV2LnhtbERPS2vCQBC+F/wPywi9FLMxlWJTVxFB6EFoG3OwtyE7&#10;edDsbMhuTfLvu4LQ23x8z9nsRtOKK/WusaxgGcUgiAurG64U5OfjYg3CeWSNrWVSMJGD3Xb2sMFU&#10;24G/6Jr5SoQQdikqqL3vUildUZNBF9mOOHCl7Q36APtK6h6HEG5amcTxizTYcGiosaNDTcVP9msU&#10;fFzG75M8nlafU5kdnp9eZU5cKvU4H/dvIDyN/l98d7/rMH+VJHD7Jpw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3kwxQAAAN0AAAAPAAAAAAAAAAAAAAAAAJgCAABkcnMv&#10;ZG93bnJldi54bWxQSwUGAAAAAAQABAD1AAAAigMAAAAA&#10;" filled="f"/>
                      <v:rect id="Rectangle 3008" o:spid="_x0000_s1042" style="position:absolute;left:9336;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cq8UA&#10;AADdAAAADwAAAGRycy9kb3ducmV2LnhtbERPS2vCQBC+F/wPywi9FN1URWzqKhII9BBojR70NmQn&#10;D8zOhuxWk3/fLRR6m4/vOdv9YFpxp941lhW8ziMQxIXVDVcKzqd0tgHhPLLG1jIpGMnBfjd52mKs&#10;7YOPdM99JUIIuxgV1N53sZSuqMmgm9uOOHCl7Q36APtK6h4fIdy0chFFa2mw4dBQY0dJTcUt/zYK&#10;Pi/DNZNptvoayzxZvrzJM3Gp1PN0OLyD8DT4f/Gf+0OH+avFEn6/CSf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D9yrxQAAAN0AAAAPAAAAAAAAAAAAAAAAAJgCAABkcnMv&#10;ZG93bnJldi54bWxQSwUGAAAAAAQABAD1AAAAigMAAAAA&#10;" filled="f"/>
                      <v:rect id="Rectangle 3009" o:spid="_x0000_s1043" style="position:absolute;left:9625;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ZE38UA&#10;AADdAAAADwAAAGRycy9kb3ducmV2LnhtbERPS2vCQBC+F/wPywi9FN2YhmJTVxEh0IPQNnqwtyE7&#10;edDsbMhuk/jvu4LQ23x8z9nsJtOKgXrXWFawWkYgiAurG64UnE/ZYg3CeWSNrWVScCUHu+3sYYOp&#10;tiN/0ZD7SoQQdikqqL3vUildUZNBt7QdceBK2xv0AfaV1D2OIdy0Mo6iF2mw4dBQY0eHmoqf/Nco&#10;+LhM30eZHZPPa5kfnp9e5Zm4VOpxPu3fQHia/L/47n7XYX4SJ3D7Jpw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5kTfxQAAAN0AAAAPAAAAAAAAAAAAAAAAAJgCAABkcnMv&#10;ZG93bnJldi54bWxQSwUGAAAAAAQABAD1AAAAigMAAAAA&#10;" filled="f"/>
                      <v:rect id="Rectangle 3010" o:spid="_x0000_s1044" style="position:absolute;left:9625;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rv7cUA&#10;AADdAAAADwAAAGRycy9kb3ducmV2LnhtbERPS2vCQBC+F/wPywi9FN1URWzqKhII9BBojR70NmQn&#10;D8zOhuxWk3/fLRR6m4/vOdv9YFpxp941lhW8ziMQxIXVDVcKzqd0tgHhPLLG1jIpGMnBfjd52mKs&#10;7YOPdM99JUIIuxgV1N53sZSuqMmgm9uOOHCl7Q36APtK6h4fIdy0chFFa2mw4dBQY0dJTcUt/zYK&#10;Pi/DNZNptvoayzxZvrzJM3Gp1PN0OLyD8DT4f/Gf+0OH+avlAn6/CSf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mu/txQAAAN0AAAAPAAAAAAAAAAAAAAAAAJgCAABkcnMv&#10;ZG93bnJldi54bWxQSwUGAAAAAAQABAD1AAAAigMAAAAA&#10;" filled="f"/>
                      <v:rect id="Rectangle 3011" o:spid="_x0000_s1045" style="position:absolute;left:9625;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ZKdsUA&#10;AADdAAAADwAAAGRycy9kb3ducmV2LnhtbERPS2vCQBC+F/wPywi9FLOxkWJTVxFB6EFoG3OwtyE7&#10;edDsbMhuTfLvu4LQ23x8z9nsRtOKK/WusaxgGcUgiAurG64U5OfjYg3CeWSNrWVSMJGD3Xb2sMFU&#10;24G/6Jr5SoQQdikqqL3vUildUZNBF9mOOHCl7Q36APtK6h6HEG5a+RzHL9Jgw6Ghxo4ONRU/2a9R&#10;8HEZv0/yeFp9TmV2SJ5eZU5cKvU4H/dvIDyN/l98d7/rMH+VJHD7Jpw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1kp2xQAAAN0AAAAPAAAAAAAAAAAAAAAAAJgCAABkcnMv&#10;ZG93bnJldi54bWxQSwUGAAAAAAQABAD1AAAAigMAAAAA&#10;" filled="f"/>
                      <v:rect id="Rectangle 3012" o:spid="_x0000_s1046" style="position:absolute;left:9625;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SAsUA&#10;AADdAAAADwAAAGRycy9kb3ducmV2LnhtbERPS2vCQBC+F/wPywheitnYhGJTVxFB8CC0jTnY25Cd&#10;PGh2NmS3Jv77bqHQ23x8z9nsJtOJGw2utaxgFcUgiEurW64VFJfjcg3CeWSNnWVScCcHu+3sYYOZ&#10;tiN/0C33tQgh7DJU0HjfZ1K6siGDLrI9ceAqOxj0AQ611AOOIdx08imOn6XBlkNDgz0dGiq/8m+j&#10;4O06fZ7l8Zy+36v8kDy+yIK4Umoxn/avIDxN/l/85z7pMD9NUvj9Jpw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9ICxQAAAN0AAAAPAAAAAAAAAAAAAAAAAJgCAABkcnMv&#10;ZG93bnJldi54bWxQSwUGAAAAAAQABAD1AAAAigMAAAAA&#10;" filled="f"/>
                      <v:rect id="Rectangle 3013" o:spid="_x0000_s1047" style="position:absolute;left:969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N3mcMA&#10;AADdAAAADwAAAGRycy9kb3ducmV2LnhtbERPS4vCMBC+C/sfwix4EU3XF27XKCIIHoTV6kFvQzN9&#10;sM2kNFHrvzcLgrf5+J4zX7amEjdqXGlZwdcgAkGcWl1yruB03PRnIJxH1lhZJgUPcrBcfHTmGGt7&#10;5wPdEp+LEMIuRgWF93UspUsLMugGtiYOXGYbgz7AJpe6wXsIN5UcRtFUGiw5NBRY07qg9C+5GgW/&#10;5/ayk5vdeP/IkvWo9y1PxJlS3c929QPCU+vf4pd7q8P88WgC/9+EE+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3N3mcMAAADdAAAADwAAAAAAAAAAAAAAAACYAgAAZHJzL2Rv&#10;d25yZXYueG1sUEsFBgAAAAAEAAQA9QAAAIgDAAAAAA==&#10;" filled="f"/>
                      <v:rect id="Rectangle 3014" o:spid="_x0000_s1048" style="position:absolute;left:969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A5C8UA&#10;AADdAAAADwAAAGRycy9kb3ducmV2LnhtbERPS2vCQBC+F/wPywheitnYhGJTVxFB8CC0jTnY25Cd&#10;PGh2NmS3Jv77bqHQ23x8z9nsJtOJGw2utaxgFcUgiEurW64VFJfjcg3CeWSNnWVScCcHu+3sYYOZ&#10;tiN/0C33tQgh7DJU0HjfZ1K6siGDLrI9ceAqOxj0AQ611AOOIdx08imOn6XBlkNDgz0dGiq/8m+j&#10;4O06fZ7l8Zy+36v8kDy+yIK4Umoxn/avIDxN/l/85z7pMD9NE/j9Jpw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0DkLxQAAAN0AAAAPAAAAAAAAAAAAAAAAAJgCAABkcnMv&#10;ZG93bnJldi54bWxQSwUGAAAAAAQABAD1AAAAigMAAAAA&#10;" filled="f"/>
                      <v:rect id="Rectangle 3015" o:spid="_x0000_s1049" style="position:absolute;left:969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mhf8MA&#10;AADdAAAADwAAAGRycy9kb3ducmV2LnhtbERPS4vCMBC+C/sfwix4EU3Vsmg1yiIIHgS160FvQzN9&#10;sM2kNFHrvzcLC97m43vOct2ZWtypdZVlBeNRBII4s7riQsH5ZzucgXAeWWNtmRQ8ycF69dFbYqLt&#10;g090T30hQgi7BBWU3jeJlC4ryaAb2YY4cLltDfoA20LqFh8h3NRyEkVf0mDFoaHEhjYlZb/pzSg4&#10;XLrrXm738fGZp5vpYC7PxLlS/c/uewHCU+ff4n/3Tof5cRzD3zfhBL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mhf8MAAADdAAAADwAAAAAAAAAAAAAAAACYAgAAZHJzL2Rv&#10;d25yZXYueG1sUEsFBgAAAAAEAAQA9QAAAIgDAAAAAA==&#10;" filled="f"/>
                      <v:rect id="Rectangle 3016" o:spid="_x0000_s1050" style="position:absolute;left:969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UE5MQA&#10;AADdAAAADwAAAGRycy9kb3ducmV2LnhtbERPS2vCQBC+F/wPywheRDfVVDR1lSIIPQjVNAe9DdnJ&#10;g2ZnQ3ar8d+7BaG3+fies972phFX6lxtWcHrNAJBnFtdc6kg+95PliCcR9bYWCYFd3Kw3Qxe1pho&#10;e+MTXVNfihDCLkEFlfdtIqXLKzLoprYlDlxhO4M+wK6UusNbCDeNnEXRQhqsOTRU2NKuovwn/TUK&#10;vs795SD3h/h4L9LdfLySGXGh1GjYf7yD8NT7f/HT/anD/Dh+g79vwgl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1BOTEAAAA3QAAAA8AAAAAAAAAAAAAAAAAmAIAAGRycy9k&#10;b3ducmV2LnhtbFBLBQYAAAAABAAEAPUAAACJAwAAAAA=&#10;" filled="f"/>
                    </v:group>
                  </w:pict>
                </mc:Fallback>
              </mc:AlternateContent>
            </w:r>
            <w:r>
              <w:rPr>
                <w:noProof/>
              </w:rPr>
              <mc:AlternateContent>
                <mc:Choice Requires="wpg">
                  <w:drawing>
                    <wp:inline distT="0" distB="0" distL="0" distR="0" wp14:anchorId="6B7CAB81">
                      <wp:extent cx="740410" cy="740410"/>
                      <wp:effectExtent l="13970" t="10795" r="7620" b="10795"/>
                      <wp:docPr id="3848" name="Group 13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13341" y="750"/>
                                <a:chExt cx="1166" cy="1166"/>
                              </a:xfrm>
                            </wpg:grpSpPr>
                            <wps:wsp>
                              <wps:cNvPr id="3856" name="Rectangle 123"/>
                              <wps:cNvSpPr>
                                <a:spLocks noChangeArrowheads="1"/>
                              </wps:cNvSpPr>
                              <wps:spPr bwMode="auto">
                                <a:xfrm rot="5400000">
                                  <a:off x="13341" y="750"/>
                                  <a:ext cx="1166" cy="116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857" name="Rectangle 124"/>
                              <wps:cNvSpPr>
                                <a:spLocks noChangeArrowheads="1"/>
                              </wps:cNvSpPr>
                              <wps:spPr bwMode="auto">
                                <a:xfrm rot="5400000">
                                  <a:off x="13334" y="1097"/>
                                  <a:ext cx="1163" cy="475"/>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25E5DA56" id="Group 1385" o:spid="_x0000_s1026" style="width:58.3pt;height:58.3pt;mso-position-horizontal-relative:char;mso-position-vertical-relative:line" coordorigin="13341,75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">
                      <v:rect id="Rectangle 123" o:spid="_x0000_s1027" style="position:absolute;left:13341;top:750;width:1166;height:11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OUdMUA&#10;AADdAAAADwAAAGRycy9kb3ducmV2LnhtbESPzWrDMBCE74W8g9hAbo2c/hjjWAmlNJBDL7XzAIu1&#10;sk2slWOpjvP2UaDQ4zAz3zDFfra9mGj0nWMFm3UCgrh2uuNGwak6PGcgfEDW2DsmBTfysN8tngrM&#10;tbvyD01laESEsM9RQRvCkEvp65Ys+rUbiKNn3GgxRDk2Uo94jXDby5ckSaXFjuNCiwN9tlSfy1+r&#10;wKRV001zVX6/fbmjvfSmPCRGqdVy/tiCCDSH//Bf+6gVvGbvKTzexCc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k5R0xQAAAN0AAAAPAAAAAAAAAAAAAAAAAJgCAABkcnMv&#10;ZG93bnJldi54bWxQSwUGAAAAAAQABAD1AAAAigMAAAAA&#10;" fillcolor="#d8d8d8 [2732]">
                        <v:stroke dashstyle="longDash"/>
                      </v:rect>
                      <v:rect id="Rectangle 124" o:spid="_x0000_s1028" style="position:absolute;left:13334;top:1097;width:1163;height:47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NFa8YA&#10;AADdAAAADwAAAGRycy9kb3ducmV2LnhtbESPQWsCMRSE74X+h/AKXopma2mVrVFKUdpLD1oPensm&#10;z83i5mVJou7++6ZQ8DjMzDfMbNG5RlwoxNqzgqdRAYJYe1NzpWD7sxpOQcSEbLDxTAp6irCY39/N&#10;sDT+ymu6bFIlMoRjiQpsSm0pZdSWHMaRb4mzd/TBYcoyVNIEvGa4a+S4KF6lw5rzgsWWPizp0+bs&#10;FJh41N/r0C8f7Wl/+DS912PaKTV46N7fQCTq0i383/4yCp6nLxP4e5Of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NFa8YAAADdAAAADwAAAAAAAAAAAAAAAACYAgAAZHJz&#10;L2Rvd25yZXYueG1sUEsFBgAAAAAEAAQA9QAAAIsDAAAAAA==&#10;" fillcolor="#a5a5a5 [2092]">
                        <v:stroke dashstyle="longDash"/>
                      </v:rect>
                      <w10:anchorlock/>
                    </v:group>
                  </w:pict>
                </mc:Fallback>
              </mc:AlternateContent>
            </w:r>
          </w:p>
        </w:tc>
      </w:tr>
      <w:tr w:rsidR="007A6D65" w:rsidTr="007A6D65">
        <w:tc>
          <w:tcPr>
            <w:tcW w:w="9578" w:type="dxa"/>
            <w:gridSpan w:val="11"/>
            <w:tcBorders>
              <w:top w:val="single" w:sz="18" w:space="0" w:color="auto"/>
              <w:left w:val="single" w:sz="18" w:space="0" w:color="auto"/>
              <w:bottom w:val="single" w:sz="18" w:space="0" w:color="auto"/>
              <w:right w:val="single" w:sz="18" w:space="0" w:color="auto"/>
            </w:tcBorders>
          </w:tcPr>
          <w:p w:rsidR="007A6D65" w:rsidRDefault="007A6D65" w:rsidP="00D079DE">
            <w:pPr>
              <w:pStyle w:val="NoSpacing"/>
              <w:keepNext/>
              <w:jc w:val="center"/>
              <w:rPr>
                <w:b/>
                <w:noProof/>
              </w:rPr>
            </w:pPr>
            <w:r w:rsidRPr="00937FE3">
              <w:rPr>
                <w:b/>
                <w:noProof/>
              </w:rPr>
              <w:t>CORONARY</w:t>
            </w:r>
          </w:p>
        </w:tc>
      </w:tr>
      <w:tr w:rsidR="007A6D65" w:rsidTr="007A6D65">
        <w:tc>
          <w:tcPr>
            <w:tcW w:w="9578" w:type="dxa"/>
            <w:gridSpan w:val="11"/>
          </w:tcPr>
          <w:p w:rsidR="007A6D65" w:rsidRPr="00937FE3" w:rsidRDefault="007A6D65" w:rsidP="00D079DE">
            <w:pPr>
              <w:pStyle w:val="NoSpacing"/>
              <w:keepNext/>
              <w:jc w:val="center"/>
              <w:rPr>
                <w:b/>
                <w:noProof/>
              </w:rPr>
            </w:pPr>
            <w:r>
              <w:rPr>
                <w:b/>
                <w:noProof/>
              </w:rPr>
              <w:t>CT Varied Orientation</w: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Proximal RCA</w:t>
            </w:r>
            <w:r>
              <w:rPr>
                <w:sz w:val="18"/>
                <w:vertAlign w:val="superscript"/>
              </w:rPr>
              <w:t>6,7</w:t>
            </w:r>
          </w:p>
        </w:tc>
        <w:tc>
          <w:tcPr>
            <w:tcW w:w="1052" w:type="dxa"/>
          </w:tcPr>
          <w:p w:rsidR="007A6D65" w:rsidRDefault="007A6D65" w:rsidP="007A6D65">
            <w:pPr>
              <w:pStyle w:val="NoSpacing"/>
            </w:pPr>
            <w:r>
              <w:t xml:space="preserve">0.5 x 0.5 x 1.25 </w:t>
            </w:r>
            <w:r w:rsidR="00EA2B60">
              <w:rPr>
                <w:noProof/>
              </w:rPr>
              <mc:AlternateContent>
                <mc:Choice Requires="wps">
                  <w:drawing>
                    <wp:inline distT="0" distB="0" distL="0" distR="0" wp14:anchorId="5ECC3DA8">
                      <wp:extent cx="314325" cy="307975"/>
                      <wp:effectExtent l="5080" t="8890" r="13970" b="6985"/>
                      <wp:docPr id="3847" name="Cube 39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278196C1" id="Cube 3964"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" adj="12688">
                      <w10:anchorlock/>
                    </v:shape>
                  </w:pict>
                </mc:Fallback>
              </mc:AlternateContent>
            </w:r>
          </w:p>
        </w:tc>
        <w:tc>
          <w:tcPr>
            <w:tcW w:w="2008" w:type="dxa"/>
            <w:gridSpan w:val="4"/>
          </w:tcPr>
          <w:p w:rsidR="007A6D65" w:rsidRPr="004731F3" w:rsidRDefault="00EA2B60" w:rsidP="007A6D65">
            <w:pPr>
              <w:pStyle w:val="NoSpacing"/>
              <w:jc w:val="center"/>
              <w:rPr>
                <w:sz w:val="16"/>
              </w:rPr>
            </w:pPr>
            <w:r>
              <w:rPr>
                <w:noProof/>
                <w:sz w:val="16"/>
              </w:rPr>
              <mc:AlternateContent>
                <mc:Choice Requires="wpg">
                  <w:drawing>
                    <wp:anchor distT="0" distB="0" distL="114300" distR="114300" simplePos="0" relativeHeight="251706880" behindDoc="0" locked="0" layoutInCell="1" allowOverlap="1" wp14:anchorId="25EC4360">
                      <wp:simplePos x="0" y="0"/>
                      <wp:positionH relativeFrom="column">
                        <wp:posOffset>233680</wp:posOffset>
                      </wp:positionH>
                      <wp:positionV relativeFrom="paragraph">
                        <wp:posOffset>209550</wp:posOffset>
                      </wp:positionV>
                      <wp:extent cx="237490" cy="137160"/>
                      <wp:effectExtent l="0" t="0" r="10160" b="15240"/>
                      <wp:wrapNone/>
                      <wp:docPr id="3957" name="Group 39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58" name="Rectangle 153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9" name="Rectangle 153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0" name="Rectangle 153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1" name="Rectangle 153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2" name="Rectangle 153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3" name="Rectangle 154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3A5A88" id="Group 3957" o:spid="_x0000_s1026" style="position:absolute;margin-left:18.4pt;margin-top:16.5pt;width:18.7pt;height:10.8pt;z-index:25170688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">
                      <v:rect id="Rectangle 1535"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aCf8IA&#10;AADdAAAADwAAAGRycy9kb3ducmV2LnhtbERPz2vCMBS+D/wfwhO8zVTFMatR6lDYSZgT1NujeSbF&#10;5qU0ma3//XIY7Pjx/V5teleLB7Wh8qxgMs5AEJdeV2wUnL73r+8gQkTWWHsmBU8KsFkPXlaYa9/x&#10;Fz2O0YgUwiFHBTbGJpcylJYchrFviBN3863DmGBrpG6xS+GultMse5MOK04NFhv6sFTejz9Owa65&#10;Hoq5CbI4R3u5+223twej1GjYF0sQkfr4L/5zf2oFs8U8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JoJ/wgAAAN0AAAAPAAAAAAAAAAAAAAAAAJgCAABkcnMvZG93&#10;bnJldi54bWxQSwUGAAAAAAQABAD1AAAAhwMAAAAA&#10;" filled="f"/>
                      <v:rect id="Rectangle 1536"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on5MUA&#10;AADdAAAADwAAAGRycy9kb3ducmV2LnhtbESPQWsCMRSE74L/ITyhN822YqmrUbai0JNQLbTeHpvX&#10;ZHHzsmyiu/33jSB4HGbmG2a57l0trtSGyrOC50kGgrj0umKj4Ou4G7+BCBFZY+2ZFPxRgPVqOFhi&#10;rn3Hn3Q9RCMShEOOCmyMTS5lKC05DBPfECfv17cOY5KtkbrFLsFdLV+y7FU6rDgtWGxoY6k8Hy5O&#10;wbY57YuZCbL4jvbn7N+7nd0bpZ5GfbEAEamPj/C9/aEVTOe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aifkxQAAAN0AAAAPAAAAAAAAAAAAAAAAAJgCAABkcnMv&#10;ZG93bnJldi54bWxQSwUGAAAAAAQABAD1AAAAigMAAAAA&#10;" filled="f"/>
                      <v:rect id="Rectangle 1537"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xExMIA&#10;AADdAAAADwAAAGRycy9kb3ducmV2LnhtbERPz2vCMBS+D/wfwhO8zVRlMqtR6lDYSZgT1NujeSbF&#10;5qU0ma3//XIY7Pjx/V5teleLB7Wh8qxgMs5AEJdeV2wUnL73r+8gQkTWWHsmBU8KsFkPXlaYa9/x&#10;Fz2O0YgUwiFHBTbGJpcylJYchrFviBN3863DmGBrpG6xS+GultMsm0uHFacGiw19WCrvxx+nYNdc&#10;D8WbCbI4R3u5+223twej1GjYF0sQkfr4L/5zf2oFs8U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PETEwgAAAN0AAAAPAAAAAAAAAAAAAAAAAJgCAABkcnMvZG93&#10;bnJldi54bWxQSwUGAAAAAAQABAD1AAAAhwMAAAAA&#10;" filled="f"/>
                      <v:rect id="Rectangle 1538"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DhX8UA&#10;AADdAAAADwAAAGRycy9kb3ducmV2LnhtbESPQWsCMRSE70L/Q3iF3jSrRamrUdZSwZNQW1Bvj80z&#10;Wdy8LJvU3f57IxR6HGbmG2a57l0tbtSGyrOC8SgDQVx6XbFR8P21Hb6BCBFZY+2ZFPxSgPXqabDE&#10;XPuOP+l2iEYkCIccFdgYm1zKUFpyGEa+IU7exbcOY5KtkbrFLsFdLSdZNpMOK04LFht6t1ReDz9O&#10;wUdz3hdTE2RxjPZ09Ztua/dGqZfnvliAiNTH//Bfe6cVvM5n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FfxQAAAN0AAAAPAAAAAAAAAAAAAAAAAJgCAABkcnMv&#10;ZG93bnJldi54bWxQSwUGAAAAAAQABAD1AAAAigMAAAAA&#10;" filled="f"/>
                      <v:rect id="Rectangle 1539"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J/KMUA&#10;AADdAAAADwAAAGRycy9kb3ducmV2LnhtbESPQWsCMRSE74L/IbyCN81WUdqtUdai4EmoLVRvj81r&#10;srh5WTapu/57IxR6HGbmG2a57l0trtSGyrOC50kGgrj0umKj4OtzN34BESKyxtozKbhRgPVqOFhi&#10;rn3HH3Q9RiMShEOOCmyMTS5lKC05DBPfECfvx7cOY5KtkbrFLsFdLadZtpAOK04LFht6t1Rejr9O&#10;wbY5H4q5CbL4jvZ08ZtuZw9GqdFTX7yBiNTH//Bfe68VzF4X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n8oxQAAAN0AAAAPAAAAAAAAAAAAAAAAAJgCAABkcnMv&#10;ZG93bnJldi54bWxQSwUGAAAAAAQABAD1AAAAigMAAAAA&#10;" filled="f"/>
                      <v:rect id="Rectangle 1540"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7as8UA&#10;AADdAAAADwAAAGRycy9kb3ducmV2LnhtbESPQWsCMRSE74L/IbyCN822orRbo6xFwZNQW6jeHpvX&#10;ZHHzsmyiu/57IxR6HGbmG2ax6l0trtSGyrOC50kGgrj0umKj4PtrO34FESKyxtozKbhRgNVyOFhg&#10;rn3Hn3Q9RCMShEOOCmyMTS5lKC05DBPfECfv17cOY5KtkbrFLsFdLV+ybC4dVpwWLDb0Yak8Hy5O&#10;waY57YuZCbL4ifZ49utua/dGqdFTX7yDiNTH//Bfe6cVTN/m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7tqzxQAAAN0AAAAPAAAAAAAAAAAAAAAAAJgCAABkcnMv&#10;ZG93bnJldi54bWxQSwUGAAAAAAQABAD1AAAAigMAAAAA&#10;" filled="f"/>
                    </v:group>
                  </w:pict>
                </mc:Fallback>
              </mc:AlternateContent>
            </w:r>
            <w:r>
              <w:rPr>
                <w:noProof/>
                <w:sz w:val="16"/>
              </w:rPr>
              <mc:AlternateContent>
                <mc:Choice Requires="wpg">
                  <w:drawing>
                    <wp:inline distT="0" distB="0" distL="0" distR="0" wp14:anchorId="41F327FB">
                      <wp:extent cx="530225" cy="530225"/>
                      <wp:effectExtent l="13335" t="10795" r="8890" b="11430"/>
                      <wp:docPr id="3833" name="Group 39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5028" y="2767"/>
                                <a:chExt cx="835" cy="835"/>
                              </a:xfrm>
                            </wpg:grpSpPr>
                            <wps:wsp>
                              <wps:cNvPr id="3834" name="Oval 120"/>
                              <wps:cNvSpPr>
                                <a:spLocks noChangeArrowheads="1"/>
                              </wps:cNvSpPr>
                              <wps:spPr bwMode="auto">
                                <a:xfrm>
                                  <a:off x="5194" y="2932"/>
                                  <a:ext cx="490" cy="490"/>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846" name="Oval 121"/>
                              <wps:cNvSpPr>
                                <a:spLocks noChangeArrowheads="1"/>
                              </wps:cNvSpPr>
                              <wps:spPr bwMode="auto">
                                <a:xfrm>
                                  <a:off x="5028" y="2767"/>
                                  <a:ext cx="835" cy="8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A6BF8A1" id="Group 3954" o:spid="_x0000_s1026" style="width:41.75pt;height:41.75pt;mso-position-horizontal-relative:char;mso-position-vertical-relative:line" coordorigin="5028,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">
                      <v:oval id="Oval 120" o:spid="_x0000_s1027" style="position:absolute;left:5194;top:2932;width:49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VlIsMA&#10;AADdAAAADwAAAGRycy9kb3ducmV2LnhtbESPX2vCMBTF3wd+h3AF32bqHEOrUVQc+Gqt4OOlubbF&#10;5qYkme389GYg7PFw/vw4y3VvGnEn52vLCibjBARxYXXNpYL89P0+A+EDssbGMin4JQ/r1eBtiam2&#10;HR/pnoVSxBH2KSqoQmhTKX1RkUE/ti1x9K7WGQxRulJqh10cN438SJIvabDmSKiwpV1FxS37MZHb&#10;9rd86zeunF8Pj/3lvO+SLFdqNOw3CxCB+vAffrUPWsF0Nv2EvzfxCc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VlIsMAAADdAAAADwAAAAAAAAAAAAAAAACYAgAAZHJzL2Rv&#10;d25yZXYueG1sUEsFBgAAAAAEAAQA9QAAAIgDAAAAAA==&#10;" fillcolor="#a5a5a5 [2092]"/>
                      <v:oval id="Oval 121" o:spid="_x0000_s1028" style="position:absolute;left:5028;top:2767;width:835;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JWsUA&#10;AADdAAAADwAAAGRycy9kb3ducmV2LnhtbESP0WoCMRRE3wv+Q7iCL0WztSKyGkUKBR+EWvUDrptr&#10;dnVzs02iu/59Uyj4OMzMGWax6mwt7uRD5VjB2ygDQVw4XbFRcDx8DmcgQkTWWDsmBQ8KsFr2XhaY&#10;a9fyN9330YgE4ZCjgjLGJpcyFCVZDCPXECfv7LzFmKQ3UntsE9zWcpxlU2mx4rRQYkMfJRXX/c0q&#10;OJ2OrpM//mv3aq4eJ5e2MdudUoN+t56DiNTFZ/i/vdEK3meTKfy9S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IklaxQAAAN0AAAAPAAAAAAAAAAAAAAAAAJgCAABkcnMv&#10;ZG93bnJldi54bWxQSwUGAAAAAAQABAD1AAAAigMAAAAA&#10;" filled="f"/>
                      <w10:anchorlock/>
                    </v:group>
                  </w:pict>
                </mc:Fallback>
              </mc:AlternateContent>
            </w:r>
          </w:p>
          <w:p w:rsidR="007A6D65" w:rsidRPr="004731F3" w:rsidRDefault="007A6D65" w:rsidP="007A6D65">
            <w:pPr>
              <w:pStyle w:val="NoSpacing"/>
              <w:jc w:val="center"/>
              <w:rPr>
                <w:sz w:val="16"/>
              </w:rPr>
            </w:pPr>
            <w:r w:rsidRPr="004731F3">
              <w:rPr>
                <w:sz w:val="16"/>
              </w:rPr>
              <w:t>Lumen Diameter = 3.4 mm</w:t>
            </w:r>
          </w:p>
          <w:p w:rsidR="007A6D65" w:rsidRPr="004731F3" w:rsidRDefault="007A6D65" w:rsidP="007A6D65">
            <w:pPr>
              <w:pStyle w:val="NoSpacing"/>
              <w:jc w:val="center"/>
              <w:rPr>
                <w:sz w:val="16"/>
              </w:rPr>
            </w:pPr>
            <w:r w:rsidRPr="004731F3">
              <w:rPr>
                <w:sz w:val="16"/>
              </w:rPr>
              <w:t>Wall Thickness = 1.2 mm</w:t>
            </w:r>
          </w:p>
        </w:tc>
        <w:tc>
          <w:tcPr>
            <w:tcW w:w="1720" w:type="dxa"/>
          </w:tcPr>
          <w:p w:rsidR="007A6D65" w:rsidRDefault="00EA2B60" w:rsidP="007A6D65">
            <w:pPr>
              <w:pStyle w:val="NoSpacing"/>
              <w:jc w:val="center"/>
              <w:rPr>
                <w:noProof/>
              </w:rPr>
            </w:pPr>
            <w:r>
              <w:rPr>
                <w:noProof/>
              </w:rPr>
              <mc:AlternateContent>
                <mc:Choice Requires="wpg">
                  <w:drawing>
                    <wp:anchor distT="0" distB="0" distL="114300" distR="114300" simplePos="0" relativeHeight="251707904" behindDoc="0" locked="0" layoutInCell="1" allowOverlap="1" wp14:anchorId="700B7A5E">
                      <wp:simplePos x="0" y="0"/>
                      <wp:positionH relativeFrom="column">
                        <wp:posOffset>152400</wp:posOffset>
                      </wp:positionH>
                      <wp:positionV relativeFrom="paragraph">
                        <wp:posOffset>209550</wp:posOffset>
                      </wp:positionV>
                      <wp:extent cx="237490" cy="137160"/>
                      <wp:effectExtent l="0" t="0" r="10160" b="15240"/>
                      <wp:wrapNone/>
                      <wp:docPr id="3947" name="Group 39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48" name="Rectangle 154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9" name="Rectangle 154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0" name="Rectangle 154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1" name="Rectangle 154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2" name="Rectangle 154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3" name="Rectangle 154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F2E447" id="Group 3947" o:spid="_x0000_s1026" style="position:absolute;margin-left:12pt;margin-top:16.5pt;width:18.7pt;height:10.8pt;z-index:25170790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">
                      <v:rect id="Rectangle 1542"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8UosMA&#10;AADdAAAADwAAAGRycy9kb3ducmV2LnhtbERPz2vCMBS+C/4P4QneNJ2bY6tGqWOCJ2HdYPP2aN6S&#10;YvNSmmi7/345CB4/vt/r7eAacaUu1J4VPMwzEMSV1zUbBV+f+9kLiBCRNTaeScEfBdhuxqM15tr3&#10;/EHXMhqRQjjkqMDG2OZShsqSwzD3LXHifn3nMCbYGak77FO4a+Qiy56lw5pTg8WW3ixV5/LiFLy3&#10;p2OxNEEW39H+nP2u39ujUWo6GYoViEhDvItv7oNW8Pj6lO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8UosMAAADdAAAADwAAAAAAAAAAAAAAAACYAgAAZHJzL2Rv&#10;d25yZXYueG1sUEsFBgAAAAAEAAQA9QAAAIgDAAAAAA==&#10;" filled="f"/>
                      <v:rect id="Rectangle 1543"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xOcUA&#10;AADdAAAADwAAAGRycy9kb3ducmV2LnhtbESPT2sCMRTE7wW/Q3iF3jRb+wddjbJKhZ6EqqDeHptn&#10;srh5WTapu/32TUHocZiZ3zDzZe9qcaM2VJ4VPI8yEMSl1xUbBYf9ZjgBESKyxtozKfihAMvF4GGO&#10;ufYdf9FtF41IEA45KrAxNrmUobTkMIx8Q5y8i28dxiRbI3WLXYK7Wo6z7F06rDgtWGxobam87r6d&#10;go/mvC3eTJDFMdrT1a+6jd0apZ4e+2IGIlIf/8P39qdW8DJ9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7E5xQAAAN0AAAAPAAAAAAAAAAAAAAAAAJgCAABkcnMv&#10;ZG93bnJldi54bWxQSwUGAAAAAAQABAD1AAAAigMAAAAA&#10;" filled="f"/>
                      <v:rect id="Rectangle 1544"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OecIA&#10;AADdAAAADwAAAGRycy9kb3ducmV2LnhtbERPz2vCMBS+D/wfwhO8zVTFMatR6lDYSZgT1NujeSbF&#10;5qU0ma3//XIY7Pjx/V5teleLB7Wh8qxgMs5AEJdeV2wUnL73r+8gQkTWWHsmBU8KsFkPXlaYa9/x&#10;Fz2O0YgUwiFHBTbGJpcylJYchrFviBN3863DmGBrpG6xS+GultMse5MOK04NFhv6sFTejz9Owa65&#10;Hoq5CbI4R3u5+223twej1GjYF0sQkfr4L/5zf2oFs8U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UI55wgAAAN0AAAAPAAAAAAAAAAAAAAAAAJgCAABkcnMvZG93&#10;bnJldi54bWxQSwUGAAAAAAQABAD1AAAAhwMAAAAA&#10;" filled="f"/>
                      <v:rect id="Rectangle 1545"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wr4sUA&#10;AADdAAAADwAAAGRycy9kb3ducmV2LnhtbESPQWsCMRSE70L/Q3iF3jSrYmm3RllFoSehWqjeHpvX&#10;ZHHzsmyiu/33jSB4HGbmG2a+7F0trtSGyrOC8SgDQVx6XbFR8H3YDt9AhIissfZMCv4owHLxNJhj&#10;rn3HX3TdRyMShEOOCmyMTS5lKC05DCPfECfv17cOY5KtkbrFLsFdLSdZ9iodVpwWLDa0tlSe9xen&#10;YNOcdsXMBFn8RHs8+1W3tTuj1MtzX3yAiNTHR/je/tQKpu+z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HCvixQAAAN0AAAAPAAAAAAAAAAAAAAAAAJgCAABkcnMv&#10;ZG93bnJldi54bWxQSwUGAAAAAAQABAD1AAAAigMAAAAA&#10;" filled="f"/>
                      <v:rect id="Rectangle 1546"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1lcUA&#10;AADdAAAADwAAAGRycy9kb3ducmV2LnhtbESPQWsCMRSE74L/IbyCN81WsbRbo6xFwZNQLVRvj81r&#10;srh5WTapu/57Uyh4HGbmG2ax6l0trtSGyrOC50kGgrj0umKj4Ou4Hb+CCBFZY+2ZFNwowGo5HCww&#10;177jT7oeohEJwiFHBTbGJpcylJYcholviJP341uHMcnWSN1il+CultMse5EOK04LFhv6sFReDr9O&#10;waY574u5CbL4jvZ08etua/dGqdFTX7yDiNTHR/i/vdMKZm/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rWVxQAAAN0AAAAPAAAAAAAAAAAAAAAAAJgCAABkcnMv&#10;ZG93bnJldi54bWxQSwUGAAAAAAQABAD1AAAAigMAAAAA&#10;" filled="f"/>
                      <v:rect id="Rectangle 1547"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IQDsUA&#10;AADdAAAADwAAAGRycy9kb3ducmV2LnhtbESPQWsCMRSE74L/ITyhN81asehqlLVU6EmoFdTbY/NM&#10;FjcvyyZ1t/++KRR6HGbmG2a97V0tHtSGyrOC6SQDQVx6XbFRcPrcjxcgQkTWWHsmBd8UYLsZDtaY&#10;a9/xBz2O0YgE4ZCjAhtjk0sZSksOw8Q3xMm7+dZhTLI1UrfYJbir5XOWvUiHFacFiw29Wirvxy+n&#10;4K25Hoq5CbI4R3u5+123twej1NOoL1YgIvXxP/zXftcKZs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ghAOxQAAAN0AAAAPAAAAAAAAAAAAAAAAAJgCAABkcnMv&#10;ZG93bnJldi54bWxQSwUGAAAAAAQABAD1AAAAigMAAAAA&#10;" filled="f"/>
                    </v:group>
                  </w:pict>
                </mc:Fallback>
              </mc:AlternateContent>
            </w:r>
            <w:r>
              <w:rPr>
                <w:noProof/>
              </w:rPr>
              <mc:AlternateContent>
                <mc:Choice Requires="wpg">
                  <w:drawing>
                    <wp:inline distT="0" distB="0" distL="0" distR="0" wp14:anchorId="5C09AE5D">
                      <wp:extent cx="530225" cy="731520"/>
                      <wp:effectExtent l="6350" t="10795" r="6350" b="10160"/>
                      <wp:docPr id="3819" name="Group 39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7736" y="2777"/>
                                <a:chExt cx="835" cy="1152"/>
                              </a:xfrm>
                            </wpg:grpSpPr>
                            <wps:wsp>
                              <wps:cNvPr id="3820" name="Rectangle 117"/>
                              <wps:cNvSpPr>
                                <a:spLocks noChangeArrowheads="1"/>
                              </wps:cNvSpPr>
                              <wps:spPr bwMode="auto">
                                <a:xfrm rot="5400000">
                                  <a:off x="7578" y="2935"/>
                                  <a:ext cx="1152" cy="835"/>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832" name="Rectangle 118"/>
                              <wps:cNvSpPr>
                                <a:spLocks noChangeArrowheads="1"/>
                              </wps:cNvSpPr>
                              <wps:spPr bwMode="auto">
                                <a:xfrm rot="5400000">
                                  <a:off x="7578" y="3108"/>
                                  <a:ext cx="1152" cy="49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0D3E2852" id="Group 3944" o:spid="_x0000_s1026" style="width:41.75pt;height:57.6pt;mso-position-horizontal-relative:char;mso-position-vertical-relative:line" coordorigin="7736,2777"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">
                      <v:rect id="Rectangle 117" o:spid="_x0000_s1027" style="position:absolute;left:7578;top:2935;width:1152;height:83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dWdcIA&#10;AADdAAAADwAAAGRycy9kb3ducmV2LnhtbERPTYvCMBC9C/sfwix403R1V6UaZRGK696sgtehGdti&#10;MylNbKu/3hwEj4/3vdr0phItNa60rOBrHIEgzqwuOVdwOiajBQjnkTVWlknBnRxs1h+DFcbadnyg&#10;NvW5CCHsYlRQeF/HUrqsIINubGviwF1sY9AH2ORSN9iFcFPJSRTNpMGSQ0OBNW0Lyq7pzSj4yY91&#10;t9/Nk+R/W56/rT61j+6q1PCz/12C8NT7t/jl/tMKpotJ2B/ehCc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d1Z1wgAAAN0AAAAPAAAAAAAAAAAAAAAAAJgCAABkcnMvZG93&#10;bnJldi54bWxQSwUGAAAAAAQABAD1AAAAhwMAAAAA&#10;" fillcolor="white [3212]"/>
                      <v:rect id="Rectangle 118" o:spid="_x0000_s1028" style="position:absolute;left:7578;top:3108;width:1152;height:4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mNFsUA&#10;AADdAAAADwAAAGRycy9kb3ducmV2LnhtbESP0WrCQBRE3wv9h+UW+lY3USgS3QQVlD5YWhM/4Jq9&#10;JsHs3ZBdk/j33UKhj8PMnGHW2WRaMVDvGssK4lkEgri0uuFKwbnYvy1BOI+ssbVMCh7kIEufn9aY&#10;aDvyiYbcVyJA2CWooPa+S6R0ZU0G3cx2xMG72t6gD7KvpO5xDHDTynkUvUuDDYeFGjva1VTe8rtR&#10;wN9fxwPu5Of+uH10+nSJfRHFSr2+TJsVCE+T/w//tT+0gsVyMYffN+EJyPQ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Y0WxQAAAN0AAAAPAAAAAAAAAAAAAAAAAJgCAABkcnMv&#10;ZG93bnJldi54bWxQSwUGAAAAAAQABAD1AAAAigMAAAAA&#10;" fillcolor="#a5a5a5 [2092]"/>
                      <w10:anchorlock/>
                    </v:group>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708928" behindDoc="0" locked="0" layoutInCell="1" allowOverlap="1" wp14:anchorId="112C16A0">
                      <wp:simplePos x="0" y="0"/>
                      <wp:positionH relativeFrom="column">
                        <wp:posOffset>186055</wp:posOffset>
                      </wp:positionH>
                      <wp:positionV relativeFrom="paragraph">
                        <wp:posOffset>197485</wp:posOffset>
                      </wp:positionV>
                      <wp:extent cx="354330" cy="137160"/>
                      <wp:effectExtent l="0" t="0" r="26670" b="15240"/>
                      <wp:wrapNone/>
                      <wp:docPr id="3933" name="Group 3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934" name="Group 1549"/>
                              <wpg:cNvGrpSpPr>
                                <a:grpSpLocks/>
                              </wpg:cNvGrpSpPr>
                              <wpg:grpSpPr bwMode="auto">
                                <a:xfrm>
                                  <a:off x="10502" y="3011"/>
                                  <a:ext cx="374" cy="216"/>
                                  <a:chOff x="4493" y="3043"/>
                                  <a:chExt cx="374" cy="216"/>
                                </a:xfrm>
                              </wpg:grpSpPr>
                              <wps:wsp>
                                <wps:cNvPr id="3935" name="Rectangle 15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6" name="Rectangle 15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7" name="Rectangle 15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8" name="Rectangle 15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9" name="Rectangle 15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0" name="Rectangle 15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41" name="Rectangle 155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2" name="Rectangle 155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3" name="Rectangle 155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19B21B" id="Group 3933" o:spid="_x0000_s1026" style="position:absolute;margin-left:14.65pt;margin-top:15.55pt;width:27.9pt;height:10.8pt;z-index:25170892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">
                      <v:group id="Group 154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N128YAAADdAAAADwAAAGRycy9kb3ducmV2LnhtbESPQWvCQBSE74X+h+UV&#10;vOkmTS01dRURLR5EUAvF2yP7TILZtyG7JvHfu4LQ4zAz3zDTeW8q0VLjSssK4lEEgjizuuRcwe9x&#10;PfwC4TyyxsoyKbiRg/ns9WWKqbYd76k9+FwECLsUFRTe16mULivIoBvZmjh4Z9sY9EE2udQNdgFu&#10;KvkeRZ/SYMlhocCalgVll8PVKPjpsFsk8ardXs7L2+k43v1tY1Jq8NYvvkF46v1/+NneaAXJJPmA&#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g3XbxgAAAN0A&#10;AAAPAAAAAAAAAAAAAAAAAKoCAABkcnMvZG93bnJldi54bWxQSwUGAAAAAAQABAD6AAAAnQMAAAAA&#10;">
                        <v:rect id="Rectangle 155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IQcUA&#10;AADdAAAADwAAAGRycy9kb3ducmV2LnhtbESPQWsCMRSE74L/ITyhN81asehqlLVU6EmoFdTbY/NM&#10;FjcvyyZ1t/++KRR6HGbmG2a97V0tHtSGyrOC6SQDQVx6XbFRcPrcjxcgQkTWWHsmBd8UYLsZDtaY&#10;a9/xBz2O0YgE4ZCjAhtjk0sZSksOw8Q3xMm7+dZhTLI1UrfYJbir5XOWvUiHFacFiw29Wirvxy+n&#10;4K25Hoq5CbI4R3u5+123twej1NOoL1YgIvXxP/zXftcKZs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hBxQAAAN0AAAAPAAAAAAAAAAAAAAAAAJgCAABkcnMv&#10;ZG93bnJldi54bWxQSwUGAAAAAAQABAD1AAAAigMAAAAA&#10;" filled="f"/>
                        <v:rect id="Rectangle 155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pWNsUA&#10;AADdAAAADwAAAGRycy9kb3ducmV2LnhtbESPQWsCMRSE74L/IbyCN822orRbo6xFwZNQW6jeHpvX&#10;ZHHzsmyiu/57IxR6HGbmG2ax6l0trtSGyrOC50kGgrj0umKj4PtrO34FESKyxtozKbhRgNVyOFhg&#10;rn3Hn3Q9RCMShEOOCmyMTS5lKC05DBPfECfv17cOY5KtkbrFLsFdLV+ybC4dVpwWLDb0Yak8Hy5O&#10;waY57YuZCbL4ifZ49utua/dGqdFTX7yDiNTH//Bfe6cVTN+mc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KlY2xQAAAN0AAAAPAAAAAAAAAAAAAAAAAJgCAABkcnMv&#10;ZG93bnJldi54bWxQSwUGAAAAAAQABAD1AAAAigMAAAAA&#10;" filled="f"/>
                        <v:rect id="Rectangle 155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bzrcUA&#10;AADdAAAADwAAAGRycy9kb3ducmV2LnhtbESPQWsCMRSE74X+h/AK3jRrpa1djbIVBU9CbcF6e2ye&#10;yeLmZdlEd/vvTUHocZiZb5j5sne1uFIbKs8KxqMMBHHpdcVGwffXZjgFESKyxtozKfilAMvF48Mc&#10;c+07/qTrPhqRIBxyVGBjbHIpQ2nJYRj5hjh5J986jEm2RuoWuwR3tXzOslfpsOK0YLGhlaXyvL84&#10;BevmuCteTJDFIdqfs//oNnZnlBo89cUMRKQ+/ofv7a1WMHmfvMH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vOtxQAAAN0AAAAPAAAAAAAAAAAAAAAAAJgCAABkcnMv&#10;ZG93bnJldi54bWxQSwUGAAAAAAQABAD1AAAAigMAAAAA&#10;" filled="f"/>
                        <v:rect id="Rectangle 155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ln38IA&#10;AADdAAAADwAAAGRycy9kb3ducmV2LnhtbERPy2oCMRTdF/oP4Rbc1UwrFZ0aZSoKrgQfoN1dJrfJ&#10;4ORmmERn/PtmIbg8nPds0bta3KgNlWcFH8MMBHHpdcVGwfGwfp+ACBFZY+2ZFNwpwGL++jLDXPuO&#10;d3TbRyNSCIccFdgYm1zKUFpyGIa+IU7cn28dxgRbI3WLXQp3tfzMsrF0WHFqsNjQ0lJ52V+dglXz&#10;uy2+TJDFKdrzxf90a7s1Sg3e+uIbRKQ+PsUP90YrGE1HaW5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ffwgAAAN0AAAAPAAAAAAAAAAAAAAAAAJgCAABkcnMvZG93&#10;bnJldi54bWxQSwUGAAAAAAQABAD1AAAAhwMAAAAA&#10;" filled="f"/>
                        <v:rect id="Rectangle 155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XCRMUA&#10;AADdAAAADwAAAGRycy9kb3ducmV2LnhtbESPQWsCMRSE7wX/Q3iCt5ptxVJXo2xFoSehWmi9PTav&#10;yeLmZdlEd/vvjSB4HGbmG2ax6l0tLtSGyrOCl3EGgrj0umKj4PuwfX4HESKyxtozKfinAKvl4GmB&#10;ufYdf9FlH41IEA45KrAxNrmUobTkMIx9Q5y8P986jEm2RuoWuwR3tXzNsjfpsOK0YLGhtaXytD87&#10;BZvmuCumJsjiJ9rfk//otnZnlBoN+2IOIlIfH+F7+1MrmMwmM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tcJExQAAAN0AAAAPAAAAAAAAAAAAAAAAAJgCAABkcnMv&#10;ZG93bnJldi54bWxQSwUGAAAAAAQABAD1AAAAigMAAAAA&#10;" filled="f"/>
                        <v:rect id="Rectangle 155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kYpMMA&#10;AADdAAAADwAAAGRycy9kb3ducmV2LnhtbERPz2vCMBS+C/4P4QneNJ2bY6tGqWOCJ2HdYPP2aN6S&#10;YvNSmmi7/345CB4/vt/r7eAacaUu1J4VPMwzEMSV1zUbBV+f+9kLiBCRNTaeScEfBdhuxqM15tr3&#10;/EHXMhqRQjjkqMDG2OZShsqSwzD3LXHifn3nMCbYGak77FO4a+Qiy56lw5pTg8WW3ixV5/LiFLy3&#10;p2OxNEEW39H+nP2u39ujUWo6GYoViEhDvItv7oNW8Pj6lP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kYpMMAAADdAAAADwAAAAAAAAAAAAAAAACYAgAAZHJzL2Rv&#10;d25yZXYueG1sUEsFBgAAAAAEAAQA9QAAAIgDAAAAAA==&#10;" filled="f"/>
                      </v:group>
                      <v:rect id="Rectangle 155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W9P8UA&#10;AADdAAAADwAAAGRycy9kb3ducmV2LnhtbESPQWsCMRSE7wX/Q3gFb5pV22K3RllFwZNQW7C9PTav&#10;yeLmZdlEd/vvTUHocZiZb5jFqne1uFIbKs8KJuMMBHHpdcVGwefHbjQHESKyxtozKfilAKvl4GGB&#10;ufYdv9P1GI1IEA45KrAxNrmUobTkMIx9Q5y8H986jEm2RuoWuwR3tZxm2Yt0WHFasNjQxlJ5Pl6c&#10;gm3zfSieTZDFKdqvs193O3swSg0f++INRKQ+/ofv7b1WMHt9m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xb0/xQAAAN0AAAAPAAAAAAAAAAAAAAAAAJgCAABkcnMv&#10;ZG93bnJldi54bWxQSwUGAAAAAAQABAD1AAAAigMAAAAA&#10;" filled="f"/>
                      <v:rect id="Rectangle 155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jSMUA&#10;AADdAAAADwAAAGRycy9kb3ducmV2LnhtbESPQWsCMRSE74X+h/AK3jSrtsWuRtkWBU9CbcF6e2ye&#10;yeLmZdlEd/vvTUHocZiZb5jFqne1uFIbKs8KxqMMBHHpdcVGwffXZjgDESKyxtozKfilAKvl48MC&#10;c+07/qTrPhqRIBxyVGBjbHIpQ2nJYRj5hjh5J986jEm2RuoWuwR3tZxk2at0WHFasNjQh6XyvL84&#10;BevmuCteTJDFIdqfs3/vNnZnlBo89cUcRKQ+/ofv7a1WMH17n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yNIxQAAAN0AAAAPAAAAAAAAAAAAAAAAAJgCAABkcnMv&#10;ZG93bnJldi54bWxQSwUGAAAAAAQABAD1AAAAigMAAAAA&#10;" filled="f"/>
                      <v:rect id="Rectangle 155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uG08UA&#10;AADdAAAADwAAAGRycy9kb3ducmV2LnhtbESPQWsCMRSE74X+h/AK3jRrbYtdjbIVBU9CbcF6e2ye&#10;yeLmZdlEd/vvTUHocZiZb5j5sne1uFIbKs8KxqMMBHHpdcVGwffXZjgFESKyxtozKfilAMvF48Mc&#10;c+07/qTrPhqRIBxyVGBjbHIpQ2nJYRj5hjh5J986jEm2RuoWuwR3tXzOsjfpsOK0YLGhlaXyvL84&#10;BevmuCteTZDFIdqfs//oNnZnlBo89cUMRKQ+/ofv7a1WMHl/mcD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W4bTxQAAAN0AAAAPAAAAAAAAAAAAAAAAAJgCAABkcnMv&#10;ZG93bnJldi54bWxQSwUGAAAAAAQABAD1AAAAigMAAAAA&#10;" filled="f"/>
                    </v:group>
                  </w:pict>
                </mc:Fallback>
              </mc:AlternateContent>
            </w:r>
            <w:r>
              <w:rPr>
                <w:noProof/>
                <w:sz w:val="14"/>
              </w:rPr>
              <mc:AlternateContent>
                <mc:Choice Requires="wpg">
                  <w:drawing>
                    <wp:inline distT="0" distB="0" distL="0" distR="0" wp14:anchorId="442D1CB0">
                      <wp:extent cx="530225" cy="530225"/>
                      <wp:effectExtent l="10795" t="10795" r="11430" b="11430"/>
                      <wp:docPr id="3809" name="Group 3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7742" y="2767"/>
                                <a:chExt cx="835" cy="835"/>
                              </a:xfrm>
                            </wpg:grpSpPr>
                            <wps:wsp>
                              <wps:cNvPr id="3817" name="Oval 114"/>
                              <wps:cNvSpPr>
                                <a:spLocks noChangeArrowheads="1"/>
                              </wps:cNvSpPr>
                              <wps:spPr bwMode="auto">
                                <a:xfrm>
                                  <a:off x="7742" y="2767"/>
                                  <a:ext cx="835" cy="835"/>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818" name="Oval 115"/>
                              <wps:cNvSpPr>
                                <a:spLocks noChangeArrowheads="1"/>
                              </wps:cNvSpPr>
                              <wps:spPr bwMode="auto">
                                <a:xfrm>
                                  <a:off x="8065" y="3084"/>
                                  <a:ext cx="202" cy="202"/>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00D23A97" id="Group 3930" o:spid="_x0000_s1026" style="width:41.75pt;height:41.75pt;mso-position-horizontal-relative:char;mso-position-vertical-relative:line" coordorigin="7742,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">
                      <v:oval id="Oval 114" o:spid="_x0000_s1027" style="position:absolute;left:7742;top:2767;width:835;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VNXcIA&#10;AADdAAAADwAAAGRycy9kb3ducmV2LnhtbESPQYvCMBSE7wv+h/AEb2tqXVapRhFB8OhW8fxInm2x&#10;eSlNrK2/3iws7HGYmW+Y9ba3teio9ZVjBbNpAoJYO1NxoeByPnwuQfiAbLB2TAoG8rDdjD7WmBn3&#10;5B/q8lCICGGfoYIyhCaT0uuSLPqpa4ijd3OtxRBlW0jT4jPCbS3TJPmWFiuOCyU2tC9J3/OHVXB9&#10;6XzgoUsPfNanpvPz9OvOSk3G/W4FIlAf/sN/7aNRMF/OFvD7Jj4BuX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hU1dwgAAAN0AAAAPAAAAAAAAAAAAAAAAAJgCAABkcnMvZG93&#10;bnJldi54bWxQSwUGAAAAAAQABAD1AAAAhwMAAAAA&#10;" fillcolor="#d8d8d8 [2732]">
                        <v:stroke dashstyle="longDash"/>
                      </v:oval>
                      <v:oval id="Oval 115" o:spid="_x0000_s1028" style="position:absolute;left:8065;top:3084;width:202;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jij8MA&#10;AADdAAAADwAAAGRycy9kb3ducmV2LnhtbERPTWvCQBC9F/oflhF6KbpJW6xEVykFoYIUY714G7Jj&#10;EszOht1R03/vHgo9Pt73YjW4Tl0pxNazgXySgSKuvG25NnD4WY9noKIgW+w8k4FfirBaPj4ssLD+&#10;xiVd91KrFMKxQAONSF9oHauGHMaJ74kTd/LBoSQYam0D3lK46/RLlk21w5ZTQ4M9fTZUnfcXZ+Bd&#10;LlJ+H7fPebC7t2qdb0o8b4x5Gg0fc1BCg/yL/9xf1sDrLE9z05v0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jij8MAAADdAAAADwAAAAAAAAAAAAAAAACYAgAAZHJzL2Rv&#10;d25yZXYueG1sUEsFBgAAAAAEAAQA9QAAAIg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4 mm</w:t>
            </w:r>
          </w:p>
          <w:p w:rsidR="007A6D65" w:rsidRPr="004731F3" w:rsidRDefault="007A6D65" w:rsidP="007A6D65">
            <w:pPr>
              <w:pStyle w:val="NoSpacing"/>
              <w:jc w:val="center"/>
              <w:rPr>
                <w:sz w:val="14"/>
              </w:rPr>
            </w:pPr>
            <w:r w:rsidRPr="004731F3">
              <w:rPr>
                <w:sz w:val="14"/>
              </w:rPr>
              <w:t>Wall Thickness = 2.2 mm</w:t>
            </w:r>
          </w:p>
        </w:tc>
        <w:tc>
          <w:tcPr>
            <w:tcW w:w="1926" w:type="dxa"/>
            <w:gridSpan w:val="2"/>
          </w:tcPr>
          <w:p w:rsidR="007A6D65" w:rsidRDefault="00EA2B60" w:rsidP="007A6D65">
            <w:pPr>
              <w:pStyle w:val="NoSpacing"/>
              <w:jc w:val="center"/>
              <w:rPr>
                <w:noProof/>
              </w:rPr>
            </w:pPr>
            <w:r>
              <w:rPr>
                <w:noProof/>
              </w:rPr>
              <mc:AlternateContent>
                <mc:Choice Requires="wpg">
                  <w:drawing>
                    <wp:anchor distT="0" distB="0" distL="114300" distR="114300" simplePos="0" relativeHeight="251709952" behindDoc="0" locked="0" layoutInCell="1" allowOverlap="1" wp14:anchorId="5F9EB361">
                      <wp:simplePos x="0" y="0"/>
                      <wp:positionH relativeFrom="column">
                        <wp:posOffset>203835</wp:posOffset>
                      </wp:positionH>
                      <wp:positionV relativeFrom="paragraph">
                        <wp:posOffset>255270</wp:posOffset>
                      </wp:positionV>
                      <wp:extent cx="354330" cy="137160"/>
                      <wp:effectExtent l="0" t="0" r="26670" b="15240"/>
                      <wp:wrapNone/>
                      <wp:docPr id="3919" name="Group 3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920" name="Group 1560"/>
                              <wpg:cNvGrpSpPr>
                                <a:grpSpLocks/>
                              </wpg:cNvGrpSpPr>
                              <wpg:grpSpPr bwMode="auto">
                                <a:xfrm>
                                  <a:off x="10502" y="3011"/>
                                  <a:ext cx="374" cy="216"/>
                                  <a:chOff x="4493" y="3043"/>
                                  <a:chExt cx="374" cy="216"/>
                                </a:xfrm>
                              </wpg:grpSpPr>
                              <wps:wsp>
                                <wps:cNvPr id="3921" name="Rectangle 156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2" name="Rectangle 156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3" name="Rectangle 156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4" name="Rectangle 156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5" name="Rectangle 156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6" name="Rectangle 156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27" name="Rectangle 156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8" name="Rectangle 156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9" name="Rectangle 156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3F4993" id="Group 3919" o:spid="_x0000_s1026" style="position:absolute;margin-left:16.05pt;margin-top:20.1pt;width:27.9pt;height:10.8pt;z-index:25170995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">
                      <v:group id="Group 156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HlBcQAAADdAAAADwAAAGRycy9kb3ducmV2LnhtbERPy2rCQBTdF/yH4Qrd&#10;NZMYWmzqKCJWXEhBI5TuLplrEszcCZkxj7/vLApdHs57tRlNI3rqXG1ZQRLFIIgLq2suFVzzz5cl&#10;COeRNTaWScFEDjbr2dMKM20HPlN/8aUIIewyVFB532ZSuqIigy6yLXHgbrYz6APsSqk7HEK4aeQi&#10;jt+kwZpDQ4Ut7Soq7peHUXAYcNimyb4/3W+76Sd//fo+JaTU83zcfoDwNPp/8Z/7qBWk74u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WHlBcQAAADdAAAA&#10;DwAAAAAAAAAAAAAAAACqAgAAZHJzL2Rvd25yZXYueG1sUEsFBgAAAAAEAAQA+gAAAJsDAAAAAA==&#10;">
                        <v:rect id="Rectangle 156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pYn8UA&#10;AADdAAAADwAAAGRycy9kb3ducmV2LnhtbESPQWsCMRSE74X+h/AK3mpWxdJujbKKQk9CtVC9PTav&#10;yeLmZdlEd/vvjSB4HGbmG2a26F0tLtSGyrOC0TADQVx6XbFR8LPfvL6DCBFZY+2ZFPxTgMX8+WmG&#10;ufYdf9NlF41IEA45KrAxNrmUobTkMAx9Q5y8P986jEm2RuoWuwR3tRxn2Zt0WHFasNjQylJ52p2d&#10;gnVz3BZTE2TxG+3h5Jfdxm6NUoOXvvgEEamPj/C9/aUVTD7G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GlifxQAAAN0AAAAPAAAAAAAAAAAAAAAAAJgCAABkcnMv&#10;ZG93bnJldi54bWxQSwUGAAAAAAQABAD1AAAAigMAAAAA&#10;" filled="f"/>
                        <v:rect id="Rectangle 156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jG6MUA&#10;AADdAAAADwAAAGRycy9kb3ducmV2LnhtbESPQWsCMRSE74X+h/AKvdVstyi6GmWVCj0JaqF6e2xe&#10;k8XNy7JJ3e2/N4WCx2FmvmEWq8E14kpdqD0reB1lIIgrr2s2Cj6P25cpiBCRNTaeScEvBVgtHx8W&#10;WGjf856uh2hEgnAoUIGNsS2kDJUlh2HkW+LkffvOYUyyM1J32Ce4a2SeZRPpsOa0YLGljaXqcvhx&#10;Ct7b864cmyDLr2hPF7/ut3ZnlHp+Gso5iEhDvIf/2x9awdssz+Hv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MboxQAAAN0AAAAPAAAAAAAAAAAAAAAAAJgCAABkcnMv&#10;ZG93bnJldi54bWxQSwUGAAAAAAQABAD1AAAAigMAAAAA&#10;" filled="f"/>
                        <v:rect id="Rectangle 156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Rjc8UA&#10;AADdAAAADwAAAGRycy9kb3ducmV2LnhtbESPQWsCMRSE7wX/Q3gFb91sFaXdGmUVhZ4EbaF6e2xe&#10;k8XNy7KJ7vbfm0Khx2FmvmEWq8E14kZdqD0reM5yEMSV1zUbBZ8fu6cXECEia2w8k4IfCrBajh4W&#10;WGjf84Fux2hEgnAoUIGNsS2kDJUlhyHzLXHyvn3nMCbZGak77BPcNXKS53PpsOa0YLGljaXqcrw6&#10;Bdv2vC9nJsjyK9rTxa/7nd0bpcaPQ/kGItIQ/8N/7XetYPo6mcL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hGNzxQAAAN0AAAAPAAAAAAAAAAAAAAAAAJgCAABkcnMv&#10;ZG93bnJldi54bWxQSwUGAAAAAAQABAD1AAAAigMAAAAA&#10;" filled="f"/>
                        <v:rect id="Rectangle 156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37B8UA&#10;AADdAAAADwAAAGRycy9kb3ducmV2LnhtbESPQWsCMRSE74X+h/AK3jSrtsWuRtkWBU9CbcF6e2ye&#10;yeLmZdlEd/vvTUHocZiZb5jFqne1uFIbKs8KxqMMBHHpdcVGwffXZjgDESKyxtozKfilAKvl48MC&#10;c+07/qTrPhqRIBxyVGBjbHIpQ2nJYRj5hjh5J986jEm2RuoWuwR3tZxk2at0WHFasNjQh6XyvL84&#10;BevmuCteTJDFIdqfs3/vNnZnlBo89cUcRKQ+/ofv7a1WMH2bPMP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bfsHxQAAAN0AAAAPAAAAAAAAAAAAAAAAAJgCAABkcnMv&#10;ZG93bnJldi54bWxQSwUGAAAAAAQABAD1AAAAigMAAAAA&#10;" filled="f"/>
                        <v:rect id="Rectangle 156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enMUA&#10;AADdAAAADwAAAGRycy9kb3ducmV2LnhtbESPQWsCMRSE74L/IbyCN81WsbRbo6xFwZNQLVRvj81r&#10;srh5WTapu/57Uyh4HGbmG2ax6l0trtSGyrOC50kGgrj0umKj4Ou4Hb+CCBFZY+2ZFNwowGo5HCww&#10;177jT7oeohEJwiFHBTbGJpcylJYcholviJP341uHMcnWSN1il+CultMse5EOK04LFhv6sFReDr9O&#10;waY574u5CbL4jvZ08etua/dGqdFTX7yDiNTHR/i/vdMKZm/TO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IV6cxQAAAN0AAAAPAAAAAAAAAAAAAAAAAJgCAABkcnMv&#10;ZG93bnJldi54bWxQSwUGAAAAAAQABAD1AAAAigMAAAAA&#10;" filled="f"/>
                        <v:rect id="Rectangle 156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PA68UA&#10;AADdAAAADwAAAGRycy9kb3ducmV2LnhtbESPQWsCMRSE74L/IbyCN81WUdqtUdai4EmoLVRvj81r&#10;srh5WTapu/57IxR6HGbmG2a57l0trtSGyrOC50kGgrj0umKj4OtzN34BESKyxtozKbhRgPVqOFhi&#10;rn3HH3Q9RiMShEOOCmyMTS5lKC05DBPfECfvx7cOY5KtkbrFLsFdLadZtpAOK04LFht6t1Rejr9O&#10;wbY5H4q5CbL4jvZ08ZtuZw9GqdFTX7yBiNTH//Bfe68VzF6nC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88DrxQAAAN0AAAAPAAAAAAAAAAAAAAAAAJgCAABkcnMv&#10;ZG93bnJldi54bWxQSwUGAAAAAAQABAD1AAAAigMAAAAA&#10;" filled="f"/>
                      </v:group>
                      <v:rect id="Rectangle 156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9lcMUA&#10;AADdAAAADwAAAGRycy9kb3ducmV2LnhtbESPQWsCMRSE74X+h/AK3jSr0tauRtkWBU9CbcF6e2ye&#10;yeLmZdlEd/vvTUHocZiZb5jFqne1uFIbKs8KxqMMBHHpdcVGwffXZjgDESKyxtozKfilAKvl48MC&#10;c+07/qTrPhqRIBxyVGBjbHIpQ2nJYRj5hjh5J986jEm2RuoWuwR3tZxk2Yt0WHFasNjQh6XyvL84&#10;BevmuCueTZDFIdqfs3/vNnZnlBo89cUcRKQ+/ofv7a1WMH2bvML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2VwxQAAAN0AAAAPAAAAAAAAAAAAAAAAAJgCAABkcnMv&#10;ZG93bnJldi54bWxQSwUGAAAAAAQABAD1AAAAigMAAAAA&#10;" filled="f"/>
                      <v:rect id="Rectangle 156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DxAsIA&#10;AADdAAAADwAAAGRycy9kb3ducmV2LnhtbERPy2oCMRTdF/oP4Rbc1UyVik6NMi0KrgQfoN1dJrfJ&#10;4ORmmERn/PtmIbg8nPd82bta3KgNlWcFH8MMBHHpdcVGwfGwfp+CCBFZY+2ZFNwpwHLx+jLHXPuO&#10;d3TbRyNSCIccFdgYm1zKUFpyGIa+IU7cn28dxgRbI3WLXQp3tRxl2UQ6rDg1WGzox1J52V+dglXz&#10;uy0+TZDFKdrzxX93a7s1Sg3e+uILRKQ+PsUP90YrGM9GaW5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IPECwgAAAN0AAAAPAAAAAAAAAAAAAAAAAJgCAABkcnMvZG93&#10;bnJldi54bWxQSwUGAAAAAAQABAD1AAAAhwMAAAAA&#10;" filled="f"/>
                      <v:rect id="Rectangle 156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xUmcUA&#10;AADdAAAADwAAAGRycy9kb3ducmV2LnhtbESPQWsCMRSE7wX/Q3iCt5qtYqmrUbZFoSehWmi9PTav&#10;yeLmZdlEd/vvjSB4HGbmG2a57l0tLtSGyrOCl3EGgrj0umKj4PuwfX4DESKyxtozKfinAOvV4GmJ&#10;ufYdf9FlH41IEA45KrAxNrmUobTkMIx9Q5y8P986jEm2RuoWuwR3tZxk2at0WHFasNjQh6XytD87&#10;BZvmuCtmJsjiJ9rfk3/vtnZnlBoN+2IBIlIfH+F7+1MrmM4n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FSZxQAAAN0AAAAPAAAAAAAAAAAAAAAAAJgCAABkcnMv&#10;ZG93bnJldi54bWxQSwUGAAAAAAQABAD1AAAAigMAAAAA&#10;" filled="f"/>
                    </v:group>
                  </w:pict>
                </mc:Fallback>
              </mc:AlternateContent>
            </w:r>
            <w:r>
              <w:rPr>
                <w:noProof/>
              </w:rPr>
              <mc:AlternateContent>
                <mc:Choice Requires="wpg">
                  <w:drawing>
                    <wp:inline distT="0" distB="0" distL="0" distR="0" wp14:anchorId="5464A798">
                      <wp:extent cx="530225" cy="731520"/>
                      <wp:effectExtent l="13970" t="10795" r="8255" b="10160"/>
                      <wp:docPr id="3799" name="Group 3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13525" y="2834"/>
                                <a:chExt cx="835" cy="1152"/>
                              </a:xfrm>
                            </wpg:grpSpPr>
                            <wps:wsp>
                              <wps:cNvPr id="3807" name="Rectangle 111"/>
                              <wps:cNvSpPr>
                                <a:spLocks noChangeArrowheads="1"/>
                              </wps:cNvSpPr>
                              <wps:spPr bwMode="auto">
                                <a:xfrm rot="5400000">
                                  <a:off x="13367" y="2992"/>
                                  <a:ext cx="1152" cy="83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808" name="Rectangle 112"/>
                              <wps:cNvSpPr>
                                <a:spLocks noChangeArrowheads="1"/>
                              </wps:cNvSpPr>
                              <wps:spPr bwMode="auto">
                                <a:xfrm rot="5400000">
                                  <a:off x="13363" y="3309"/>
                                  <a:ext cx="1152" cy="202"/>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7CD463C1" id="Group 3916" o:spid="_x0000_s1026" style="width:41.75pt;height:57.6pt;mso-position-horizontal-relative:char;mso-position-vertical-relative:line" coordorigin="13525,2834"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">
                      <v:rect id="Rectangle 111" o:spid="_x0000_s1027" style="position:absolute;left:13367;top:2992;width:1152;height:83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we8sUA&#10;AADdAAAADwAAAGRycy9kb3ducmV2LnhtbESPzWrDMBCE74G8g9hAb7GUtqTGjRJKqcGHXGrnARZr&#10;/UOslWupjvv2VaDQ4zAz3zCH02IHMdPke8cadokCQVw703Or4VLl2xSED8gGB8ek4Yc8nI7r1QEz&#10;4278SXMZWhEh7DPU0IUwZlL6uiOLPnEjcfQaN1kMUU6tNBPeItwO8lGpvbTYc1zocKT3jupr+W01&#10;NPuq7eelKs/PH66wX0NT5qrR+mGzvL2CCLSE//BfuzAanlL1Avc38QnI4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B7yxQAAAN0AAAAPAAAAAAAAAAAAAAAAAJgCAABkcnMv&#10;ZG93bnJldi54bWxQSwUGAAAAAAQABAD1AAAAigMAAAAA&#10;" fillcolor="#d8d8d8 [2732]">
                        <v:stroke dashstyle="longDash"/>
                      </v:rect>
                      <v:rect id="Rectangle 112" o:spid="_x0000_s1028" style="position:absolute;left:13363;top:3309;width:115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BMIA&#10;AADdAAAADwAAAGRycy9kb3ducmV2LnhtbERPy2oCMRTdF/yHcIVuimZUEJkapYjSbrrwsWh31+Q6&#10;GZzcDEmqM3/fLASXh/NerjvXiBuFWHtWMBkXIIi1NzVXCk7H3WgBIiZkg41nUtBThPVq8LLE0vg7&#10;7+l2SJXIIRxLVGBTakspo7bkMI59S5y5iw8OU4ahkibgPYe7Rk6LYi4d1pwbLLa0saSvhz+nwMSL&#10;/t6Hfvtmr7/nT9N7PaUfpV6H3cc7iERdeoof7i+jYLYo8tz8Jj8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7/4EwgAAAN0AAAAPAAAAAAAAAAAAAAAAAJgCAABkcnMvZG93&#10;bnJldi54bWxQSwUGAAAAAAQABAD1AAAAhwM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Mid RCA</w:t>
            </w:r>
            <w:r>
              <w:rPr>
                <w:sz w:val="18"/>
                <w:vertAlign w:val="superscript"/>
              </w:rPr>
              <w:t>6,7</w:t>
            </w:r>
          </w:p>
        </w:tc>
        <w:tc>
          <w:tcPr>
            <w:tcW w:w="1052" w:type="dxa"/>
          </w:tcPr>
          <w:p w:rsidR="007A6D65" w:rsidRDefault="007A6D65" w:rsidP="007A6D65">
            <w:pPr>
              <w:pStyle w:val="NoSpacing"/>
            </w:pPr>
            <w:r>
              <w:t>0.5 x 0.5 x 1.25</w:t>
            </w:r>
          </w:p>
          <w:p w:rsidR="007A6D65" w:rsidRDefault="00EA2B60" w:rsidP="007A6D65">
            <w:pPr>
              <w:pStyle w:val="NoSpacing"/>
            </w:pPr>
            <w:r>
              <w:rPr>
                <w:noProof/>
              </w:rPr>
              <mc:AlternateContent>
                <mc:Choice Requires="wps">
                  <w:drawing>
                    <wp:inline distT="0" distB="0" distL="0" distR="0" wp14:anchorId="53A8BE02">
                      <wp:extent cx="314325" cy="307975"/>
                      <wp:effectExtent l="5080" t="6350" r="13970" b="9525"/>
                      <wp:docPr id="3798" name="Cube 39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1533C1DA" id="Cube 3915"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" adj="12688">
                      <w10:anchorlock/>
                    </v:shape>
                  </w:pict>
                </mc:Fallback>
              </mc:AlternateContent>
            </w:r>
          </w:p>
        </w:tc>
        <w:tc>
          <w:tcPr>
            <w:tcW w:w="2008" w:type="dxa"/>
            <w:gridSpan w:val="4"/>
          </w:tcPr>
          <w:p w:rsidR="007A6D65" w:rsidRPr="004731F3" w:rsidRDefault="00EA2B60" w:rsidP="007A6D65">
            <w:pPr>
              <w:pStyle w:val="NoSpacing"/>
              <w:jc w:val="center"/>
              <w:rPr>
                <w:sz w:val="16"/>
              </w:rPr>
            </w:pPr>
            <w:r>
              <w:rPr>
                <w:noProof/>
                <w:sz w:val="16"/>
              </w:rPr>
              <mc:AlternateContent>
                <mc:Choice Requires="wpg">
                  <w:drawing>
                    <wp:anchor distT="0" distB="0" distL="114300" distR="114300" simplePos="0" relativeHeight="251710976" behindDoc="0" locked="0" layoutInCell="1" allowOverlap="1" wp14:anchorId="3FB5FA2B">
                      <wp:simplePos x="0" y="0"/>
                      <wp:positionH relativeFrom="column">
                        <wp:posOffset>242570</wp:posOffset>
                      </wp:positionH>
                      <wp:positionV relativeFrom="paragraph">
                        <wp:posOffset>215265</wp:posOffset>
                      </wp:positionV>
                      <wp:extent cx="237490" cy="137160"/>
                      <wp:effectExtent l="0" t="0" r="10160" b="15240"/>
                      <wp:wrapNone/>
                      <wp:docPr id="3908" name="Group 3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09" name="Rectangle 15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0" name="Rectangle 15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1" name="Rectangle 15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2" name="Rectangle 15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3" name="Rectangle 15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4" name="Rectangle 15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95735D" id="Group 3908" o:spid="_x0000_s1026" style="position:absolute;margin-left:19.1pt;margin-top:16.95pt;width:18.7pt;height:10.8pt;z-index:25171097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">
                      <v:rect id="Rectangle 157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kI+cUA&#10;AADdAAAADwAAAGRycy9kb3ducmV2LnhtbESPQWsCMRSE7wX/Q3hCb92sFqVujbJKhZ4EbaF6e2xe&#10;k8XNy7JJ3e2/N4WCx2FmvmGW68E14kpdqD0rmGQ5COLK65qNgs+P3dMLiBCRNTaeScEvBVivRg9L&#10;LLTv+UDXYzQiQTgUqMDG2BZShsqSw5D5ljh5375zGJPsjNQd9gnuGjnN87l0WHNasNjS1lJ1Of44&#10;BW/teV/OTJDlV7Sni9/0O7s3Sj2Oh/IVRKQh3sP/7Xet4HmRL+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2Qj5xQAAAN0AAAAPAAAAAAAAAAAAAAAAAJgCAABkcnMv&#10;ZG93bnJldi54bWxQSwUGAAAAAAQABAD1AAAAigMAAAAA&#10;" filled="f"/>
                      <v:rect id="Rectangle 157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o3ucIA&#10;AADdAAAADwAAAGRycy9kb3ducmV2LnhtbERPz2vCMBS+D/wfwhO8zVRlY6tGqaLgSZgbbN4ezTMp&#10;Ni+libb+98tB8Pjx/V6seleLG7Wh8qxgMs5AEJdeV2wU/HzvXj9AhIissfZMCu4UYLUcvCww177j&#10;L7odoxEphEOOCmyMTS5lKC05DGPfECfu7FuHMcHWSN1il8JdLadZ9i4dVpwaLDa0sVRejlenYNuc&#10;DsWbCbL4jfbv4tfdzh6MUqNhX8xBROrjU/xw77WC2eck7U9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Oje5wgAAAN0AAAAPAAAAAAAAAAAAAAAAAJgCAABkcnMvZG93&#10;bnJldi54bWxQSwUGAAAAAAQABAD1AAAAhwMAAAAA&#10;" filled="f"/>
                      <v:rect id="Rectangle 157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aSIsUA&#10;AADdAAAADwAAAGRycy9kb3ducmV2LnhtbESPQWsCMRSE7wX/Q3iF3mp2Wyy6GmUtFXoSqoXq7bF5&#10;TRY3L8smdbf/3giCx2FmvmEWq8E14kxdqD0ryMcZCOLK65qNgu/95nkKIkRkjY1nUvBPAVbL0cMC&#10;C+17/qLzLhqRIBwKVGBjbAspQ2XJYRj7ljh5v75zGJPsjNQd9gnuGvmSZW/SYc1pwWJL75aq0+7P&#10;Kfhoj9tyYoIsf6I9nPy639itUerpcSjnICIN8R6+tT+1gtdZn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pIixQAAAN0AAAAPAAAAAAAAAAAAAAAAAJgCAABkcnMv&#10;ZG93bnJldi54bWxQSwUGAAAAAAQABAD1AAAAigMAAAAA&#10;" filled="f"/>
                      <v:rect id="Rectangle 157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QMVcUA&#10;AADdAAAADwAAAGRycy9kb3ducmV2LnhtbESPQWsCMRSE74X+h/AK3mpWxdJujbKKQk9CtVC9PTav&#10;yeLmZdlEd/vvjSB4HGbmG2a26F0tLtSGyrOC0TADQVx6XbFR8LPfvL6DCBFZY+2ZFPxTgMX8+WmG&#10;ufYdf9NlF41IEA45KrAxNrmUobTkMAx9Q5y8P986jEm2RuoWuwR3tRxn2Zt0WHFasNjQylJ52p2d&#10;gnVz3BZTE2TxG+3h5Jfdxm6NUoOXvvgEEamPj/C9/aUVTD5GY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AxVxQAAAN0AAAAPAAAAAAAAAAAAAAAAAJgCAABkcnMv&#10;ZG93bnJldi54bWxQSwUGAAAAAAQABAD1AAAAigMAAAAA&#10;" filled="f"/>
                      <v:rect id="Rectangle 157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zsUA&#10;AADdAAAADwAAAGRycy9kb3ducmV2LnhtbESPQWsCMRSE74X+h/AK3mpWxdJujbKKQk9CtVC9PTav&#10;yeLmZdlEd/vvjSB4HGbmG2a26F0tLtSGyrOC0TADQVx6XbFR8LPfvL6DCBFZY+2ZFPxTgMX8+WmG&#10;ufYdf9NlF41IEA45KrAxNrmUobTkMAx9Q5y8P986jEm2RuoWuwR3tRxn2Zt0WHFasNjQylJ52p2d&#10;gnVz3BZTE2TxG+3h5Jfdxm6NUoOXvvgEEamPj/C9/aUVTD5GE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6KnOxQAAAN0AAAAPAAAAAAAAAAAAAAAAAJgCAABkcnMv&#10;ZG93bnJldi54bWxQSwUGAAAAAAQABAD1AAAAigMAAAAA&#10;" filled="f"/>
                      <v:rect id="Rectangle 157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ExusUA&#10;AADdAAAADwAAAGRycy9kb3ducmV2LnhtbESPQWsCMRSE7wX/Q3gFb5pV22K3RllFwZNQW7C9PTav&#10;yeLmZdlEd/vvTUHocZiZb5jFqne1uFIbKs8KJuMMBHHpdcVGwefHbjQHESKyxtozKfilAKvl4GGB&#10;ufYdv9P1GI1IEA45KrAxNrmUobTkMIx9Q5y8H986jEm2RuoWuwR3tZxm2Yt0WHFasNjQxlJ5Pl6c&#10;gm3zfSieTZDFKdqvs193O3swSg0f++INRKQ+/ofv7b1WMHudPM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ATG6xQAAAN0AAAAPAAAAAAAAAAAAAAAAAJgCAABkcnMv&#10;ZG93bnJldi54bWxQSwUGAAAAAAQABAD1AAAAigMAAAAA&#10;" filled="f"/>
                    </v:group>
                  </w:pict>
                </mc:Fallback>
              </mc:AlternateContent>
            </w:r>
            <w:r>
              <w:rPr>
                <w:noProof/>
                <w:sz w:val="16"/>
              </w:rPr>
              <mc:AlternateContent>
                <mc:Choice Requires="wpg">
                  <w:drawing>
                    <wp:inline distT="0" distB="0" distL="0" distR="0" wp14:anchorId="09A7D590">
                      <wp:extent cx="521335" cy="521335"/>
                      <wp:effectExtent l="8255" t="8255" r="13335" b="13335"/>
                      <wp:docPr id="3784" name="Group 3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4978" y="4125"/>
                                <a:chExt cx="821" cy="821"/>
                              </a:xfrm>
                            </wpg:grpSpPr>
                            <wps:wsp>
                              <wps:cNvPr id="3785" name="Oval 108"/>
                              <wps:cNvSpPr>
                                <a:spLocks noChangeArrowheads="1"/>
                              </wps:cNvSpPr>
                              <wps:spPr bwMode="auto">
                                <a:xfrm>
                                  <a:off x="5139" y="4288"/>
                                  <a:ext cx="500" cy="500"/>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797" name="Oval 109"/>
                              <wps:cNvSpPr>
                                <a:spLocks noChangeArrowheads="1"/>
                              </wps:cNvSpPr>
                              <wps:spPr bwMode="auto">
                                <a:xfrm>
                                  <a:off x="4978" y="4125"/>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FBE1157" id="Group 3905" o:spid="_x0000_s1026" style="width:41.05pt;height:41.05pt;mso-position-horizontal-relative:char;mso-position-vertical-relative:line" coordorigin="4978,4125"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">
                      <v:oval id="Oval 108" o:spid="_x0000_s1027" style="position:absolute;left:5139;top:4288;width:50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dCMUA&#10;AADdAAAADwAAAGRycy9kb3ducmV2LnhtbESPy2rDMBBF94H8g5hCd4nclObhRDFuSSHbOC50OVgT&#10;28QaGUmN3X59VShkebmPw91lo+nEjZxvLSt4micgiCurW64VlOf32RqED8gaO8uk4Js8ZPvpZIep&#10;tgOf6FaEWsQR9ikqaELoUyl91ZBBP7c9cfQu1hkMUbpaaodDHDedXCTJUhpsORIa7OmtoepafJnI&#10;7cdr+epzV28ux5/D58dhSIpSqceHMd+CCDSGe/i/fdQKnlfrF/h7E5+A3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sp0IxQAAAN0AAAAPAAAAAAAAAAAAAAAAAJgCAABkcnMv&#10;ZG93bnJldi54bWxQSwUGAAAAAAQABAD1AAAAigMAAAAA&#10;" fillcolor="#a5a5a5 [2092]"/>
                      <v:oval id="Oval 109" o:spid="_x0000_s1028" style="position:absolute;left:4978;top:4125;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U0MYA&#10;AADdAAAADwAAAGRycy9kb3ducmV2LnhtbESP0WoCMRRE3wv+Q7iCL6VmraXq1iilIPgg1Fo/4Lq5&#10;za5ubrZJdNe/NwWhj8PMnGHmy87W4kI+VI4VjIYZCOLC6YqNgv336mkKIkRkjbVjUnClAMtF72GO&#10;uXYtf9FlF41IEA45KihjbHIpQ1GSxTB0DXHyfpy3GJP0RmqPbYLbWj5n2au0WHFaKLGhj5KK0+5s&#10;FRwOe9fJX/+5fTQnjy/HtjGbrVKDfvf+BiJSF//D9/ZaKxhPZhP4e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pU0M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5 mm</w:t>
            </w:r>
          </w:p>
          <w:p w:rsidR="007A6D65" w:rsidRPr="004731F3" w:rsidRDefault="007A6D65" w:rsidP="007A6D65">
            <w:pPr>
              <w:pStyle w:val="NoSpacing"/>
              <w:jc w:val="center"/>
              <w:rPr>
                <w:sz w:val="16"/>
              </w:rPr>
            </w:pPr>
            <w:r w:rsidRPr="004731F3">
              <w:rPr>
                <w:sz w:val="16"/>
              </w:rPr>
              <w:t>Wall Thickness = 1.1 mm</w:t>
            </w:r>
          </w:p>
        </w:tc>
        <w:tc>
          <w:tcPr>
            <w:tcW w:w="1720" w:type="dxa"/>
          </w:tcPr>
          <w:p w:rsidR="007A6D65" w:rsidRDefault="00EA2B60" w:rsidP="007A6D65">
            <w:pPr>
              <w:pStyle w:val="NoSpacing"/>
              <w:jc w:val="center"/>
              <w:rPr>
                <w:noProof/>
              </w:rPr>
            </w:pPr>
            <w:r>
              <w:rPr>
                <w:noProof/>
              </w:rPr>
              <mc:AlternateContent>
                <mc:Choice Requires="wpg">
                  <w:drawing>
                    <wp:anchor distT="0" distB="0" distL="114300" distR="114300" simplePos="0" relativeHeight="251712000" behindDoc="0" locked="0" layoutInCell="1" allowOverlap="1" wp14:anchorId="326C579A">
                      <wp:simplePos x="0" y="0"/>
                      <wp:positionH relativeFrom="column">
                        <wp:posOffset>146050</wp:posOffset>
                      </wp:positionH>
                      <wp:positionV relativeFrom="paragraph">
                        <wp:posOffset>215265</wp:posOffset>
                      </wp:positionV>
                      <wp:extent cx="237490" cy="137160"/>
                      <wp:effectExtent l="0" t="0" r="10160" b="15240"/>
                      <wp:wrapNone/>
                      <wp:docPr id="3898" name="Group 3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99" name="Rectangle 157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0" name="Rectangle 157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1" name="Rectangle 158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2" name="Rectangle 158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3" name="Rectangle 158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4" name="Rectangle 158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704D3F" id="Group 3898" o:spid="_x0000_s1026" style="position:absolute;margin-left:11.5pt;margin-top:16.95pt;width:18.7pt;height:10.8pt;z-index:25171200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">
                      <v:rect id="Rectangle 157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KS48UA&#10;AADdAAAADwAAAGRycy9kb3ducmV2LnhtbESPQWsCMRSE7wX/Q3iCt5q10qJbo6ylgiehWqjeHpvX&#10;ZHHzsmxSd/33jSB4HGbmG2ax6l0tLtSGyrOCyTgDQVx6XbFR8H3YPM9AhIissfZMCq4UYLUcPC0w&#10;177jL7rsoxEJwiFHBTbGJpcylJYchrFviJP361uHMcnWSN1il+Culi9Z9iYdVpwWLDb0Yak87/+c&#10;gs/mtCteTZDFT7THs193G7szSo2GffEOIlIfH+F7e6sVTGfzO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pLjxQAAAN0AAAAPAAAAAAAAAAAAAAAAAJgCAABkcnMv&#10;ZG93bnJldi54bWxQSwUGAAAAAAQABAD1AAAAigMAAAAA&#10;" filled="f"/>
                      <v:rect id="Rectangle 157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OhZMIA&#10;AADdAAAADwAAAGRycy9kb3ducmV2LnhtbERPz2vCMBS+D/wfwhN2m6kbG1qNUoeCJ2EqqLdH80yK&#10;zUtpoq3//XIY7Pjx/Z4ve1eLB7Wh8qxgPMpAEJdeV2wUHA+btwmIEJE11p5JwZMCLBeDlznm2nf8&#10;Q499NCKFcMhRgY2xyaUMpSWHYeQb4sRdfeswJtgaqVvsUrir5XuWfUmHFacGiw19Wypv+7tTsG4u&#10;u+LTBFmcoj3f/Krb2J1R6nXYFzMQkfr4L/5zb7WCj2mW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46FkwgAAAN0AAAAPAAAAAAAAAAAAAAAAAJgCAABkcnMvZG93&#10;bnJldi54bWxQSwUGAAAAAAQABAD1AAAAhwMAAAAA&#10;" filled="f"/>
                      <v:rect id="Rectangle 158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8E/8UA&#10;AADdAAAADwAAAGRycy9kb3ducmV2LnhtbESPQWsCMRSE7wX/Q3hCb92sFqVujbJKhZ4EbaH29tg8&#10;k8XNy7JJ3e2/N4WCx2FmvmGW68E14kpdqD0rmGQ5COLK65qNgs+P3dMLiBCRNTaeScEvBVivRg9L&#10;LLTv+UDXYzQiQTgUqMDG2BZShsqSw5D5ljh5Z985jEl2RuoO+wR3jZzm+Vw6rDktWGxpa6m6HH+c&#10;grf2e1/OTJDlV7Sni9/0O7s3Sj2Oh/IVRKQh3sP/7Xet4HmR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wT/xQAAAN0AAAAPAAAAAAAAAAAAAAAAAJgCAABkcnMv&#10;ZG93bnJldi54bWxQSwUGAAAAAAQABAD1AAAAigMAAAAA&#10;" filled="f"/>
                      <v:rect id="Rectangle 158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2aiMUA&#10;AADdAAAADwAAAGRycy9kb3ducmV2LnhtbESPQWsCMRSE74X+h/AKvXWzWhTdGmVbKvQkqIXa22Pz&#10;TBY3L8smdbf/3giCx2FmvmEWq8E14kxdqD0rGGU5COLK65qNgu/9+mUGIkRkjY1nUvBPAVbLx4cF&#10;Ftr3vKXzLhqRIBwKVGBjbAspQ2XJYch8S5y8o+8cxiQ7I3WHfYK7Ro7zfCod1pwWLLb0Yak67f6c&#10;gs/2d1NOTJDlT7SHk3/v13ZjlHp+Gso3EJGGeA/f2l9awes8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fZqIxQAAAN0AAAAPAAAAAAAAAAAAAAAAAJgCAABkcnMv&#10;ZG93bnJldi54bWxQSwUGAAAAAAQABAD1AAAAigMAAAAA&#10;" filled="f"/>
                      <v:rect id="Rectangle 158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E/E8UA&#10;AADdAAAADwAAAGRycy9kb3ducmV2LnhtbESPQWsCMRSE74X+h/AKvXWzVhTdGmVbKvQkqIXa22Pz&#10;TBY3L8smdbf/3giCx2FmvmEWq8E14kxdqD0rGGU5COLK65qNgu/9+mUGIkRkjY1nUvBPAVbLx4cF&#10;Ftr3vKXzLhqRIBwKVGBjbAspQ2XJYch8S5y8o+8cxiQ7I3WHfYK7Rr7m+VQ6rDktWGzpw1J12v05&#10;BZ/t76acmCDLn2gPJ//er+3GKPX8NJRvICIN8R6+tb+0gvE8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MT8TxQAAAN0AAAAPAAAAAAAAAAAAAAAAAJgCAABkcnMv&#10;ZG93bnJldi54bWxQSwUGAAAAAAQABAD1AAAAigMAAAAA&#10;" filled="f"/>
                      <v:rect id="Rectangle 158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inZ8UA&#10;AADdAAAADwAAAGRycy9kb3ducmV2LnhtbESPQWsCMRSE70L/Q3iCt5q1ttJujbJKBU+CWtDeHpvX&#10;ZHHzsmxSd/vvTaHgcZiZb5j5sne1uFIbKs8KJuMMBHHpdcVGwedx8/gKIkRkjbVnUvBLAZaLh8Ec&#10;c+073tP1EI1IEA45KrAxNrmUobTkMIx9Q5y8b986jEm2RuoWuwR3tXzKspl0WHFasNjQ2lJ5Ofw4&#10;BR/N1654MUEWp2jPF7/qNnZnlBoN++IdRKQ+3sP/7a1WMH3Lnu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2KdnxQAAAN0AAAAPAAAAAAAAAAAAAAAAAJgCAABkcnMv&#10;ZG93bnJldi54bWxQSwUGAAAAAAQABAD1AAAAigMAAAAA&#10;" filled="f"/>
                    </v:group>
                  </w:pict>
                </mc:Fallback>
              </mc:AlternateContent>
            </w:r>
            <w:r>
              <w:rPr>
                <w:noProof/>
              </w:rPr>
              <mc:AlternateContent>
                <mc:Choice Requires="wpg">
                  <w:drawing>
                    <wp:inline distT="0" distB="0" distL="0" distR="0" wp14:anchorId="1CCBFD68">
                      <wp:extent cx="521335" cy="731520"/>
                      <wp:effectExtent l="10795" t="8255" r="10795" b="12700"/>
                      <wp:docPr id="3770" name="Group 38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7719" y="4172"/>
                                <a:chExt cx="821" cy="1152"/>
                              </a:xfrm>
                            </wpg:grpSpPr>
                            <wps:wsp>
                              <wps:cNvPr id="3771" name="Rectangle 105"/>
                              <wps:cNvSpPr>
                                <a:spLocks noChangeArrowheads="1"/>
                              </wps:cNvSpPr>
                              <wps:spPr bwMode="auto">
                                <a:xfrm rot="5400000">
                                  <a:off x="7554" y="4337"/>
                                  <a:ext cx="1152" cy="82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783" name="Rectangle 106"/>
                              <wps:cNvSpPr>
                                <a:spLocks noChangeArrowheads="1"/>
                              </wps:cNvSpPr>
                              <wps:spPr bwMode="auto">
                                <a:xfrm rot="5400000">
                                  <a:off x="7556" y="4496"/>
                                  <a:ext cx="1152" cy="504"/>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58E13EA1" id="Group 3895" o:spid="_x0000_s1026" style="width:41.05pt;height:57.6pt;mso-position-horizontal-relative:char;mso-position-vertical-relative:line" coordorigin="7719,4172"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">
                      <v:rect id="Rectangle 105" o:spid="_x0000_s1027" style="position:absolute;left:7554;top:4337;width:1152;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xIpcUA&#10;AADdAAAADwAAAGRycy9kb3ducmV2LnhtbESPQWvCQBSE74X+h+UVeqsbq20kZpUihGpvVcHrI/tM&#10;QrJvQ3ZNor/eLRQ8DjPzDZOuR9OInjpXWVYwnUQgiHOrKy4UHA/Z2wKE88gaG8uk4EoO1qvnpxQT&#10;bQf+pX7vCxEg7BJUUHrfJlK6vCSDbmJb4uCdbWfQB9kVUnc4BLhp5HsUfUqDFYeFElvalJTX+4tR&#10;8FEc2mH3HWfZz6Y6za0+9rehVur1ZfxagvA0+kf4v73VCmZxPIW/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PEilxQAAAN0AAAAPAAAAAAAAAAAAAAAAAJgCAABkcnMv&#10;ZG93bnJldi54bWxQSwUGAAAAAAQABAD1AAAAigMAAAAA&#10;" fillcolor="white [3212]"/>
                      <v:rect id="Rectangle 106" o:spid="_x0000_s1028" style="position:absolute;left:7556;top:4496;width:1152;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1PMYA&#10;AADdAAAADwAAAGRycy9kb3ducmV2LnhtbESPzWrDMBCE74W8g9hCb43sGtrgWA6NwaWHlObvATbW&#10;xjaxVsZSY+ftq0Ihx2FmvmGy1WQ6caXBtZYVxPMIBHFldcu1guOhfF6AcB5ZY2eZFNzIwSqfPWSY&#10;ajvyjq57X4sAYZeigsb7PpXSVQ0ZdHPbEwfvbAeDPsihlnrAMcBNJ1+i6FUabDksNNhT0VB12f8Y&#10;Bbz93nxgIb/KzfrW690p9ocoVurpcXpfgvA0+Xv4v/2pFSRviwT+3o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51PMYAAADdAAAADwAAAAAAAAAAAAAAAACYAgAAZHJz&#10;L2Rvd25yZXYueG1sUEsFBgAAAAAEAAQA9QAAAIsDAAAAAA==&#10;" fillcolor="#a5a5a5 [2092]"/>
                      <w10:anchorlock/>
                    </v:group>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713024" behindDoc="0" locked="0" layoutInCell="1" allowOverlap="1" wp14:anchorId="253FA26A">
                      <wp:simplePos x="0" y="0"/>
                      <wp:positionH relativeFrom="column">
                        <wp:posOffset>199390</wp:posOffset>
                      </wp:positionH>
                      <wp:positionV relativeFrom="paragraph">
                        <wp:posOffset>215265</wp:posOffset>
                      </wp:positionV>
                      <wp:extent cx="354330" cy="137160"/>
                      <wp:effectExtent l="0" t="0" r="26670" b="15240"/>
                      <wp:wrapNone/>
                      <wp:docPr id="3884" name="Group 3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85" name="Group 1585"/>
                              <wpg:cNvGrpSpPr>
                                <a:grpSpLocks/>
                              </wpg:cNvGrpSpPr>
                              <wpg:grpSpPr bwMode="auto">
                                <a:xfrm>
                                  <a:off x="10502" y="3011"/>
                                  <a:ext cx="374" cy="216"/>
                                  <a:chOff x="4493" y="3043"/>
                                  <a:chExt cx="374" cy="216"/>
                                </a:xfrm>
                              </wpg:grpSpPr>
                              <wps:wsp>
                                <wps:cNvPr id="3886" name="Rectangle 15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7" name="Rectangle 15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8" name="Rectangle 15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9" name="Rectangle 15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0" name="Rectangle 15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1" name="Rectangle 15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92" name="Rectangle 159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3" name="Rectangle 159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4" name="Rectangle 159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384A17" id="Group 3884" o:spid="_x0000_s1026" style="position:absolute;margin-left:15.7pt;margin-top:16.95pt;width:27.9pt;height:10.8pt;z-index:25171302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">
                      <v:group id="Group 1585"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EWOsUAAADdAAAADwAAAGRycy9kb3ducmV2LnhtbESPQYvCMBSE7wv+h/AE&#10;b2taxaVUo4ioeBBhdWHx9miebbF5KU1s6783wsIeh5n5hlmselOJlhpXWlYQjyMQxJnVJecKfi67&#10;zwSE88gaK8uk4EkOVsvBxwJTbTv+pvbscxEg7FJUUHhfp1K6rCCDbmxr4uDdbGPQB9nkUjfYBbip&#10;5CSKvqTBksNCgTVtCsru54dRsO+wW0/jbXu83zbP62V2+j3GpNRo2K/nIDz1/j/81z5oBdMkmcH7&#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WRFjrFAAAA3QAA&#10;AA8AAAAAAAAAAAAAAAAAqgIAAGRycy9kb3ducmV2LnhtbFBLBQYAAAAABAAEAPoAAACcAwAAAAA=&#10;">
                        <v:rect id="Rectangle 1586"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SQTMUA&#10;AADdAAAADwAAAGRycy9kb3ducmV2LnhtbESPQWsCMRSE74X+h/AK3mq2lcqyGmVbFDwJVUG9PTbP&#10;ZHHzsmyiu/77plDocZiZb5j5cnCNuFMXas8K3sYZCOLK65qNgsN+/ZqDCBFZY+OZFDwowHLx/DTH&#10;Qvuev+m+i0YkCIcCFdgY20LKUFlyGMa+JU7exXcOY5KdkbrDPsFdI9+zbCod1pwWLLb0Zam67m5O&#10;wao9b8sPE2R5jPZ09Z/92m6NUqOXoZyBiDTE//Bfe6MVTPJ8Cr9v0hO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dJBMxQAAAN0AAAAPAAAAAAAAAAAAAAAAAJgCAABkcnMv&#10;ZG93bnJldi54bWxQSwUGAAAAAAQABAD1AAAAigMAAAAA&#10;" filled="f"/>
                        <v:rect id="Rectangle 1587"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118UA&#10;AADdAAAADwAAAGRycy9kb3ducmV2LnhtbESPQWsCMRSE7wX/Q3iF3mq2LdZlNcpaKvQkVAvV22Pz&#10;TBY3L8smdbf/3giCx2FmvmHmy8E14kxdqD0reBlnIIgrr2s2Cn526+ccRIjIGhvPpOCfAiwXo4c5&#10;Ftr3/E3nbTQiQTgUqMDG2BZShsqSwzD2LXHyjr5zGJPsjNQd9gnuGvmaZe/SYc1pwWJLH5aq0/bP&#10;KfhsD5tyYoIsf6Pdn/yqX9uNUerpcShnICIN8R6+tb+0grc8n8L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DXXxQAAAN0AAAAPAAAAAAAAAAAAAAAAAJgCAABkcnMv&#10;ZG93bnJldi54bWxQSwUGAAAAAAQABAD1AAAAigMAAAAA&#10;" filled="f"/>
                        <v:rect id="Rectangle 1588"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ehpcIA&#10;AADdAAAADwAAAGRycy9kb3ducmV2LnhtbERPW2vCMBR+H/gfwhnsbaZzTEo1SpUJPglewO3t0ByT&#10;YnNSmszWf788CD5+fPf5cnCNuFEXas8KPsYZCOLK65qNgtNx856DCBFZY+OZFNwpwHIxepljoX3P&#10;e7odohEphEOBCmyMbSFlqCw5DGPfEifu4juHMcHOSN1hn8JdIydZNpUOa04NFltaW6quhz+n4Lv9&#10;3ZVfJsjyHO3P1a/6jd0Zpd5eh3IGItIQn+KHe6sVfOZ5mpvepCc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6GlwgAAAN0AAAAPAAAAAAAAAAAAAAAAAJgCAABkcnMvZG93&#10;bnJldi54bWxQSwUGAAAAAAQABAD1AAAAhwMAAAAA&#10;" filled="f"/>
                        <v:rect id="Rectangle 1589"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EPsUA&#10;AADdAAAADwAAAGRycy9kb3ducmV2LnhtbESPQWsCMRSE7wX/Q3iF3mq2LZbtapS1VOhJqArV22Pz&#10;TBY3L8smdbf/3giCx2FmvmFmi8E14kxdqD0reBlnIIgrr2s2Cnbb1XMOIkRkjY1nUvBPARbz0cMM&#10;C+17/qHzJhqRIBwKVGBjbAspQ2XJYRj7ljh5R985jEl2RuoO+wR3jXzNsnfpsOa0YLGlT0vVafPn&#10;FHy1h3U5MUGWv9HuT37Zr+zaKPX0OJRTEJGGeA/f2t9awVuef8D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6wQ+xQAAAN0AAAAPAAAAAAAAAAAAAAAAAJgCAABkcnMv&#10;ZG93bnJldi54bWxQSwUGAAAAAAQABAD1AAAAigMAAAAA&#10;" filled="f"/>
                        <v:rect id="Rectangle 1590"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7fsIA&#10;AADdAAAADwAAAGRycy9kb3ducmV2LnhtbERPz2vCMBS+D/wfwhO8zVRlw1WjVFHwJMwNtt0ezTMp&#10;Ni+libb+98tB8Pjx/V6ue1eLG7Wh8qxgMs5AEJdeV2wUfH/tX+cgQkTWWHsmBXcKsF4NXpaYa9/x&#10;J91O0YgUwiFHBTbGJpcylJYchrFviBN39q3DmGBrpG6xS+GultMse5cOK04NFhvaWiovp6tTsGv+&#10;jsWbCbL4ifb34jfd3h6NUqNhXyxAROrjU/xwH7SC2fwj7U9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CDt+wgAAAN0AAAAPAAAAAAAAAAAAAAAAAJgCAABkcnMvZG93&#10;bnJldi54bWxQSwUGAAAAAAQABAD1AAAAhwMAAAAA&#10;" filled="f"/>
                        <v:rect id="Rectangle 1591"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Se5cUA&#10;AADdAAAADwAAAGRycy9kb3ducmV2LnhtbESPQWsCMRSE70L/Q3gFb5q10qJbo2yLgiehWqi9PTav&#10;yeLmZdlEd/33jSB4HGbmG2ax6l0tLtSGyrOCyTgDQVx6XbFR8H3YjGYgQkTWWHsmBVcKsFo+DRaY&#10;a9/xF1320YgE4ZCjAhtjk0sZSksOw9g3xMn7863DmGRrpG6xS3BXy5cse5MOK04LFhv6tFSe9men&#10;YN387opXE2TxE+3x5D+6jd0ZpYbPffEOIlIfH+F7e6sVTGfz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RJ7lxQAAAN0AAAAPAAAAAAAAAAAAAAAAAJgCAABkcnMv&#10;ZG93bnJldi54bWxQSwUGAAAAAAQABAD1AAAAigMAAAAA&#10;" filled="f"/>
                      </v:group>
                      <v:rect id="Rectangle 1592"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YAksUA&#10;AADdAAAADwAAAGRycy9kb3ducmV2LnhtbESPQWsCMRSE7wX/Q3iCt5qtYtGtUbZFoSehWqi9PTav&#10;yeLmZdlEd/vvjSB4HGbmG2a57l0tLtSGyrOCl3EGgrj0umKj4PuwfZ6DCBFZY+2ZFPxTgPVq8LTE&#10;XPuOv+iyj0YkCIccFdgYm1zKUFpyGMa+IU7en28dxiRbI3WLXYK7Wk6y7FU6rDgtWGzow1J52p+d&#10;gk3zuytmJsjiJ9rjyb93W7szSo2GffEGIlIfH+F7+1MrmM4X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lgCSxQAAAN0AAAAPAAAAAAAAAAAAAAAAAJgCAABkcnMv&#10;ZG93bnJldi54bWxQSwUGAAAAAAQABAD1AAAAigMAAAAA&#10;" filled="f"/>
                      <v:rect id="Rectangle 1593"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qlCcUA&#10;AADdAAAADwAAAGRycy9kb3ducmV2LnhtbESPQWsCMRSE7wX/Q3iCt5ptxaJbo2xFoSehWqi9PTav&#10;yeLmZdlEd/vvjSB4HGbmG2ax6l0tLtSGyrOCl3EGgrj0umKj4PuwfZ6BCBFZY+2ZFPxTgNVy8LTA&#10;XPuOv+iyj0YkCIccFdgYm1zKUFpyGMa+IU7en28dxiRbI3WLXYK7Wr5m2Zt0WHFasNjQ2lJ52p+d&#10;gk3zuyumJsjiJ9rjyX90W7szSo2GffEOIlIfH+F7+1MrmMz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2qUJxQAAAN0AAAAPAAAAAAAAAAAAAAAAAJgCAABkcnMv&#10;ZG93bnJldi54bWxQSwUGAAAAAAQABAD1AAAAigMAAAAA&#10;" filled="f"/>
                      <v:rect id="Rectangle 1594"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9fcUA&#10;AADdAAAADwAAAGRycy9kb3ducmV2LnhtbESPT2sCMRTE7wW/Q3iF3jRb+wddjbJKhZ6EqqDeHptn&#10;srh5WTapu/32TUHocZiZ3zDzZe9qcaM2VJ4VPI8yEMSl1xUbBYf9ZjgBESKyxtozKfihAMvF4GGO&#10;ufYdf9FtF41IEA45KrAxNrmUobTkMIx8Q5y8i28dxiRbI3WLXYK7Wo6z7F06rDgtWGxobam87r6d&#10;go/mvC3eTJDFMdrT1a+6jd0apZ4e+2IGIlIf/8P39qdW8DKZvs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z19xQAAAN0AAAAPAAAAAAAAAAAAAAAAAJgCAABkcnMv&#10;ZG93bnJldi54bWxQSwUGAAAAAAQABAD1AAAAigMAAAAA&#10;" filled="f"/>
                    </v:group>
                  </w:pict>
                </mc:Fallback>
              </mc:AlternateContent>
            </w:r>
            <w:r>
              <w:rPr>
                <w:noProof/>
                <w:sz w:val="14"/>
              </w:rPr>
              <mc:AlternateContent>
                <mc:Choice Requires="wpg">
                  <w:drawing>
                    <wp:inline distT="0" distB="0" distL="0" distR="0" wp14:anchorId="57369962">
                      <wp:extent cx="521335" cy="521335"/>
                      <wp:effectExtent l="5715" t="8255" r="6350" b="13335"/>
                      <wp:docPr id="3760" name="Group 3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845" y="4322"/>
                                <a:chExt cx="821" cy="821"/>
                              </a:xfrm>
                            </wpg:grpSpPr>
                            <wps:wsp>
                              <wps:cNvPr id="3768" name="Oval 102"/>
                              <wps:cNvSpPr>
                                <a:spLocks noChangeArrowheads="1"/>
                              </wps:cNvSpPr>
                              <wps:spPr bwMode="auto">
                                <a:xfrm>
                                  <a:off x="7845" y="4322"/>
                                  <a:ext cx="821" cy="82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769" name="Oval 103"/>
                              <wps:cNvSpPr>
                                <a:spLocks noChangeArrowheads="1"/>
                              </wps:cNvSpPr>
                              <wps:spPr bwMode="auto">
                                <a:xfrm>
                                  <a:off x="8161" y="4643"/>
                                  <a:ext cx="187" cy="187"/>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73C8D7D3" id="Group 3881" o:spid="_x0000_s1026" style="width:41.05pt;height:41.05pt;mso-position-horizontal-relative:char;mso-position-vertical-relative:line" coordorigin="7845,4322"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">
                      <v:oval id="Oval 102" o:spid="_x0000_s1027" style="position:absolute;left:7845;top:4322;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g+BL8A&#10;AADdAAAADwAAAGRycy9kb3ducmV2LnhtbERPTYvCMBC9C/sfwix4s6lVXKlGWRaEPWqVPQ/J2Bab&#10;SWmytfXXm4Pg8fG+t/vBNqKnzteOFcyTFASxdqbmUsHlfJitQfiAbLBxTApG8rDffUy2mBt35xP1&#10;RShFDGGfo4IqhDaX0uuKLPrEtcSRu7rOYoiwK6Xp8B7DbSOzNF1JizXHhgpb+qlI34p/q+DvoYuR&#10;xz478Fkf294vsuWNlZp+Dt8bEIGG8Ba/3L9GweJrFefGN/EJyN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qD4EvwAAAN0AAAAPAAAAAAAAAAAAAAAAAJgCAABkcnMvZG93bnJl&#10;di54bWxQSwUGAAAAAAQABAD1AAAAhAMAAAAA&#10;" fillcolor="#d8d8d8 [2732]">
                        <v:stroke dashstyle="longDash"/>
                      </v:oval>
                      <v:oval id="Oval 103" o:spid="_x0000_s1028" style="position:absolute;left:8161;top:4643;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agP8cA&#10;AADdAAAADwAAAGRycy9kb3ducmV2LnhtbESPQUvDQBSE74L/YXmCF2k3qdLW2G2RQsGClKZ66e2R&#10;fSah2bdh97WN/94VBI/DzHzDLFaD69SFQmw9G8jHGSjiytuWawOfH5vRHFQUZIudZzLwTRFWy9ub&#10;BRbWX7mky0FqlSAcCzTQiPSF1rFqyGEc+544eV8+OJQkQ61twGuCu05PsmyqHbacFhrsad1QdTqc&#10;nYGZnKXcHd8f8mD3T9Um35Z42hpzfze8voASGuQ//Nd+swYeZ9Nn+H2TnoB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moD/HAAAA3QAAAA8AAAAAAAAAAAAAAAAAmAIAAGRy&#10;cy9kb3ducmV2LnhtbFBLBQYAAAAABAAEAPUAAACM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3 mm</w:t>
            </w:r>
          </w:p>
          <w:p w:rsidR="007A6D65" w:rsidRPr="004731F3" w:rsidRDefault="007A6D65" w:rsidP="007A6D65">
            <w:pPr>
              <w:pStyle w:val="NoSpacing"/>
              <w:jc w:val="center"/>
              <w:rPr>
                <w:sz w:val="14"/>
              </w:rPr>
            </w:pPr>
            <w:r w:rsidRPr="004731F3">
              <w:rPr>
                <w:sz w:val="14"/>
              </w:rPr>
              <w:t>Wall Thickness = 2.2 mm</w:t>
            </w:r>
          </w:p>
        </w:tc>
        <w:tc>
          <w:tcPr>
            <w:tcW w:w="1926" w:type="dxa"/>
            <w:gridSpan w:val="2"/>
          </w:tcPr>
          <w:p w:rsidR="007A6D65" w:rsidRDefault="00EA2B60" w:rsidP="007A6D65">
            <w:pPr>
              <w:pStyle w:val="NoSpacing"/>
              <w:jc w:val="center"/>
              <w:rPr>
                <w:noProof/>
              </w:rPr>
            </w:pPr>
            <w:r>
              <w:rPr>
                <w:noProof/>
              </w:rPr>
              <mc:AlternateContent>
                <mc:Choice Requires="wpg">
                  <w:drawing>
                    <wp:anchor distT="0" distB="0" distL="114300" distR="114300" simplePos="0" relativeHeight="251714048" behindDoc="0" locked="0" layoutInCell="1" allowOverlap="1" wp14:anchorId="1C1C697E">
                      <wp:simplePos x="0" y="0"/>
                      <wp:positionH relativeFrom="column">
                        <wp:posOffset>184785</wp:posOffset>
                      </wp:positionH>
                      <wp:positionV relativeFrom="paragraph">
                        <wp:posOffset>260985</wp:posOffset>
                      </wp:positionV>
                      <wp:extent cx="354330" cy="137160"/>
                      <wp:effectExtent l="0" t="0" r="26670" b="15240"/>
                      <wp:wrapNone/>
                      <wp:docPr id="3870" name="Group 3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71" name="Group 1596"/>
                              <wpg:cNvGrpSpPr>
                                <a:grpSpLocks/>
                              </wpg:cNvGrpSpPr>
                              <wpg:grpSpPr bwMode="auto">
                                <a:xfrm>
                                  <a:off x="10502" y="3011"/>
                                  <a:ext cx="374" cy="216"/>
                                  <a:chOff x="4493" y="3043"/>
                                  <a:chExt cx="374" cy="216"/>
                                </a:xfrm>
                              </wpg:grpSpPr>
                              <wps:wsp>
                                <wps:cNvPr id="3872" name="Rectangle 159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3" name="Rectangle 159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4" name="Rectangle 159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5" name="Rectangle 160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6" name="Rectangle 160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7" name="Rectangle 160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78" name="Rectangle 160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9" name="Rectangle 160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0" name="Rectangle 160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D03D24" id="Group 3870" o:spid="_x0000_s1026" style="position:absolute;margin-left:14.55pt;margin-top:20.55pt;width:27.9pt;height:10.8pt;z-index:25171404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">
                      <v:group id="Group 1596"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9gHscAAADdAAAADwAAAGRycy9kb3ducmV2LnhtbESPQWvCQBSE7wX/w/KE&#10;3uomSltJ3YQgtvQgQlWQ3h7ZZxKSfRuy2yT++25B6HGYmW+YTTaZVgzUu9qygngRgSAurK65VHA+&#10;vT+tQTiPrLG1TApu5CBLZw8bTLQd+YuGoy9FgLBLUEHlfZdI6YqKDLqF7YiDd7W9QR9kX0rd4xjg&#10;ppXLKHqRBmsOCxV2tK2oaI4/RsHHiGO+infDvrlub9+n58NlH5NSj/MpfwPhafL/4Xv7UytYrV9j&#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9gHscAAADd&#10;AAAADwAAAAAAAAAAAAAAAACqAgAAZHJzL2Rvd25yZXYueG1sUEsFBgAAAAAEAAQA+gAAAJ4DAAAA&#10;AA==&#10;">
                        <v:rect id="Rectangle 1597"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rmaMUA&#10;AADdAAAADwAAAGRycy9kb3ducmV2LnhtbESPQWsCMRSE7wX/Q3iCt5qtYiurUbZFoSehWmi9PTav&#10;yeLmZdlEd/vvjSB4HGbmG2a57l0tLtSGyrOCl3EGgrj0umKj4PuwfZ6DCBFZY+2ZFPxTgPVq8LTE&#10;XPuOv+iyj0YkCIccFdgYm1zKUFpyGMa+IU7en28dxiRbI3WLXYK7Wk6y7FU6rDgtWGzow1J52p+d&#10;gk1z3BUzE2TxE+3vyb93W7szSo2GfbEAEamPj/C9/akVTOdv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muZoxQAAAN0AAAAPAAAAAAAAAAAAAAAAAJgCAABkcnMv&#10;ZG93bnJldi54bWxQSwUGAAAAAAQABAD1AAAAigMAAAAA&#10;" filled="f"/>
                        <v:rect id="Rectangle 1598"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ZD88UA&#10;AADdAAAADwAAAGRycy9kb3ducmV2LnhtbESPQWsCMRSE7wX/Q3iCt5ptxVZWo2xFoSehWmi9PTav&#10;yeLmZdlEd/vvjSB4HGbmG2ax6l0tLtSGyrOCl3EGgrj0umKj4PuwfZ6BCBFZY+2ZFPxTgNVy8LTA&#10;XPuOv+iyj0YkCIccFdgYm1zKUFpyGMa+IU7en28dxiRbI3WLXYK7Wr5m2Zt0WHFasNjQ2lJ52p+d&#10;gk1z3BVTE2TxE+3vyX90W7szSo2GfTEHEamPj/C9/akVTGbv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1kPzxQAAAN0AAAAPAAAAAAAAAAAAAAAAAJgCAABkcnMv&#10;ZG93bnJldi54bWxQSwUGAAAAAAQABAD1AAAAigMAAAAA&#10;" filled="f"/>
                        <v:rect id="Rectangle 1599"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bh8UA&#10;AADdAAAADwAAAGRycy9kb3ducmV2LnhtbESPT2sCMRTE7wW/Q3iF3jRb+0dZjbJKhZ6EqqDeHptn&#10;srh5WTapu/32TUHocZiZ3zDzZe9qcaM2VJ4VPI8yEMSl1xUbBYf9ZjgFESKyxtozKfihAMvF4GGO&#10;ufYdf9FtF41IEA45KrAxNrmUobTkMIx8Q5y8i28dxiRbI3WLXYK7Wo6z7F06rDgtWGxobam87r6d&#10;go/mvC3eTJDFMdrT1a+6jd0apZ4e+2IGIlIf/8P39qdW8DKdvM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P9uHxQAAAN0AAAAPAAAAAAAAAAAAAAAAAJgCAABkcnMv&#10;ZG93bnJldi54bWxQSwUGAAAAAAQABAD1AAAAigMAAAAA&#10;" filled="f"/>
                        <v:rect id="Rectangle 1600"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N+HMUA&#10;AADdAAAADwAAAGRycy9kb3ducmV2LnhtbESPQWsCMRSE74L/ITyhN822YiurUbai0JNQLbTeHpvX&#10;ZHHzsmyiu/33jSB4HGbmG2a57l0trtSGyrOC50kGgrj0umKj4Ou4G89BhIissfZMCv4owHo1HCwx&#10;177jT7oeohEJwiFHBTbGJpcylJYcholviJP361uHMcnWSN1il+Culi9Z9iodVpwWLDa0sVSeDxen&#10;YNuc9sXMBFl8R/tz9u/dzu6NUk+jvliAiNTHR/je/tAKpvO3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34cxQAAAN0AAAAPAAAAAAAAAAAAAAAAAJgCAABkcnMv&#10;ZG93bnJldi54bWxQSwUGAAAAAAQABAD1AAAAigMAAAAA&#10;" filled="f"/>
                        <v:rect id="Rectangle 1601"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Hga8UA&#10;AADdAAAADwAAAGRycy9kb3ducmV2LnhtbESPT2sCMRTE74LfITyhN83W4h9Wo6ylgiehVlBvj81r&#10;srh5WTapu/32TaHQ4zAzv2HW297V4kFtqDwreJ5kIIhLrys2Cs4f+/ESRIjIGmvPpOCbAmw3w8Ea&#10;c+07fqfHKRqRIBxyVGBjbHIpQ2nJYZj4hjh5n751GJNsjdQtdgnuajnNsrl0WHFasNjQq6Xyfvpy&#10;Ct6a27GYmSCLS7TXu991e3s0Sj2N+mIFIlIf/8N/7YNW8LJczO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eBrxQAAAN0AAAAPAAAAAAAAAAAAAAAAAJgCAABkcnMv&#10;ZG93bnJldi54bWxQSwUGAAAAAAQABAD1AAAAigMAAAAA&#10;" filled="f"/>
                        <v:rect id="Rectangle 1602"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1F8MUA&#10;AADdAAAADwAAAGRycy9kb3ducmV2LnhtbESPQWsCMRSE7wX/Q3iCt5q10ipbo6ylgiehWqjeHpvX&#10;ZHHzsmxSd/33jSB4HGbmG2ax6l0tLtSGyrOCyTgDQVx6XbFR8H3YPM9BhIissfZMCq4UYLUcPC0w&#10;177jL7rsoxEJwiFHBTbGJpcylJYchrFviJP361uHMcnWSN1il+Culi9Z9iYdVpwWLDb0Yak87/+c&#10;gs/mtCteTZDFT7THs193G7szSo2GffEOIlIfH+F7e6sVTOe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7UXwxQAAAN0AAAAPAAAAAAAAAAAAAAAAAJgCAABkcnMv&#10;ZG93bnJldi54bWxQSwUGAAAAAAQABAD1AAAAigMAAAAA&#10;" filled="f"/>
                      </v:group>
                      <v:rect id="Rectangle 1603"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RgsIA&#10;AADdAAAADwAAAGRycy9kb3ducmV2LnhtbERPz2vCMBS+C/sfwht403SKm1SjdDLBkzA3mN4ezTMp&#10;Ni+lyWz9781B8Pjx/V6ue1eLK7Wh8qzgbZyBIC69rtgo+P3ZjuYgQkTWWHsmBTcKsF69DJaYa9/x&#10;N10P0YgUwiFHBTbGJpcylJYchrFviBN39q3DmGBrpG6xS+GulpMse5cOK04NFhvaWCovh3+n4Ks5&#10;7YuZCbL4i/Z48Z/d1u6NUsPXvliAiNTHp/jh3mkF0/lH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ctGCwgAAAN0AAAAPAAAAAAAAAAAAAAAAAJgCAABkcnMvZG93&#10;bnJldi54bWxQSwUGAAAAAAQABAD1AAAAhwMAAAAA&#10;" filled="f"/>
                      <v:rect id="Rectangle 1604"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50GcUA&#10;AADdAAAADwAAAGRycy9kb3ducmV2LnhtbESPQWsCMRSE7wX/Q3iF3jRbS1tdjbJKhZ6EqqDeHptn&#10;srh5WTapu/33TUHocZiZb5j5sne1uFEbKs8KnkcZCOLS64qNgsN+M5yACBFZY+2ZFPxQgOVi8DDH&#10;XPuOv+i2i0YkCIccFdgYm1zKUFpyGEa+IU7exbcOY5KtkbrFLsFdLcdZ9iYdVpwWLDa0tlRed99O&#10;wUdz3havJsjiGO3p6lfdxm6NUk+PfTEDEamP/+F7+1MreJm8T+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PnQZxQAAAN0AAAAPAAAAAAAAAAAAAAAAAJgCAABkcnMv&#10;ZG93bnJldi54bWxQSwUGAAAAAAQABAD1AAAAigMAAAAA&#10;" filled="f"/>
                      <v:rect id="Rectangle 1605"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Gto8IA&#10;AADdAAAADwAAAGRycy9kb3ducmV2LnhtbERPW2vCMBR+H/gfwhnsbaZzTEo1SpUJPglewO3t0ByT&#10;YnNSmszWf788CD5+fPf5cnCNuFEXas8KPsYZCOLK65qNgtNx856DCBFZY+OZFNwpwHIxepljoX3P&#10;e7odohEphEOBCmyMbSFlqCw5DGPfEifu4juHMcHOSN1hn8JdIydZNpUOa04NFltaW6quhz+n4Lv9&#10;3ZVfJsjyHO3P1a/6jd0Zpd5eh3IGItIQn+KHe6sVfOZ52p/epCc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0a2jwgAAAN0AAAAPAAAAAAAAAAAAAAAAAJgCAABkcnMvZG93&#10;bnJldi54bWxQSwUGAAAAAAQABAD1AAAAhwMAAAAA&#10;" filled="f"/>
                    </v:group>
                  </w:pict>
                </mc:Fallback>
              </mc:AlternateContent>
            </w:r>
            <w:r>
              <w:rPr>
                <w:noProof/>
              </w:rPr>
              <mc:AlternateContent>
                <mc:Choice Requires="wpg">
                  <w:drawing>
                    <wp:inline distT="0" distB="0" distL="0" distR="0" wp14:anchorId="577756A7">
                      <wp:extent cx="521335" cy="731520"/>
                      <wp:effectExtent l="8890" t="8255" r="12700" b="12700"/>
                      <wp:docPr id="3750" name="Group 3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13522" y="4179"/>
                                <a:chExt cx="821" cy="1152"/>
                              </a:xfrm>
                            </wpg:grpSpPr>
                            <wps:wsp>
                              <wps:cNvPr id="3758" name="Rectangle 99"/>
                              <wps:cNvSpPr>
                                <a:spLocks noChangeArrowheads="1"/>
                              </wps:cNvSpPr>
                              <wps:spPr bwMode="auto">
                                <a:xfrm rot="5400000">
                                  <a:off x="13357" y="4344"/>
                                  <a:ext cx="1152" cy="821"/>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759" name="Rectangle 100"/>
                              <wps:cNvSpPr>
                                <a:spLocks noChangeArrowheads="1"/>
                              </wps:cNvSpPr>
                              <wps:spPr bwMode="auto">
                                <a:xfrm rot="5400000">
                                  <a:off x="13354" y="4661"/>
                                  <a:ext cx="1152" cy="187"/>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05DB3E6A" id="Group 3867" o:spid="_x0000_s1026" style="width:41.05pt;height:57.6pt;mso-position-horizontal-relative:char;mso-position-vertical-relative:line" coordorigin="13522,4179"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">
                      <v:rect id="Rectangle 99" o:spid="_x0000_s1027" style="position:absolute;left:13357;top:4344;width:1152;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Qxy8EA&#10;AADdAAAADwAAAGRycy9kb3ducmV2LnhtbERPy4rCMBTdD/gP4QruNFXHB7WpiCi4mM20fsCluX1g&#10;c1ObWDt/P1kMzPJw3slxNK0YqHeNZQXLRQSCuLC64UrBPb/O9yCcR9bYWiYFP+TgmE4+Eoy1ffM3&#10;DZmvRAhhF6OC2vsultIVNRl0C9sRB660vUEfYF9J3eM7hJtWrqJoKw02HBpq7OhcU/HIXkZBuc2r&#10;Zhjz7OvzYm/m2ZbZNSqVmk3H0wGEp9H/i//cN61gvduEueFNeAI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0McvBAAAA3QAAAA8AAAAAAAAAAAAAAAAAmAIAAGRycy9kb3du&#10;cmV2LnhtbFBLBQYAAAAABAAEAPUAAACGAwAAAAA=&#10;" fillcolor="#d8d8d8 [2732]">
                        <v:stroke dashstyle="longDash"/>
                      </v:rect>
                      <v:rect id="Rectangle 100" o:spid="_x0000_s1028" style="position:absolute;left:13354;top:4661;width:1152;height:1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Tg1McA&#10;AADdAAAADwAAAGRycy9kb3ducmV2LnhtbESPT0sDMRTE74LfITzBi7RZK7Z1bVpEKnrpoX8O9fZM&#10;XjdLNy9Lkra7394IQo/DzPyGmS0614gzhVh7VvA4LEAQa29qrhTsth+DKYiYkA02nklBTxEW89ub&#10;GZbGX3hN502qRIZwLFGBTaktpYzaksM49C1x9g4+OExZhkqagJcMd40cFcVYOqw5L1hs6d2SPm5O&#10;ToGJB71ah375YI/fP5+m93pEe6Xu77q3VxCJunQN/7e/jIKnyfML/L3JT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k4NTHAAAA3QAAAA8AAAAAAAAAAAAAAAAAmAIAAGRy&#10;cy9kb3ducmV2LnhtbFBLBQYAAAAABAAEAPUAAACMAw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Distal RCA</w:t>
            </w:r>
            <w:r>
              <w:rPr>
                <w:sz w:val="18"/>
                <w:vertAlign w:val="superscript"/>
              </w:rPr>
              <w:t>6,7</w:t>
            </w:r>
          </w:p>
        </w:tc>
        <w:tc>
          <w:tcPr>
            <w:tcW w:w="1052" w:type="dxa"/>
          </w:tcPr>
          <w:p w:rsidR="007A6D65" w:rsidRDefault="007A6D65" w:rsidP="007A6D65">
            <w:pPr>
              <w:pStyle w:val="NoSpacing"/>
            </w:pPr>
            <w:r>
              <w:t>0.5 x 0.5 x 1.25</w:t>
            </w:r>
          </w:p>
          <w:p w:rsidR="007A6D65" w:rsidRDefault="00EA2B60" w:rsidP="007A6D65">
            <w:pPr>
              <w:pStyle w:val="NoSpacing"/>
            </w:pPr>
            <w:r>
              <w:rPr>
                <w:noProof/>
              </w:rPr>
              <mc:AlternateContent>
                <mc:Choice Requires="wps">
                  <w:drawing>
                    <wp:inline distT="0" distB="0" distL="0" distR="0" wp14:anchorId="1E0E6943">
                      <wp:extent cx="314325" cy="307975"/>
                      <wp:effectExtent l="5080" t="12700" r="13970" b="12700"/>
                      <wp:docPr id="3749" name="Cube 38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2A4F757C" id="Cube 3866"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" adj="12688">
                      <w10:anchorlock/>
                    </v:shape>
                  </w:pict>
                </mc:Fallback>
              </mc:AlternateContent>
            </w:r>
          </w:p>
        </w:tc>
        <w:tc>
          <w:tcPr>
            <w:tcW w:w="2008" w:type="dxa"/>
            <w:gridSpan w:val="4"/>
          </w:tcPr>
          <w:p w:rsidR="007A6D65" w:rsidRPr="004731F3" w:rsidRDefault="00EA2B60" w:rsidP="007A6D65">
            <w:pPr>
              <w:pStyle w:val="NoSpacing"/>
              <w:jc w:val="center"/>
              <w:rPr>
                <w:sz w:val="16"/>
              </w:rPr>
            </w:pPr>
            <w:r>
              <w:rPr>
                <w:noProof/>
                <w:sz w:val="16"/>
              </w:rPr>
              <mc:AlternateContent>
                <mc:Choice Requires="wpg">
                  <w:drawing>
                    <wp:anchor distT="0" distB="0" distL="114300" distR="114300" simplePos="0" relativeHeight="251715072" behindDoc="0" locked="0" layoutInCell="1" allowOverlap="1" wp14:anchorId="7D4418D7">
                      <wp:simplePos x="0" y="0"/>
                      <wp:positionH relativeFrom="column">
                        <wp:posOffset>326390</wp:posOffset>
                      </wp:positionH>
                      <wp:positionV relativeFrom="paragraph">
                        <wp:posOffset>109855</wp:posOffset>
                      </wp:positionV>
                      <wp:extent cx="237490" cy="137160"/>
                      <wp:effectExtent l="0" t="0" r="10160" b="15240"/>
                      <wp:wrapNone/>
                      <wp:docPr id="3859" name="Group 38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60" name="Rectangle 160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1" name="Rectangle 160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2" name="Rectangle 160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3" name="Rectangle 161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4" name="Rectangle 161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5" name="Rectangle 161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90DB23" id="Group 3859" o:spid="_x0000_s1026" style="position:absolute;margin-left:25.7pt;margin-top:8.65pt;width:18.7pt;height:10.8pt;z-index:25171507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">
                      <v:rect id="Rectangle 1607"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1LWcIA&#10;AADdAAAADwAAAGRycy9kb3ducmV2LnhtbERPz2vCMBS+D/Y/hDfYbaYqSqlG6YbCTsJU2Lw9mmdS&#10;bF5KE239781B2PHj+71cD64RN+pC7VnBeJSBIK68rtkoOB62HzmIEJE1Np5JwZ0CrFevL0sstO/5&#10;h277aEQK4VCgAhtjW0gZKksOw8i3xIk7+85hTLAzUnfYp3DXyEmWzaXDmlODxZa+LFWX/dUp2LSn&#10;XTkzQZa/0f5d/Ge/tTuj1PvbUC5ARBriv/jp/tYKpvk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3UtZwgAAAN0AAAAPAAAAAAAAAAAAAAAAAJgCAABkcnMvZG93&#10;bnJldi54bWxQSwUGAAAAAAQABAD1AAAAhwMAAAAA&#10;" filled="f"/>
                      <v:rect id="Rectangle 1608"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uwsQA&#10;AADdAAAADwAAAGRycy9kb3ducmV2LnhtbESPQWsCMRSE7wX/Q3iCt5q1UpHVKGup0JOgLai3x+aZ&#10;LG5elk3qbv99Iwgeh5n5hlmue1eLG7Wh8qxgMs5AEJdeV2wU/HxvX+cgQkTWWHsmBX8UYL0avCwx&#10;177jPd0O0YgE4ZCjAhtjk0sZSksOw9g3xMm7+NZhTLI1UrfYJbir5VuWzaTDitOCxYY+LJXXw69T&#10;8Nmcd8W7CbI4Rnu6+k23tTuj1GjYFwsQkfr4DD/aX1rBdD6bwP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R7sLEAAAA3QAAAA8AAAAAAAAAAAAAAAAAmAIAAGRycy9k&#10;b3ducmV2LnhtbFBLBQYAAAAABAAEAPUAAACJAwAAAAA=&#10;" filled="f"/>
                      <v:rect id="Rectangle 1609"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wtcUA&#10;AADdAAAADwAAAGRycy9kb3ducmV2LnhtbESPT2sCMRTE7wW/Q3hCbzVbS0VWo6yi0JPgH2i9PTav&#10;yeLmZdlEd/vtG0HwOMzMb5j5sne1uFEbKs8K3kcZCOLS64qNgtNx+zYFESKyxtozKfijAMvF4GWO&#10;ufYd7+l2iEYkCIccFdgYm1zKUFpyGEa+IU7er28dxiRbI3WLXYK7Wo6zbCIdVpwWLDa0tlReDlen&#10;YNOcd8WnCbL4jvbn4lfd1u6MUq/DvpiBiNTHZ/jR/tIKPqa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Q3C1xQAAAN0AAAAPAAAAAAAAAAAAAAAAAJgCAABkcnMv&#10;ZG93bnJldi54bWxQSwUGAAAAAAQABAD1AAAAigMAAAAA&#10;" filled="f"/>
                      <v:rect id="Rectangle 1610"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VLsQA&#10;AADdAAAADwAAAGRycy9kb3ducmV2LnhtbESPQWsCMRSE74X+h/AKvdWsSkVWo2yLgiehKqi3x+aZ&#10;LG5elk3qrv++KQgeh5n5hpkve1eLG7Wh8qxgOMhAEJdeV2wUHPbrjymIEJE11p5JwZ0CLBevL3PM&#10;te/4h267aESCcMhRgY2xyaUMpSWHYeAb4uRdfOswJtkaqVvsEtzVcpRlE+mw4rRgsaFvS+V19+sU&#10;rJrztvg0QRbHaE9X/9Wt7dYo9f7WFzMQkfr4DD/aG61gPJ2M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P1S7EAAAA3QAAAA8AAAAAAAAAAAAAAAAAmAIAAGRycy9k&#10;b3ducmV2LnhtbFBLBQYAAAAABAAEAPUAAACJAwAAAAA=&#10;" filled="f"/>
                      <v:rect id="Rectangle 1611"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ZNWsUA&#10;AADdAAAADwAAAGRycy9kb3ducmV2LnhtbESPQWsCMRSE7wX/Q3iCt5q1tiJbo6ylgiehWqjeHpvX&#10;ZHHzsmxSd/33jSB4HGbmG2ax6l0tLtSGyrOCyTgDQVx6XbFR8H3YPM9BhIissfZMCq4UYLUcPC0w&#10;177jL7rsoxEJwiFHBTbGJpcylJYchrFviJP361uHMcnWSN1il+Culi9ZNpMOK04LFhv6sFSe939O&#10;wWdz2hVvJsjiJ9rj2a+7jd0ZpUbDvngHEamPj/C9vdUKpvPZK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5k1axQAAAN0AAAAPAAAAAAAAAAAAAAAAAJgCAABkcnMv&#10;ZG93bnJldi54bWxQSwUGAAAAAAQABAD1AAAAigMAAAAA&#10;" filled="f"/>
                      <v:rect id="Rectangle 1612"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owcQA&#10;AADdAAAADwAAAGRycy9kb3ducmV2LnhtbESPQWsCMRSE70L/Q3gFb5q1RZHVKNtSwZNQFdTbY/NM&#10;FjcvyyZ1139vCoUeh5n5hlmue1eLO7Wh8qxgMs5AEJdeV2wUHA+b0RxEiMgaa8+k4EEB1quXwRJz&#10;7Tv+pvs+GpEgHHJUYGNscilDaclhGPuGOHlX3zqMSbZG6ha7BHe1fMuymXRYcVqw2NCnpfK2/3EK&#10;vprLrpiaIItTtOeb/+g2dmeUGr72xQJEpD7+h//aW63gfT6bwu+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q6MHEAAAA3QAAAA8AAAAAAAAAAAAAAAAAmAIAAGRycy9k&#10;b3ducmV2LnhtbFBLBQYAAAAABAAEAPUAAACJAwAAAAA=&#10;" filled="f"/>
                    </v:group>
                  </w:pict>
                </mc:Fallback>
              </mc:AlternateContent>
            </w:r>
            <w:r>
              <w:rPr>
                <w:noProof/>
                <w:sz w:val="16"/>
              </w:rPr>
              <mc:AlternateContent>
                <mc:Choice Requires="wpg">
                  <w:drawing>
                    <wp:inline distT="0" distB="0" distL="0" distR="0" wp14:anchorId="1F47F885">
                      <wp:extent cx="328930" cy="328930"/>
                      <wp:effectExtent l="8255" t="5080" r="5715" b="8890"/>
                      <wp:docPr id="3735" name="Group 38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564" y="9415"/>
                                <a:chExt cx="518" cy="518"/>
                              </a:xfrm>
                            </wpg:grpSpPr>
                            <wps:wsp>
                              <wps:cNvPr id="3736" name="Oval 96"/>
                              <wps:cNvSpPr>
                                <a:spLocks noChangeArrowheads="1"/>
                              </wps:cNvSpPr>
                              <wps:spPr bwMode="auto">
                                <a:xfrm>
                                  <a:off x="6669" y="9525"/>
                                  <a:ext cx="302" cy="302"/>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748" name="Oval 97"/>
                              <wps:cNvSpPr>
                                <a:spLocks noChangeArrowheads="1"/>
                              </wps:cNvSpPr>
                              <wps:spPr bwMode="auto">
                                <a:xfrm>
                                  <a:off x="6564" y="9415"/>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E8C8F86" id="Group 3856" o:spid="_x0000_s1026" style="width:25.9pt;height:25.9pt;mso-position-horizontal-relative:char;mso-position-vertical-relative:line" coordorigin="6564,9415"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">
                      <v:oval id="Oval 96" o:spid="_x0000_s1027" style="position:absolute;left:6669;top:9525;width:302;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KmMMA&#10;AADdAAAADwAAAGRycy9kb3ducmV2LnhtbESPX2vCMBTF3wd+h3AF32aqgtNqFB0Kvq5W8PHSXNti&#10;c1OSzFY//TIY7PFw/vw4621vGvEg52vLCibjBARxYXXNpYL8fHxfgPABWWNjmRQ8ycN2M3hbY6pt&#10;x1/0yEIp4gj7FBVUIbSplL6oyKAf25Y4ejfrDIYoXSm1wy6Om0ZOk2QuDdYcCRW29FlRcc++TeS2&#10;/T3f+50rl7fT63C9HLoky5UaDfvdCkSgPvyH/9onrWD2MZvD75v4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KmMMAAADdAAAADwAAAAAAAAAAAAAAAACYAgAAZHJzL2Rv&#10;d25yZXYueG1sUEsFBgAAAAAEAAQA9QAAAIgDAAAAAA==&#10;" fillcolor="#a5a5a5 [2092]"/>
                      <v:oval id="Oval 97" o:spid="_x0000_s1028" style="position:absolute;left:6564;top:9415;width:518;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Xs5cIA&#10;AADdAAAADwAAAGRycy9kb3ducmV2LnhtbERPy2oCMRTdF/oP4RbcSM1oxZapUUQQXAg+P+A6uc1M&#10;ndyMSXSmf28WQpeH857OO1uLO/lQOVYwHGQgiAunKzYKTsfV+xeIEJE11o5JwR8FmM9eX6aYa9fy&#10;nu6HaEQK4ZCjgjLGJpcyFCVZDAPXECfux3mLMUFvpPbYpnBby1GWTaTFilNDiQ0tSyouh5tVcD6f&#10;XCevfrvrm4vH8W/bmM1Oqd5bt/gGEamL/+Kne60VfHyO09z0Jj0B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RezlwgAAAN0AAAAPAAAAAAAAAAAAAAAAAJgCAABkcnMvZG93&#10;bnJldi54bWxQSwUGAAAAAAQABAD1AAAAhwMAAAAA&#10;" filled="f"/>
                      <w10:anchorlock/>
                    </v:group>
                  </w:pict>
                </mc:Fallback>
              </mc:AlternateContent>
            </w:r>
          </w:p>
          <w:p w:rsidR="007A6D65" w:rsidRPr="004731F3" w:rsidRDefault="007A6D65" w:rsidP="007A6D65">
            <w:pPr>
              <w:pStyle w:val="NoSpacing"/>
              <w:jc w:val="center"/>
              <w:rPr>
                <w:sz w:val="16"/>
              </w:rPr>
            </w:pPr>
            <w:r w:rsidRPr="004731F3">
              <w:rPr>
                <w:sz w:val="16"/>
              </w:rPr>
              <w:t>Lumen Diameter = 2.1 mm</w:t>
            </w:r>
          </w:p>
          <w:p w:rsidR="007A6D65" w:rsidRPr="004731F3" w:rsidRDefault="007A6D65" w:rsidP="007A6D65">
            <w:pPr>
              <w:pStyle w:val="NoSpacing"/>
              <w:jc w:val="center"/>
              <w:rPr>
                <w:sz w:val="16"/>
              </w:rPr>
            </w:pPr>
            <w:r w:rsidRPr="004731F3">
              <w:rPr>
                <w:sz w:val="16"/>
              </w:rPr>
              <w:t>Wall Thickness = 1.0 mm</w:t>
            </w:r>
          </w:p>
        </w:tc>
        <w:tc>
          <w:tcPr>
            <w:tcW w:w="1720" w:type="dxa"/>
          </w:tcPr>
          <w:p w:rsidR="007A6D65" w:rsidRDefault="00EA2B60" w:rsidP="007A6D65">
            <w:pPr>
              <w:pStyle w:val="NoSpacing"/>
              <w:jc w:val="center"/>
              <w:rPr>
                <w:noProof/>
              </w:rPr>
            </w:pPr>
            <w:r>
              <w:rPr>
                <w:noProof/>
              </w:rPr>
              <mc:AlternateContent>
                <mc:Choice Requires="wpg">
                  <w:drawing>
                    <wp:anchor distT="0" distB="0" distL="114300" distR="114300" simplePos="0" relativeHeight="251716096" behindDoc="0" locked="0" layoutInCell="1" allowOverlap="1" wp14:anchorId="26756EFA">
                      <wp:simplePos x="0" y="0"/>
                      <wp:positionH relativeFrom="column">
                        <wp:posOffset>221615</wp:posOffset>
                      </wp:positionH>
                      <wp:positionV relativeFrom="paragraph">
                        <wp:posOffset>163830</wp:posOffset>
                      </wp:positionV>
                      <wp:extent cx="237490" cy="137160"/>
                      <wp:effectExtent l="0" t="0" r="10160" b="15240"/>
                      <wp:wrapNone/>
                      <wp:docPr id="3849" name="Group 38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50" name="Rectangle 161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1" name="Rectangle 161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2" name="Rectangle 161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3" name="Rectangle 161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4" name="Rectangle 161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5" name="Rectangle 161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495ABC" id="Group 3849" o:spid="_x0000_s1026" style="position:absolute;margin-left:17.45pt;margin-top:12.9pt;width:18.7pt;height:10.8pt;z-index:25171609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">
                      <v:rect id="Rectangle 1614"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GB5MIA&#10;AADdAAAADwAAAGRycy9kb3ducmV2LnhtbERPy4rCMBTdC/MP4Q7MTlMVB6lG6QwKsxJ8wIy7S3NN&#10;is1NaaKtf28WwiwP571c964Wd2pD5VnBeJSBIC69rtgoOB23wzmIEJE11p5JwYMCrFdvgyXm2ne8&#10;p/shGpFCOOSowMbY5FKG0pLDMPINceIuvnUYE2yN1C12KdzVcpJln9JhxanBYkPflsrr4eYUbJrz&#10;rpiZIIvfaP+u/qvb2p1R6uO9LxYgIvXxX/xy/2gF0/ks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sYHkwgAAAN0AAAAPAAAAAAAAAAAAAAAAAJgCAABkcnMvZG93&#10;bnJldi54bWxQSwUGAAAAAAQABAD1AAAAhwMAAAAA&#10;" filled="f"/>
                      <v:rect id="Rectangle 1615"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kf8QA&#10;AADdAAAADwAAAGRycy9kb3ducmV2LnhtbESPQWsCMRSE7wX/Q3iCt5pVschqlFUq9CRoC+rtsXkm&#10;i5uXZZO623/fFIQeh5n5hllteleLB7Wh8qxgMs5AEJdeV2wUfH3uXxcgQkTWWHsmBT8UYLMevKww&#10;177jIz1O0YgE4ZCjAhtjk0sZSksOw9g3xMm7+dZhTLI1UrfYJbir5TTL3qTDitOCxYZ2lsr76dsp&#10;eG+uh2JugizO0V7uftvt7cEoNRr2xRJEpD7+h5/tD61gtphP4O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9JH/EAAAA3QAAAA8AAAAAAAAAAAAAAAAAmAIAAGRycy9k&#10;b3ducmV2LnhtbFBLBQYAAAAABAAEAPUAAACJAwAAAAA=&#10;" filled="f"/>
                      <v:rect id="Rectangle 1616"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6CMUA&#10;AADdAAAADwAAAGRycy9kb3ducmV2LnhtbESPT2sCMRTE74LfITyhN83WYpHVKKso9CT4B1pvj81r&#10;srh5WTbR3X77piD0OMzMb5jlune1eFAbKs8KXicZCOLS64qNgst5P56DCBFZY+2ZFPxQgPVqOFhi&#10;rn3HR3qcohEJwiFHBTbGJpcylJYcholviJP37VuHMcnWSN1il+CultMse5cOK04LFhvaWipvp7tT&#10;sGuuh2Jmgiw+o/26+U23twej1MuoLxYgIvXxP/xsf2gFb/PZ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L7oIxQAAAN0AAAAPAAAAAAAAAAAAAAAAAJgCAABkcnMv&#10;ZG93bnJldi54bWxQSwUGAAAAAAQABAD1AAAAigMAAAAA&#10;" filled="f"/>
                      <v:rect id="Rectangle 1617"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Mfk8QA&#10;AADdAAAADwAAAGRycy9kb3ducmV2LnhtbESPQWsCMRSE70L/Q3iF3jSrYpHVKNui4EmoCurtsXkm&#10;i5uXZZO6679vCoUeh5n5hlmue1eLB7Wh8qxgPMpAEJdeV2wUnI7b4RxEiMgaa8+k4EkB1quXwRJz&#10;7Tv+oschGpEgHHJUYGNscilDaclhGPmGOHk33zqMSbZG6ha7BHe1nGTZu3RYcVqw2NCnpfJ++HYK&#10;Ns11X8xMkMU52svdf3RbuzdKvb32xQJEpD7+h//aO61gOp9N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jH5PEAAAA3QAAAA8AAAAAAAAAAAAAAAAAmAIAAGRycy9k&#10;b3ducmV2LnhtbFBLBQYAAAAABAAEAPUAAACJAwAAAAA=&#10;" filled="f"/>
                      <v:rect id="Rectangle 1618"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qH58UA&#10;AADdAAAADwAAAGRycy9kb3ducmV2LnhtbESPQWsCMRSE74L/ITyhN83WqshqlLVU8CTUCurtsXlN&#10;FjcvyyZ1t/++KRR6HGbmG2a97V0tHtSGyrOC50kGgrj0umKj4PyxHy9BhIissfZMCr4pwHYzHKwx&#10;177jd3qcohEJwiFHBTbGJpcylJYcholviJP36VuHMcnWSN1il+CultMsW0iHFacFiw29Wirvpy+n&#10;4K25HYu5CbK4RHu9+123t0ej1NOoL1YgIvXxP/zXPmgFL8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iofnxQAAAN0AAAAPAAAAAAAAAAAAAAAAAJgCAABkcnMv&#10;ZG93bnJldi54bWxQSwUGAAAAAAQABAD1AAAAigMAAAAA&#10;" filled="f"/>
                      <v:rect id="Rectangle 1619"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ifMUA&#10;AADdAAAADwAAAGRycy9kb3ducmV2LnhtbESPT2sCMRTE74V+h/AK3mq2yhZZjbKVCj0J/gH19tg8&#10;k8XNy7JJ3e23bwpCj8PM/IZZrAbXiDt1ofas4G2cgSCuvK7ZKDgeNq8zECEia2w8k4IfCrBaPj8t&#10;sNC+5x3d99GIBOFQoAIbY1tIGSpLDsPYt8TJu/rOYUyyM1J32Ce4a+Qky96lw5rTgsWW1paq2/7b&#10;KfhsL9syN0GWp2jPN//Rb+zWKDV6Gco5iEhD/A8/2l9awXSW5/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iJ8xQAAAN0AAAAPAAAAAAAAAAAAAAAAAJgCAABkcnMv&#10;ZG93bnJldi54bWxQSwUGAAAAAAQABAD1AAAAigMAAAAA&#10;" filled="f"/>
                    </v:group>
                  </w:pict>
                </mc:Fallback>
              </mc:AlternateContent>
            </w:r>
            <w:r>
              <w:rPr>
                <w:noProof/>
              </w:rPr>
              <mc:AlternateContent>
                <mc:Choice Requires="wpg">
                  <w:drawing>
                    <wp:inline distT="0" distB="0" distL="0" distR="0" wp14:anchorId="14F1E6C3">
                      <wp:extent cx="374650" cy="626110"/>
                      <wp:effectExtent l="10795" t="5080" r="5080" b="6985"/>
                      <wp:docPr id="3721" name="Group 3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626110"/>
                                <a:chOff x="7944" y="5573"/>
                                <a:chExt cx="590" cy="986"/>
                              </a:xfrm>
                            </wpg:grpSpPr>
                            <wps:wsp>
                              <wps:cNvPr id="3722" name="Rectangle 93"/>
                              <wps:cNvSpPr>
                                <a:spLocks noChangeArrowheads="1"/>
                              </wps:cNvSpPr>
                              <wps:spPr bwMode="auto">
                                <a:xfrm rot="5400000">
                                  <a:off x="7746" y="5771"/>
                                  <a:ext cx="986" cy="59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734" name="Rectangle 94"/>
                              <wps:cNvSpPr>
                                <a:spLocks noChangeArrowheads="1"/>
                              </wps:cNvSpPr>
                              <wps:spPr bwMode="auto">
                                <a:xfrm rot="5400000">
                                  <a:off x="7749" y="5915"/>
                                  <a:ext cx="986" cy="302"/>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146F7789" id="Group 3846" o:spid="_x0000_s1026" style="width:29.5pt;height:49.3pt;mso-position-horizontal-relative:char;mso-position-vertical-relative:line" coordorigin="7944,5573" coordsize="5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">
                      <v:rect id="Rectangle 93" o:spid="_x0000_s1027" style="position:absolute;left:7746;top:5771;width:986;height:5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35z8UA&#10;AADdAAAADwAAAGRycy9kb3ducmV2LnhtbESPT2vCQBTE74LfYXmCN92YtlpSVxEhWHvzD/T6yL4m&#10;wezbkN0m0U/vCoLHYWZ+wyzXvalES40rLSuYTSMQxJnVJecKzqd08gnCeWSNlWVScCUH69VwsMRE&#10;244P1B59LgKEXYIKCu/rREqXFWTQTW1NHLw/2xj0QTa51A12AW4qGUfRXBosOSwUWNO2oOxy/DcK&#10;PvJT3e13izT92Za/71af21t3UWo86jdfIDz1/hV+tr+1grdFHMPjTXg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XfnPxQAAAN0AAAAPAAAAAAAAAAAAAAAAAJgCAABkcnMv&#10;ZG93bnJldi54bWxQSwUGAAAAAAQABAD1AAAAigMAAAAA&#10;" fillcolor="white [3212]"/>
                      <v:rect id="Rectangle 94" o:spid="_x0000_s1028" style="position:absolute;left:7749;top:5915;width:986;height:3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gkr8YA&#10;AADdAAAADwAAAGRycy9kb3ducmV2LnhtbESP0WrCQBRE3wv+w3KFvtVNarESXUUDKX1QbNQPuGZv&#10;k9Ds3ZDdmuTvu4VCH4eZOcOst4NpxJ06V1tWEM8iEMSF1TWXCq6X7GkJwnlkjY1lUjCSg+1m8rDG&#10;RNuec7qffSkChF2CCirv20RKV1Rk0M1sSxy8T9sZ9EF2pdQd9gFuGvkcRQtpsOawUGFLaUXF1/nb&#10;KOCP0+ENU3nMDvux1fkt9pcoVupxOuxWIDwN/j/8137XCuav8xf4fROe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gkr8YAAADdAAAADwAAAAAAAAAAAAAAAACYAgAAZHJz&#10;L2Rvd25yZXYueG1sUEsFBgAAAAAEAAQA9QAAAIsDAAAAAA==&#10;" fillcolor="#a5a5a5 [2092]"/>
                      <w10:anchorlock/>
                    </v:group>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717120" behindDoc="0" locked="0" layoutInCell="1" allowOverlap="1" wp14:anchorId="08F56A92">
                      <wp:simplePos x="0" y="0"/>
                      <wp:positionH relativeFrom="column">
                        <wp:posOffset>147955</wp:posOffset>
                      </wp:positionH>
                      <wp:positionV relativeFrom="paragraph">
                        <wp:posOffset>169545</wp:posOffset>
                      </wp:positionV>
                      <wp:extent cx="354330" cy="137160"/>
                      <wp:effectExtent l="0" t="0" r="26670" b="15240"/>
                      <wp:wrapNone/>
                      <wp:docPr id="3835" name="Group 38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36" name="Group 1621"/>
                              <wpg:cNvGrpSpPr>
                                <a:grpSpLocks/>
                              </wpg:cNvGrpSpPr>
                              <wpg:grpSpPr bwMode="auto">
                                <a:xfrm>
                                  <a:off x="10502" y="3011"/>
                                  <a:ext cx="374" cy="216"/>
                                  <a:chOff x="4493" y="3043"/>
                                  <a:chExt cx="374" cy="216"/>
                                </a:xfrm>
                              </wpg:grpSpPr>
                              <wps:wsp>
                                <wps:cNvPr id="3837" name="Rectangle 16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8" name="Rectangle 16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9" name="Rectangle 16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0" name="Rectangle 16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1" name="Rectangle 16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2" name="Rectangle 16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43" name="Rectangle 162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4" name="Rectangle 162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5" name="Rectangle 163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5AD735" id="Group 3835" o:spid="_x0000_s1026" style="position:absolute;margin-left:11.65pt;margin-top:13.35pt;width:27.9pt;height:10.8pt;z-index:25171712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">
                      <v:group id="Group 1621"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b8QarFAAAA3QAA&#10;AA8AAAAAAAAAAAAAAAAAqgIAAGRycy9kb3ducmV2LnhtbFBLBQYAAAAABAAEAPoAAACcAwAAAAA=&#10;">
                        <v:rect id="Rectangle 1622"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f8MMUA&#10;AADdAAAADwAAAGRycy9kb3ducmV2LnhtbESPQWsCMRSE7wX/Q3iCt5ptxVZWo2xFoSehWmi9PTav&#10;yeLmZdlEd/vvjSB4HGbmG2ax6l0tLtSGyrOCl3EGgrj0umKj4PuwfZ6BCBFZY+2ZFPxTgNVy8LTA&#10;XPuOv+iyj0YkCIccFdgYm1zKUFpyGMa+IU7en28dxiRbI3WLXYK7Wr5m2Zt0WHFasNjQ2lJ52p+d&#10;gk1z3BVTE2TxE+3vyX90W7szSo2GfTEHEamPj/C9/akVTGaTd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h/wwxQAAAN0AAAAPAAAAAAAAAAAAAAAAAJgCAABkcnMv&#10;ZG93bnJldi54bWxQSwUGAAAAAAQABAD1AAAAigMAAAAA&#10;" filled="f"/>
                        <v:rect id="Rectangle 1623"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hoQsIA&#10;AADdAAAADwAAAGRycy9kb3ducmV2LnhtbERPz2vCMBS+D/wfwhN2m6nKRqlGqaKwkzAV1NujeSbF&#10;5qU0me3+++Uw2PHj+71cD64RT+pC7VnBdJKBIK68rtkoOJ/2bzmIEJE1Np5JwQ8FWK9GL0sstO/5&#10;i57HaEQK4VCgAhtjW0gZKksOw8S3xIm7+85hTLAzUnfYp3DXyFmWfUiHNacGiy1tLVWP47dTsGtv&#10;h/LdBFleor0+/Kbf24NR6nU8lAsQkYb4L/5zf2oF83ye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GGhCwgAAAN0AAAAPAAAAAAAAAAAAAAAAAJgCAABkcnMvZG93&#10;bnJldi54bWxQSwUGAAAAAAQABAD1AAAAhwMAAAAA&#10;" filled="f"/>
                        <v:rect id="Rectangle 1624"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TN2cUA&#10;AADdAAAADwAAAGRycy9kb3ducmV2LnhtbESPQWsCMRSE7wX/Q3iCt5ptxaJbo2xFoSehWqi9PTav&#10;yeLmZdlEd/vvjSB4HGbmG2ax6l0tLtSGyrOCl3EGgrj0umKj4PuwfZ6BCBFZY+2ZFPxTgNVy8LTA&#10;XPuOv+iyj0YkCIccFdgYm1zKUFpyGMa+IU7en28dxiRbI3WLXYK7Wr5m2Zt0WHFasNjQ2lJ52p+d&#10;gk3zuyumJsjiJ9rjyX90W7szSo2GffEOIlIfH+F7+1MrmMwmc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M3ZxQAAAN0AAAAPAAAAAAAAAAAAAAAAAJgCAABkcnMv&#10;ZG93bnJldi54bWxQSwUGAAAAAAQABAD1AAAAigMAAAAA&#10;" filled="f"/>
                        <v:rect id="Rectangle 1625"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gXOcIA&#10;AADdAAAADwAAAGRycy9kb3ducmV2LnhtbERPz2vCMBS+C/sfwht403TqhlSjdDLBkzA3mN4ezTMp&#10;Ni+lyWz9781B8Pjx/V6ue1eLK7Wh8qzgbZyBIC69rtgo+P3ZjuYgQkTWWHsmBTcKsF69DJaYa9/x&#10;N10P0YgUwiFHBTbGJpcylJYchrFviBN39q3DmGBrpG6xS+GulpMs+5AOK04NFhvaWCovh3+n4Ks5&#10;7Yt3E2TxF+3x4j+7rd0bpYavfbEAEamPT/HDvdMKpvNZ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aBc5wgAAAN0AAAAPAAAAAAAAAAAAAAAAAJgCAABkcnMvZG93&#10;bnJldi54bWxQSwUGAAAAAAQABAD1AAAAhwMAAAAA&#10;" filled="f"/>
                        <v:rect id="Rectangle 1626"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SyosUA&#10;AADdAAAADwAAAGRycy9kb3ducmV2LnhtbESPQWsCMRSE70L/Q3gFb5q1tkVWo2yLgiehWmi9PTav&#10;yeLmZdlEd/33jSB4HGbmG2ax6l0tLtSGyrOCyTgDQVx6XbFR8H3YjGYgQkTWWHsmBVcKsFo+DRaY&#10;a9/xF1320YgE4ZCjAhtjk0sZSksOw9g3xMn7863DmGRrpG6xS3BXy5cse5cOK04LFhv6tFSe9men&#10;YN0cd8WbCbL4ifb35D+6jd0ZpYbPfTEHEamPj/C9vdUKprPX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LKixQAAAN0AAAAPAAAAAAAAAAAAAAAAAJgCAABkcnMv&#10;ZG93bnJldi54bWxQSwUGAAAAAAQABAD1AAAAigMAAAAA&#10;" filled="f"/>
                        <v:rect id="Rectangle 1627"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Ys1cUA&#10;AADdAAAADwAAAGRycy9kb3ducmV2LnhtbESPQWsCMRSE7wX/Q3iCt5qt2iKrUbZFoSehWmi9PTav&#10;yeLmZdlEd/vvjSB4HGbmG2a57l0tLtSGyrOCl3EGgrj0umKj4PuwfZ6DCBFZY+2ZFPxTgPVq8LTE&#10;XPuOv+iyj0YkCIccFdgYm1zKUFpyGMa+IU7en28dxiRbI3WLXYK7Wk6y7E06rDgtWGzow1J52p+d&#10;gk1z3BWvJsjiJ9rfk3/vtnZnlBoN+2IBIlIfH+F7+1MrmM5n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9izVxQAAAN0AAAAPAAAAAAAAAAAAAAAAAJgCAABkcnMv&#10;ZG93bnJldi54bWxQSwUGAAAAAAQABAD1AAAAigMAAAAA&#10;" filled="f"/>
                      </v:group>
                      <v:rect id="Rectangle 1628"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qJTsUA&#10;AADdAAAADwAAAGRycy9kb3ducmV2LnhtbESPQWsCMRSE7wX/Q3iCt5pttUVWo2xFoSehWmi9PTav&#10;yeLmZdlEd/vvjSB4HGbmG2ax6l0tLtSGyrOCl3EGgrj0umKj4PuwfZ6BCBFZY+2ZFPxTgNVy8LTA&#10;XPuOv+iyj0YkCIccFdgYm1zKUFpyGMa+IU7en28dxiRbI3WLXYK7Wr5m2bt0WHFasNjQ2lJ52p+d&#10;gk1z3BVvJsjiJ9rfk//otnZnlBoN+2IOIlIfH+F7+1MrmMy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olOxQAAAN0AAAAPAAAAAAAAAAAAAAAAAJgCAABkcnMv&#10;ZG93bnJldi54bWxQSwUGAAAAAAQABAD1AAAAigMAAAAA&#10;" filled="f"/>
                      <v:rect id="Rectangle 1629"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ROsUA&#10;AADdAAAADwAAAGRycy9kb3ducmV2LnhtbESPQWsCMRSE74L/ITyhN8222iKrUbai0JNQLbTeHpvX&#10;ZHHzsmyiu/33jSB4HGbmG2a57l0trtSGyrOC50kGgrj0umKj4Ou4G89BhIissfZMCv4owHo1HCwx&#10;177jT7oeohEJwiFHBTbGJpcylJYcholviJP361uHMcnWSN1il+Culi9Z9iYdVpwWLDa0sVSeDxen&#10;YNuc9sWrCbL4jvbn7N+7nd0bpZ5GfbEAEamPj/C9/aEVTOe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UxE6xQAAAN0AAAAPAAAAAAAAAAAAAAAAAJgCAABkcnMv&#10;ZG93bnJldi54bWxQSwUGAAAAAAQABAD1AAAAigMAAAAA&#10;" filled="f"/>
                      <v:rect id="Rectangle 1630"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0ocUA&#10;AADdAAAADwAAAGRycy9kb3ducmV2LnhtbESPQWsCMRSE74L/ITyhN83WqshqlLVU8CTUCurtsXlN&#10;FjcvyyZ1t/++KRR6HGbmG2a97V0tHtSGyrOC50kGgrj0umKj4PyxHy9BhIissfZMCr4pwHYzHKwx&#10;177jd3qcohEJwiFHBTbGJpcylJYcholviJP36VuHMcnWSN1il+CultMsW0iHFacFiw29Wirvpy+n&#10;4K25HYu5CbK4RHu9+123t0ej1NOoL1YgIvXxP/zXPmgFL8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7ShxQAAAN0AAAAPAAAAAAAAAAAAAAAAAJgCAABkcnMv&#10;ZG93bnJldi54bWxQSwUGAAAAAAQABAD1AAAAigMAAAAA&#10;" filled="f"/>
                    </v:group>
                  </w:pict>
                </mc:Fallback>
              </mc:AlternateContent>
            </w:r>
            <w:r>
              <w:rPr>
                <w:noProof/>
                <w:sz w:val="14"/>
              </w:rPr>
              <mc:AlternateContent>
                <mc:Choice Requires="wpg">
                  <w:drawing>
                    <wp:inline distT="0" distB="0" distL="0" distR="0" wp14:anchorId="1B22A140">
                      <wp:extent cx="448310" cy="448310"/>
                      <wp:effectExtent l="5715" t="5080" r="12700" b="13335"/>
                      <wp:docPr id="3711" name="Group 38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448310"/>
                                <a:chOff x="7875" y="5570"/>
                                <a:chExt cx="706" cy="706"/>
                              </a:xfrm>
                            </wpg:grpSpPr>
                            <wps:wsp>
                              <wps:cNvPr id="3719" name="Oval 90"/>
                              <wps:cNvSpPr>
                                <a:spLocks noChangeArrowheads="1"/>
                              </wps:cNvSpPr>
                              <wps:spPr bwMode="auto">
                                <a:xfrm>
                                  <a:off x="7875" y="5570"/>
                                  <a:ext cx="706" cy="706"/>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720" name="Oval 91"/>
                              <wps:cNvSpPr>
                                <a:spLocks noChangeArrowheads="1"/>
                              </wps:cNvSpPr>
                              <wps:spPr bwMode="auto">
                                <a:xfrm>
                                  <a:off x="8138" y="5829"/>
                                  <a:ext cx="187" cy="187"/>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1D0CCB76" id="Group 3832" o:spid="_x0000_s1026" style="width:35.3pt;height:35.3pt;mso-position-horizontal-relative:char;mso-position-vertical-relative:line" coordorigin="7875,5570" coordsize="706,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">
                      <v:oval id="Oval 90" o:spid="_x0000_s1027" style="position:absolute;left:7875;top:5570;width:706;height: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Lo4sMA&#10;AADdAAAADwAAAGRycy9kb3ducmV2LnhtbESPQWvCQBSE70L/w/IKvenGWGwbXUUKgkebSM+P3WcS&#10;zL4N2TUm/nq3UPA4zMw3zHo72Eb01PnasYL5LAFBrJ2puVRwKvbTTxA+IBtsHJOCkTxsNy+TNWbG&#10;3fiH+jyUIkLYZ6igCqHNpPS6Iot+5lri6J1dZzFE2ZXSdHiLcNvINEmW0mLNcaHClr4r0pf8ahX8&#10;3nU+8tiney70se39In2/sFJvr8NuBSLQEJ7h//bBKFh8zL/g7018An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Lo4sMAAADdAAAADwAAAAAAAAAAAAAAAACYAgAAZHJzL2Rv&#10;d25yZXYueG1sUEsFBgAAAAAEAAQA9QAAAIgDAAAAAA==&#10;" fillcolor="#d8d8d8 [2732]">
                        <v:stroke dashstyle="longDash"/>
                      </v:oval>
                      <v:oval id="Oval 91" o:spid="_x0000_s1028" style="position:absolute;left:8138;top:5829;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wYsMA&#10;AADdAAAADwAAAGRycy9kb3ducmV2LnhtbERPTWvCQBC9F/oflil4KbqJLSqpq5SCoFCKUS/ehuw0&#10;CWZnw+6o6b/vHgo9Pt73cj24Tt0oxNazgXySgSKuvG25NnA6bsYLUFGQLXaeycAPRVivHh+WWFh/&#10;55JuB6lVCuFYoIFGpC+0jlVDDuPE98SJ+/bBoSQYam0D3lO46/Q0y2baYcupocGePhqqLoerMzCX&#10;q5Rf58/nPNj9a7XJdyVedsaMnob3N1BCg/yL/9xba+BlPk3705v0BP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wYsMAAADdAAAADwAAAAAAAAAAAAAAAACYAgAAZHJzL2Rv&#10;d25yZXYueG1sUEsFBgAAAAAEAAQA9QAAAIg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3 mm</w:t>
            </w:r>
          </w:p>
          <w:p w:rsidR="007A6D65" w:rsidRPr="004731F3" w:rsidRDefault="007A6D65" w:rsidP="007A6D65">
            <w:pPr>
              <w:pStyle w:val="NoSpacing"/>
              <w:jc w:val="center"/>
              <w:rPr>
                <w:sz w:val="14"/>
              </w:rPr>
            </w:pPr>
            <w:r w:rsidRPr="004731F3">
              <w:rPr>
                <w:sz w:val="14"/>
              </w:rPr>
              <w:t>Wall Thickness = 1.8 mm</w:t>
            </w:r>
          </w:p>
        </w:tc>
        <w:tc>
          <w:tcPr>
            <w:tcW w:w="1926" w:type="dxa"/>
            <w:gridSpan w:val="2"/>
          </w:tcPr>
          <w:p w:rsidR="007A6D65" w:rsidRDefault="00EA2B60" w:rsidP="007A6D65">
            <w:pPr>
              <w:pStyle w:val="NoSpacing"/>
              <w:jc w:val="center"/>
              <w:rPr>
                <w:noProof/>
              </w:rPr>
            </w:pPr>
            <w:r>
              <w:rPr>
                <w:noProof/>
              </w:rPr>
              <mc:AlternateContent>
                <mc:Choice Requires="wpg">
                  <w:drawing>
                    <wp:anchor distT="0" distB="0" distL="114300" distR="114300" simplePos="0" relativeHeight="251718144" behindDoc="0" locked="0" layoutInCell="1" allowOverlap="1" wp14:anchorId="7E465571">
                      <wp:simplePos x="0" y="0"/>
                      <wp:positionH relativeFrom="column">
                        <wp:posOffset>167640</wp:posOffset>
                      </wp:positionH>
                      <wp:positionV relativeFrom="paragraph">
                        <wp:posOffset>209550</wp:posOffset>
                      </wp:positionV>
                      <wp:extent cx="354330" cy="137160"/>
                      <wp:effectExtent l="0" t="0" r="26670" b="15240"/>
                      <wp:wrapNone/>
                      <wp:docPr id="3821" name="Group 38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22" name="Group 1632"/>
                              <wpg:cNvGrpSpPr>
                                <a:grpSpLocks/>
                              </wpg:cNvGrpSpPr>
                              <wpg:grpSpPr bwMode="auto">
                                <a:xfrm>
                                  <a:off x="10502" y="3011"/>
                                  <a:ext cx="374" cy="216"/>
                                  <a:chOff x="4493" y="3043"/>
                                  <a:chExt cx="374" cy="216"/>
                                </a:xfrm>
                              </wpg:grpSpPr>
                              <wps:wsp>
                                <wps:cNvPr id="3823" name="Rectangle 163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4" name="Rectangle 163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5" name="Rectangle 163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6" name="Rectangle 163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7" name="Rectangle 163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8" name="Rectangle 163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29" name="Rectangle 163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0" name="Rectangle 164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1" name="Rectangle 164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876C28" id="Group 3821" o:spid="_x0000_s1026" style="position:absolute;margin-left:13.2pt;margin-top:16.5pt;width:27.9pt;height:10.8pt;z-index:25171814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">
                      <v:group id="Group 1632"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7RdMUAAADdAAAADwAAAGRycy9kb3ducmV2LnhtbESPQYvCMBSE74L/ITzB&#10;m6at7CJdo4ioeBBhVZC9PZpnW2xeShPb+u83wsIeh5n5hlmselOJlhpXWlYQTyMQxJnVJecKrpfd&#10;ZA7CeWSNlWVS8CIHq+VwsMBU246/qT37XAQIuxQVFN7XqZQuK8igm9qaOHh32xj0QTa51A12AW4q&#10;mUTRpzRYclgosKZNQdnj/DQK9h1261m8bY+P++b1c/k43Y4xKTUe9esvEJ56/x/+ax+0gtk8SeD9&#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e0XTFAAAA3QAA&#10;AA8AAAAAAAAAAAAAAAAAqgIAAGRycy9kb3ducmV2LnhtbFBLBQYAAAAABAAEAPoAAACcAwAAAAA=&#10;">
                        <v:rect id="Rectangle 1633"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Vs7sUA&#10;AADdAAAADwAAAGRycy9kb3ducmV2LnhtbESPT2sCMRTE70K/Q3iF3jRbpSKrUVap0JPgH1Bvj81r&#10;srh5WTapu/32TUHwOMzMb5jFqne1uFMbKs8K3kcZCOLS64qNgtNxO5yBCBFZY+2ZFPxSgNXyZbDA&#10;XPuO93Q/RCMShEOOCmyMTS5lKC05DCPfECfv27cOY5KtkbrFLsFdLcdZNpUOK04LFhvaWCpvhx+n&#10;4LO57ooPE2RxjvZy8+tua3dGqbfXvpiDiNTHZ/jR/tIKJrPxBP7fp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WzuxQAAAN0AAAAPAAAAAAAAAAAAAAAAAJgCAABkcnMv&#10;ZG93bnJldi54bWxQSwUGAAAAAAQABAD1AAAAigMAAAAA&#10;" filled="f"/>
                        <v:rect id="Rectangle 1634"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z0msUA&#10;AADdAAAADwAAAGRycy9kb3ducmV2LnhtbESPQWsCMRSE7wX/Q3iCt5qt2iKrUbZFoSehWmi9PTav&#10;yeLmZdlEd/vvjSB4HGbmG2a57l0tLtSGyrOCl3EGgrj0umKj4PuwfZ6DCBFZY+2ZFPxTgPVq8LTE&#10;XPuOv+iyj0YkCIccFdgYm1zKUFpyGMa+IU7en28dxiRbI3WLXYK7Wk6y7E06rDgtWGzow1J52p+d&#10;gk1z3BWvJsjiJ9rfk3/vtnZnlBoN+2IBIlIfH+F7+1MrmM4nM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PSaxQAAAN0AAAAPAAAAAAAAAAAAAAAAAJgCAABkcnMv&#10;ZG93bnJldi54bWxQSwUGAAAAAAQABAD1AAAAigMAAAAA&#10;" filled="f"/>
                        <v:rect id="Rectangle 1635"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BRAcUA&#10;AADdAAAADwAAAGRycy9kb3ducmV2LnhtbESPT2sCMRTE74LfITyhN83WYpHVKKso9CT4B1pvj81r&#10;srh5WTbR3X77piD0OMzMb5jlune1eFAbKs8KXicZCOLS64qNgst5P56DCBFZY+2ZFPxQgPVqOFhi&#10;rn3HR3qcohEJwiFHBTbGJpcylJYcholviJP37VuHMcnWSN1il+CultMse5cOK04LFhvaWipvp7tT&#10;sGuuh2Jmgiw+o/26+U23twej1MuoLxYgIvXxP/xsf2gFb/PpD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wFEBxQAAAN0AAAAPAAAAAAAAAAAAAAAAAJgCAABkcnMv&#10;ZG93bnJldi54bWxQSwUGAAAAAAQABAD1AAAAigMAAAAA&#10;" filled="f"/>
                        <v:rect id="Rectangle 1636"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LPdsUA&#10;AADdAAAADwAAAGRycy9kb3ducmV2LnhtbESPT2sCMRTE7wW/Q3hCbzVbS0VWo6yi0JPgH2i9PTav&#10;yeLmZdlEd/vtG0HwOMzMb5j5sne1uFEbKs8K3kcZCOLS64qNgtNx+zYFESKyxtozKfijAMvF4GWO&#10;ufYd7+l2iEYkCIccFdgYm1zKUFpyGEa+IU7er28dxiRbI3WLXYK7Wo6zbCIdVpwWLDa0tlReDlen&#10;YNOcd8WnCbL4jvbn4lfd1u6MUq/DvpiBiNTHZ/jR/tIKPqbjC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Es92xQAAAN0AAAAPAAAAAAAAAAAAAAAAAJgCAABkcnMv&#10;ZG93bnJldi54bWxQSwUGAAAAAAQABAD1AAAAigMAAAAA&#10;" filled="f"/>
                        <v:rect id="Rectangle 1637"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5q7cUA&#10;AADdAAAADwAAAGRycy9kb3ducmV2LnhtbESPQWsCMRSE7wX/Q3iCt5qtYiurUbZFoSehWmi9PTav&#10;yeLmZdlEd/vvjSB4HGbmG2a57l0tLtSGyrOCl3EGgrj0umKj4PuwfZ6DCBFZY+2ZFPxTgPVq8LTE&#10;XPuOv+iyj0YkCIccFdgYm1zKUFpyGMa+IU7en28dxiRbI3WLXYK7Wk6y7FU6rDgtWGzow1J52p+d&#10;gk1z3BUzE2TxE+3vyb93W7szSo2GfbEAEamPj/C9/akVTOeTN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mrtxQAAAN0AAAAPAAAAAAAAAAAAAAAAAJgCAABkcnMv&#10;ZG93bnJldi54bWxQSwUGAAAAAAQABAD1AAAAigMAAAAA&#10;" filled="f"/>
                        <v:rect id="Rectangle 1638"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H+n8IA&#10;AADdAAAADwAAAGRycy9kb3ducmV2LnhtbERPW2vCMBR+F/YfwhnsTdM5lNIZpRsKPgleYNvboTlL&#10;is1JaaKt/948CD5+fPfFanCNuFIXas8K3icZCOLK65qNgtNxM85BhIissfFMCm4UYLV8GS2w0L7n&#10;PV0P0YgUwqFABTbGtpAyVJYcholviRP37zuHMcHOSN1hn8JdI6dZNpcOa04NFlv6tlSdDxenYN3+&#10;7cqZCbL8ifb37L/6jd0Zpd5eh/ITRKQhPsUP91Yr+MinaW5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wf6fwgAAAN0AAAAPAAAAAAAAAAAAAAAAAJgCAABkcnMvZG93&#10;bnJldi54bWxQSwUGAAAAAAQABAD1AAAAhwMAAAAA&#10;" filled="f"/>
                      </v:group>
                      <v:rect id="Rectangle 1639"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1bBMUA&#10;AADdAAAADwAAAGRycy9kb3ducmV2LnhtbESPQWsCMRSE7wX/Q3iCt5qtYtGtUbZFoSehWqi9PTav&#10;yeLmZdlEd/vvjSB4HGbmG2a57l0tLtSGyrOCl3EGgrj0umKj4PuwfZ6DCBFZY+2ZFPxTgPVq8LTE&#10;XPuOv+iyj0YkCIccFdgYm1zKUFpyGMa+IU7en28dxiRbI3WLXYK7Wk6y7FU6rDgtWGzow1J52p+d&#10;gk3zuytmJsjiJ9rjyb93W7szSo2GffEGIlIfH+F7+1MrmM4n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jVsExQAAAN0AAAAPAAAAAAAAAAAAAAAAAJgCAABkcnMv&#10;ZG93bnJldi54bWxQSwUGAAAAAAQABAD1AAAAigMAAAAA&#10;" filled="f"/>
                      <v:rect id="Rectangle 1640"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5kRMIA&#10;AADdAAAADwAAAGRycy9kb3ducmV2LnhtbERPz2vCMBS+D/wfwhN2m6nKRqlGqaKwkzAV1NujeSbF&#10;5qU0me3+++Uw2PHj+71cD64RT+pC7VnBdJKBIK68rtkoOJ/2bzmIEJE1Np5JwQ8FWK9GL0sstO/5&#10;i57HaEQK4VCgAhtjW0gZKksOw8S3xIm7+85hTLAzUnfYp3DXyFmWfUiHNacGiy1tLVWP47dTsGtv&#10;h/LdBFleor0+/Kbf24NR6nU8lAsQkYb4L/5zf2oF83ye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bmREwgAAAN0AAAAPAAAAAAAAAAAAAAAAAJgCAABkcnMvZG93&#10;bnJldi54bWxQSwUGAAAAAAQABAD1AAAAhwMAAAAA&#10;" filled="f"/>
                      <v:rect id="Rectangle 1641"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LB38UA&#10;AADdAAAADwAAAGRycy9kb3ducmV2LnhtbESPT2sCMRTE74LfIbyCN81aqchqlLVU8CT4B1pvj81r&#10;srh5WTapu/32TUHwOMzMb5jVpne1uFMbKs8KppMMBHHpdcVGweW8Gy9AhIissfZMCn4pwGY9HKww&#10;177jI91P0YgE4ZCjAhtjk0sZSksOw8Q3xMn79q3DmGRrpG6xS3BXy9csm0uHFacFiw29Wypvpx+n&#10;4KO5Hoo3E2TxGe3XzW+7nT0YpUYvfbEEEamPz/CjvdcKZovZF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sHfxQAAAN0AAAAPAAAAAAAAAAAAAAAAAJgCAABkcnMv&#10;ZG93bnJldi54bWxQSwUGAAAAAAQABAD1AAAAigMAAAAA&#10;" filled="f"/>
                    </v:group>
                  </w:pict>
                </mc:Fallback>
              </mc:AlternateContent>
            </w:r>
            <w:r>
              <w:rPr>
                <w:noProof/>
              </w:rPr>
              <mc:AlternateContent>
                <mc:Choice Requires="wpg">
                  <w:drawing>
                    <wp:inline distT="0" distB="0" distL="0" distR="0" wp14:anchorId="4467A445">
                      <wp:extent cx="448310" cy="629285"/>
                      <wp:effectExtent l="8890" t="5080" r="9525" b="13335"/>
                      <wp:docPr id="3701" name="Group 3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629285"/>
                                <a:chOff x="13521" y="5570"/>
                                <a:chExt cx="706" cy="991"/>
                              </a:xfrm>
                            </wpg:grpSpPr>
                            <wps:wsp>
                              <wps:cNvPr id="3709" name="Rectangle 87"/>
                              <wps:cNvSpPr>
                                <a:spLocks noChangeArrowheads="1"/>
                              </wps:cNvSpPr>
                              <wps:spPr bwMode="auto">
                                <a:xfrm rot="5400000">
                                  <a:off x="13381" y="5715"/>
                                  <a:ext cx="986" cy="70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710" name="Rectangle 88"/>
                              <wps:cNvSpPr>
                                <a:spLocks noChangeArrowheads="1"/>
                              </wps:cNvSpPr>
                              <wps:spPr bwMode="auto">
                                <a:xfrm rot="5400000">
                                  <a:off x="13380" y="5969"/>
                                  <a:ext cx="986" cy="187"/>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1DD5CC51" id="Group 3818" o:spid="_x0000_s1026" style="width:35.3pt;height:49.55pt;mso-position-horizontal-relative:char;mso-position-vertical-relative:line" coordorigin="13521,5570" coordsize="706,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">
                      <v:rect id="Rectangle 87" o:spid="_x0000_s1027" style="position:absolute;left:13381;top:5715;width:986;height:70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u7TcUA&#10;AADdAAAADwAAAGRycy9kb3ducmV2LnhtbESPzWrDMBCE74W+g9hCbrXUJCSpG8WE0kAOvdTOAyzW&#10;+odaK8dSbPftq0Chx2FmvmH22Ww7MdLgW8caXhIFgrh0puVaw6U4Pe9A+IBssHNMGn7IQ3Z4fNhj&#10;atzEXzTmoRYRwj5FDU0IfSqlLxuy6BPXE0evcoPFEOVQSzPgFOG2k0ulNtJiy3GhwZ7eGyq/85vV&#10;UG2Kuh3nIv9cf7izvXZVflKV1oun+fgGItAc/sN/7bPRsNqqV7i/iU9AH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C7tNxQAAAN0AAAAPAAAAAAAAAAAAAAAAAJgCAABkcnMv&#10;ZG93bnJldi54bWxQSwUGAAAAAAQABAD1AAAAigMAAAAA&#10;" fillcolor="#d8d8d8 [2732]">
                        <v:stroke dashstyle="longDash"/>
                      </v:rect>
                      <v:rect id="Rectangle 88" o:spid="_x0000_s1028" style="position:absolute;left:13380;top:5969;width:986;height:1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TwicMA&#10;AADdAAAADwAAAGRycy9kb3ducmV2LnhtbERPy2oCMRTdC/2HcAvdSM1oQcvUKCIW3XThY9HubpPr&#10;ZHByMyRRZ/6+WRRcHs57vuxcI24UYu1ZwXhUgCDW3tRcKTgdP1/fQcSEbLDxTAp6irBcPA3mWBp/&#10;5z3dDqkSOYRjiQpsSm0pZdSWHMaRb4kzd/bBYcowVNIEvOdw18hJUUylw5pzg8WW1pb05XB1Ckw8&#10;66996DdDe/n53Zre6wl9K/Xy3K0+QCTq0kP8794ZBW+zcd6f3+Qn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TwicMAAADdAAAADwAAAAAAAAAAAAAAAACYAgAAZHJzL2Rv&#10;d25yZXYueG1sUEsFBgAAAAAEAAQA9QAAAIg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Left Main Coronary Artery</w:t>
            </w:r>
            <w:r>
              <w:rPr>
                <w:sz w:val="18"/>
                <w:vertAlign w:val="superscript"/>
              </w:rPr>
              <w:t>6,7</w:t>
            </w:r>
          </w:p>
        </w:tc>
        <w:tc>
          <w:tcPr>
            <w:tcW w:w="1052" w:type="dxa"/>
          </w:tcPr>
          <w:p w:rsidR="007A6D65" w:rsidRDefault="007A6D65" w:rsidP="007A6D65">
            <w:pPr>
              <w:pStyle w:val="NoSpacing"/>
            </w:pPr>
            <w:r>
              <w:t>0.5 x 0.5 x 1.25</w:t>
            </w:r>
          </w:p>
          <w:p w:rsidR="007A6D65" w:rsidRDefault="00EA2B60" w:rsidP="007A6D65">
            <w:pPr>
              <w:pStyle w:val="NoSpacing"/>
            </w:pPr>
            <w:r>
              <w:rPr>
                <w:noProof/>
              </w:rPr>
              <mc:AlternateContent>
                <mc:Choice Requires="wps">
                  <w:drawing>
                    <wp:inline distT="0" distB="0" distL="0" distR="0" wp14:anchorId="7038382D">
                      <wp:extent cx="314325" cy="307975"/>
                      <wp:effectExtent l="5080" t="7620" r="13970" b="8255"/>
                      <wp:docPr id="3700" name="Cube 38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0CC89147" id="Cube 3817"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" adj="12688">
                      <w10:anchorlock/>
                    </v:shape>
                  </w:pict>
                </mc:Fallback>
              </mc:AlternateContent>
            </w:r>
          </w:p>
        </w:tc>
        <w:tc>
          <w:tcPr>
            <w:tcW w:w="2008" w:type="dxa"/>
            <w:gridSpan w:val="4"/>
          </w:tcPr>
          <w:p w:rsidR="007A6D65" w:rsidRPr="004731F3" w:rsidRDefault="00EA2B60" w:rsidP="007A6D65">
            <w:pPr>
              <w:pStyle w:val="NoSpacing"/>
              <w:jc w:val="center"/>
              <w:rPr>
                <w:sz w:val="16"/>
              </w:rPr>
            </w:pPr>
            <w:r>
              <w:rPr>
                <w:noProof/>
                <w:sz w:val="16"/>
              </w:rPr>
              <mc:AlternateContent>
                <mc:Choice Requires="wpg">
                  <w:drawing>
                    <wp:anchor distT="0" distB="0" distL="114300" distR="114300" simplePos="0" relativeHeight="251719168" behindDoc="0" locked="0" layoutInCell="1" allowOverlap="1" wp14:anchorId="2650F800">
                      <wp:simplePos x="0" y="0"/>
                      <wp:positionH relativeFrom="column">
                        <wp:posOffset>144145</wp:posOffset>
                      </wp:positionH>
                      <wp:positionV relativeFrom="paragraph">
                        <wp:posOffset>304800</wp:posOffset>
                      </wp:positionV>
                      <wp:extent cx="237490" cy="137160"/>
                      <wp:effectExtent l="0" t="0" r="10160" b="15240"/>
                      <wp:wrapNone/>
                      <wp:docPr id="3810" name="Group 3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11" name="Rectangle 164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2" name="Rectangle 164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3" name="Rectangle 164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4" name="Rectangle 164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5" name="Rectangle 164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6" name="Rectangle 164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BDDE89" id="Group 3810" o:spid="_x0000_s1026" style="position:absolute;margin-left:11.35pt;margin-top:24pt;width:18.7pt;height:10.8pt;z-index:25171916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">
                      <v:rect id="Rectangle 1643"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dv8UA&#10;AADdAAAADwAAAGRycy9kb3ducmV2LnhtbESPQWsCMRSE70L/Q3gFb5rdFkW2RtmWCp6EqmB7e2xe&#10;k8XNy7JJ3fXfG6HgcZiZb5jlenCNuFAXas8K8mkGgrjyumaj4HjYTBYgQkTW2HgmBVcKsF49jZZY&#10;aN/zF1320YgE4VCgAhtjW0gZKksOw9S3xMn79Z3DmGRnpO6wT3DXyJcsm0uHNacFiy19WKrO+z+n&#10;4LP92ZUzE2R5ivb77N/7jd0ZpcbPQ/kGItIQH+H/9lYreF3kOdzfp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52/xQAAAN0AAAAPAAAAAAAAAAAAAAAAAJgCAABkcnMv&#10;ZG93bnJldi54bWxQSwUGAAAAAAQABAD1AAAAigMAAAAA&#10;" filled="f"/>
                      <v:rect id="Rectangle 1644"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UDyMUA&#10;AADdAAAADwAAAGRycy9kb3ducmV2LnhtbESPT2sCMRTE7wW/Q3iF3mpWi0VWo6yi0JPgH1Bvj81r&#10;srh5WTapu/32jSD0OMzMb5j5sne1uFMbKs8KRsMMBHHpdcVGwem4fZ+CCBFZY+2ZFPxSgOVi8DLH&#10;XPuO93Q/RCMShEOOCmyMTS5lKC05DEPfECfv27cOY5KtkbrFLsFdLcdZ9ikdVpwWLDa0tlTeDj9O&#10;waa57oqJCbI4R3u5+VW3tTuj1NtrX8xAROrjf/jZ/tIKPqajM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QPIxQAAAN0AAAAPAAAAAAAAAAAAAAAAAJgCAABkcnMv&#10;ZG93bnJldi54bWxQSwUGAAAAAAQABAD1AAAAigMAAAAA&#10;" filled="f"/>
                      <v:rect id="Rectangle 1645"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mmU8UA&#10;AADdAAAADwAAAGRycy9kb3ducmV2LnhtbESPT2sCMRTE74LfIbyCN81aqchqlLVU8CT4B1pvj81r&#10;srh5WTapu/32TUHwOMzMb5jVpne1uFMbKs8KppMMBHHpdcVGweW8Gy9AhIissfZMCn4pwGY9HKww&#10;177jI91P0YgE4ZCjAhtjk0sZSksOw8Q3xMn79q3DmGRrpG6xS3BXy9csm0uHFacFiw29Wypvpx+n&#10;4KO5Hoo3E2TxGe3XzW+7nT0YpUYvfbEEEamPz/CjvdcKZovpD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aZTxQAAAN0AAAAPAAAAAAAAAAAAAAAAAJgCAABkcnMv&#10;ZG93bnJldi54bWxQSwUGAAAAAAQABAD1AAAAigMAAAAA&#10;" filled="f"/>
                      <v:rect id="Rectangle 1646"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A+J8UA&#10;AADdAAAADwAAAGRycy9kb3ducmV2LnhtbESPQWsCMRSE70L/Q3gFb5q1tkVWo2yLgiehWmi9PTav&#10;yeLmZdlEd/33jSB4HGbmG2ax6l0tLtSGyrOCyTgDQVx6XbFR8H3YjGYgQkTWWHsmBVcKsFo+DRaY&#10;a9/xF1320YgE4ZCjAhtjk0sZSksOw9g3xMn7863DmGRrpG6xS3BXy5cse5cOK04LFhv6tFSe9men&#10;YN0cd8WbCbL4ifb35D+6jd0ZpYbPfTEHEamPj/C9vdUKprPJK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4D4nxQAAAN0AAAAPAAAAAAAAAAAAAAAAAJgCAABkcnMv&#10;ZG93bnJldi54bWxQSwUGAAAAAAQABAD1AAAAigMAAAAA&#10;" filled="f"/>
                      <v:rect id="Rectangle 1647"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ybvMQA&#10;AADdAAAADwAAAGRycy9kb3ducmV2LnhtbESPQWsCMRSE7wX/Q3iCt5pVschqlFUq9CRoC+rtsXkm&#10;i5uXZZO623/fFIQeh5n5hllteleLB7Wh8qxgMs5AEJdeV2wUfH3uXxcgQkTWWHsmBT8UYLMevKww&#10;177jIz1O0YgE4ZCjAhtjk0sZSksOw9g3xMm7+dZhTLI1UrfYJbir5TTL3qTDitOCxYZ2lsr76dsp&#10;eG+uh2JugizO0V7uftvt7cEoNRr2xRJEpD7+h5/tD61gtpjM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sm7zEAAAA3QAAAA8AAAAAAAAAAAAAAAAAmAIAAGRycy9k&#10;b3ducmV2LnhtbFBLBQYAAAAABAAEAPUAAACJAwAAAAA=&#10;" filled="f"/>
                      <v:rect id="Rectangle 1648"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4Fy8QA&#10;AADdAAAADwAAAGRycy9kb3ducmV2LnhtbESPQWsCMRSE7wX/Q3iCt5q1UpHVKGup0JOgLai3x+aZ&#10;LG5elk3qbv99Iwgeh5n5hlmue1eLG7Wh8qxgMs5AEJdeV2wU/HxvX+cgQkTWWHsmBX8UYL0avCwx&#10;177jPd0O0YgE4ZCjAhtjk0sZSksOw9g3xMm7+NZhTLI1UrfYJbir5VuWzaTDitOCxYY+LJXXw69T&#10;8Nmcd8W7CbI4Rnu6+k23tTuj1GjYFwsQkfr4DD/aX1rBdD6Zwf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BcvEAAAA3QAAAA8AAAAAAAAAAAAAAAAAmAIAAGRycy9k&#10;b3ducmV2LnhtbFBLBQYAAAAABAAEAPUAAACJAwAAAAA=&#10;" filled="f"/>
                    </v:group>
                  </w:pict>
                </mc:Fallback>
              </mc:AlternateContent>
            </w:r>
            <w:r>
              <w:rPr>
                <w:noProof/>
                <w:sz w:val="16"/>
              </w:rPr>
              <mc:AlternateContent>
                <mc:Choice Requires="wpg">
                  <w:drawing>
                    <wp:inline distT="0" distB="0" distL="0" distR="0" wp14:anchorId="41A4939F">
                      <wp:extent cx="749935" cy="749935"/>
                      <wp:effectExtent l="8255" t="9525" r="13335" b="12065"/>
                      <wp:docPr id="3686" name="Group 38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6359" y="10547"/>
                                <a:chExt cx="1181" cy="1181"/>
                              </a:xfrm>
                            </wpg:grpSpPr>
                            <wps:wsp>
                              <wps:cNvPr id="3687" name="Oval 84"/>
                              <wps:cNvSpPr>
                                <a:spLocks noChangeArrowheads="1"/>
                              </wps:cNvSpPr>
                              <wps:spPr bwMode="auto">
                                <a:xfrm>
                                  <a:off x="6622" y="10810"/>
                                  <a:ext cx="648" cy="648"/>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699" name="Oval 85"/>
                              <wps:cNvSpPr>
                                <a:spLocks noChangeArrowheads="1"/>
                              </wps:cNvSpPr>
                              <wps:spPr bwMode="auto">
                                <a:xfrm>
                                  <a:off x="6359" y="10547"/>
                                  <a:ext cx="1181" cy="1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F4EBEFB" id="Group 3807" o:spid="_x0000_s1026" style="width:59.05pt;height:59.05pt;mso-position-horizontal-relative:char;mso-position-vertical-relative:line" coordorigin="6359,10547"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">
                      <v:oval id="Oval 84" o:spid="_x0000_s1027" style="position:absolute;left:6622;top:10810;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2pecMA&#10;AADdAAAADwAAAGRycy9kb3ducmV2LnhtbESPX2vCMBTF3wd+h3CFvc3UCU6rUVQc+Gqt4OOlubbF&#10;5qYkme326Y0g7PFw/vw4y3VvGnEn52vLCsajBARxYXXNpYL89P0xA+EDssbGMin4JQ/r1eBtiam2&#10;HR/pnoVSxBH2KSqoQmhTKX1RkUE/si1x9K7WGQxRulJqh10cN438TJKpNFhzJFTY0q6i4pb9mMht&#10;+1u+9RtXzq+Hv/3lvO+SLFfqfdhvFiAC9eE//GoftILJdPYFzzfxCc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2pecMAAADdAAAADwAAAAAAAAAAAAAAAACYAgAAZHJzL2Rv&#10;d25yZXYueG1sUEsFBgAAAAAEAAQA9QAAAIgDAAAAAA==&#10;" fillcolor="#a5a5a5 [2092]"/>
                      <v:oval id="Oval 85" o:spid="_x0000_s1028" style="position:absolute;left:6359;top:10547;width:1181;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hqpMYA&#10;AADdAAAADwAAAGRycy9kb3ducmV2LnhtbESP0WoCMRRE3wv9h3CFvpSatRapq1FKodAHQV39gOvm&#10;ml3d3KxJ6m7/vhEKPg4zc4aZL3vbiCv5UDtWMBpmIIhLp2s2Cva7r5d3ECEia2wck4JfCrBcPD7M&#10;Mdeu4y1di2hEgnDIUUEVY5tLGcqKLIaha4mTd3TeYkzSG6k9dgluG/maZRNpsea0UGFLnxWV5+LH&#10;Kjgc9q6XF7/ePJuzx7dT15rVRqmnQf8xAxGpj/fwf/tbKxhPplO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hqpM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4.5 mm</w:t>
            </w:r>
          </w:p>
          <w:p w:rsidR="007A6D65" w:rsidRPr="004731F3" w:rsidRDefault="007A6D65" w:rsidP="007A6D65">
            <w:pPr>
              <w:pStyle w:val="NoSpacing"/>
              <w:jc w:val="center"/>
              <w:rPr>
                <w:sz w:val="16"/>
              </w:rPr>
            </w:pPr>
            <w:r w:rsidRPr="004731F3">
              <w:rPr>
                <w:sz w:val="16"/>
              </w:rPr>
              <w:t>Wall Thickness = 1.85 mm</w:t>
            </w:r>
          </w:p>
        </w:tc>
        <w:tc>
          <w:tcPr>
            <w:tcW w:w="1720" w:type="dxa"/>
          </w:tcPr>
          <w:p w:rsidR="007A6D65" w:rsidRDefault="00EA2B60" w:rsidP="007A6D65">
            <w:pPr>
              <w:pStyle w:val="NoSpacing"/>
              <w:jc w:val="center"/>
              <w:rPr>
                <w:noProof/>
              </w:rPr>
            </w:pPr>
            <w:r>
              <w:rPr>
                <w:noProof/>
              </w:rPr>
              <mc:AlternateContent>
                <mc:Choice Requires="wpg">
                  <w:drawing>
                    <wp:anchor distT="0" distB="0" distL="114300" distR="114300" simplePos="0" relativeHeight="251720192" behindDoc="0" locked="0" layoutInCell="1" allowOverlap="1" wp14:anchorId="4AD98906">
                      <wp:simplePos x="0" y="0"/>
                      <wp:positionH relativeFrom="column">
                        <wp:posOffset>63500</wp:posOffset>
                      </wp:positionH>
                      <wp:positionV relativeFrom="paragraph">
                        <wp:posOffset>301625</wp:posOffset>
                      </wp:positionV>
                      <wp:extent cx="237490" cy="137160"/>
                      <wp:effectExtent l="0" t="0" r="10160" b="15240"/>
                      <wp:wrapNone/>
                      <wp:docPr id="3800" name="Group 38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01" name="Rectangle 16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2" name="Rectangle 16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3" name="Rectangle 16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4" name="Rectangle 16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5" name="Rectangle 16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6" name="Rectangle 16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40D711" id="Group 3800" o:spid="_x0000_s1026" style="position:absolute;margin-left:5pt;margin-top:23.75pt;width:18.7pt;height:10.8pt;z-index:25172019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">
                      <v:rect id="Rectangle 1650"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4LYsQA&#10;AADdAAAADwAAAGRycy9kb3ducmV2LnhtbESPQWsCMRSE7wX/Q3iCt5q10iKrUVap4EmoCurtsXkm&#10;i5uXZRPd7b9vCoUeh5n5hlmseleLJ7Wh8qxgMs5AEJdeV2wUnI7b1xmIEJE11p5JwTcFWC0HLwvM&#10;te/4i56HaESCcMhRgY2xyaUMpSWHYewb4uTdfOswJtkaqVvsEtzV8i3LPqTDitOCxYY2lsr74eEU&#10;fDbXffFugizO0V7uft1t7d4oNRr2xRxEpD7+h//aO61gOss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OC2LEAAAA3QAAAA8AAAAAAAAAAAAAAAAAmAIAAGRycy9k&#10;b3ducmV2LnhtbFBLBQYAAAAABAAEAPUAAACJAwAAAAA=&#10;" filled="f"/>
                      <v:rect id="Rectangle 1651"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yVFcQA&#10;AADdAAAADwAAAGRycy9kb3ducmV2LnhtbESPQWsCMRSE74L/IbyCN83WUpHVKKsoeBLUQtvbY/NM&#10;FjcvyyZ1t/++KQgeh5n5hlmue1eLO7Wh8qzgdZKBIC69rtgo+Ljsx3MQISJrrD2Tgl8KsF4NB0vM&#10;te/4RPdzNCJBOOSowMbY5FKG0pLDMPENcfKuvnUYk2yN1C12Ce5qOc2ymXRYcVqw2NDWUnk7/zgF&#10;u+b7WLybIIvPaL9uftPt7dEoNXrpiwWISH18hh/tg1bwNs+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clRXEAAAA3QAAAA8AAAAAAAAAAAAAAAAAmAIAAGRycy9k&#10;b3ducmV2LnhtbFBLBQYAAAAABAAEAPUAAACJAwAAAAA=&#10;" filled="f"/>
                      <v:rect id="Rectangle 1652"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AwjsQA&#10;AADdAAAADwAAAGRycy9kb3ducmV2LnhtbESPQWsCMRSE7wX/Q3iCt5q10iKrUdai4EmoCurtsXkm&#10;i5uXZRPd7b9vCoUeh5n5hlmseleLJ7Wh8qxgMs5AEJdeV2wUnI7b1xmIEJE11p5JwTcFWC0HLwvM&#10;te/4i56HaESCcMhRgY2xyaUMpSWHYewb4uTdfOswJtkaqVvsEtzV8i3LPqTDitOCxYY+LZX3w8Mp&#10;2DTXffFugizO0V7uft1t7d4oNRr2xRxEpD7+h//aO61gOsu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QMI7EAAAA3QAAAA8AAAAAAAAAAAAAAAAAmAIAAGRycy9k&#10;b3ducmV2LnhtbFBLBQYAAAAABAAEAPUAAACJAwAAAAA=&#10;" filled="f"/>
                      <v:rect id="Rectangle 1653"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mo+sUA&#10;AADdAAAADwAAAGRycy9kb3ducmV2LnhtbESPQWsCMRSE7wX/Q3hCb92sVotsjbJKhZ4EbaF6e2xe&#10;k8XNy7JJ3e2/N4WCx2FmvmGW68E14kpdqD0rmGQ5COLK65qNgs+P3dMCRIjIGhvPpOCXAqxXo4cl&#10;Ftr3fKDrMRqRIBwKVGBjbAspQ2XJYch8S5y8b985jEl2RuoO+wR3jZzm+Yt0WHNasNjS1lJ1Of44&#10;BW/teV/OTZDlV7Sni9/0O7s3Sj2Oh/IVRKQh3sP/7Xet4HmRz+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Oaj6xQAAAN0AAAAPAAAAAAAAAAAAAAAAAJgCAABkcnMv&#10;ZG93bnJldi54bWxQSwUGAAAAAAQABAD1AAAAigMAAAAA&#10;" filled="f"/>
                      <v:rect id="Rectangle 1654"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UNYcQA&#10;AADdAAAADwAAAGRycy9kb3ducmV2LnhtbESPQWsCMRSE7wX/Q3iCt5q1YpHVKGtR6EmoCurtsXkm&#10;i5uXZRPd7b9vCoUeh5n5hlmue1eLJ7Wh8qxgMs5AEJdeV2wUnI671zmIEJE11p5JwTcFWK8GL0vM&#10;te/4i56HaESCcMhRgY2xyaUMpSWHYewb4uTdfOswJtkaqVvsEtzV8i3L3qXDitOCxYY+LJX3w8Mp&#10;2DbXfTEz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1DWHEAAAA3QAAAA8AAAAAAAAAAAAAAAAAmAIAAGRycy9k&#10;b3ducmV2LnhtbFBLBQYAAAAABAAEAPUAAACJAwAAAAA=&#10;" filled="f"/>
                      <v:rect id="Rectangle 1655"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TFsQA&#10;AADdAAAADwAAAGRycy9kb3ducmV2LnhtbESPQWsCMRSE7wX/Q3iCt5q1UpHVKGtR6EmoCurtsXkm&#10;i5uXZRPd7b9vCoUeh5n5hlmue1eLJ7Wh8qxgMs5AEJdeV2wUnI671zmIEJE11p5JwTcFWK8GL0vM&#10;te/4i56HaESCcMhRgY2xyaUMpSWHYewb4uTdfOswJtkaqVvsEtzV8i3LZtJhxWnBYkMflsr74eEU&#10;bJvrvng3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nkxbEAAAA3QAAAA8AAAAAAAAAAAAAAAAAmAIAAGRycy9k&#10;b3ducmV2LnhtbFBLBQYAAAAABAAEAPUAAACJAwAAAAA=&#10;" filled="f"/>
                    </v:group>
                  </w:pict>
                </mc:Fallback>
              </mc:AlternateContent>
            </w:r>
            <w:r>
              <w:rPr>
                <w:noProof/>
              </w:rPr>
              <mc:AlternateContent>
                <mc:Choice Requires="wpg">
                  <w:drawing>
                    <wp:inline distT="0" distB="0" distL="0" distR="0" wp14:anchorId="73227E4C">
                      <wp:extent cx="749935" cy="826135"/>
                      <wp:effectExtent l="10795" t="9525" r="10795" b="12065"/>
                      <wp:docPr id="3672" name="Group 37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6135"/>
                                <a:chOff x="7382" y="6857"/>
                                <a:chExt cx="1181" cy="1301"/>
                              </a:xfrm>
                            </wpg:grpSpPr>
                            <wps:wsp>
                              <wps:cNvPr id="3673" name="Rectangle 81"/>
                              <wps:cNvSpPr>
                                <a:spLocks noChangeArrowheads="1"/>
                              </wps:cNvSpPr>
                              <wps:spPr bwMode="auto">
                                <a:xfrm rot="5400000">
                                  <a:off x="7325" y="6914"/>
                                  <a:ext cx="1296" cy="118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685" name="Rectangle 82"/>
                              <wps:cNvSpPr>
                                <a:spLocks noChangeArrowheads="1"/>
                              </wps:cNvSpPr>
                              <wps:spPr bwMode="auto">
                                <a:xfrm rot="5400000">
                                  <a:off x="7326" y="7186"/>
                                  <a:ext cx="1296" cy="64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4597D8B3" id="Group 3797" o:spid="_x0000_s1026" style="width:59.05pt;height:65.05pt;mso-position-horizontal-relative:char;mso-position-vertical-relative:line" coordorigin="7382,6857" coordsize="1181,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">
                      <v:rect id="Rectangle 81" o:spid="_x0000_s1027" style="position:absolute;left:7325;top:6914;width:1296;height:11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N81MYA&#10;AADdAAAADwAAAGRycy9kb3ducmV2LnhtbESPQWvCQBSE7wX/w/IEb83Gpo0SXUWEYNtbo+D1kX0m&#10;wezbkN0maX99t1DocZiZb5jtfjKtGKh3jWUFyygGQVxa3XCl4HLOH9cgnEfW2FomBV/kYL+bPWwx&#10;03bkDxoKX4kAYZehgtr7LpPSlTUZdJHtiIN3s71BH2RfSd3jGOCmlU9xnEqDDYeFGjs61lTei0+j&#10;4KU6d+PbaZXn78fm+mz1Zfge70ot5tNhA8LT5P/Df+1XrSBJVwn8vglP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N81MYAAADdAAAADwAAAAAAAAAAAAAAAACYAgAAZHJz&#10;L2Rvd25yZXYueG1sUEsFBgAAAAAEAAQA9QAAAIsDAAAAAA==&#10;" fillcolor="white [3212]"/>
                      <v:rect id="Rectangle 82" o:spid="_x0000_s1028" style="position:absolute;left:7326;top:7186;width:1296;height:6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HTsUA&#10;AADdAAAADwAAAGRycy9kb3ducmV2LnhtbESP3WrCQBSE7wu+w3IK3tVNlIqkrlIDES8s/j7AafY0&#10;Cc2eDdnVJG/fLQheDjPzDbNc96YWd2pdZVlBPIlAEOdWV1wouF6ytwUI55E11pZJwUAO1qvRyxIT&#10;bTs+0f3sCxEg7BJUUHrfJFK6vCSDbmIb4uD92NagD7ItpG6xC3BTy2kUzaXBisNCiQ2lJeW/55tR&#10;wMfDfoup/Mr2m6HRp+/YX6JYqfFr//kBwlPvn+FHe6cVzOaLd/h/E5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qkdOxQAAAN0AAAAPAAAAAAAAAAAAAAAAAJgCAABkcnMv&#10;ZG93bnJldi54bWxQSwUGAAAAAAQABAD1AAAAigMAAAAA&#10;" fillcolor="#a5a5a5 [2092]"/>
                      <w10:anchorlock/>
                    </v:group>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721216" behindDoc="0" locked="0" layoutInCell="1" allowOverlap="1" wp14:anchorId="7E0EA9B1">
                      <wp:simplePos x="0" y="0"/>
                      <wp:positionH relativeFrom="column">
                        <wp:posOffset>108585</wp:posOffset>
                      </wp:positionH>
                      <wp:positionV relativeFrom="paragraph">
                        <wp:posOffset>304800</wp:posOffset>
                      </wp:positionV>
                      <wp:extent cx="354330" cy="137160"/>
                      <wp:effectExtent l="0" t="0" r="26670" b="15240"/>
                      <wp:wrapNone/>
                      <wp:docPr id="3786" name="Group 37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87" name="Group 1657"/>
                              <wpg:cNvGrpSpPr>
                                <a:grpSpLocks/>
                              </wpg:cNvGrpSpPr>
                              <wpg:grpSpPr bwMode="auto">
                                <a:xfrm>
                                  <a:off x="10502" y="3011"/>
                                  <a:ext cx="374" cy="216"/>
                                  <a:chOff x="4493" y="3043"/>
                                  <a:chExt cx="374" cy="216"/>
                                </a:xfrm>
                              </wpg:grpSpPr>
                              <wps:wsp>
                                <wps:cNvPr id="3788" name="Rectangle 16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9" name="Rectangle 16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0" name="Rectangle 16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1" name="Rectangle 16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2" name="Rectangle 16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3" name="Rectangle 16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94" name="Rectangle 166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5" name="Rectangle 166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6" name="Rectangle 166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DBDD57" id="Group 3786" o:spid="_x0000_s1026" style="position:absolute;margin-left:8.55pt;margin-top:24pt;width:27.9pt;height:10.8pt;z-index:25172121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">
                      <v:group id="Group 1657"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Lu5gMYAAADdAAAADwAAAGRycy9kb3ducmV2LnhtbESPT4vCMBTE7wt+h/AE&#10;b2taZVepRhFZxYMs+AfE26N5tsXmpTTZtn77jSB4HGbmN8x82ZlSNFS7wrKCeBiBIE6tLjhTcD5t&#10;PqcgnEfWWFomBQ9ysFz0PuaYaNvygZqjz0SAsEtQQe59lUjp0pwMuqGtiIN3s7VBH2SdSV1jG+Cm&#10;lKMo+pYGCw4LOVa0zim9H/+Mgm2L7Woc/zT7+239uJ6+fi/7mJQa9LvVDISnzr/Dr/ZOKxhPph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u7mAxgAAAN0A&#10;AAAPAAAAAAAAAAAAAAAAAKoCAABkcnMvZG93bnJldi54bWxQSwUGAAAAAAQABAD6AAAAnQMAAAAA&#10;">
                        <v:rect id="Rectangle 1658"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M188IA&#10;AADdAAAADwAAAGRycy9kb3ducmV2LnhtbERPz2vCMBS+C/sfwht403SKm1SjdDLBkzA3mN4ezTMp&#10;Ni+lyWz9781B8Pjx/V6ue1eLK7Wh8qzgbZyBIC69rtgo+P3ZjuYgQkTWWHsmBTcKsF69DJaYa9/x&#10;N10P0YgUwiFHBTbGJpcylJYchrFviBN39q3DmGBrpG6xS+GulpMse5cOK04NFhvaWCovh3+n4Ks5&#10;7YuZCbL4i/Z48Z/d1u6NUsPXvliAiNTHp/jh3mkF0495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EzXzwgAAAN0AAAAPAAAAAAAAAAAAAAAAAJgCAABkcnMvZG93&#10;bnJldi54bWxQSwUGAAAAAAQABAD1AAAAhwMAAAAA&#10;" filled="f"/>
                        <v:rect id="Rectangle 1659"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QaMUA&#10;AADdAAAADwAAAGRycy9kb3ducmV2LnhtbESPQWsCMRSE7wX/Q3iF3jRbS1tdjbJKhZ6EqqDeHptn&#10;srh5WTapu/33TUHocZiZb5j5sne1uFEbKs8KnkcZCOLS64qNgsN+M5yACBFZY+2ZFPxQgOVi8DDH&#10;XPuOv+i2i0YkCIccFdgYm1zKUFpyGEa+IU7exbcOY5KtkbrFLsFdLcdZ9iYdVpwWLDa0tlRed99O&#10;wUdz3havJsjiGO3p6lfdxm6NUk+PfTEDEamP/+F7+1MreHmfTO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5BoxQAAAN0AAAAPAAAAAAAAAAAAAAAAAJgCAABkcnMv&#10;ZG93bnJldi54bWxQSwUGAAAAAAQABAD1AAAAigMAAAAA&#10;" filled="f"/>
                        <v:rect id="Rectangle 1660"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yvKMMA&#10;AADdAAAADwAAAGRycy9kb3ducmV2LnhtbERPz2vCMBS+C/4P4QneNJ1jbqtGqWOCJ2HdYPP2aN6S&#10;YvNSmmi7/345CB4/vt/r7eAacaUu1J4VPMwzEMSV1zUbBV+f+9kLiBCRNTaeScEfBdhuxqM15tr3&#10;/EHXMhqRQjjkqMDG2OZShsqSwzD3LXHifn3nMCbYGak77FO4a+Qiy5bSYc2pwWJLb5aqc3lxCt7b&#10;07F4MkEW39H+nP2u39ujUWo6GYoViEhDvItv7oNW8Pj8mv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yvKMMAAADdAAAADwAAAAAAAAAAAAAAAACYAgAAZHJzL2Rv&#10;d25yZXYueG1sUEsFBgAAAAAEAAQA9QAAAIgDAAAAAA==&#10;" filled="f"/>
                        <v:rect id="Rectangle 1661"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Ks8UA&#10;AADdAAAADwAAAGRycy9kb3ducmV2LnhtbESPQWsCMRSE7wX/Q3gFb5pVaWu3RllFwZNQW7C9PTav&#10;yeLmZdlEd/vvTUHocZiZb5jFqne1uFIbKs8KJuMMBHHpdcVGwefHbjQHESKyxtozKfilAKvl4GGB&#10;ufYdv9P1GI1IEA45KrAxNrmUobTkMIx9Q5y8H986jEm2RuoWuwR3tZxm2bN0WHFasNjQxlJ5Pl6c&#10;gm3zfSieTJDFKdqvs193O3swSg0f++INRKQ+/ofv7b1WMHt5nc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8AqzxQAAAN0AAAAPAAAAAAAAAAAAAAAAAJgCAABkcnMv&#10;ZG93bnJldi54bWxQSwUGAAAAAAQABAD1AAAAigMAAAAA&#10;" filled="f"/>
                        <v:rect id="Rectangle 1662"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UxMUA&#10;AADdAAAADwAAAGRycy9kb3ducmV2LnhtbESPQWsCMRSE74X+h/AK3jSr0tauRtkWBU9CbcF6e2ye&#10;yeLmZdlEd/vvTUHocZiZb5jFqne1uFIbKs8KxqMMBHHpdcVGwffXZjgDESKyxtozKfilAKvl48MC&#10;c+07/qTrPhqRIBxyVGBjbHIpQ2nJYRj5hjh5J986jEm2RuoWuwR3tZxk2Yt0WHFasNjQh6XyvL84&#10;BevmuCueTZDFIdqfs3/vNnZnlBo89cUcRKQ+/ofv7a1WMH19m8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IpTExQAAAN0AAAAPAAAAAAAAAAAAAAAAAJgCAABkcnMv&#10;ZG93bnJldi54bWxQSwUGAAAAAAQABAD1AAAAigMAAAAA&#10;" filled="f"/>
                        <v:rect id="Rectangle 1663"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4xX8UA&#10;AADdAAAADwAAAGRycy9kb3ducmV2LnhtbESPQWsCMRSE74X+h/AK3jRrpa1djbIVBU9CbcF6e2ye&#10;yeLmZdlEd/vvTUHocZiZb5j5sne1uFIbKs8KxqMMBHHpdcVGwffXZjgFESKyxtozKfilAMvF48Mc&#10;c+07/qTrPhqRIBxyVGBjbHIpQ2nJYRj5hjh5J986jEm2RuoWuwR3tXzOslfpsOK0YLGhlaXyvL84&#10;BevmuCteTJDFIdqfs//oNnZnlBo89cUMRKQ+/ofv7a1WMHl7n8D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jFfxQAAAN0AAAAPAAAAAAAAAAAAAAAAAJgCAABkcnMv&#10;ZG93bnJldi54bWxQSwUGAAAAAAQABAD1AAAAigMAAAAA&#10;" filled="f"/>
                      </v:group>
                      <v:rect id="Rectangle 1664"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epK8YA&#10;AADdAAAADwAAAGRycy9kb3ducmV2LnhtbESPT2sCMRTE7wW/Q3hCbzXbf2q3RtmWCp6EqqDeHpvX&#10;ZHHzsmxSd/32Rij0OMzMb5jZone1OFMbKs8KHkcZCOLS64qNgt12+TAFESKyxtozKbhQgMV8cDfD&#10;XPuOv+m8iUYkCIccFdgYm1zKUFpyGEa+IU7ej28dxiRbI3WLXYK7Wj5l2Vg6rDgtWGzo01J52vw6&#10;BV/NcV28miCLfbSHk//olnZtlLof9sU7iEh9/A//tVdawfPk7QV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epK8YAAADdAAAADwAAAAAAAAAAAAAAAACYAgAAZHJz&#10;L2Rvd25yZXYueG1sUEsFBgAAAAAEAAQA9QAAAIsDAAAAAA==&#10;" filled="f"/>
                      <v:rect id="Rectangle 1665"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sMsMUA&#10;AADdAAAADwAAAGRycy9kb3ducmV2LnhtbESPQWsCMRSE7wX/Q3iCt5qtxVa3RlmLQk9CVdDeHpvX&#10;ZHHzsmyiu/77plDocZiZb5jFqne1uFEbKs8KnsYZCOLS64qNguNh+zgDESKyxtozKbhTgNVy8LDA&#10;XPuOP+m2j0YkCIccFdgYm1zKUFpyGMa+IU7et28dxiRbI3WLXYK7Wk6y7EU6rDgtWGzo3VJ52V+d&#10;gk3ztSumJsjiFO354tfd1u6MUqNhX7yBiNTH//Bf+0MreH6dT+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ywywxQAAAN0AAAAPAAAAAAAAAAAAAAAAAJgCAABkcnMv&#10;ZG93bnJldi54bWxQSwUGAAAAAAQABAD1AAAAigMAAAAA&#10;" filled="f"/>
                      <v:rect id="Rectangle 1666"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mSx8UA&#10;AADdAAAADwAAAGRycy9kb3ducmV2LnhtbESPQWsCMRSE7wX/Q3iCt5qtUrVbo6xSwZOgLdjeHpvX&#10;ZHHzsmyiu/33jVDocZiZb5jlune1uFEbKs8KnsYZCOLS64qNgo/33eMCRIjIGmvPpOCHAqxXg4cl&#10;5tp3fKTbKRqRIBxyVGBjbHIpQ2nJYRj7hjh53751GJNsjdQtdgnuajnJspl0WHFasNjQ1lJ5OV2d&#10;grfm61A8myCLc7SfF7/pdvZglBoN++IVRKQ+/of/2nutYDp/mc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GZLHxQAAAN0AAAAPAAAAAAAAAAAAAAAAAJgCAABkcnMv&#10;ZG93bnJldi54bWxQSwUGAAAAAAQABAD1AAAAigMAAAAA&#10;" filled="f"/>
                    </v:group>
                  </w:pict>
                </mc:Fallback>
              </mc:AlternateContent>
            </w:r>
            <w:r>
              <w:rPr>
                <w:noProof/>
                <w:sz w:val="14"/>
              </w:rPr>
              <mc:AlternateContent>
                <mc:Choice Requires="wpg">
                  <w:drawing>
                    <wp:inline distT="0" distB="0" distL="0" distR="0" wp14:anchorId="0AC4FEF1">
                      <wp:extent cx="749935" cy="749935"/>
                      <wp:effectExtent l="5715" t="9525" r="6350" b="12065"/>
                      <wp:docPr id="3662" name="Group 37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7545" y="6859"/>
                                <a:chExt cx="1181" cy="1181"/>
                              </a:xfrm>
                            </wpg:grpSpPr>
                            <wps:wsp>
                              <wps:cNvPr id="3670" name="Oval 78"/>
                              <wps:cNvSpPr>
                                <a:spLocks noChangeArrowheads="1"/>
                              </wps:cNvSpPr>
                              <wps:spPr bwMode="auto">
                                <a:xfrm>
                                  <a:off x="7545" y="6859"/>
                                  <a:ext cx="1181" cy="118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671" name="Oval 79"/>
                              <wps:cNvSpPr>
                                <a:spLocks noChangeArrowheads="1"/>
                              </wps:cNvSpPr>
                              <wps:spPr bwMode="auto">
                                <a:xfrm>
                                  <a:off x="7934" y="7250"/>
                                  <a:ext cx="403" cy="403"/>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0BF7D314" id="Group 3783" o:spid="_x0000_s1026" style="width:59.05pt;height:59.05pt;mso-position-horizontal-relative:char;mso-position-vertical-relative:line" coordorigin="7545,6859"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">
                      <v:oval id="Oval 78" o:spid="_x0000_s1027" style="position:absolute;left:7545;top:6859;width:1181;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rQr8A&#10;AADdAAAADwAAAGRycy9kb3ducmV2LnhtbERPTYvCMBC9C/sfwix4s6lVXKlGWRaEPWqVPQ/J2Bab&#10;SWmytfXXm4Pg8fG+t/vBNqKnzteOFcyTFASxdqbmUsHlfJitQfiAbLBxTApG8rDffUy2mBt35xP1&#10;RShFDGGfo4IqhDaX0uuKLPrEtcSRu7rOYoiwK6Xp8B7DbSOzNF1JizXHhgpb+qlI34p/q+DvoYuR&#10;xz478Fkf294vsuWNlZp+Dt8bEIGG8Ba/3L9GwWL1FffHN/EJyN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5qtCvwAAAN0AAAAPAAAAAAAAAAAAAAAAAJgCAABkcnMvZG93bnJl&#10;di54bWxQSwUGAAAAAAQABAD1AAAAhAMAAAAA&#10;" fillcolor="#d8d8d8 [2732]">
                        <v:stroke dashstyle="longDash"/>
                      </v:oval>
                      <v:oval id="Oval 79" o:spid="_x0000_s1028" style="position:absolute;left:7934;top:7250;width:403;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g1ecYA&#10;AADdAAAADwAAAGRycy9kb3ducmV2LnhtbESPQWvCQBSE74X+h+UVvJS6SS1aUlcpBUGhFGN76e2R&#10;fU2C2bdh96nx33cFweMwM98w8+XgOnWkEFvPBvJxBoq48rbl2sDP9+rpFVQUZIudZzJwpgjLxf3d&#10;HAvrT1zScSe1ShCOBRpoRPpC61g15DCOfU+cvD8fHEqSodY24CnBXaefs2yqHbacFhrs6aOhar87&#10;OAMzOUj59fv5mAe7falW+abE/caY0cPw/gZKaJBb+NpeWwOT6SyHy5v0BP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g1ecYAAADdAAAADwAAAAAAAAAAAAAAAACYAgAAZHJz&#10;L2Rvd25yZXYueG1sUEsFBgAAAAAEAAQA9QAAAIs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8 mm</w:t>
            </w:r>
          </w:p>
          <w:p w:rsidR="007A6D65" w:rsidRPr="004731F3" w:rsidRDefault="007A6D65" w:rsidP="007A6D65">
            <w:pPr>
              <w:pStyle w:val="NoSpacing"/>
              <w:jc w:val="center"/>
              <w:rPr>
                <w:sz w:val="14"/>
              </w:rPr>
            </w:pPr>
            <w:r w:rsidRPr="004731F3">
              <w:rPr>
                <w:sz w:val="14"/>
              </w:rPr>
              <w:t>Wall Thickness =  2.7 mm</w:t>
            </w:r>
          </w:p>
        </w:tc>
        <w:tc>
          <w:tcPr>
            <w:tcW w:w="1926" w:type="dxa"/>
            <w:gridSpan w:val="2"/>
          </w:tcPr>
          <w:p w:rsidR="007A6D65" w:rsidRDefault="00EA2B60" w:rsidP="007A6D65">
            <w:pPr>
              <w:pStyle w:val="NoSpacing"/>
              <w:jc w:val="center"/>
              <w:rPr>
                <w:noProof/>
              </w:rPr>
            </w:pPr>
            <w:r>
              <w:rPr>
                <w:noProof/>
              </w:rPr>
              <mc:AlternateContent>
                <mc:Choice Requires="wpg">
                  <w:drawing>
                    <wp:anchor distT="0" distB="0" distL="114300" distR="114300" simplePos="0" relativeHeight="251722240" behindDoc="0" locked="0" layoutInCell="1" allowOverlap="1" wp14:anchorId="17B95C7F">
                      <wp:simplePos x="0" y="0"/>
                      <wp:positionH relativeFrom="column">
                        <wp:posOffset>97155</wp:posOffset>
                      </wp:positionH>
                      <wp:positionV relativeFrom="paragraph">
                        <wp:posOffset>301625</wp:posOffset>
                      </wp:positionV>
                      <wp:extent cx="354330" cy="137160"/>
                      <wp:effectExtent l="0" t="0" r="26670" b="15240"/>
                      <wp:wrapNone/>
                      <wp:docPr id="3772" name="Group 3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73" name="Group 1668"/>
                              <wpg:cNvGrpSpPr>
                                <a:grpSpLocks/>
                              </wpg:cNvGrpSpPr>
                              <wpg:grpSpPr bwMode="auto">
                                <a:xfrm>
                                  <a:off x="10502" y="3011"/>
                                  <a:ext cx="374" cy="216"/>
                                  <a:chOff x="4493" y="3043"/>
                                  <a:chExt cx="374" cy="216"/>
                                </a:xfrm>
                              </wpg:grpSpPr>
                              <wps:wsp>
                                <wps:cNvPr id="3774" name="Rectangle 166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5" name="Rectangle 167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6" name="Rectangle 167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7" name="Rectangle 167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8" name="Rectangle 167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9" name="Rectangle 167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80" name="Rectangle 167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1" name="Rectangle 167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2" name="Rectangle 167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3EC60F" id="Group 3772" o:spid="_x0000_s1026" style="position:absolute;margin-left:7.65pt;margin-top:23.75pt;width:27.9pt;height:10.8pt;z-index:25172224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">
                      <v:group id="Group 1668"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XPpMYAAADdAAAADwAAAGRycy9kb3ducmV2LnhtbESPQWvCQBSE7wX/w/IE&#10;b3UTQ6tEVxGp4kEKVUG8PbLPJJh9G7LbJP77riD0OMzMN8xi1ZtKtNS40rKCeByBIM6sLjlXcD5t&#10;32cgnEfWWFkmBQ9ysFoO3haYatvxD7VHn4sAYZeigsL7OpXSZQUZdGNbEwfvZhuDPsgml7rBLsBN&#10;JSdR9CkNlhwWCqxpU1B2P/4aBbsOu3USf7WH+23zuJ4+vi+HmJQaDfv1HISn3v+HX+29VpBMp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Vc+kxgAAAN0A&#10;AAAPAAAAAAAAAAAAAAAAAKoCAABkcnMvZG93bnJldi54bWxQSwUGAAAAAAQABAD6AAAAnQMAAAAA&#10;">
                        <v:rect id="Rectangle 1669"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tP0cUA&#10;AADdAAAADwAAAGRycy9kb3ducmV2LnhtbESPT2sCMRTE7wW/Q3iF3jRb+0dZjbJKhZ6EqqDeHptn&#10;srh5WTapu/32TUHocZiZ3zDzZe9qcaM2VJ4VPI8yEMSl1xUbBYf9ZjgFESKyxtozKfihAMvF4GGO&#10;ufYdf9FtF41IEA45KrAxNrmUobTkMIx8Q5y8i28dxiRbI3WLXYK7Wo6z7F06rDgtWGxobam87r6d&#10;go/mvC3eTJDFMdrT1a+6jd0apZ4e+2IGIlIf/8P39qdW8DKZvM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0/RxQAAAN0AAAAPAAAAAAAAAAAAAAAAAJgCAABkcnMv&#10;ZG93bnJldi54bWxQSwUGAAAAAAQABAD1AAAAigMAAAAA&#10;" filled="f"/>
                        <v:rect id="Rectangle 1670"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qSsUA&#10;AADdAAAADwAAAGRycy9kb3ducmV2LnhtbESPQWsCMRSE74L/ITyhN822YpWtUbai0JNQLdTeHpvX&#10;ZHHzsmyiu/33jSB4HGbmG2a57l0trtSGyrOC50kGgrj0umKj4Ou4Gy9AhIissfZMCv4owHo1HCwx&#10;177jT7oeohEJwiFHBTbGJpcylJYcholviJP361uHMcnWSN1il+Culi9Z9iodVpwWLDa0sVSeDxen&#10;YNv87IuZCbL4jvZ09u/dzu6NUk+jvngDEamPj/C9/aEVTOf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pKxQAAAN0AAAAPAAAAAAAAAAAAAAAAAJgCAABkcnMv&#10;ZG93bnJldi54bWxQSwUGAAAAAAQABAD1AAAAigMAAAAA&#10;" filled="f"/>
                        <v:rect id="Rectangle 1671"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V0PcUA&#10;AADdAAAADwAAAGRycy9kb3ducmV2LnhtbESPT2sCMRTE74LfITyhN83W4h9Wo6ylgiehVlBvj81r&#10;srh5WTapu/32TaHQ4zAzv2HW297V4kFtqDwreJ5kIIhLrys2Cs4f+/ESRIjIGmvPpOCbAmw3w8Ea&#10;c+07fqfHKRqRIBxyVGBjbHIpQ2nJYZj4hjh5n751GJNsjdQtdgnuajnNsrl0WHFasNjQq6Xyfvpy&#10;Ct6a27GYmSCLS7TXu991e3s0Sj2N+mIFIlIf/8N/7YNW8LJYzO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FXQ9xQAAAN0AAAAPAAAAAAAAAAAAAAAAAJgCAABkcnMv&#10;ZG93bnJldi54bWxQSwUGAAAAAAQABAD1AAAAigMAAAAA&#10;" filled="f"/>
                        <v:rect id="Rectangle 1672"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nRpsUA&#10;AADdAAAADwAAAGRycy9kb3ducmV2LnhtbESPQWsCMRSE7wX/Q3iF3mq2LXbLapS1VOhJqArV22Pz&#10;TBY3L8smdbf/3giCx2FmvmFmi8E14kxdqD0reBlnIIgrr2s2Cnbb1fMHiBCRNTaeScE/BVjMRw8z&#10;LLTv+YfOm2hEgnAoUIGNsS2kDJUlh2HsW+LkHX3nMCbZGak77BPcNfI1y96lw5rTgsWWPi1Vp82f&#10;U/DVHtblxARZ/ka7P/llv7Jro9TT41BOQUQa4j18a39rBW95nsP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dGmxQAAAN0AAAAPAAAAAAAAAAAAAAAAAJgCAABkcnMv&#10;ZG93bnJldi54bWxQSwUGAAAAAAQABAD1AAAAigMAAAAA&#10;" filled="f"/>
                        <v:rect id="Rectangle 1673"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ZF1MIA&#10;AADdAAAADwAAAGRycy9kb3ducmV2LnhtbERPz2vCMBS+D/wfwhO8zVRlc1SjVFHwJMwNtt0ezTMp&#10;Ni+libb+98tB8Pjx/V6ue1eLG7Wh8qxgMs5AEJdeV2wUfH/tXz9AhIissfZMCu4UYL0avCwx177j&#10;T7qdohEphEOOCmyMTS5lKC05DGPfECfu7FuHMcHWSN1il8JdLadZ9i4dVpwaLDa0tVReTlenYNf8&#10;HYs3E2TxE+3vxW+6vT0apUbDvliAiNTHp/jhPmgFs/k8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xkXUwgAAAN0AAAAPAAAAAAAAAAAAAAAAAJgCAABkcnMvZG93&#10;bnJldi54bWxQSwUGAAAAAAQABAD1AAAAhwMAAAAA&#10;" filled="f"/>
                        <v:rect id="Rectangle 1674"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rgT8UA&#10;AADdAAAADwAAAGRycy9kb3ducmV2LnhtbESPQWsCMRSE7wX/Q3iCt5qt0mq3RlmlgidBW7C9PTav&#10;yeLmZdlEd/vvG6HgcZiZb5jFqne1uFIbKs8KnsYZCOLS64qNgs+P7eMcRIjIGmvPpOCXAqyWg4cF&#10;5tp3fKDrMRqRIBxyVGBjbHIpQ2nJYRj7hjh5P751GJNsjdQtdgnuajnJshfpsOK0YLGhjaXyfLw4&#10;Be/N9754NkEWp2i/zn7dbe3eKDUa9sUbiEh9vIf/2zutYDqbvc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iuBPxQAAAN0AAAAPAAAAAAAAAAAAAAAAAJgCAABkcnMv&#10;ZG93bnJldi54bWxQSwUGAAAAAAQABAD1AAAAigMAAAAA&#10;" filled="f"/>
                      </v:group>
                      <v:rect id="Rectangle 1675"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U59cIA&#10;AADdAAAADwAAAGRycy9kb3ducmV2LnhtbERPz2vCMBS+C/sfwht403SKm1SjdDLBkzA3mN4ezTMp&#10;Ni+lyWz9781B8Pjx/V6ue1eLK7Wh8qzgbZyBIC69rtgo+P3ZjuYgQkTWWHsmBTcKsF69DJaYa9/x&#10;N10P0YgUwiFHBTbGJpcylJYchrFviBN39q3DmGBrpG6xS+GulpMse5cOK04NFhvaWCovh3+n4Ks5&#10;7YuZCbL4i/Z48Z/d1u6NUsPXvliAiNTHp/jh3mkF0495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ZTn1wgAAAN0AAAAPAAAAAAAAAAAAAAAAAJgCAABkcnMvZG93&#10;bnJldi54bWxQSwUGAAAAAAQABAD1AAAAhwMAAAAA&#10;" filled="f"/>
                      <v:rect id="Rectangle 1676"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mcbsUA&#10;AADdAAAADwAAAGRycy9kb3ducmV2LnhtbESPQWsCMRSE70L/Q3gFb5q10lZWo2yLgiehWmi9PTav&#10;yeLmZdlEd/33jSB4HGbmG2ax6l0tLtSGyrOCyTgDQVx6XbFR8H3YjGYgQkTWWHsmBVcKsFo+DRaY&#10;a9/xF1320YgE4ZCjAhtjk0sZSksOw9g3xMn7863DmGRrpG6xS3BXy5cse5MOK04LFhv6tFSe9men&#10;YN0cd8WrCbL4ifb35D+6jd0ZpYbPfTEHEamPj/C9vdUKpu+z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ZxuxQAAAN0AAAAPAAAAAAAAAAAAAAAAAJgCAABkcnMv&#10;ZG93bnJldi54bWxQSwUGAAAAAAQABAD1AAAAigMAAAAA&#10;" filled="f"/>
                      <v:rect id="Rectangle 1677"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cUA&#10;AADdAAAADwAAAGRycy9kb3ducmV2LnhtbESPQWsCMRSE7wX/Q3iCt5qtYiurUbZFoSehWmi9PTav&#10;yeLmZdlEd/vvjSB4HGbmG2a57l0tLtSGyrOCl3EGgrj0umKj4PuwfZ6DCBFZY+2ZFPxTgPVq8LTE&#10;XPuOv+iyj0YkCIccFdgYm1zKUFpyGMa+IU7en28dxiRbI3WLXYK7Wk6y7FU6rDgtWGzow1J52p+d&#10;gk1z3BUzE2TxE+3vyb93W7szSo2GfbEAEamPj/C9/akVTN/m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IZxQAAAN0AAAAPAAAAAAAAAAAAAAAAAJgCAABkcnMv&#10;ZG93bnJldi54bWxQSwUGAAAAAAQABAD1AAAAigMAAAAA&#10;" filled="f"/>
                    </v:group>
                  </w:pict>
                </mc:Fallback>
              </mc:AlternateContent>
            </w:r>
            <w:r>
              <w:rPr>
                <w:noProof/>
              </w:rPr>
              <mc:AlternateContent>
                <mc:Choice Requires="wpg">
                  <w:drawing>
                    <wp:inline distT="0" distB="0" distL="0" distR="0" wp14:anchorId="220BF10B">
                      <wp:extent cx="749935" cy="822960"/>
                      <wp:effectExtent l="8890" t="9525" r="12700" b="5715"/>
                      <wp:docPr id="3652" name="Group 37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2960"/>
                                <a:chOff x="12665" y="7092"/>
                                <a:chExt cx="1181" cy="1296"/>
                              </a:xfrm>
                            </wpg:grpSpPr>
                            <wps:wsp>
                              <wps:cNvPr id="3660" name="Rectangle 75"/>
                              <wps:cNvSpPr>
                                <a:spLocks noChangeArrowheads="1"/>
                              </wps:cNvSpPr>
                              <wps:spPr bwMode="auto">
                                <a:xfrm rot="5400000">
                                  <a:off x="12608" y="7149"/>
                                  <a:ext cx="1296" cy="1181"/>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661" name="Rectangle 76"/>
                              <wps:cNvSpPr>
                                <a:spLocks noChangeArrowheads="1"/>
                              </wps:cNvSpPr>
                              <wps:spPr bwMode="auto">
                                <a:xfrm rot="5400000">
                                  <a:off x="12612" y="7538"/>
                                  <a:ext cx="1296" cy="403"/>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6D1BF64C" id="Group 3769" o:spid="_x0000_s1026" style="width:59.05pt;height:64.8pt;mso-position-horizontal-relative:char;mso-position-vertical-relative:line" coordorigin="12665,7092" coordsize="1181,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">
                      <v:rect id="Rectangle 75" o:spid="_x0000_s1027" style="position:absolute;left:12608;top:7149;width:1296;height:11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47cEA&#10;AADdAAAADwAAAGRycy9kb3ducmV2LnhtbERPy2rCQBTdC/7DcAvudFKVUNJMREQhi25M+gGXzM2D&#10;Zu7EzJjEv+8sCl0ezjs9LaYXE42us6zgfReBIK6s7rhR8F3eth8gnEfW2FsmBS9ycMrWqxQTbWe+&#10;01T4RoQQdgkqaL0fEild1ZJBt7MDceBqOxr0AY6N1CPOIdz0ch9FsTTYcWhocaBLS9VP8TQK6rhs&#10;umkpi6/j1ebm0dfFLaqV2rwt508Qnhb/L/5z51rBIY7D/vAmPAGZ/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P+O3BAAAA3QAAAA8AAAAAAAAAAAAAAAAAmAIAAGRycy9kb3du&#10;cmV2LnhtbFBLBQYAAAAABAAEAPUAAACGAwAAAAA=&#10;" fillcolor="#d8d8d8 [2732]">
                        <v:stroke dashstyle="longDash"/>
                      </v:rect>
                      <v:rect id="Rectangle 76" o:spid="_x0000_s1028" style="position:absolute;left:12612;top:7538;width:1296;height:40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8p8sYA&#10;AADdAAAADwAAAGRycy9kb3ducmV2LnhtbESPT2sCMRTE74V+h/CEXopmtbCU1ShSWtpLD/451Nsz&#10;eW4WNy9Lkurut28KgsdhZn7DLFa9a8WFQmw8K5hOChDE2puGawX73cf4FURMyAZbz6RgoAir5ePD&#10;Aivjr7yhyzbVIkM4VqjAptRVUkZtyWGc+I44eycfHKYsQy1NwGuGu1bOiqKUDhvOCxY7erOkz9tf&#10;p8DEk/7ehOH92Z4Px08zeD2jH6WeRv16DiJRn+7hW/vLKHgpyyn8v8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V8p8s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Proximal LAD Branch of LCA</w:t>
            </w:r>
            <w:r>
              <w:rPr>
                <w:sz w:val="18"/>
                <w:vertAlign w:val="superscript"/>
              </w:rPr>
              <w:t>6,7</w:t>
            </w:r>
          </w:p>
        </w:tc>
        <w:tc>
          <w:tcPr>
            <w:tcW w:w="1052" w:type="dxa"/>
          </w:tcPr>
          <w:p w:rsidR="007A6D65" w:rsidRDefault="007A6D65" w:rsidP="007A6D65">
            <w:pPr>
              <w:pStyle w:val="NoSpacing"/>
            </w:pPr>
            <w:r>
              <w:t>0.5 x 0.5 x 1.25</w:t>
            </w:r>
          </w:p>
          <w:p w:rsidR="007A6D65" w:rsidRDefault="00EA2B60" w:rsidP="007A6D65">
            <w:pPr>
              <w:pStyle w:val="NoSpacing"/>
            </w:pPr>
            <w:r>
              <w:rPr>
                <w:noProof/>
              </w:rPr>
              <mc:AlternateContent>
                <mc:Choice Requires="wps">
                  <w:drawing>
                    <wp:inline distT="0" distB="0" distL="0" distR="0" wp14:anchorId="37BA4399">
                      <wp:extent cx="314325" cy="307975"/>
                      <wp:effectExtent l="5080" t="5080" r="13970" b="10795"/>
                      <wp:docPr id="3651" name="Cube 37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7CF335AD" id="Cube 3768"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" adj="12688">
                      <w10:anchorlock/>
                    </v:shape>
                  </w:pict>
                </mc:Fallback>
              </mc:AlternateContent>
            </w:r>
          </w:p>
        </w:tc>
        <w:tc>
          <w:tcPr>
            <w:tcW w:w="2008" w:type="dxa"/>
            <w:gridSpan w:val="4"/>
          </w:tcPr>
          <w:p w:rsidR="007A6D65" w:rsidRPr="004731F3" w:rsidRDefault="00EA2B60" w:rsidP="007A6D65">
            <w:pPr>
              <w:pStyle w:val="NoSpacing"/>
              <w:jc w:val="center"/>
              <w:rPr>
                <w:sz w:val="16"/>
              </w:rPr>
            </w:pPr>
            <w:r>
              <w:rPr>
                <w:noProof/>
                <w:sz w:val="16"/>
              </w:rPr>
              <mc:AlternateContent>
                <mc:Choice Requires="wpg">
                  <w:drawing>
                    <wp:anchor distT="0" distB="0" distL="114300" distR="114300" simplePos="0" relativeHeight="251723264" behindDoc="0" locked="0" layoutInCell="1" allowOverlap="1" wp14:anchorId="291D3CD5">
                      <wp:simplePos x="0" y="0"/>
                      <wp:positionH relativeFrom="column">
                        <wp:posOffset>242570</wp:posOffset>
                      </wp:positionH>
                      <wp:positionV relativeFrom="paragraph">
                        <wp:posOffset>163830</wp:posOffset>
                      </wp:positionV>
                      <wp:extent cx="237490" cy="137160"/>
                      <wp:effectExtent l="0" t="0" r="10160" b="15240"/>
                      <wp:wrapNone/>
                      <wp:docPr id="3761" name="Group 37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62" name="Rectangle 167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3" name="Rectangle 168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4" name="Rectangle 168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5" name="Rectangle 168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6" name="Rectangle 168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7" name="Rectangle 168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F592DC" id="Group 3761" o:spid="_x0000_s1026" style="position:absolute;margin-left:19.1pt;margin-top:12.9pt;width:18.7pt;height:10.8pt;z-index:25172326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">
                      <v:rect id="Rectangle 1679"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k48UA&#10;AADdAAAADwAAAGRycy9kb3ducmV2LnhtbESPQWsCMRSE74L/IbyCN81W0ZatUdai4EmoLVRvj81r&#10;srh5WTapu/57IxR6HGbmG2a57l0trtSGyrOC50kGgrj0umKj4OtzN34FESKyxtozKbhRgPVqOFhi&#10;rn3HH3Q9RiMShEOOCmyMTS5lKC05DBPfECfvx7cOY5KtkbrFLsFdLadZtpAOK04LFht6t1Rejr9O&#10;wbY5H4q5CbL4jvZ08ZtuZw9GqdFTX7yBiNTH//Bfe68VzF4W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TjxQAAAN0AAAAPAAAAAAAAAAAAAAAAAJgCAABkcnMv&#10;ZG93bnJldi54bWxQSwUGAAAAAAQABAD1AAAAigMAAAAA&#10;" filled="f"/>
                      <v:rect id="Rectangle 1680"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tBeMUA&#10;AADdAAAADwAAAGRycy9kb3ducmV2LnhtbESPQWsCMRSE74L/IbyCN822oi1bo6xFwZNQW6jeHpvX&#10;ZHHzsmyiu/57IxR6HGbmG2ax6l0trtSGyrOC50kGgrj0umKj4PtrO34DESKyxtozKbhRgNVyOFhg&#10;rn3Hn3Q9RCMShEOOCmyMTS5lKC05DBPfECfv17cOY5KtkbrFLsFdLV+ybC4dVpwWLDb0Yak8Hy5O&#10;waY57YuZCbL4ifZ49utua/dGqdFTX7yDiNTH//Bfe6cVTF/n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u0F4xQAAAN0AAAAPAAAAAAAAAAAAAAAAAJgCAABkcnMv&#10;ZG93bnJldi54bWxQSwUGAAAAAAQABAD1AAAAigMAAAAA&#10;" filled="f"/>
                      <v:rect id="Rectangle 1681"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LZDMUA&#10;AADdAAAADwAAAGRycy9kb3ducmV2LnhtbESPQWsCMRSE7wX/Q3iCt5qttlq2RlmlgidBW7C9PTav&#10;yeLmZdlEd/vvG6HgcZiZb5jFqne1uFIbKs8KnsYZCOLS64qNgs+P7eMriBCRNdaeScEvBVgtBw8L&#10;zLXv+EDXYzQiQTjkqMDG2ORShtKSwzD2DXHyfnzrMCbZGqlb7BLc1XKSZTPpsOK0YLGhjaXyfLw4&#10;Be/N9754MUEWp2i/zn7dbe3eKDUa9sUbiEh9vIf/2zutYDqfPc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tkMxQAAAN0AAAAPAAAAAAAAAAAAAAAAAJgCAABkcnMv&#10;ZG93bnJldi54bWxQSwUGAAAAAAQABAD1AAAAigMAAAAA&#10;" filled="f"/>
                      <v:rect id="Rectangle 1682"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58l8UA&#10;AADdAAAADwAAAGRycy9kb3ducmV2LnhtbESPQWsCMRSE74L/IbyCN822oi1bo6xFwZOgLVRvj81r&#10;srh5WTbRXf99UxB6HGbmG2ax6l0tbtSGyrOC50kGgrj0umKj4OtzO34DESKyxtozKbhTgNVyOFhg&#10;rn3HB7odoxEJwiFHBTbGJpcylJYcholviJP341uHMcnWSN1il+Culi9ZNpcOK04LFhv6sFRejlen&#10;YNOc98XMBFl8R3u6+HW3tXuj1OipL95BROrjf/jR3mkF09f5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HnyXxQAAAN0AAAAPAAAAAAAAAAAAAAAAAJgCAABkcnMv&#10;ZG93bnJldi54bWxQSwUGAAAAAAQABAD1AAAAigMAAAAA&#10;" filled="f"/>
                      <v:rect id="Rectangle 1683"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zi4MUA&#10;AADdAAAADwAAAGRycy9kb3ducmV2LnhtbESPQWsCMRSE74X+h/AK3mq2FdeyNcpWFDwJ1ULb22Pz&#10;mixuXpZNdNd/b4SCx2FmvmHmy8E14kxdqD0reBlnIIgrr2s2Cr4Om+c3ECEia2w8k4ILBVguHh/m&#10;WGjf8yed99GIBOFQoAIbY1tIGSpLDsPYt8TJ+/Odw5hkZ6TusE9w18jXLMulw5rTgsWWVpaq4/7k&#10;FKzb3105NUGW39H+HP1Hv7E7o9ToaSjfQUQa4j38395qBZNZn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OLgxQAAAN0AAAAPAAAAAAAAAAAAAAAAAJgCAABkcnMv&#10;ZG93bnJldi54bWxQSwUGAAAAAAQABAD1AAAAigMAAAAA&#10;" filled="f"/>
                      <v:rect id="Rectangle 1684"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BHe8UA&#10;AADdAAAADwAAAGRycy9kb3ducmV2LnhtbESPT2sCMRTE74LfITyhN83W4h9Wo6ylgiehVlBvj81r&#10;srh5WTapu/32TaHQ4zAzv2HW297V4kFtqDwreJ5kIIhLrys2Cs4f+/ESRIjIGmvPpOCbAmw3w8Ea&#10;c+07fqfHKRqRIBxyVGBjbHIpQ2nJYZj4hjh5n751GJNsjdQtdgnuajnNsrl0WHFasNjQq6Xyfvpy&#10;Ct6a27GYmSCLS7TXu991e3s0Sj2N+mIFIlIf/8N/7YNW8LKYL+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Ed7xQAAAN0AAAAPAAAAAAAAAAAAAAAAAJgCAABkcnMv&#10;ZG93bnJldi54bWxQSwUGAAAAAAQABAD1AAAAigMAAAAA&#10;" filled="f"/>
                    </v:group>
                  </w:pict>
                </mc:Fallback>
              </mc:AlternateContent>
            </w:r>
            <w:r>
              <w:rPr>
                <w:noProof/>
                <w:sz w:val="16"/>
              </w:rPr>
              <mc:AlternateContent>
                <mc:Choice Requires="wpg">
                  <w:drawing>
                    <wp:inline distT="0" distB="0" distL="0" distR="0" wp14:anchorId="14FEE6AC">
                      <wp:extent cx="484505" cy="484505"/>
                      <wp:effectExtent l="8255" t="6985" r="12065" b="13335"/>
                      <wp:docPr id="3637" name="Group 3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505" cy="484505"/>
                                <a:chOff x="6450" y="12771"/>
                                <a:chExt cx="763" cy="763"/>
                              </a:xfrm>
                            </wpg:grpSpPr>
                            <wps:wsp>
                              <wps:cNvPr id="3638" name="Oval 72"/>
                              <wps:cNvSpPr>
                                <a:spLocks noChangeArrowheads="1"/>
                              </wps:cNvSpPr>
                              <wps:spPr bwMode="auto">
                                <a:xfrm>
                                  <a:off x="6569" y="12882"/>
                                  <a:ext cx="533" cy="533"/>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650" name="Oval 73"/>
                              <wps:cNvSpPr>
                                <a:spLocks noChangeArrowheads="1"/>
                              </wps:cNvSpPr>
                              <wps:spPr bwMode="auto">
                                <a:xfrm>
                                  <a:off x="6450" y="12771"/>
                                  <a:ext cx="763" cy="7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A00F77C" id="Group 3758" o:spid="_x0000_s1026" style="width:38.15pt;height:38.15pt;mso-position-horizontal-relative:char;mso-position-vertical-relative:line" coordorigin="6450,12771" coordsize="763,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">
                      <v:oval id="Oval 72" o:spid="_x0000_s1027" style="position:absolute;left:6569;top:12882;width:533;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307MEA&#10;AADdAAAADwAAAGRycy9kb3ducmV2LnhtbERPTWvCQBC9F/oflil4q5tWEJu6ii0KXo0RehyyYxLM&#10;zobdrYn+eudQ6PHxvpfr0XXqSiG2ng28TTNQxJW3LdcGyuPudQEqJmSLnWcycKMI69Xz0xJz6wc+&#10;0LVItZIQjjkaaFLqc61j1ZDDOPU9sXBnHxwmgaHWNuAg4a7T71k21w5bloYGe/puqLoUv056+/FS&#10;fsVNqD/O+/v257QdsqI0ZvIybj5BJRrTv/jPvbcGZvOZzJU38gT0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t9OzBAAAA3QAAAA8AAAAAAAAAAAAAAAAAmAIAAGRycy9kb3du&#10;cmV2LnhtbFBLBQYAAAAABAAEAPUAAACGAwAAAAA=&#10;" fillcolor="#a5a5a5 [2092]"/>
                      <v:oval id="Oval 73" o:spid="_x0000_s1028" style="position:absolute;left:6450;top:12771;width:763;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t5o8MA&#10;AADdAAAADwAAAGRycy9kb3ducmV2LnhtbERP3WrCMBS+F/YO4Qy8GWuq22R0jTIGAy8G/swHODZn&#10;aWdzUpNo69ubC8HLj++/XAy2FWfyoXGsYJLlIIgrpxs2Cna/38/vIEJE1tg6JgUXCrCYP4xKLLTr&#10;eUPnbTQihXAoUEEdY1dIGaqaLIbMdcSJ+3PeYkzQG6k99inctnKa5zNpseHUUGNHXzVVh+3JKtjv&#10;d26QR79aP5mDx9f/vjM/a6XGj8PnB4hIQ7yLb+6lVvAye0v705v0BOT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t5o8MAAADdAAAADwAAAAAAAAAAAAAAAACYAgAAZHJzL2Rv&#10;d25yZXYueG1sUEsFBgAAAAAEAAQA9QAAAIg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9 mm</w:t>
            </w:r>
          </w:p>
          <w:p w:rsidR="007A6D65" w:rsidRPr="004731F3" w:rsidRDefault="007A6D65" w:rsidP="007A6D65">
            <w:pPr>
              <w:pStyle w:val="NoSpacing"/>
              <w:jc w:val="center"/>
              <w:rPr>
                <w:sz w:val="16"/>
              </w:rPr>
            </w:pPr>
            <w:r w:rsidRPr="004731F3">
              <w:rPr>
                <w:sz w:val="16"/>
              </w:rPr>
              <w:t>Wall Thickness = 1.0 mm</w:t>
            </w:r>
          </w:p>
        </w:tc>
        <w:tc>
          <w:tcPr>
            <w:tcW w:w="1720" w:type="dxa"/>
          </w:tcPr>
          <w:p w:rsidR="007A6D65" w:rsidRDefault="00EA2B60" w:rsidP="007A6D65">
            <w:pPr>
              <w:pStyle w:val="NoSpacing"/>
              <w:jc w:val="center"/>
              <w:rPr>
                <w:noProof/>
              </w:rPr>
            </w:pPr>
            <w:r>
              <w:rPr>
                <w:noProof/>
              </w:rPr>
              <mc:AlternateContent>
                <mc:Choice Requires="wpg">
                  <w:drawing>
                    <wp:anchor distT="0" distB="0" distL="114300" distR="114300" simplePos="0" relativeHeight="251724288" behindDoc="0" locked="0" layoutInCell="1" allowOverlap="1" wp14:anchorId="30347770">
                      <wp:simplePos x="0" y="0"/>
                      <wp:positionH relativeFrom="column">
                        <wp:posOffset>127635</wp:posOffset>
                      </wp:positionH>
                      <wp:positionV relativeFrom="paragraph">
                        <wp:posOffset>216535</wp:posOffset>
                      </wp:positionV>
                      <wp:extent cx="237490" cy="137160"/>
                      <wp:effectExtent l="0" t="0" r="10160" b="15240"/>
                      <wp:wrapNone/>
                      <wp:docPr id="3751" name="Group 3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52" name="Rectangle 16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3" name="Rectangle 16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4" name="Rectangle 16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5" name="Rectangle 16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6" name="Rectangle 16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7" name="Rectangle 16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C5786A" id="Group 3751" o:spid="_x0000_s1026" style="position:absolute;margin-left:10.05pt;margin-top:17.05pt;width:18.7pt;height:10.8pt;z-index:25172428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">
                      <v:rect id="Rectangle 1686"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suXsUA&#10;AADdAAAADwAAAGRycy9kb3ducmV2LnhtbESPQWsCMRSE74L/IbyCN81WsS1bo6xFwZNQLVRvj81r&#10;srh5WTapu/57Uyh4HGbmG2ax6l0trtSGyrOC50kGgrj0umKj4Ou4Hb+BCBFZY+2ZFNwowGo5HCww&#10;177jT7oeohEJwiFHBTbGJpcylJYcholviJP341uHMcnWSN1il+CultMse5EOK04LFhv6sFReDr9O&#10;waY574u5CbL4jvZ08etua/dGqdFTX7yDiNTHR/i/vdMKZq/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y5exQAAAN0AAAAPAAAAAAAAAAAAAAAAAJgCAABkcnMv&#10;ZG93bnJldi54bWxQSwUGAAAAAAQABAD1AAAAigMAAAAA&#10;" filled="f"/>
                      <v:rect id="Rectangle 1687"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eLxcUA&#10;AADdAAAADwAAAGRycy9kb3ducmV2LnhtbESPQWsCMRSE74L/ITyhN81ascpqlLVU6EmoFdTbY/NM&#10;FjcvyyZ1t/++KRR6HGbmG2a97V0tHtSGyrOC6SQDQVx6XbFRcPrcj5cgQkTWWHsmBd8UYLsZDtaY&#10;a9/xBz2O0YgE4ZCjAhtjk0sZSksOw8Q3xMm7+dZhTLI1UrfYJbir5XOWvUiHFacFiw29Wirvxy+n&#10;4K25Hoq5CbI4R3u5+123twej1NOoL1YgIvXxP/zXftcKZo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14vFxQAAAN0AAAAPAAAAAAAAAAAAAAAAAJgCAABkcnMv&#10;ZG93bnJldi54bWxQSwUGAAAAAAQABAD1AAAAigMAAAAA&#10;" filled="f"/>
                      <v:rect id="Rectangle 1688"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TscUA&#10;AADdAAAADwAAAGRycy9kb3ducmV2LnhtbESPQWsCMRSE7wX/Q3iCt5qtVi1bo6xSwZOgLdjeHpvX&#10;ZHHzsmyiu/33jVDocZiZb5jlune1uFEbKs8KnsYZCOLS64qNgo/33eMLiBCRNdaeScEPBVivBg9L&#10;zLXv+Ei3UzQiQTjkqMDG2ORShtKSwzD2DXHyvn3rMCbZGqlb7BLc1XKSZXPpsOK0YLGhraXycro6&#10;BW/N16GYmSCLc7SfF7/pdvZglBoN++IVRKQ+/of/2nutYLqYPcP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PhOxxQAAAN0AAAAPAAAAAAAAAAAAAAAAAJgCAABkcnMv&#10;ZG93bnJldi54bWxQSwUGAAAAAAQABAD1AAAAigMAAAAA&#10;" filled="f"/>
                      <v:rect id="Rectangle 1689"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K2KsUA&#10;AADdAAAADwAAAGRycy9kb3ducmV2LnhtbESPQWsCMRSE70L/Q3iF3jTbltWyNcpWKngS1ELb22Pz&#10;mixuXpZNdLf/3giCx2FmvmHmy8E14kxdqD0reJ5kIIgrr2s2Cr4O6/EbiBCRNTaeScE/BVguHkZz&#10;LLTveUfnfTQiQTgUqMDG2BZShsqSwzDxLXHy/nznMCbZGak77BPcNfIly6bSYc1pwWJLK0vVcX9y&#10;Cj7b322ZmyDL72h/jv6jX9utUerpcSjfQUQa4j18a2+0gtdZ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rYqxQAAAN0AAAAPAAAAAAAAAAAAAAAAAJgCAABkcnMv&#10;ZG93bnJldi54bWxQSwUGAAAAAAQABAD1AAAAigMAAAAA&#10;" filled="f"/>
                      <v:rect id="Rectangle 1690"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oXcUA&#10;AADdAAAADwAAAGRycy9kb3ducmV2LnhtbESPQWsCMRSE74L/IbyCN822oi1bo6xFwZOgLVRvj81r&#10;srh5WTbRXf99UxB6HGbmG2ax6l0tbtSGyrOC50kGgrj0umKj4OtzO34DESKyxtozKbhTgNVyOFhg&#10;rn3HB7odoxEJwiFHBTbGJpcylJYcholviJP341uHMcnWSN1il+Culi9ZNpcOK04LFhv6sFRejlen&#10;YNOc98XMBFl8R3u6+HW3tXuj1OipL95BROrjf/jR3mkF09fZ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ChdxQAAAN0AAAAPAAAAAAAAAAAAAAAAAJgCAABkcnMv&#10;ZG93bnJldi54bWxQSwUGAAAAAAQABAD1AAAAigMAAAAA&#10;" filled="f"/>
                      <v:rect id="Rectangle 1691"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NxsUA&#10;AADdAAAADwAAAGRycy9kb3ducmV2LnhtbESPQWsCMRSE74L/ITyhN822YpWtUbai0JNQLdTeHpvX&#10;ZHHzsmyiu/33jSB4HGbmG2a57l0trtSGyrOC50kGgrj0umKj4Ou4Gy9AhIissfZMCv4owHo1HCwx&#10;177jT7oeohEJwiFHBTbGJpcylJYcholviJP361uHMcnWSN1il+Culi9Z9iodVpwWLDa0sVSeDxen&#10;YNv87IuZCbL4jvZ09u/dzu6NUk+jvngDEamPj/C9/aEVTOe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7I3GxQAAAN0AAAAPAAAAAAAAAAAAAAAAAJgCAABkcnMv&#10;ZG93bnJldi54bWxQSwUGAAAAAAQABAD1AAAAigMAAAAA&#10;" filled="f"/>
                    </v:group>
                  </w:pict>
                </mc:Fallback>
              </mc:AlternateContent>
            </w:r>
            <w:r>
              <w:rPr>
                <w:noProof/>
              </w:rPr>
              <mc:AlternateContent>
                <mc:Choice Requires="wpg">
                  <w:drawing>
                    <wp:inline distT="0" distB="0" distL="0" distR="0" wp14:anchorId="191BA792">
                      <wp:extent cx="539750" cy="626110"/>
                      <wp:effectExtent l="10795" t="6985" r="11430" b="5080"/>
                      <wp:docPr id="3623" name="Group 37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7581" y="8623"/>
                                <a:chExt cx="850" cy="986"/>
                              </a:xfrm>
                            </wpg:grpSpPr>
                            <wps:wsp>
                              <wps:cNvPr id="3624" name="Rectangle 69"/>
                              <wps:cNvSpPr>
                                <a:spLocks noChangeArrowheads="1"/>
                              </wps:cNvSpPr>
                              <wps:spPr bwMode="auto">
                                <a:xfrm rot="5400000">
                                  <a:off x="7513" y="8691"/>
                                  <a:ext cx="986" cy="85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636" name="Rectangle 70"/>
                              <wps:cNvSpPr>
                                <a:spLocks noChangeArrowheads="1"/>
                              </wps:cNvSpPr>
                              <wps:spPr bwMode="auto">
                                <a:xfrm rot="5400000">
                                  <a:off x="7516" y="8835"/>
                                  <a:ext cx="986" cy="562"/>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6451B1EE" id="Group 3748" o:spid="_x0000_s1026" style="width:42.5pt;height:49.3pt;mso-position-horizontal-relative:char;mso-position-vertical-relative:line" coordorigin="7581,8623"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">
                      <v:rect id="Rectangle 69" o:spid="_x0000_s1027" style="position:absolute;left:7513;top:8691;width:986;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nLvcYA&#10;AADdAAAADwAAAGRycy9kb3ducmV2LnhtbESPT2vCQBTE7wW/w/KE3upGm0aJboIIoX9uVcHrI/tM&#10;gtm3IbsmaT99t1DocZiZ3zC7fDKtGKh3jWUFy0UEgri0uuFKwflUPG1AOI+ssbVMCr7IQZ7NHnaY&#10;ajvyJw1HX4kAYZeigtr7LpXSlTUZdAvbEQfvanuDPsi+krrHMcBNK1dRlEiDDYeFGjs61FTejnej&#10;4KU6deP767ooPg7NJbb6PHyPN6Ue59N+C8LT5P/Df+03reA5WcXw+yY8AZn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nLvcYAAADdAAAADwAAAAAAAAAAAAAAAACYAgAAZHJz&#10;L2Rvd25yZXYueG1sUEsFBgAAAAAEAAQA9QAAAIsDAAAAAA==&#10;" fillcolor="white [3212]"/>
                      <v:rect id="Rectangle 70" o:spid="_x0000_s1028" style="position:absolute;left:7516;top:8835;width:986;height:5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cQ3sUA&#10;AADdAAAADwAAAGRycy9kb3ducmV2LnhtbESP3WrCQBSE74W+w3KE3ukmFYKkrqKCpRcp/vUBjtlj&#10;EsyeDdltft6+KxR6OczMN8xqM5hadNS6yrKCeB6BIM6trrhQ8H09zJYgnEfWWFsmBSM52KxfJitM&#10;te35TN3FFyJA2KWooPS+SaV0eUkG3dw2xMG729agD7ItpG6xD3BTy7coSqTBisNCiQ3tS8oflx+j&#10;gE/H7AP38uuQ7cZGn2+xv0axUq/TYfsOwtPg/8N/7U+tYJEsEni+C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xxDexQAAAN0AAAAPAAAAAAAAAAAAAAAAAJgCAABkcnMv&#10;ZG93bnJldi54bWxQSwUGAAAAAAQABAD1AAAAigMAAAAA&#10;" fillcolor="#a5a5a5 [2092]"/>
                      <w10:anchorlock/>
                    </v:group>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725312" behindDoc="0" locked="0" layoutInCell="1" allowOverlap="1" wp14:anchorId="55280652">
                      <wp:simplePos x="0" y="0"/>
                      <wp:positionH relativeFrom="column">
                        <wp:posOffset>175895</wp:posOffset>
                      </wp:positionH>
                      <wp:positionV relativeFrom="paragraph">
                        <wp:posOffset>254635</wp:posOffset>
                      </wp:positionV>
                      <wp:extent cx="354330" cy="137160"/>
                      <wp:effectExtent l="0" t="0" r="26670" b="15240"/>
                      <wp:wrapNone/>
                      <wp:docPr id="3737" name="Group 3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38" name="Group 1693"/>
                              <wpg:cNvGrpSpPr>
                                <a:grpSpLocks/>
                              </wpg:cNvGrpSpPr>
                              <wpg:grpSpPr bwMode="auto">
                                <a:xfrm>
                                  <a:off x="10502" y="3011"/>
                                  <a:ext cx="374" cy="216"/>
                                  <a:chOff x="4493" y="3043"/>
                                  <a:chExt cx="374" cy="216"/>
                                </a:xfrm>
                              </wpg:grpSpPr>
                              <wps:wsp>
                                <wps:cNvPr id="3739" name="Rectangle 16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0" name="Rectangle 16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1" name="Rectangle 16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2" name="Rectangle 16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3" name="Rectangle 16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4" name="Rectangle 16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45" name="Rectangle 1700"/>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6" name="Rectangle 1701"/>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7" name="Rectangle 1702"/>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F308C3" id="Group 3737" o:spid="_x0000_s1026" style="position:absolute;margin-left:13.85pt;margin-top:20.05pt;width:27.9pt;height:10.8pt;z-index:25172531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">
                      <v:group id="Group 1693"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vkFcQAAADdAAAADwAAAGRycy9kb3ducmV2LnhtbERPTWuDQBC9F/Iflink&#10;VlcjbYN1IyE0IYdQaBIovQ3uREV3Vtytmn/fPRR6fLzvvJhNJ0YaXGNZQRLFIIhLqxuuFFwv+6c1&#10;COeRNXaWScGdHBSbxUOOmbYTf9J49pUIIewyVFB732dSurImgy6yPXHgbnYw6AMcKqkHnEK46eQq&#10;jl+kwYZDQ4097Woq2/OPUXCYcNqmyft4am+7+/fl+ePrlJBSy8d5+wbC0+z/xX/uo1aQvqZ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vkFcQAAADdAAAA&#10;DwAAAAAAAAAAAAAAAACqAgAAZHJzL2Rvd25yZXYueG1sUEsFBgAAAAAEAAQA+gAAAJsDAAAAAA==&#10;">
                        <v:rect id="Rectangle 1694"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Zj8UA&#10;AADdAAAADwAAAGRycy9kb3ducmV2LnhtbESPQWsCMRSE74X+h/AK3jRrpa1djbIVBU9CbcF6e2ye&#10;yeLmZdlEd/vvTUHocZiZb5j5sne1uFIbKs8KxqMMBHHpdcVGwffXZjgFESKyxtozKfilAMvF48Mc&#10;c+07/qTrPhqRIBxyVGBjbHIpQ2nJYRj5hjh5J986jEm2RuoWuwR3tXzOslfpsOK0YLGhlaXyvL84&#10;BevmuCteTJDFIdqfs//oNnZnlBo89cUMRKQ+/ofv7a1WMHmbvMP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4FmPxQAAAN0AAAAPAAAAAAAAAAAAAAAAAJgCAABkcnMv&#10;ZG93bnJldi54bWxQSwUGAAAAAAQABAD1AAAAigMAAAAA&#10;" filled="f"/>
                        <v:rect id="Rectangle 1695"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yDb8MA&#10;AADdAAAADwAAAGRycy9kb3ducmV2LnhtbERPz2vCMBS+C/4P4QneNJ2b26hGqWOCJ2HdYPP2aN6S&#10;YvNSmmi7/345CB4/vt/r7eAacaUu1J4VPMwzEMSV1zUbBV+f+9kriBCRNTaeScEfBdhuxqM15tr3&#10;/EHXMhqRQjjkqMDG2OZShsqSwzD3LXHifn3nMCbYGak77FO4a+Qiy56lw5pTg8WW3ixV5/LiFLy3&#10;p2OxNEEW39H+nP2u39ujUWo6GYoViEhDvItv7oNW8PjylP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yDb8MAAADdAAAADwAAAAAAAAAAAAAAAACYAgAAZHJzL2Rv&#10;d25yZXYueG1sUEsFBgAAAAAEAAQA9QAAAIgDAAAAAA==&#10;" filled="f"/>
                        <v:rect id="Rectangle 1696"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Am9MUA&#10;AADdAAAADwAAAGRycy9kb3ducmV2LnhtbESPQWsCMRSE7wX/Q3gFb5pV21q2RllFwZNQW7C9PTav&#10;yeLmZdlEd/vvTUHocZiZb5jFqne1uFIbKs8KJuMMBHHpdcVGwefHbvQKIkRkjbVnUvBLAVbLwcMC&#10;c+07fqfrMRqRIBxyVGBjbHIpQ2nJYRj7hjh5P751GJNsjdQtdgnuajnNshfpsOK0YLGhjaXyfLw4&#10;Bdvm+1A8myCLU7RfZ7/udvZglBo+9sUbiEh9/A/f23utYDZ/m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kCb0xQAAAN0AAAAPAAAAAAAAAAAAAAAAAJgCAABkcnMv&#10;ZG93bnJldi54bWxQSwUGAAAAAAQABAD1AAAAigMAAAAA&#10;" filled="f"/>
                        <v:rect id="Rectangle 1697"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K4g8UA&#10;AADdAAAADwAAAGRycy9kb3ducmV2LnhtbESPQWsCMRSE74X+h/AK3jSrtrWsRtkWBU9CbcF6e2ye&#10;yeLmZdlEd/vvTUHocZiZb5jFqne1uFIbKs8KxqMMBHHpdcVGwffXZvgGIkRkjbVnUvBLAVbLx4cF&#10;5tp3/EnXfTQiQTjkqMDG2ORShtKSwzDyDXHyTr51GJNsjdQtdgnuajnJslfpsOK0YLGhD0vleX9x&#10;CtbNcVe8mCCLQ7Q/Z//ebezOKDV46os5iEh9/A/f21utYDp7n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QriDxQAAAN0AAAAPAAAAAAAAAAAAAAAAAJgCAABkcnMv&#10;ZG93bnJldi54bWxQSwUGAAAAAAQABAD1AAAAigMAAAAA&#10;" filled="f"/>
                        <v:rect id="Rectangle 1698"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4dGMUA&#10;AADdAAAADwAAAGRycy9kb3ducmV2LnhtbESPQWsCMRSE74X+h/AK3jRrbWtZjbIVBU9CbcF6e2ye&#10;yeLmZdlEd/vvTUHocZiZb5j5sne1uFIbKs8KxqMMBHHpdcVGwffXZvgOIkRkjbVnUvBLAZaLx4c5&#10;5tp3/EnXfTQiQTjkqMDG2ORShtKSwzDyDXHyTr51GJNsjdQtdgnuavmcZW/SYcVpwWJDK0vleX9x&#10;CtbNcVe8miCLQ7Q/Z//RbezOKDV46osZiEh9/A/f21utYDJ9mcD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h0YxQAAAN0AAAAPAAAAAAAAAAAAAAAAAJgCAABkcnMv&#10;ZG93bnJldi54bWxQSwUGAAAAAAQABAD1AAAAigMAAAAA&#10;" filled="f"/>
                        <v:rect id="Rectangle 1699"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eFbMUA&#10;AADdAAAADwAAAGRycy9kb3ducmV2LnhtbESPQWsCMRSE7wX/Q3iCt5qttVW2RlmLQk9CVdDeHpvX&#10;ZHHzsmyiu/77plDocZiZb5jFqne1uFEbKs8KnsYZCOLS64qNguNh+zgHESKyxtozKbhTgNVy8LDA&#10;XPuOP+m2j0YkCIccFdgYm1zKUFpyGMa+IU7et28dxiRbI3WLXYK7Wk6y7FU6rDgtWGzo3VJ52V+d&#10;gk3ztSteTJDFKdrzxa+7rd0ZpUbDvngDEamP/+G/9odW8DybTu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54VsxQAAAN0AAAAPAAAAAAAAAAAAAAAAAJgCAABkcnMv&#10;ZG93bnJldi54bWxQSwUGAAAAAAQABAD1AAAAigMAAAAA&#10;" filled="f"/>
                      </v:group>
                      <v:rect id="Rectangle 1700"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sg98UA&#10;AADdAAAADwAAAGRycy9kb3ducmV2LnhtbESPQWsCMRSE7wX/Q3iCt5qtVi1bo6xSwZOgLdjeHpvX&#10;ZHHzsmyiu/33jVDocZiZb5jlune1uFEbKs8KnsYZCOLS64qNgo/33eMLiBCRNdaeScEPBVivBg9L&#10;zLXv+Ei3UzQiQTjkqMDG2ORShtKSwzD2DXHyvn3rMCbZGqlb7BLc1XKSZXPpsOK0YLGhraXycro6&#10;BW/N16GYmSCLc7SfF7/pdvZglBoN++IVRKQ+/of/2nutYLp4ns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yD3xQAAAN0AAAAPAAAAAAAAAAAAAAAAAJgCAABkcnMv&#10;ZG93bnJldi54bWxQSwUGAAAAAAQABAD1AAAAigMAAAAA&#10;" filled="f"/>
                      <v:rect id="Rectangle 1701"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m+gMUA&#10;AADdAAAADwAAAGRycy9kb3ducmV2LnhtbESPQWsCMRSE7wX/Q3iCt5qttlq2RlmlgidBW7C9PTav&#10;yeLmZdlEd/vvG6HgcZiZb5jFqne1uFIbKs8KnsYZCOLS64qNgs+P7eMriBCRNdaeScEvBVgtBw8L&#10;zLXv+EDXYzQiQTjkqMDG2ORShtKSwzD2DXHyfnzrMCbZGqlb7BLc1XKSZTPpsOK0YLGhjaXyfLw4&#10;Be/N9754MUEWp2i/zn7dbe3eKDUa9sUbiEh9vIf/2zutYDp/nsH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eb6AxQAAAN0AAAAPAAAAAAAAAAAAAAAAAJgCAABkcnMv&#10;ZG93bnJldi54bWxQSwUGAAAAAAQABAD1AAAAigMAAAAA&#10;" filled="f"/>
                      <v:rect id="Rectangle 1702"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bG8UA&#10;AADdAAAADwAAAGRycy9kb3ducmV2LnhtbESPT2sCMRTE7wW/Q3iF3jRb+0dZjbJKhZ6EqqDeHptn&#10;srh5WTapu/32TUHocZiZ3zDzZe9qcaM2VJ4VPI8yEMSl1xUbBYf9ZjgFESKyxtozKfihAMvF4GGO&#10;ufYdf9FtF41IEA45KrAxNrmUobTkMIx8Q5y8i28dxiRbI3WLXYK7Wo6z7F06rDgtWGxobam87r6d&#10;go/mvC3eTJDFMdrT1a+6jd0apZ4e+2IGIlIf/8P39qdW8DJ5nc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NRsbxQAAAN0AAAAPAAAAAAAAAAAAAAAAAJgCAABkcnMv&#10;ZG93bnJldi54bWxQSwUGAAAAAAQABAD1AAAAigMAAAAA&#10;" filled="f"/>
                    </v:group>
                  </w:pict>
                </mc:Fallback>
              </mc:AlternateContent>
            </w:r>
            <w:r>
              <w:rPr>
                <w:noProof/>
                <w:sz w:val="14"/>
              </w:rPr>
              <mc:AlternateContent>
                <mc:Choice Requires="wpg">
                  <w:drawing>
                    <wp:inline distT="0" distB="0" distL="0" distR="0" wp14:anchorId="17C60852">
                      <wp:extent cx="640080" cy="640080"/>
                      <wp:effectExtent l="5715" t="6985" r="11430" b="10160"/>
                      <wp:docPr id="3613" name="Group 3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40080"/>
                                <a:chOff x="7545" y="8613"/>
                                <a:chExt cx="1008" cy="1008"/>
                              </a:xfrm>
                            </wpg:grpSpPr>
                            <wps:wsp>
                              <wps:cNvPr id="3621" name="Oval 66"/>
                              <wps:cNvSpPr>
                                <a:spLocks noChangeArrowheads="1"/>
                              </wps:cNvSpPr>
                              <wps:spPr bwMode="auto">
                                <a:xfrm>
                                  <a:off x="7545" y="8613"/>
                                  <a:ext cx="1008" cy="1008"/>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622" name="Oval 67"/>
                              <wps:cNvSpPr>
                                <a:spLocks noChangeArrowheads="1"/>
                              </wps:cNvSpPr>
                              <wps:spPr bwMode="auto">
                                <a:xfrm>
                                  <a:off x="7833" y="8900"/>
                                  <a:ext cx="432" cy="432"/>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50EFF6C2" id="Group 3734" o:spid="_x0000_s1026" style="width:50.4pt;height:50.4pt;mso-position-horizontal-relative:char;mso-position-vertical-relative:line" coordorigin="7545,8613" coordsize="1008,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">
                      <v:oval id="Oval 66" o:spid="_x0000_s1027" style="position:absolute;left:7545;top:8613;width:100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hxMMA&#10;AADdAAAADwAAAGRycy9kb3ducmV2LnhtbESPwWrDMBBE74X8g9hCbo1sp5jiRgklYOgxsUvPi7S1&#10;TayVsVTHztdHgUKPw8y8YXaH2fZiotF3jhWkmwQEsXam40bBV12+vIHwAdlg75gULOThsF897bAw&#10;7spnmqrQiAhhX6CCNoShkNLrliz6jRuIo/fjRoshyrGRZsRrhNteZkmSS4sdx4UWBzq2pC/Vr1Xw&#10;fdPVwsuUlVzr0zD5bfZ6YaXWz/PHO4hAc/gP/7U/jYJtnqXweBOfgN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khxMMAAADdAAAADwAAAAAAAAAAAAAAAACYAgAAZHJzL2Rv&#10;d25yZXYueG1sUEsFBgAAAAAEAAQA9QAAAIgDAAAAAA==&#10;" fillcolor="#d8d8d8 [2732]">
                        <v:stroke dashstyle="longDash"/>
                      </v:oval>
                      <v:oval id="Oval 67" o:spid="_x0000_s1028" style="position:absolute;left:7833;top:89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mEE8cA&#10;AADdAAAADwAAAGRycy9kb3ducmV2LnhtbESPQUvDQBSE74L/YXmCF2k3idJK2m0RoWBBxLS9eHtk&#10;X5PQ7Nuw+9rGf+8KgsdhZr5hluvR9epCIXaeDeTTDBRx7W3HjYHDfjN5BhUF2WLvmQx8U4T16vZm&#10;iaX1V67ospNGJQjHEg20IkOpdaxbchinfiBO3tEHh5JkaLQNeE1w1+siy2baYcdpocWBXluqT7uz&#10;MzCXs1QfX+8PebCfT/Um31Z42hpzfze+LEAJjfIf/mu/WQOPs6KA3zfpCe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JhBPHAAAA3QAAAA8AAAAAAAAAAAAAAAAAmAIAAGRy&#10;cy9kb3ducmV2LnhtbFBLBQYAAAAABAAEAPUAAACM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3.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A2B60" w:rsidP="007A6D65">
            <w:pPr>
              <w:pStyle w:val="NoSpacing"/>
              <w:jc w:val="center"/>
              <w:rPr>
                <w:noProof/>
              </w:rPr>
            </w:pPr>
            <w:r>
              <w:rPr>
                <w:noProof/>
              </w:rPr>
              <mc:AlternateContent>
                <mc:Choice Requires="wpg">
                  <w:drawing>
                    <wp:anchor distT="0" distB="0" distL="114300" distR="114300" simplePos="0" relativeHeight="251726336" behindDoc="0" locked="0" layoutInCell="1" allowOverlap="1" wp14:anchorId="0CE9C321">
                      <wp:simplePos x="0" y="0"/>
                      <wp:positionH relativeFrom="column">
                        <wp:posOffset>67945</wp:posOffset>
                      </wp:positionH>
                      <wp:positionV relativeFrom="paragraph">
                        <wp:posOffset>208915</wp:posOffset>
                      </wp:positionV>
                      <wp:extent cx="354330" cy="137160"/>
                      <wp:effectExtent l="0" t="0" r="26670" b="15240"/>
                      <wp:wrapNone/>
                      <wp:docPr id="3723" name="Group 37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24" name="Group 1704"/>
                              <wpg:cNvGrpSpPr>
                                <a:grpSpLocks/>
                              </wpg:cNvGrpSpPr>
                              <wpg:grpSpPr bwMode="auto">
                                <a:xfrm>
                                  <a:off x="10502" y="3011"/>
                                  <a:ext cx="374" cy="216"/>
                                  <a:chOff x="4493" y="3043"/>
                                  <a:chExt cx="374" cy="216"/>
                                </a:xfrm>
                              </wpg:grpSpPr>
                              <wps:wsp>
                                <wps:cNvPr id="3725" name="Rectangle 170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6" name="Rectangle 170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7" name="Rectangle 170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8" name="Rectangle 170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9" name="Rectangle 170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0" name="Rectangle 171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31" name="Rectangle 1711"/>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2" name="Rectangle 1712"/>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3" name="Rectangle 1713"/>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536E4A" id="Group 3723" o:spid="_x0000_s1026" style="position:absolute;margin-left:5.35pt;margin-top:16.45pt;width:27.9pt;height:10.8pt;z-index:25172633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">
                      <v:group id="Group 1704"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94zccAAADdAAAADwAAAGRycy9kb3ducmV2LnhtbESPT2vCQBTE70K/w/IK&#10;3uom/mkluoqIlR5EaCyIt0f2mQSzb0N2m8Rv3xUKHoeZ+Q2zXPemEi01rrSsIB5FIIgzq0vOFfyc&#10;Pt/mIJxH1lhZJgV3crBevQyWmGjb8Te1qc9FgLBLUEHhfZ1I6bKCDLqRrYmDd7WNQR9kk0vdYBfg&#10;ppLjKHqXBksOCwXWtC0ou6W/RsG+w24ziXft4Xbd3i+n2fF8iEmp4Wu/WYDw1Ptn+L/9pRVMPsZ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g94zccAAADd&#10;AAAADwAAAAAAAAAAAAAAAACqAgAAZHJzL2Rvd25yZXYueG1sUEsFBgAAAAAEAAQA+gAAAJ4DAAAA&#10;AA==&#10;">
                        <v:rect id="Rectangle 1705"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TFV8UA&#10;AADdAAAADwAAAGRycy9kb3ducmV2LnhtbESPQWsCMRSE74L/IbyCN81WsS1bo6xFwZNQLVRvj81r&#10;srh5WTapu/57Uyh4HGbmG2ax6l0trtSGyrOC50kGgrj0umKj4Ou4Hb+BCBFZY+2ZFNwowGo5HCww&#10;177jT7oeohEJwiFHBTbGJpcylJYcholviJP341uHMcnWSN1il+CultMse5EOK04LFhv6sFReDr9O&#10;waY574u5CbL4jvZ08etua/dGqdFTX7yDiNTHR/i/vdMKZq/TO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MVXxQAAAN0AAAAPAAAAAAAAAAAAAAAAAJgCAABkcnMv&#10;ZG93bnJldi54bWxQSwUGAAAAAAQABAD1AAAAigMAAAAA&#10;" filled="f"/>
                        <v:rect id="Rectangle 1706"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bIMUA&#10;AADdAAAADwAAAGRycy9kb3ducmV2LnhtbESPQWsCMRSE74L/IbyCN81W0ZatUdai4EmoLVRvj81r&#10;srh5WTapu/57IxR6HGbmG2a57l0trtSGyrOC50kGgrj0umKj4OtzN34FESKyxtozKbhRgPVqOFhi&#10;rn3HH3Q9RiMShEOOCmyMTS5lKC05DBPfECfvx7cOY5KtkbrFLsFdLadZtpAOK04LFht6t1Rejr9O&#10;wbY5H4q5CbL4jvZ08ZtuZw9GqdFTX7yBiNTH//Bfe68VzF6mC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plsgxQAAAN0AAAAPAAAAAAAAAAAAAAAAAJgCAABkcnMv&#10;ZG93bnJldi54bWxQSwUGAAAAAAQABAD1AAAAigMAAAAA&#10;" filled="f"/>
                        <v:rect id="Rectangle 1707"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r+u8UA&#10;AADdAAAADwAAAGRycy9kb3ducmV2LnhtbESPQWsCMRSE7wX/Q3iCt5qtYpWtUbZFoSehWqi9PTav&#10;yeLmZdlEd/vvjSB4HGbmG2a57l0tLtSGyrOCl3EGgrj0umKj4PuwfV6ACBFZY+2ZFPxTgPVq8LTE&#10;XPuOv+iyj0YkCIccFdgYm1zKUFpyGMa+IU7en28dxiRbI3WLXYK7Wk6y7FU6rDgtWGzow1J52p+d&#10;gk3zuytmJsjiJ9rjyb93W7szSo2GffEGIlIfH+F7+1MrmM4n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6v67xQAAAN0AAAAPAAAAAAAAAAAAAAAAAJgCAABkcnMv&#10;ZG93bnJldi54bWxQSwUGAAAAAAQABAD1AAAAigMAAAAA&#10;" filled="f"/>
                        <v:rect id="Rectangle 1708"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VqycIA&#10;AADdAAAADwAAAGRycy9kb3ducmV2LnhtbERPy2oCMRTdF/oP4Rbc1UyVqkyNMi0KrgQfoN1dJrfJ&#10;4ORmmERn/PtmIbg8nPd82bta3KgNlWcFH8MMBHHpdcVGwfGwfp+BCBFZY+2ZFNwpwHLx+jLHXPuO&#10;d3TbRyNSCIccFdgYm1zKUFpyGIa+IU7cn28dxgRbI3WLXQp3tRxl2UQ6rDg1WGzox1J52V+dglXz&#10;uy0+TZDFKdrzxX93a7s1Sg3e+uILRKQ+PsUP90YrGE9HaW5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dWrJwgAAAN0AAAAPAAAAAAAAAAAAAAAAAJgCAABkcnMvZG93&#10;bnJldi54bWxQSwUGAAAAAAQABAD1AAAAhwMAAAAA&#10;" filled="f"/>
                        <v:rect id="Rectangle 1709"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nPUsUA&#10;AADdAAAADwAAAGRycy9kb3ducmV2LnhtbESPQWsCMRSE74X+h/AK3jSr0tauRtkWBU9CbcF6e2ye&#10;yeLmZdlEd/vvTUHocZiZb5jFqne1uFIbKs8KxqMMBHHpdcVGwffXZjgDESKyxtozKfilAKvl48MC&#10;c+07/qTrPhqRIBxyVGBjbHIpQ2nJYRj5hjh5J986jEm2RuoWuwR3tZxk2Yt0WHFasNjQh6XyvL84&#10;BevmuCueTZDFIdqfs3/vNnZnlBo89cUcRKQ+/ofv7a1WMH2dvM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Oc9SxQAAAN0AAAAPAAAAAAAAAAAAAAAAAJgCAABkcnMv&#10;ZG93bnJldi54bWxQSwUGAAAAAAQABAD1AAAAigMAAAAA&#10;" filled="f"/>
                        <v:rect id="Rectangle 1710"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rwEsIA&#10;AADdAAAADwAAAGRycy9kb3ducmV2LnhtbERPy2oCMRTdF/oP4Rbc1UwrVZkaZSoKrgQfoN1dJrfJ&#10;4ORmmERn/PtmIbg8nPds0bta3KgNlWcFH8MMBHHpdcVGwfGwfp+CCBFZY+2ZFNwpwGL++jLDXPuO&#10;d3TbRyNSCIccFdgYm1zKUFpyGIa+IU7cn28dxgRbI3WLXQp3tfzMsrF0WHFqsNjQ0lJ52V+dglXz&#10;uy2+TJDFKdrzxf90a7s1Sg3e+uIbRKQ+PsUP90YrGE1GaX9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2vASwgAAAN0AAAAPAAAAAAAAAAAAAAAAAJgCAABkcnMvZG93&#10;bnJldi54bWxQSwUGAAAAAAQABAD1AAAAhwMAAAAA&#10;" filled="f"/>
                      </v:group>
                      <v:rect id="Rectangle 1711"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ZVicUA&#10;AADdAAAADwAAAGRycy9kb3ducmV2LnhtbESPQWsCMRSE74X+h/AK3mpWxbZsjbKKQk9CtVC9PTav&#10;yeLmZdlEd/vvjSB4HGbmG2a26F0tLtSGyrOC0TADQVx6XbFR8LPfvH6ACBFZY+2ZFPxTgMX8+WmG&#10;ufYdf9NlF41IEA45KrAxNrmUobTkMAx9Q5y8P986jEm2RuoWuwR3tRxn2Zt0WHFasNjQylJ52p2d&#10;gnVz3BZTE2TxG+3h5Jfdxm6NUoOXvvgEEamPj/C9/aUVTN4n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lWJxQAAAN0AAAAPAAAAAAAAAAAAAAAAAJgCAABkcnMv&#10;ZG93bnJldi54bWxQSwUGAAAAAAQABAD1AAAAigMAAAAA&#10;" filled="f"/>
                      <v:rect id="Rectangle 1712"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TL/sUA&#10;AADdAAAADwAAAGRycy9kb3ducmV2LnhtbESPQWsCMRSE7wX/Q3gFb91sFW3ZGmUVhZ4EbaF6e2xe&#10;k8XNy7KJ7vbfm0Khx2FmvmEWq8E14kZdqD0reM5yEMSV1zUbBZ8fu6dXECEia2w8k4IfCrBajh4W&#10;WGjf84Fux2hEgnAoUIGNsS2kDJUlhyHzLXHyvn3nMCbZGak77BPcNXKS53PpsOa0YLGljaXqcrw6&#10;Bdv2vC9nJsjyK9rTxa/7nd0bpcaPQ/kGItIQ/8N/7XetYPoync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Mv+xQAAAN0AAAAPAAAAAAAAAAAAAAAAAJgCAABkcnMv&#10;ZG93bnJldi54bWxQSwUGAAAAAAQABAD1AAAAigMAAAAA&#10;" filled="f"/>
                      <v:rect id="Rectangle 1713"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huZcUA&#10;AADdAAAADwAAAGRycy9kb3ducmV2LnhtbESPQWsCMRSE74X+h/AKvdVsXVplNcoqFXoSqoXq7bF5&#10;TRY3L8smutt/3wiCx2FmvmHmy8E14kJdqD0reB1lIIgrr2s2Cr73m5cpiBCRNTaeScEfBVguHh/m&#10;WGjf8xdddtGIBOFQoAIbY1tIGSpLDsPIt8TJ+/Wdw5hkZ6TusE9w18hxlr1LhzWnBYstrS1Vp93Z&#10;Kfhoj9vyzQRZ/kR7OPlVv7Fbo9Tz01DOQEQa4j18a39qBfkkz+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CG5lxQAAAN0AAAAPAAAAAAAAAAAAAAAAAJgCAABkcnMv&#10;ZG93bnJldi54bWxQSwUGAAAAAAQABAD1AAAAigMAAAAA&#10;" filled="f"/>
                    </v:group>
                  </w:pict>
                </mc:Fallback>
              </mc:AlternateContent>
            </w:r>
            <w:r>
              <w:rPr>
                <w:noProof/>
              </w:rPr>
              <mc:AlternateContent>
                <mc:Choice Requires="wpg">
                  <w:drawing>
                    <wp:inline distT="0" distB="0" distL="0" distR="0" wp14:anchorId="3D00D42D">
                      <wp:extent cx="640080" cy="629285"/>
                      <wp:effectExtent l="8890" t="6985" r="8255" b="11430"/>
                      <wp:docPr id="3603" name="Group 3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29285"/>
                                <a:chOff x="12942" y="8863"/>
                                <a:chExt cx="1008" cy="991"/>
                              </a:xfrm>
                            </wpg:grpSpPr>
                            <wps:wsp>
                              <wps:cNvPr id="3611" name="Rectangle 63"/>
                              <wps:cNvSpPr>
                                <a:spLocks noChangeArrowheads="1"/>
                              </wps:cNvSpPr>
                              <wps:spPr bwMode="auto">
                                <a:xfrm rot="5400000">
                                  <a:off x="12953" y="8857"/>
                                  <a:ext cx="986" cy="1008"/>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612" name="Rectangle 64"/>
                              <wps:cNvSpPr>
                                <a:spLocks noChangeArrowheads="1"/>
                              </wps:cNvSpPr>
                              <wps:spPr bwMode="auto">
                                <a:xfrm rot="5400000">
                                  <a:off x="12952" y="9140"/>
                                  <a:ext cx="986" cy="432"/>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375755BB" id="Group 3720" o:spid="_x0000_s1026" style="width:50.4pt;height:49.55pt;mso-position-horizontal-relative:char;mso-position-vertical-relative:line" coordorigin="12942,8863" coordsize="1008,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">
                      <v:rect id="Rectangle 63" o:spid="_x0000_s1027" style="position:absolute;left:12953;top:8857;width:986;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C8QA&#10;AADdAAAADwAAAGRycy9kb3ducmV2LnhtbESPzYrCQBCE78K+w9AL3swkrgTJOoosCh68mPgATabz&#10;w2Z6YmY2Zt/eEQSPRVV9RW12k+nESINrLStIohgEcWl1y7WCa3FcrEE4j6yxs0wK/snBbvsx22Cm&#10;7Z0vNOa+FgHCLkMFjfd9JqUrGzLoItsTB6+yg0Ef5FBLPeA9wE0nl3GcSoMth4UGe/ppqPzN/4yC&#10;Ki3qdpyK/Lw62JO5dVV+jCul5p/T/huEp8m/w6/2SSv4SpMEnm/CE5D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FLgvEAAAA3QAAAA8AAAAAAAAAAAAAAAAAmAIAAGRycy9k&#10;b3ducmV2LnhtbFBLBQYAAAAABAAEAPUAAACJAwAAAAA=&#10;" fillcolor="#d8d8d8 [2732]">
                        <v:stroke dashstyle="longDash"/>
                      </v:rect>
                      <v:rect id="Rectangle 64" o:spid="_x0000_s1028" style="position:absolute;left:12952;top:9140;width:986;height:4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vE+MYA&#10;AADdAAAADwAAAGRycy9kb3ducmV2LnhtbESPT2sCMRTE74V+h/AKvZSadQUpq1FKUdpLD/45tLdn&#10;8twsbl6WJNXdb98IgsdhZn7DzJe9a8WZQmw8KxiPChDE2puGawX73fr1DURMyAZbz6RgoAjLxePD&#10;HCvjL7yh8zbVIkM4VqjAptRVUkZtyWEc+Y44e0cfHKYsQy1NwEuGu1aWRTGVDhvOCxY7+rCkT9s/&#10;p8DEo/7ehGH1Yk+/h08zeF3Sj1LPT/37DESiPt3Dt/aXUTCZjku4vs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vE+M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Mid LAD Branch of LCA</w:t>
            </w:r>
            <w:r>
              <w:rPr>
                <w:sz w:val="18"/>
                <w:vertAlign w:val="superscript"/>
              </w:rPr>
              <w:t>6,7</w:t>
            </w:r>
          </w:p>
        </w:tc>
        <w:tc>
          <w:tcPr>
            <w:tcW w:w="1052" w:type="dxa"/>
          </w:tcPr>
          <w:p w:rsidR="007A6D65" w:rsidRDefault="007A6D65" w:rsidP="007A6D65">
            <w:pPr>
              <w:pStyle w:val="NoSpacing"/>
            </w:pPr>
            <w:r>
              <w:t>0.5 x 0.5 x 1.25</w:t>
            </w:r>
          </w:p>
          <w:p w:rsidR="007A6D65" w:rsidRDefault="00EA2B60" w:rsidP="007A6D65">
            <w:pPr>
              <w:pStyle w:val="NoSpacing"/>
            </w:pPr>
            <w:r>
              <w:rPr>
                <w:noProof/>
              </w:rPr>
              <mc:AlternateContent>
                <mc:Choice Requires="wps">
                  <w:drawing>
                    <wp:inline distT="0" distB="0" distL="0" distR="0" wp14:anchorId="7FB79732">
                      <wp:extent cx="314325" cy="307975"/>
                      <wp:effectExtent l="5080" t="9525" r="13970" b="6350"/>
                      <wp:docPr id="3602" name="Cube 37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71E938FF" id="Cube 3719"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" adj="12688">
                      <w10:anchorlock/>
                    </v:shape>
                  </w:pict>
                </mc:Fallback>
              </mc:AlternateContent>
            </w:r>
          </w:p>
        </w:tc>
        <w:tc>
          <w:tcPr>
            <w:tcW w:w="2008" w:type="dxa"/>
            <w:gridSpan w:val="4"/>
          </w:tcPr>
          <w:p w:rsidR="007A6D65" w:rsidRPr="004731F3" w:rsidRDefault="00EA2B60" w:rsidP="007A6D65">
            <w:pPr>
              <w:pStyle w:val="NoSpacing"/>
              <w:jc w:val="center"/>
              <w:rPr>
                <w:sz w:val="16"/>
              </w:rPr>
            </w:pPr>
            <w:r>
              <w:rPr>
                <w:noProof/>
                <w:sz w:val="16"/>
              </w:rPr>
              <mc:AlternateContent>
                <mc:Choice Requires="wpg">
                  <w:drawing>
                    <wp:anchor distT="0" distB="0" distL="114300" distR="114300" simplePos="0" relativeHeight="251727360" behindDoc="0" locked="0" layoutInCell="1" allowOverlap="1" wp14:anchorId="27A4F650">
                      <wp:simplePos x="0" y="0"/>
                      <wp:positionH relativeFrom="column">
                        <wp:posOffset>303530</wp:posOffset>
                      </wp:positionH>
                      <wp:positionV relativeFrom="paragraph">
                        <wp:posOffset>127635</wp:posOffset>
                      </wp:positionV>
                      <wp:extent cx="237490" cy="137160"/>
                      <wp:effectExtent l="0" t="0" r="10160" b="15240"/>
                      <wp:wrapNone/>
                      <wp:docPr id="3712" name="Group 3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13" name="Rectangle 171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4" name="Rectangle 171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5" name="Rectangle 171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6" name="Rectangle 171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7" name="Rectangle 171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8" name="Rectangle 172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FB834E" id="Group 3712" o:spid="_x0000_s1026" style="position:absolute;margin-left:23.9pt;margin-top:10.05pt;width:18.7pt;height:10.8pt;z-index:25172736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">
                      <v:rect id="Rectangle 1715"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0yBcUA&#10;AADdAAAADwAAAGRycy9kb3ducmV2LnhtbESPQWsCMRSE74X+h/AK3mpWxbZsjbKKQk9CtVC9PTav&#10;yeLmZdlEd/vvjSB4HGbmG2a26F0tLtSGyrOC0TADQVx6XbFR8LPfvH6ACBFZY+2ZFPxTgMX8+WmG&#10;ufYdf9NlF41IEA45KrAxNrmUobTkMAx9Q5y8P986jEm2RuoWuwR3tRxn2Zt0WHFasNjQylJ52p2d&#10;gnVz3BZTE2TxG+3h5Jfdxm6NUoOXvvgEEamPj/C9/aUVTN5HE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TIFxQAAAN0AAAAPAAAAAAAAAAAAAAAAAJgCAABkcnMv&#10;ZG93bnJldi54bWxQSwUGAAAAAAQABAD1AAAAigMAAAAA&#10;" filled="f"/>
                      <v:rect id="Rectangle 1716"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SqccUA&#10;AADdAAAADwAAAGRycy9kb3ducmV2LnhtbESPQWsCMRSE7wX/Q3gFb5pV21q2RllFwZNQW7C9PTav&#10;yeLmZdlEd/vvTUHocZiZb5jFqne1uFIbKs8KJuMMBHHpdcVGwefHbvQKIkRkjbVnUvBLAVbLwcMC&#10;c+07fqfrMRqRIBxyVGBjbHIpQ2nJYRj7hjh5P751GJNsjdQtdgnuajnNshfpsOK0YLGhjaXyfLw4&#10;Bdvm+1A8myCLU7RfZ7/udvZglBo+9sUbiEh9/A/f23utYDafPM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VKpxxQAAAN0AAAAPAAAAAAAAAAAAAAAAAJgCAABkcnMv&#10;ZG93bnJldi54bWxQSwUGAAAAAAQABAD1AAAAigMAAAAA&#10;" filled="f"/>
                      <v:rect id="Rectangle 1717"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P6sUA&#10;AADdAAAADwAAAGRycy9kb3ducmV2LnhtbESPQWsCMRSE70L/Q3iF3jSrYlu2RllFoSehWqjeHpvX&#10;ZHHzsmyiu/33jSB4HGbmG2a+7F0trtSGyrOC8SgDQVx6XbFR8H3YDt9BhIissfZMCv4owHLxNJhj&#10;rn3HX3TdRyMShEOOCmyMTS5lKC05DCPfECfv17cOY5KtkbrFLsFdLSdZ9iodVpwWLDa0tlSe9xen&#10;YNOcdsXMBFn8RHs8+1W3tTuj1MtzX3yAiNTHR/je/tQKpm/jG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GA/qxQAAAN0AAAAPAAAAAAAAAAAAAAAAAJgCAABkcnMv&#10;ZG93bnJldi54bWxQSwUGAAAAAAQABAD1AAAAigMAAAAA&#10;" filled="f"/>
                      <v:rect id="Rectangle 1718"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qRncUA&#10;AADdAAAADwAAAGRycy9kb3ducmV2LnhtbESPQWsCMRSE70L/Q3iF3jSrRSurUdZSwZNQW1Bvj80z&#10;Wdy8LJvU3f57IxR6HGbmG2a57l0tbtSGyrOC8SgDQVx6XbFR8P21Hc5BhIissfZMCn4pwHr1NFhi&#10;rn3Hn3Q7RCMShEOOCmyMTS5lKC05DCPfECfv4luHMcnWSN1il+CulpMsm0mHFacFiw29Wyqvhx+n&#10;4KM574upCbI4Rnu6+k23tXuj1MtzXyxAROrjf/ivvdMKXt/G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pGdxQAAAN0AAAAPAAAAAAAAAAAAAAAAAJgCAABkcnMv&#10;ZG93bnJldi54bWxQSwUGAAAAAAQABAD1AAAAigMAAAAA&#10;" filled="f"/>
                      <v:rect id="Rectangle 1719"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Y0BsUA&#10;AADdAAAADwAAAGRycy9kb3ducmV2LnhtbESPQWsCMRSE70L/Q3gFb5q10ipbo2yLgiehWqi9PTav&#10;yeLmZdlEd/33jSB4HGbmG2ax6l0tLtSGyrOCyTgDQVx6XbFR8H3YjOYgQkTWWHsmBVcKsFo+DRaY&#10;a9/xF1320YgE4ZCjAhtjk0sZSksOw9g3xMn7863DmGRrpG6xS3BXy5cse5MOK04LFhv6tFSe9men&#10;YN387opXE2TxE+3x5D+6jd0ZpYbPffEOIlIfH+F7e6sVTGeT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jQGxQAAAN0AAAAPAAAAAAAAAAAAAAAAAJgCAABkcnMv&#10;ZG93bnJldi54bWxQSwUGAAAAAAQABAD1AAAAigMAAAAA&#10;" filled="f"/>
                      <v:rect id="Rectangle 1720"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gdMIA&#10;AADdAAAADwAAAGRycy9kb3ducmV2LnhtbERPy4rCMBTdD/gP4QruxlRlHlSjVFFwJYwzMOPu0lyT&#10;YnNTmmjr308WgsvDeS9WvavFjdpQeVYwGWcgiEuvKzYKfr53r58gQkTWWHsmBXcKsFoOXhaYa9/x&#10;F92O0YgUwiFHBTbGJpcylJYchrFviBN39q3DmGBrpG6xS+GultMse5cOK04NFhvaWCovx6tTsG1O&#10;h+LNBFn8Rvt38etuZw9GqdGwL+YgIvXxKX6491rB7GOS5qY36Qn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GaB0wgAAAN0AAAAPAAAAAAAAAAAAAAAAAJgCAABkcnMvZG93&#10;bnJldi54bWxQSwUGAAAAAAQABAD1AAAAhwMAAAAA&#10;" filled="f"/>
                    </v:group>
                  </w:pict>
                </mc:Fallback>
              </mc:AlternateContent>
            </w:r>
            <w:r>
              <w:rPr>
                <w:noProof/>
                <w:sz w:val="16"/>
              </w:rPr>
              <mc:AlternateContent>
                <mc:Choice Requires="wpg">
                  <w:drawing>
                    <wp:inline distT="0" distB="0" distL="0" distR="0" wp14:anchorId="7EEFA926">
                      <wp:extent cx="374650" cy="374650"/>
                      <wp:effectExtent l="8255" t="11430" r="7620" b="13970"/>
                      <wp:docPr id="3588" name="Group 3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374650"/>
                                <a:chOff x="6119" y="3948"/>
                                <a:chExt cx="590" cy="590"/>
                              </a:xfrm>
                            </wpg:grpSpPr>
                            <wps:wsp>
                              <wps:cNvPr id="3589" name="Oval 60"/>
                              <wps:cNvSpPr>
                                <a:spLocks noChangeArrowheads="1"/>
                              </wps:cNvSpPr>
                              <wps:spPr bwMode="auto">
                                <a:xfrm>
                                  <a:off x="6238" y="4061"/>
                                  <a:ext cx="360" cy="360"/>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601" name="Oval 61"/>
                              <wps:cNvSpPr>
                                <a:spLocks noChangeArrowheads="1"/>
                              </wps:cNvSpPr>
                              <wps:spPr bwMode="auto">
                                <a:xfrm>
                                  <a:off x="6119" y="3948"/>
                                  <a:ext cx="590" cy="5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2F9B6C9" id="Group 3709" o:spid="_x0000_s1026" style="width:29.5pt;height:29.5pt;mso-position-horizontal-relative:char;mso-position-vertical-relative:line" coordorigin="6119,3948" coordsize="590,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">
                      <v:oval id="Oval 60" o:spid="_x0000_s1027" style="position:absolute;left:6238;top:406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v57MMA&#10;AADdAAAADwAAAGRycy9kb3ducmV2LnhtbESPX2vCMBTF3wd+h3AF32aq4tBqFB0OfLVW8PHSXNti&#10;c1OSzHb79Isg7PFw/vw4621vGvEg52vLCibjBARxYXXNpYL8/PW+AOEDssbGMin4IQ/bzeBtjam2&#10;HZ/okYVSxBH2KSqoQmhTKX1RkUE/ti1x9G7WGQxRulJqh10cN42cJsmHNFhzJFTY0mdFxT37NpHb&#10;9vd873euXN6Ov4fr5dAlWa7UaNjvViAC9eE//GoftYLZfLGE5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v57MMAAADdAAAADwAAAAAAAAAAAAAAAACYAgAAZHJzL2Rv&#10;d25yZXYueG1sUEsFBgAAAAAEAAQA9QAAAIgDAAAAAA==&#10;" fillcolor="#a5a5a5 [2092]"/>
                      <v:oval id="Oval 61" o:spid="_x0000_s1028" style="position:absolute;left:6119;top:3948;width:590;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zJcYA&#10;AADdAAAADwAAAGRycy9kb3ducmV2LnhtbESPUWvCMBSF3wf+h3CFvQxNdUOkNhUZCD4M5pw/4Npc&#10;02pz0yXRdv9+GQz2eDjnfIdTrAfbijv50DhWMJtmIIgrpxs2Co6f28kSRIjIGlvHpOCbAqzL0UOB&#10;uXY9f9D9EI1IEA45Kqhj7HIpQ1WTxTB1HXHyzs5bjEl6I7XHPsFtK+dZtpAWG04LNXb0WlN1Pdys&#10;gtPp6Ab55d/3T+bq8eXSd+Ztr9TjeNisQEQa4n/4r73TCp4X2Qx+36QnI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zJc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2.5 mm</w:t>
            </w:r>
          </w:p>
          <w:p w:rsidR="007A6D65" w:rsidRPr="004731F3" w:rsidRDefault="007A6D65" w:rsidP="007A6D65">
            <w:pPr>
              <w:pStyle w:val="NoSpacing"/>
              <w:jc w:val="center"/>
              <w:rPr>
                <w:sz w:val="16"/>
              </w:rPr>
            </w:pPr>
            <w:r w:rsidRPr="004731F3">
              <w:rPr>
                <w:sz w:val="16"/>
              </w:rPr>
              <w:t>Wall Thickness = 1.0 mm</w:t>
            </w:r>
          </w:p>
        </w:tc>
        <w:tc>
          <w:tcPr>
            <w:tcW w:w="1720" w:type="dxa"/>
          </w:tcPr>
          <w:p w:rsidR="007A6D65" w:rsidRDefault="00EA2B60" w:rsidP="007A6D65">
            <w:pPr>
              <w:pStyle w:val="NoSpacing"/>
              <w:jc w:val="center"/>
              <w:rPr>
                <w:noProof/>
              </w:rPr>
            </w:pPr>
            <w:r>
              <w:rPr>
                <w:noProof/>
              </w:rPr>
              <mc:AlternateContent>
                <mc:Choice Requires="wpg">
                  <w:drawing>
                    <wp:anchor distT="0" distB="0" distL="114300" distR="114300" simplePos="0" relativeHeight="251728384" behindDoc="0" locked="0" layoutInCell="1" allowOverlap="1" wp14:anchorId="474E9BA8">
                      <wp:simplePos x="0" y="0"/>
                      <wp:positionH relativeFrom="column">
                        <wp:posOffset>197485</wp:posOffset>
                      </wp:positionH>
                      <wp:positionV relativeFrom="paragraph">
                        <wp:posOffset>168275</wp:posOffset>
                      </wp:positionV>
                      <wp:extent cx="237490" cy="137160"/>
                      <wp:effectExtent l="0" t="0" r="10160" b="15240"/>
                      <wp:wrapNone/>
                      <wp:docPr id="3702" name="Group 3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03" name="Rectangle 17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4" name="Rectangle 17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5" name="Rectangle 17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6" name="Rectangle 17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7" name="Rectangle 17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8" name="Rectangle 17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FC9EA1" id="Group 3702" o:spid="_x0000_s1026" style="position:absolute;margin-left:15.55pt;margin-top:13.25pt;width:18.7pt;height:10.8pt;z-index:25172838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">
                      <v:rect id="Rectangle 1722"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k2MYA&#10;AADdAAAADwAAAGRycy9kb3ducmV2LnhtbESPzWrDMBCE74W+g9hCb7WchvzgRgluaaCnQJJC09ti&#10;bSQTa2UsNXbfPgoEchxm5htmsRpcI87UhdqzglGWgyCuvK7ZKPjer1/mIEJE1th4JgX/FGC1fHxY&#10;YKF9z1s676IRCcKhQAU2xraQMlSWHIbMt8TJO/rOYUyyM1J32Ce4a+Rrnk+lw5rTgsWWPixVp92f&#10;U/DZ/m7KiQmy/In2cPLv/dpujFLPT0P5BiLSEO/hW/tLKxjP8jF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k2MYAAADdAAAADwAAAAAAAAAAAAAAAACYAgAAZHJz&#10;L2Rvd25yZXYueG1sUEsFBgAAAAAEAAQA9QAAAIsDAAAAAA==&#10;" filled="f"/>
                      <v:rect id="Rectangle 1723"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08rMUA&#10;AADdAAAADwAAAGRycy9kb3ducmV2LnhtbESPQWsCMRSE70L/Q3iCt5q1trZsjbJKBU+CWtDeHpvX&#10;ZHHzsmxSd/vvTaHgcZiZb5j5sne1uFIbKs8KJuMMBHHpdcVGwedx8/gGIkRkjbVnUvBLAZaLh8Ec&#10;c+073tP1EI1IEA45KrAxNrmUobTkMIx9Q5y8b986jEm2RuoWuwR3tXzKspl0WHFasNjQ2lJ5Ofw4&#10;BR/N1654MUEWp2jPF7/qNnZnlBoN++IdRKQ+3sP/7a1WMH3Nnu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TysxQAAAN0AAAAPAAAAAAAAAAAAAAAAAJgCAABkcnMv&#10;ZG93bnJldi54bWxQSwUGAAAAAAQABAD1AAAAigMAAAAA&#10;" filled="f"/>
                      <v:rect id="Rectangle 1724"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GZN8YA&#10;AADdAAAADwAAAGRycy9kb3ducmV2LnhtbESPzWrDMBCE74W+g9hCb7WclvzgRgluaKCnQJJC09ti&#10;bSQTa2UsJXbfvgoEchxm5htmvhxcIy7UhdqzglGWgyCuvK7ZKPjer19mIEJE1th4JgV/FGC5eHyY&#10;Y6F9z1u67KIRCcKhQAU2xraQMlSWHIbMt8TJO/rOYUyyM1J32Ce4a+Rrnk+kw5rTgsWWVpaq0+7s&#10;FHy2v5tybIIsf6I9nPxHv7Ybo9Tz01C+g4g0xHv41v7SCt6m+Riub9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GZN8YAAADdAAAADwAAAAAAAAAAAAAAAACYAgAAZHJz&#10;L2Rvd25yZXYueG1sUEsFBgAAAAAEAAQA9QAAAIsDAAAAAA==&#10;" filled="f"/>
                      <v:rect id="Rectangle 1725"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MHQMUA&#10;AADdAAAADwAAAGRycy9kb3ducmV2LnhtbESPQWsCMRSE7wX/Q3hCbzVrpVZWo2yLQk9CraDeHptn&#10;srh5WTapu/33Rih4HGbmG2ax6l0trtSGyrOC8SgDQVx6XbFRsP/ZvMxAhIissfZMCv4owGo5eFpg&#10;rn3H33TdRSMShEOOCmyMTS5lKC05DCPfECfv7FuHMcnWSN1il+Culq9ZNpUOK04LFhv6tFRedr9O&#10;wbo5bYs3E2RxiPZ48R/dxm6NUs/DvpiDiNTHR/i//aUVTN6zK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EwdAxQAAAN0AAAAPAAAAAAAAAAAAAAAAAJgCAABkcnMv&#10;ZG93bnJldi54bWxQSwUGAAAAAAQABAD1AAAAigMAAAAA&#10;" filled="f"/>
                      <v:rect id="Rectangle 1726"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i28UA&#10;AADdAAAADwAAAGRycy9kb3ducmV2LnhtbESPQWsCMRSE74L/ITzBm2attJatUdZSwZNQW6jeHpvX&#10;ZHHzsmxSd/33jSB4HGbmG2a57l0tLtSGyrOC2TQDQVx6XbFR8P21nbyCCBFZY+2ZFFwpwHo1HCwx&#10;177jT7ocohEJwiFHBTbGJpcylJYchqlviJP361uHMcnWSN1il+Culk9Z9iIdVpwWLDb0bqk8H/6c&#10;go/mtC+eTZDFT7THs990W7s3So1HffEGIlIfH+F7e6cVzBfZAm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6LbxQAAAN0AAAAPAAAAAAAAAAAAAAAAAJgCAABkcnMv&#10;ZG93bnJldi54bWxQSwUGAAAAAAQABAD1AAAAigMAAAAA&#10;" filled="f"/>
                      <v:rect id="Rectangle 1727"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A2qcIA&#10;AADdAAAADwAAAGRycy9kb3ducmV2LnhtbERPz2vCMBS+D/wfwhN2m6kbm1KNUoeCJ2EqqLdH80yK&#10;zUtpoq3//XIY7Pjx/Z4ve1eLB7Wh8qxgPMpAEJdeV2wUHA+btymIEJE11p5JwZMCLBeDlznm2nf8&#10;Q499NCKFcMhRgY2xyaUMpSWHYeQb4sRdfeswJtgaqVvsUrir5XuWfUmHFacGiw19Wypv+7tTsG4u&#10;u+LTBFmcoj3f/Krb2J1R6nXYFzMQkfr4L/5zb7WCj0mW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wDapwgAAAN0AAAAPAAAAAAAAAAAAAAAAAJgCAABkcnMvZG93&#10;bnJldi54bWxQSwUGAAAAAAQABAD1AAAAhwMAAAAA&#10;" filled="f"/>
                    </v:group>
                  </w:pict>
                </mc:Fallback>
              </mc:AlternateContent>
            </w:r>
            <w:r>
              <w:rPr>
                <w:noProof/>
              </w:rPr>
              <mc:AlternateContent>
                <mc:Choice Requires="wpg">
                  <w:drawing>
                    <wp:inline distT="0" distB="0" distL="0" distR="0" wp14:anchorId="7992B136">
                      <wp:extent cx="411480" cy="626110"/>
                      <wp:effectExtent l="10795" t="11430" r="6350" b="10160"/>
                      <wp:docPr id="62" name="Group 36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 cy="626110"/>
                                <a:chOff x="7915" y="10196"/>
                                <a:chExt cx="648" cy="986"/>
                              </a:xfrm>
                            </wpg:grpSpPr>
                            <wps:wsp>
                              <wps:cNvPr id="63" name="Rectangle 57"/>
                              <wps:cNvSpPr>
                                <a:spLocks noChangeArrowheads="1"/>
                              </wps:cNvSpPr>
                              <wps:spPr bwMode="auto">
                                <a:xfrm rot="5400000">
                                  <a:off x="7746" y="10365"/>
                                  <a:ext cx="986" cy="648"/>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587" name="Rectangle 58"/>
                              <wps:cNvSpPr>
                                <a:spLocks noChangeArrowheads="1"/>
                              </wps:cNvSpPr>
                              <wps:spPr bwMode="auto">
                                <a:xfrm rot="5400000">
                                  <a:off x="7749" y="10509"/>
                                  <a:ext cx="986" cy="36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3B1C7C09" id="Group 3699" o:spid="_x0000_s1026" style="width:32.4pt;height:49.3pt;mso-position-horizontal-relative:char;mso-position-vertical-relative:line" coordorigin="7915,10196" coordsize="64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">
                      <v:rect id="Rectangle 57" o:spid="_x0000_s1027" style="position:absolute;left:7746;top:10365;width:986;height:6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wbv8QA&#10;AADbAAAADwAAAGRycy9kb3ducmV2LnhtbESPQWvCQBSE7wX/w/IEb3WjtmmJboIEgrW3qtDrI/ua&#10;BLNvQ3ZN0v56t1DocZiZb5hdNplWDNS7xrKC1TICQVxa3XCl4HIuHl9BOI+ssbVMCr7JQZbOHnaY&#10;aDvyBw0nX4kAYZeggtr7LpHSlTUZdEvbEQfvy/YGfZB9JXWPY4CbVq6jKJYGGw4LNXaU11ReTzej&#10;4Lk6d+Px8FIU73nz+WT1ZfgZr0ot5tN+C8LT5P/Df+03rSDewO+X8ANk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8G7/EAAAA2wAAAA8AAAAAAAAAAAAAAAAAmAIAAGRycy9k&#10;b3ducmV2LnhtbFBLBQYAAAAABAAEAPUAAACJAwAAAAA=&#10;" fillcolor="white [3212]"/>
                      <v:rect id="Rectangle 58" o:spid="_x0000_s1028" style="position:absolute;left:7749;top:10509;width:986;height:3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Ed3sQA&#10;AADdAAAADwAAAGRycy9kb3ducmV2LnhtbESP3YrCMBSE7wXfIRzBuzXtiqtUo7iC4oWLvw9wbI5t&#10;sTkpTdT69kZY8HKYmW+YyawxpbhT7QrLCuJeBII4tbrgTMHpuPwagXAeWWNpmRQ8ycFs2m5NMNH2&#10;wXu6H3wmAoRdggpy76tESpfmZND1bEUcvIutDfog60zqGh8Bbkr5HUU/0mDBYSHHihY5pdfDzSjg&#10;3XazwoX8W25+n5Xen2N/jGKlup1mPgbhqfGf8H97rRX0B6MhvN+EJyC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RHd7EAAAA3QAAAA8AAAAAAAAAAAAAAAAAmAIAAGRycy9k&#10;b3ducmV2LnhtbFBLBQYAAAAABAAEAPUAAACJAwAAAAA=&#10;" fillcolor="#a5a5a5 [2092]"/>
                      <w10:anchorlock/>
                    </v:group>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729408" behindDoc="0" locked="0" layoutInCell="1" allowOverlap="1" wp14:anchorId="49780AC7">
                      <wp:simplePos x="0" y="0"/>
                      <wp:positionH relativeFrom="column">
                        <wp:posOffset>165735</wp:posOffset>
                      </wp:positionH>
                      <wp:positionV relativeFrom="paragraph">
                        <wp:posOffset>216535</wp:posOffset>
                      </wp:positionV>
                      <wp:extent cx="354330" cy="137160"/>
                      <wp:effectExtent l="0" t="0" r="26670" b="15240"/>
                      <wp:wrapNone/>
                      <wp:docPr id="3688" name="Group 3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89" name="Group 1729"/>
                              <wpg:cNvGrpSpPr>
                                <a:grpSpLocks/>
                              </wpg:cNvGrpSpPr>
                              <wpg:grpSpPr bwMode="auto">
                                <a:xfrm>
                                  <a:off x="10502" y="3011"/>
                                  <a:ext cx="374" cy="216"/>
                                  <a:chOff x="4493" y="3043"/>
                                  <a:chExt cx="374" cy="216"/>
                                </a:xfrm>
                              </wpg:grpSpPr>
                              <wps:wsp>
                                <wps:cNvPr id="3690" name="Rectangle 17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1" name="Rectangle 17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2" name="Rectangle 17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3" name="Rectangle 17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4" name="Rectangle 17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5" name="Rectangle 17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96" name="Rectangle 173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7" name="Rectangle 173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8" name="Rectangle 173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27119D" id="Group 3688" o:spid="_x0000_s1026" style="position:absolute;margin-left:13.05pt;margin-top:17.05pt;width:27.9pt;height:10.8pt;z-index:25172940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">
                      <v:group id="Group 172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mH9MYAAADdAAAADwAAAGRycy9kb3ducmV2LnhtbESPT4vCMBTE7wt+h/CE&#10;va1pVxStRhFZFw+y4B8Qb4/m2Rabl9LEtn57Iyx4HGbmN8x82ZlSNFS7wrKCeBCBIE6tLjhTcDpu&#10;viYgnEfWWFomBQ9ysFz0PuaYaNvynpqDz0SAsEtQQe59lUjp0pwMuoGtiIN3tbVBH2SdSV1jG+Cm&#10;lN9RNJYGCw4LOVa0zim9He5GwW+L7WoY/zS723X9uBxHf+ddTEp99rvVDISnzr/D/+2tVjAcT6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iYf0xgAAAN0A&#10;AAAPAAAAAAAAAAAAAAAAAKoCAABkcnMvZG93bnJldi54bWxQSwUGAAAAAAQABAD6AAAAnQMAAAAA&#10;">
                        <v:rect id="Rectangle 173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2gtcIA&#10;AADdAAAADwAAAGRycy9kb3ducmV2LnhtbERPz2vCMBS+D/wfwhO8zVRlMqtR6lDYSZgT1NujeSbF&#10;5qU0ma3//XIY7Pjx/V5teleLB7Wh8qxgMs5AEJdeV2wUnL73r+8gQkTWWHsmBU8KsFkPXlaYa9/x&#10;Fz2O0YgUwiFHBTbGJpcylJYchrFviBN3863DmGBrpG6xS+GultMsm0uHFacGiw19WCrvxx+nYNdc&#10;D8WbCbI4R3u5+223twej1GjYF0sQkfr4L/5zf2oFs/ki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XaC1wgAAAN0AAAAPAAAAAAAAAAAAAAAAAJgCAABkcnMvZG93&#10;bnJldi54bWxQSwUGAAAAAAQABAD1AAAAhwMAAAAA&#10;" filled="f"/>
                        <v:rect id="Rectangle 173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FLsUA&#10;AADdAAAADwAAAGRycy9kb3ducmV2LnhtbESPQWsCMRSE70L/Q3iF3jSrRamrUdZSwZNQW1Bvj80z&#10;Wdy8LJvU3f57IxR6HGbmG2a57l0tbtSGyrOC8SgDQVx6XbFR8P21Hb6BCBFZY+2ZFPxSgPXqabDE&#10;XPuOP+l2iEYkCIccFdgYm1zKUFpyGEa+IU7exbcOY5KtkbrFLsFdLSdZNpMOK04LFht6t1ReDz9O&#10;wUdz3hdTE2RxjPZ09Ztua/dGqZfnvliAiNTH//Bfe6cVvM7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EQUuxQAAAN0AAAAPAAAAAAAAAAAAAAAAAJgCAABkcnMv&#10;ZG93bnJldi54bWxQSwUGAAAAAAQABAD1AAAAigMAAAAA&#10;" filled="f"/>
                        <v:rect id="Rectangle 173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bWcUA&#10;AADdAAAADwAAAGRycy9kb3ducmV2LnhtbESPQWsCMRSE74L/IbyCN81WUdqtUdai4EmoLVRvj81r&#10;srh5WTapu/57IxR6HGbmG2a57l0trtSGyrOC50kGgrj0umKj4OtzN34BESKyxtozKbhRgPVqOFhi&#10;rn3HH3Q9RiMShEOOCmyMTS5lKC05DBPfECfvx7cOY5KtkbrFLsFdLadZtpAOK04LFht6t1Rejr9O&#10;wbY5H4q5CbL4jvZ08ZtuZw9GqdFTX7yBiNTH//Bfe68VzBav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5tZxQAAAN0AAAAPAAAAAAAAAAAAAAAAAJgCAABkcnMv&#10;ZG93bnJldi54bWxQSwUGAAAAAAQABAD1AAAAigMAAAAA&#10;" filled="f"/>
                        <v:rect id="Rectangle 173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8+wsUA&#10;AADdAAAADwAAAGRycy9kb3ducmV2LnhtbESPQWsCMRSE74L/IbyCN822orRbo6xFwZNQW6jeHpvX&#10;ZHHzsmyiu/57IxR6HGbmG2ax6l0trtSGyrOC50kGgrj0umKj4PtrO34FESKyxtozKbhRgNVyOFhg&#10;rn3Hn3Q9RCMShEOOCmyMTS5lKC05DBPfECfv17cOY5KtkbrFLsFdLV+ybC4dVpwWLDb0Yak8Hy5O&#10;waY57YuZCbL4ifZ49utua/dGqdFTX7yDiNTH//Bfe6cVTOdv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jz7CxQAAAN0AAAAPAAAAAAAAAAAAAAAAAJgCAABkcnMv&#10;ZG93bnJldi54bWxQSwUGAAAAAAQABAD1AAAAigMAAAAA&#10;" filled="f"/>
                        <v:rect id="Rectangle 173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mtsUA&#10;AADdAAAADwAAAGRycy9kb3ducmV2LnhtbESPQWsCMRSE7wX/Q3iCt5qttmK3RlmlgidBW7C9PTav&#10;yeLmZdlEd/vvG6HgcZiZb5jFqne1uFIbKs8KnsYZCOLS64qNgs+P7eMcRIjIGmvPpOCXAqyWg4cF&#10;5tp3fKDrMRqRIBxyVGBjbHIpQ2nJYRj7hjh5P751GJNsjdQtdgnuajnJspl0WHFasNjQxlJ5Pl6c&#10;gvfme1+8mCCLU7RfZ7/utnZvlBoN++INRKQ+3sP/7Z1WMJ29Ps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Zqa2xQAAAN0AAAAPAAAAAAAAAAAAAAAAAJgCAABkcnMv&#10;ZG93bnJldi54bWxQSwUGAAAAAAQABAD1AAAAigMAAAAA&#10;" filled="f"/>
                        <v:rect id="Rectangle 173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oDLcUA&#10;AADdAAAADwAAAGRycy9kb3ducmV2LnhtbESPQWsCMRSE74L/IbyCN822orRbo6xFwZOgLVRvj81r&#10;srh5WTbRXf99UxB6HGbmG2ax6l0tbtSGyrOC50kGgrj0umKj4OtzO34FESKyxtozKbhTgNVyOFhg&#10;rn3HB7odoxEJwiFHBTbGJpcylJYcholviJP341uHMcnWSN1il+Culi9ZNpcOK04LFhv6sFRejlen&#10;YNOc98XMBFl8R3u6+HW3tXuj1OipL95BROrjf/jR3mkF0/nb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KgMtxQAAAN0AAAAPAAAAAAAAAAAAAAAAAJgCAABkcnMv&#10;ZG93bnJldi54bWxQSwUGAAAAAAQABAD1AAAAigMAAAAA&#10;" filled="f"/>
                      </v:group>
                      <v:rect id="Rectangle 173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dWsUA&#10;AADdAAAADwAAAGRycy9kb3ducmV2LnhtbESPQWsCMRSE74X+h/AK3mq2FRe7NcpWFDwJ1ULb22Pz&#10;mixuXpZNdNd/b4SCx2FmvmHmy8E14kxdqD0reBlnIIgrr2s2Cr4Om+cZiBCRNTaeScGFAiwXjw9z&#10;LLTv+ZPO+2hEgnAoUIGNsS2kDJUlh2HsW+Lk/fnOYUyyM1J32Ce4a+RrluXSYc1pwWJLK0vVcX9y&#10;Ctbt766cmiDL72h/jv6j39idUWr0NJTvICIN8R7+b2+1gkn+l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1axQAAAN0AAAAPAAAAAAAAAAAAAAAAAJgCAABkcnMv&#10;ZG93bnJldi54bWxQSwUGAAAAAAQABAD1AAAAigMAAAAA&#10;" filled="f"/>
                      <v:rect id="Rectangle 173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Q4wcUA&#10;AADdAAAADwAAAGRycy9kb3ducmV2LnhtbESPQWsCMRSE7wX/Q3iCt5qtUrVbo6xSwZOgLdjeHpvX&#10;ZHHzsmyiu/33jVDocZiZb5jlune1uFEbKs8KnsYZCOLS64qNgo/33eMCRIjIGmvPpOCHAqxXg4cl&#10;5tp3fKTbKRqRIBxyVGBjbHIpQ2nJYRj7hjh53751GJNsjdQtdgnuajnJspl0WHFasNjQ1lJ5OV2d&#10;grfm61A8myCLc7SfF7/pdvZglBoN++IVRKQ+/of/2nutYDp7mcP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DjBxQAAAN0AAAAPAAAAAAAAAAAAAAAAAJgCAABkcnMv&#10;ZG93bnJldi54bWxQSwUGAAAAAAQABAD1AAAAigMAAAAA&#10;" filled="f"/>
                      <v:rect id="Rectangle 173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s8IA&#10;AADdAAAADwAAAGRycy9kb3ducmV2LnhtbERPz2vCMBS+D/wfwhO8zVRlMqtR6lDYSZgT1NujeSbF&#10;5qU0ma3//XIY7Pjx/V5teleLB7Wh8qxgMs5AEJdeV2wUnL73r+8gQkTWWHsmBU8KsFkPXlaYa9/x&#10;Fz2O0YgUwiFHBTbGJpcylJYchrFviBN3863DmGBrpG6xS+GultMsm0uHFacGiw19WCrvxx+nYNdc&#10;D8Wb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K6yzwgAAAN0AAAAPAAAAAAAAAAAAAAAAAJgCAABkcnMvZG93&#10;bnJldi54bWxQSwUGAAAAAAQABAD1AAAAhwMAAAAA&#10;" filled="f"/>
                    </v:group>
                  </w:pict>
                </mc:Fallback>
              </mc:AlternateContent>
            </w:r>
            <w:r>
              <w:rPr>
                <w:noProof/>
                <w:sz w:val="14"/>
              </w:rPr>
              <mc:AlternateContent>
                <mc:Choice Requires="wpg">
                  <w:drawing>
                    <wp:inline distT="0" distB="0" distL="0" distR="0" wp14:anchorId="3569F9FD">
                      <wp:extent cx="548640" cy="548640"/>
                      <wp:effectExtent l="10795" t="11430" r="12065" b="11430"/>
                      <wp:docPr id="59" name="Group 3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45" y="10202"/>
                                <a:chExt cx="864" cy="864"/>
                              </a:xfrm>
                            </wpg:grpSpPr>
                            <wps:wsp>
                              <wps:cNvPr id="60" name="Oval 54"/>
                              <wps:cNvSpPr>
                                <a:spLocks noChangeArrowheads="1"/>
                              </wps:cNvSpPr>
                              <wps:spPr bwMode="auto">
                                <a:xfrm>
                                  <a:off x="7845" y="1020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61" name="Oval 55"/>
                              <wps:cNvSpPr>
                                <a:spLocks noChangeArrowheads="1"/>
                              </wps:cNvSpPr>
                              <wps:spPr bwMode="auto">
                                <a:xfrm>
                                  <a:off x="8126" y="1049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70B7CB79" id="Group 3685" o:spid="_x0000_s1026" style="width:43.2pt;height:43.2pt;mso-position-horizontal-relative:char;mso-position-vertical-relative:line" coordorigin="7845,1020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">
                      <v:oval id="Oval 54" o:spid="_x0000_s1027" style="position:absolute;left:7845;top:1020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oLlb4A&#10;AADbAAAADwAAAGRycy9kb3ducmV2LnhtbERPTYvCMBC9C/sfwix403SryFJNRRYEj2sVz0My25Y2&#10;k9LE2u6vNwfB4+N97/ajbcVAva8dK/haJiCItTM1lwqul+PiG4QPyAZbx6RgIg/7/GO2w8y4B59p&#10;KEIpYgj7DBVUIXSZlF5XZNEvXUccuT/XWwwR9qU0PT5iuG1lmiQbabHm2FBhRz8V6aa4WwW3f11M&#10;PA3pkS/6txv8Kl03rNT8czxsQQQaw1v8cp+Mgk1cH7/EHyDzJ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2aC5W+AAAA2wAAAA8AAAAAAAAAAAAAAAAAmAIAAGRycy9kb3ducmV2&#10;LnhtbFBLBQYAAAAABAAEAPUAAACDAwAAAAA=&#10;" fillcolor="#d8d8d8 [2732]">
                        <v:stroke dashstyle="longDash"/>
                      </v:oval>
                      <v:oval id="Oval 55" o:spid="_x0000_s1028" style="position:absolute;left:8126;top:1049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lkwMQA&#10;AADbAAAADwAAAGRycy9kb3ducmV2LnhtbESPQWvCQBSE7wX/w/KEXopuUoqW6CqlIFQo0mgv3h7Z&#10;ZxLMvg27T03/fbcg9DjMzDfMcj24Tl0pxNazgXyagSKuvG25NvB92ExeQUVBtth5JgM/FGG9Gj0s&#10;sbD+xiVd91KrBOFYoIFGpC+0jlVDDuPU98TJO/ngUJIMtbYBbwnuOv2cZTPtsOW00GBP7w1V5/3F&#10;GZjLRcrd8fMpD/brpdrk2xLPW2Mex8PbApTQIP/he/vDGpjl8Pcl/QC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ZMDEAAAA2w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A2B60" w:rsidP="007A6D65">
            <w:pPr>
              <w:pStyle w:val="NoSpacing"/>
              <w:jc w:val="center"/>
              <w:rPr>
                <w:noProof/>
              </w:rPr>
            </w:pPr>
            <w:r>
              <w:rPr>
                <w:noProof/>
              </w:rPr>
              <mc:AlternateContent>
                <mc:Choice Requires="wpg">
                  <w:drawing>
                    <wp:anchor distT="0" distB="0" distL="114300" distR="114300" simplePos="0" relativeHeight="251730432" behindDoc="0" locked="0" layoutInCell="1" allowOverlap="1" wp14:anchorId="4BABEABE">
                      <wp:simplePos x="0" y="0"/>
                      <wp:positionH relativeFrom="column">
                        <wp:posOffset>184785</wp:posOffset>
                      </wp:positionH>
                      <wp:positionV relativeFrom="paragraph">
                        <wp:posOffset>236855</wp:posOffset>
                      </wp:positionV>
                      <wp:extent cx="354330" cy="137160"/>
                      <wp:effectExtent l="0" t="0" r="26670" b="15240"/>
                      <wp:wrapNone/>
                      <wp:docPr id="3674" name="Group 36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75" name="Group 1740"/>
                              <wpg:cNvGrpSpPr>
                                <a:grpSpLocks/>
                              </wpg:cNvGrpSpPr>
                              <wpg:grpSpPr bwMode="auto">
                                <a:xfrm>
                                  <a:off x="10502" y="3011"/>
                                  <a:ext cx="374" cy="216"/>
                                  <a:chOff x="4493" y="3043"/>
                                  <a:chExt cx="374" cy="216"/>
                                </a:xfrm>
                              </wpg:grpSpPr>
                              <wps:wsp>
                                <wps:cNvPr id="3676" name="Rectangle 174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7" name="Rectangle 174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8" name="Rectangle 174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9" name="Rectangle 174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0" name="Rectangle 174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1" name="Rectangle 174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82" name="Rectangle 174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3" name="Rectangle 174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4" name="Rectangle 174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23B9D6" id="Group 3674" o:spid="_x0000_s1026" style="position:absolute;margin-left:14.55pt;margin-top:18.65pt;width:27.9pt;height:10.8pt;z-index:25173043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">
                      <v:group id="Group 174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H91sYAAADdAAAADwAAAGRycy9kb3ducmV2LnhtbESPS4vCQBCE74L/YWhh&#10;bzrJig+io4jsLh5E8AHircm0STDTEzKzSfz3zsKCx6KqvqKW686UoqHaFZYVxKMIBHFqdcGZgsv5&#10;ezgH4TyyxtIyKXiSg/Wq31tiom3LR2pOPhMBwi5BBbn3VSKlS3My6Ea2Ig7e3dYGfZB1JnWNbYCb&#10;Un5G0VQaLDgs5FjRNqf0cfo1Cn5abDfj+KvZP+7b5+08OVz3MSn1Meg2CxCeOv8O/7d3WsF4OpvA&#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Ef3WxgAAAN0A&#10;AAAPAAAAAAAAAAAAAAAAAKoCAABkcnMvZG93bnJldi54bWxQSwUGAAAAAAQABAD6AAAAnQMAAAAA&#10;">
                        <v:rect id="Rectangle 174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oMUA&#10;AADdAAAADwAAAGRycy9kb3ducmV2LnhtbESPQWsCMRSE74X+h/AK3mq2FdeyNcpWFDwJ1ULb22Pz&#10;mixuXpZNdNd/b4SCx2FmvmHmy8E14kxdqD0reBlnIIgrr2s2Cr4Om+c3ECEia2w8k4ILBVguHh/m&#10;WGjf8yed99GIBOFQoAIbY1tIGSpLDsPYt8TJ+/Odw5hkZ6TusE9w18jXLMulw5rTgsWWVpaq4/7k&#10;FKzb3105NUGW39H+HP1Hv7E7o9ToaSjfQUQa4j38395qBZN8l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9HugxQAAAN0AAAAPAAAAAAAAAAAAAAAAAJgCAABkcnMv&#10;ZG93bnJldi54bWxQSwUGAAAAAAQABAD1AAAAigMAAAAA&#10;" filled="f"/>
                        <v:rect id="Rectangle 174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jeO8UA&#10;AADdAAAADwAAAGRycy9kb3ducmV2LnhtbESPT2sCMRTE74LfITyhN83W4h9Wo6ylgiehVlBvj81r&#10;srh5WTapu/32TaHQ4zAzv2HW297V4kFtqDwreJ5kIIhLrys2Cs4f+/ESRIjIGmvPpOCbAmw3w8Ea&#10;c+07fqfHKRqRIBxyVGBjbHIpQ2nJYZj4hjh5n751GJNsjdQtdgnuajnNsrl0WHFasNjQq6Xyfvpy&#10;Ct6a27GYmSCLS7TXu991e3s0Sj2N+mIFIlIf/8N/7YNW8DJfLO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uN47xQAAAN0AAAAPAAAAAAAAAAAAAAAAAJgCAABkcnMv&#10;ZG93bnJldi54bWxQSwUGAAAAAAQABAD1AAAAigMAAAAA&#10;" filled="f"/>
                        <v:rect id="Rectangle 174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KScIA&#10;AADdAAAADwAAAGRycy9kb3ducmV2LnhtbERPz2vCMBS+D/wfwhO8zVRlTqpR6lDYSZgT1NujeSbF&#10;5qU0ma3//XIY7Pjx/V5teleLB7Wh8qxgMs5AEJdeV2wUnL73rwsQISJrrD2TgicF2KwHLyvMte/4&#10;ix7HaEQK4ZCjAhtjk0sZSksOw9g3xIm7+dZhTLA1UrfYpXBXy2mWzaXDilODxYY+LJX3449TsGuu&#10;h+LNBFmco73c/bbb24NRajTsiyWISH38F/+5P7WC2fw9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0pJwgAAAN0AAAAPAAAAAAAAAAAAAAAAAJgCAABkcnMvZG93&#10;bnJldi54bWxQSwUGAAAAAAQABAD1AAAAhwMAAAAA&#10;" filled="f"/>
                        <v:rect id="Rectangle 174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v0sUA&#10;AADdAAAADwAAAGRycy9kb3ducmV2LnhtbESPQWsCMRSE7wX/Q3iCt5qtUrVbo6xSwZOgLdjeHpvX&#10;ZHHzsmyiu/33jVDocZiZb5jlune1uFEbKs8KnsYZCOLS64qNgo/33eMCRIjIGmvPpOCHAqxXg4cl&#10;5tp3fKTbKRqRIBxyVGBjbHIpQ2nJYRj7hjh53751GJNsjdQtdgnuajnJspl0WHFasNjQ1lJ5OV2d&#10;grfm61A8myCLc7SfF7/pdvZglBoN++IVRKQ+/of/2nutYDqbv8D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SxQAAAN0AAAAPAAAAAAAAAAAAAAAAAJgCAABkcnMv&#10;ZG93bnJldi54bWxQSwUGAAAAAAQABAD1AAAAigMAAAAA&#10;" filled="f"/>
                        <v:rect id="Rectangle 174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2aMIA&#10;AADdAAAADwAAAGRycy9kb3ducmV2LnhtbERPz2vCMBS+D/Y/hDfYbaYqSqlG6YbCTsJU2Lw9mmdS&#10;bF5KE239781B2PHj+71cD64RN+pC7VnBeJSBIK68rtkoOB62HzmIEJE1Np5JwZ0CrFevL0sstO/5&#10;h277aEQK4VCgAhtjW0gZKksOw8i3xIk7+85hTLAzUnfYp3DXyEmWzaXDmlODxZa+LFWX/dUp2LSn&#10;XTkzQZa/0f5d/Ge/tTuj1PvbUC5ARBriv/jp/tYKpvM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DZowgAAAN0AAAAPAAAAAAAAAAAAAAAAAJgCAABkcnMvZG93&#10;bnJldi54bWxQSwUGAAAAAAQABAD1AAAAhwMAAAAA&#10;" filled="f"/>
                        <v:rect id="Rectangle 174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iT88QA&#10;AADdAAAADwAAAGRycy9kb3ducmV2LnhtbESPQWsCMRSE7wX/Q3iCt5q1UpHVKGup0JOgLai3x+aZ&#10;LG5elk3qbv99Iwgeh5n5hlmue1eLG7Wh8qxgMs5AEJdeV2wU/HxvX+cgQkTWWHsmBX8UYL0avCwx&#10;177jPd0O0YgE4ZCjAhtjk0sZSksOw9g3xMm7+NZhTLI1UrfYJbir5VuWzaTDitOCxYY+LJXXw69T&#10;8Nmcd8W7CbI4Rnu6+k23tTuj1GjYFwsQkfr4DD/aX1rBdDafwP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Ik/PEAAAA3QAAAA8AAAAAAAAAAAAAAAAAmAIAAGRycy9k&#10;b3ducmV2LnhtbFBLBQYAAAAABAAEAPUAAACJAwAAAAA=&#10;" filled="f"/>
                      </v:group>
                      <v:rect id="Rectangle 174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NhMUA&#10;AADdAAAADwAAAGRycy9kb3ducmV2LnhtbESPT2sCMRTE7wW/Q3hCbzVbS0VWo6yi0JPgH2i9PTav&#10;yeLmZdlEd/vtG0HwOMzMb5j5sne1uFEbKs8K3kcZCOLS64qNgtNx+zYFESKyxtozKfijAMvF4GWO&#10;ufYd7+l2iEYkCIccFdgYm1zKUFpyGEa+IU7er28dxiRbI3WLXYK7Wo6zbCIdVpwWLDa0tlReDlen&#10;YNOcd8WnCbL4jvbn4lfd1u6MUq/DvpiBiNTHZ/jR/tIKPib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g2ExQAAAN0AAAAPAAAAAAAAAAAAAAAAAJgCAABkcnMv&#10;ZG93bnJldi54bWxQSwUGAAAAAAQABAD1AAAAigMAAAAA&#10;" filled="f"/>
                      <v:rect id="Rectangle 174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aoH8QA&#10;AADdAAAADwAAAGRycy9kb3ducmV2LnhtbESPQWsCMRSE74X+h/AKvdWsSkVWo2yLgiehKqi3x+aZ&#10;LG5elk3qrv++KQgeh5n5hpkve1eLG7Wh8qxgOMhAEJdeV2wUHPbrjymIEJE11p5JwZ0CLBevL3PM&#10;te/4h267aESCcMhRgY2xyaUMpSWHYeAb4uRdfOswJtkaqVvsEtzVcpRlE+mw4rRgsaFvS+V19+sU&#10;rJrztvg0QRbHaE9X/9Wt7dYo9f7WFzMQkfr4DD/aG61gPJmO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WqB/EAAAA3QAAAA8AAAAAAAAAAAAAAAAAmAIAAGRycy9k&#10;b3ducmV2LnhtbFBLBQYAAAAABAAEAPUAAACJAwAAAAA=&#10;" filled="f"/>
                      <v:rect id="Rectangle 174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8wa8UA&#10;AADdAAAADwAAAGRycy9kb3ducmV2LnhtbESPQWsCMRSE7wX/Q3iCt5q1tiJbo6ylgiehWqjeHpvX&#10;ZHHzsmxSd/33jSB4HGbmG2ax6l0tLtSGyrOCyTgDQVx6XbFR8H3YPM9BhIissfZMCq4UYLUcPC0w&#10;177jL7rsoxEJwiFHBTbGJpcylJYchrFviJP361uHMcnWSN1il+Culi9ZNpMOK04LFhv6sFSe939O&#10;wWdz2hVvJsjiJ9rj2a+7jd0ZpUbDvngHEamPj/C9vdUKprP5K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vzBrxQAAAN0AAAAPAAAAAAAAAAAAAAAAAJgCAABkcnMv&#10;ZG93bnJldi54bWxQSwUGAAAAAAQABAD1AAAAigMAAAAA&#10;" filled="f"/>
                    </v:group>
                  </w:pict>
                </mc:Fallback>
              </mc:AlternateContent>
            </w:r>
            <w:r>
              <w:rPr>
                <w:noProof/>
              </w:rPr>
              <mc:AlternateContent>
                <mc:Choice Requires="wpg">
                  <w:drawing>
                    <wp:inline distT="0" distB="0" distL="0" distR="0" wp14:anchorId="41EA277E">
                      <wp:extent cx="548640" cy="626110"/>
                      <wp:effectExtent l="13970" t="11430" r="8890" b="10160"/>
                      <wp:docPr id="56" name="Group 3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713" y="10245"/>
                                <a:chExt cx="864" cy="986"/>
                              </a:xfrm>
                            </wpg:grpSpPr>
                            <wps:wsp>
                              <wps:cNvPr id="57" name="Rectangle 51"/>
                              <wps:cNvSpPr>
                                <a:spLocks noChangeArrowheads="1"/>
                              </wps:cNvSpPr>
                              <wps:spPr bwMode="auto">
                                <a:xfrm rot="5400000">
                                  <a:off x="12652" y="10306"/>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58" name="Rectangle 52"/>
                              <wps:cNvSpPr>
                                <a:spLocks noChangeArrowheads="1"/>
                              </wps:cNvSpPr>
                              <wps:spPr bwMode="auto">
                                <a:xfrm rot="5400000">
                                  <a:off x="12653" y="10594"/>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65F254D5" id="Group 3671" o:spid="_x0000_s1026" style="width:43.2pt;height:49.3pt;mso-position-horizontal-relative:char;mso-position-vertical-relative:line" coordorigin="12713,10245"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">
                      <v:rect id="Rectangle 51" o:spid="_x0000_s1027" style="position:absolute;left:12652;top:10306;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7e3MMA&#10;AADbAAAADwAAAGRycy9kb3ducmV2LnhtbESPQWvCQBSE70L/w/IKvZmNpdWSZhUpCh68mPgDHtm3&#10;STD7NmbXmP77rlDwOMzMN0y+mWwnRhp861jBIklBEFdOt1wrOJf7+RcIH5A1do5JwS952KxfZjlm&#10;2t35RGMRahEh7DNU0ITQZ1L6qiGLPnE9cfSMGyyGKIda6gHvEW47+Z6mS2mx5bjQYE8/DVWX4mYV&#10;mGVZt+NUFsePnTvYa2eKfWqUenudtt8gAk3hGf5vH7SCzxU8vsQf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7e3MMAAADbAAAADwAAAAAAAAAAAAAAAACYAgAAZHJzL2Rv&#10;d25yZXYueG1sUEsFBgAAAAAEAAQA9QAAAIgDAAAAAA==&#10;" fillcolor="#d8d8d8 [2732]">
                        <v:stroke dashstyle="longDash"/>
                      </v:rect>
                      <v:rect id="Rectangle 52" o:spid="_x0000_s1028" style="position:absolute;left:12653;top:10594;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jfScEA&#10;AADbAAAADwAAAGRycy9kb3ducmV2LnhtbERPy2oCMRTdF/yHcAU3RTMKLTI1ShFFN134WLS7a3Kd&#10;DE5uhiTqzN83i0KXh/NerDrXiAeFWHtWMJ0UIIi1NzVXCs6n7XgOIiZkg41nUtBThNVy8LLA0vgn&#10;H+hxTJXIIRxLVGBTakspo7bkME58S5y5qw8OU4ahkibgM4e7Rs6K4l06rDk3WGxpbUnfjnenwMSr&#10;/jqEfvNqbz+Xnem9ntG3UqNh9/kBIlGX/sV/7r1R8JbH5i/5B8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430nBAAAA2wAAAA8AAAAAAAAAAAAAAAAAmAIAAGRycy9kb3du&#10;cmV2LnhtbFBLBQYAAAAABAAEAPUAAACGAw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Distal LAD Branch of LCA</w:t>
            </w:r>
            <w:r>
              <w:rPr>
                <w:sz w:val="18"/>
                <w:vertAlign w:val="superscript"/>
              </w:rPr>
              <w:t>6,7</w:t>
            </w:r>
          </w:p>
        </w:tc>
        <w:tc>
          <w:tcPr>
            <w:tcW w:w="1052" w:type="dxa"/>
          </w:tcPr>
          <w:p w:rsidR="007A6D65" w:rsidRDefault="007A6D65" w:rsidP="007A6D65">
            <w:pPr>
              <w:pStyle w:val="NoSpacing"/>
            </w:pPr>
            <w:r>
              <w:t>0.5 x 0.5 x 1.25</w:t>
            </w:r>
          </w:p>
          <w:p w:rsidR="007A6D65" w:rsidRDefault="00EA2B60" w:rsidP="007A6D65">
            <w:pPr>
              <w:pStyle w:val="NoSpacing"/>
            </w:pPr>
            <w:r>
              <w:rPr>
                <w:noProof/>
              </w:rPr>
              <mc:AlternateContent>
                <mc:Choice Requires="wps">
                  <w:drawing>
                    <wp:inline distT="0" distB="0" distL="0" distR="0" wp14:anchorId="63542977">
                      <wp:extent cx="314325" cy="307975"/>
                      <wp:effectExtent l="5080" t="13335" r="13970" b="12065"/>
                      <wp:docPr id="55" name="Cube 36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1292DF93" id="Cube 3670"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BVyf4gMgIAAGY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4"/>
          </w:tcPr>
          <w:p w:rsidR="007A6D65" w:rsidRPr="004731F3" w:rsidRDefault="00EA2B60" w:rsidP="007A6D65">
            <w:pPr>
              <w:pStyle w:val="NoSpacing"/>
              <w:jc w:val="center"/>
              <w:rPr>
                <w:sz w:val="16"/>
              </w:rPr>
            </w:pPr>
            <w:r>
              <w:rPr>
                <w:noProof/>
                <w:sz w:val="16"/>
              </w:rPr>
              <mc:AlternateContent>
                <mc:Choice Requires="wpg">
                  <w:drawing>
                    <wp:anchor distT="0" distB="0" distL="114300" distR="114300" simplePos="0" relativeHeight="251731456" behindDoc="0" locked="0" layoutInCell="1" allowOverlap="1" wp14:anchorId="750318A9">
                      <wp:simplePos x="0" y="0"/>
                      <wp:positionH relativeFrom="column">
                        <wp:posOffset>333375</wp:posOffset>
                      </wp:positionH>
                      <wp:positionV relativeFrom="paragraph">
                        <wp:posOffset>94615</wp:posOffset>
                      </wp:positionV>
                      <wp:extent cx="237490" cy="137160"/>
                      <wp:effectExtent l="0" t="0" r="10160" b="15240"/>
                      <wp:wrapNone/>
                      <wp:docPr id="3663" name="Group 3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64" name="Rectangle 175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5" name="Rectangle 175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6" name="Rectangle 175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7" name="Rectangle 175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8" name="Rectangle 175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9" name="Rectangle 175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917E05" id="Group 3663" o:spid="_x0000_s1026" style="position:absolute;margin-left:26.25pt;margin-top:7.45pt;width:18.7pt;height:10.8pt;z-index:25173145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">
                      <v:rect id="Rectangle 175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PWkcUA&#10;AADdAAAADwAAAGRycy9kb3ducmV2LnhtbESPQWsCMRSE7wX/Q3iF3mq2rV3KapS1VOhJqArV22Pz&#10;TBY3L8smdbf/3giCx2FmvmFmi8E14kxdqD0reBlnIIgrr2s2Cnbb1fMHiBCRNTaeScE/BVjMRw8z&#10;LLTv+YfOm2hEgnAoUIGNsS2kDJUlh2HsW+LkHX3nMCbZGak77BPcNfI1y3LpsOa0YLGlT0vVafPn&#10;FHy1h3X5boIsf6Pdn/yyX9m1UerpcSinICIN8R6+tb+1grc8n8D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9aRxQAAAN0AAAAPAAAAAAAAAAAAAAAAAJgCAABkcnMv&#10;ZG93bnJldi54bWxQSwUGAAAAAAQABAD1AAAAigMAAAAA&#10;" filled="f"/>
                      <v:rect id="Rectangle 175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9zCsUA&#10;AADdAAAADwAAAGRycy9kb3ducmV2LnhtbESPQWvCQBSE70L/w/IKvZlNK4aSukqUCj0JaqHt7ZF9&#10;3Q1m34bsauK/d4VCj8PMfMMsVqNrxYX60HhW8JzlIIhrrxs2Cj6P2+kriBCRNbaeScGVAqyWD5MF&#10;ltoPvKfLIRqRIBxKVGBj7EopQ23JYch8R5y8X987jEn2RuoehwR3rXzJ80I6bDgtWOxoY6k+Hc5O&#10;wXv3s6vmJsjqK9rvk18PW7szSj09jtUbiEhj/A//tT+0gllRzOH+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3MKxQAAAN0AAAAPAAAAAAAAAAAAAAAAAJgCAABkcnMv&#10;ZG93bnJldi54bWxQSwUGAAAAAAQABAD1AAAAigMAAAAA&#10;" filled="f"/>
                      <v:rect id="Rectangle 175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3tfcUA&#10;AADdAAAADwAAAGRycy9kb3ducmV2LnhtbESPQWsCMRSE7wX/Q3iF3mq2li6yGmWVCp4EbcH29tg8&#10;k8XNy7JJ3fXfN4LgcZiZb5j5cnCNuFAXas8K3sYZCOLK65qNgu+vzesURIjIGhvPpOBKAZaL0dMc&#10;C+173tPlEI1IEA4FKrAxtoWUobLkMIx9S5y8k+8cxiQ7I3WHfYK7Rk6yLJcOa04LFltaW6rOhz+n&#10;4LP93ZUfJsjyGO3P2a/6jd0ZpV6eh3IGItIQH+F7e6sVvOd5D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e19xQAAAN0AAAAPAAAAAAAAAAAAAAAAAJgCAABkcnMv&#10;ZG93bnJldi54bWxQSwUGAAAAAAQABAD1AAAAigMAAAAA&#10;" filled="f"/>
                      <v:rect id="Rectangle 175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FI5sUA&#10;AADdAAAADwAAAGRycy9kb3ducmV2LnhtbESPQWsCMRSE74X+h/AK3mq2FdeyNcpWFDwJ1ULb22Pz&#10;mixuXpZNdNd/b4SCx2FmvmHmy8E14kxdqD0reBlnIIgrr2s2Cr4Om+c3ECEia2w8k4ILBVguHh/m&#10;WGjf8yed99GIBOFQoAIbY1tIGSpLDsPYt8TJ+/Odw5hkZ6TusE9w18jXLMulw5rTgsWWVpaq4/7k&#10;FKzb3105NUGW39H+HP1Hv7E7o9ToaSjfQUQa4j38395qBZM8n8H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UjmxQAAAN0AAAAPAAAAAAAAAAAAAAAAAJgCAABkcnMv&#10;ZG93bnJldi54bWxQSwUGAAAAAAQABAD1AAAAigMAAAAA&#10;" filled="f"/>
                      <v:rect id="Rectangle 175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7clMEA&#10;AADdAAAADwAAAGRycy9kb3ducmV2LnhtbERPz2vCMBS+D/Y/hDfwNlM3LKMapcoET8J0oN4ezTMp&#10;Ni+lyWz9781B2PHj+z1fDq4RN+pC7VnBZJyBIK68rtko+D1s3r9AhIissfFMCu4UYLl4fZljoX3P&#10;P3TbRyNSCIcCFdgY20LKUFlyGMa+JU7cxXcOY4KdkbrDPoW7Rn5kWS4d1pwaLLa0tlRd939OwXd7&#10;3pVTE2R5jPZ09at+Y3dGqdHbUM5ARBriv/jp3moFn3me5qY36Qn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3JTBAAAA3QAAAA8AAAAAAAAAAAAAAAAAmAIAAGRycy9kb3du&#10;cmV2LnhtbFBLBQYAAAAABAAEAPUAAACGAwAAAAA=&#10;" filled="f"/>
                      <v:rect id="Rectangle 175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J5D8UA&#10;AADdAAAADwAAAGRycy9kb3ducmV2LnhtbESPQWsCMRSE74X+h/AK3mq2FRe7NcpWFDwJ1ULb22Pz&#10;mixuXpZNdNd/b4SCx2FmvmHmy8E14kxdqD0reBlnIIgrr2s2Cr4Om+cZiBCRNTaeScGFAiwXjw9z&#10;LLTv+ZPO+2hEgnAoUIGNsS2kDJUlh2HsW+Lk/fnOYUyyM1J32Ce4a+RrluXSYc1pwWJLK0vVcX9y&#10;Ctbt766cmiDL72h/jv6j39idUWr0NJTvICIN8R7+b2+1gkmev8H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snkPxQAAAN0AAAAPAAAAAAAAAAAAAAAAAJgCAABkcnMv&#10;ZG93bnJldi54bWxQSwUGAAAAAAQABAD1AAAAigMAAAAA&#10;" filled="f"/>
                    </v:group>
                  </w:pict>
                </mc:Fallback>
              </mc:AlternateContent>
            </w:r>
            <w:r>
              <w:rPr>
                <w:noProof/>
                <w:sz w:val="16"/>
              </w:rPr>
              <mc:AlternateContent>
                <mc:Choice Requires="wpg">
                  <w:drawing>
                    <wp:inline distT="0" distB="0" distL="0" distR="0" wp14:anchorId="099B26AC">
                      <wp:extent cx="311150" cy="311150"/>
                      <wp:effectExtent l="8255" t="5715" r="13970" b="6985"/>
                      <wp:docPr id="52" name="Group 3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311150"/>
                                <a:chOff x="6690" y="1220"/>
                                <a:chExt cx="490" cy="490"/>
                              </a:xfrm>
                            </wpg:grpSpPr>
                            <wps:wsp>
                              <wps:cNvPr id="53" name="Oval 48"/>
                              <wps:cNvSpPr>
                                <a:spLocks noChangeArrowheads="1"/>
                              </wps:cNvSpPr>
                              <wps:spPr bwMode="auto">
                                <a:xfrm>
                                  <a:off x="6795" y="1330"/>
                                  <a:ext cx="274" cy="274"/>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54" name="Oval 49"/>
                              <wps:cNvSpPr>
                                <a:spLocks noChangeArrowheads="1"/>
                              </wps:cNvSpPr>
                              <wps:spPr bwMode="auto">
                                <a:xfrm>
                                  <a:off x="6690" y="1220"/>
                                  <a:ext cx="490" cy="4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C479513" id="Group 3660" o:spid="_x0000_s1026" style="width:24.5pt;height:24.5pt;mso-position-horizontal-relative:char;mso-position-vertical-relative:line" coordorigin="6690,1220" coordsize="490,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">
                      <v:oval id="Oval 48" o:spid="_x0000_s1027" style="position:absolute;left:6795;top:1330;width:27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ZPI8IA&#10;AADbAAAADwAAAGRycy9kb3ducmV2LnhtbESPS2vCQBSF94L/YbhCdzqxpaWNGcWKgtvGFLq8ZG4e&#10;mLkTZkYT/fVOodDl4Tw+TrYZTSeu5HxrWcFykYAgLq1uuVZQnA7zdxA+IGvsLJOCG3nYrKeTDFNt&#10;B/6iax5qEUfYp6igCaFPpfRlQwb9wvbE0ausMxiidLXUDoc4bjr5nCRv0mDLkdBgT7uGynN+MZHb&#10;j+fi029d/VEd7/uf7/2Q5IVST7NxuwIRaAz/4b/2USt4fYHfL/EH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k8jwgAAANsAAAAPAAAAAAAAAAAAAAAAAJgCAABkcnMvZG93&#10;bnJldi54bWxQSwUGAAAAAAQABAD1AAAAhwMAAAAA&#10;" fillcolor="#a5a5a5 [2092]"/>
                      <v:oval id="Oval 49" o:spid="_x0000_s1028" style="position:absolute;left:6690;top:1220;width:49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a0MMA&#10;AADbAAAADwAAAGRycy9kb3ducmV2LnhtbESP3WoCMRSE7wu+QziF3hTNWlRkaxQRBC+E+vcAx81p&#10;duvmZE2iu759Uyh4OczMN8xs0dla3MmHyrGC4SADQVw4XbFRcDqu+1MQISJrrB2TggcFWMx7LzPM&#10;tWt5T/dDNCJBOOSooIyxyaUMRUkWw8A1xMn7dt5iTNIbqT22CW5r+ZFlE2mx4rRQYkOrkorL4WYV&#10;nM8n18mr/9q9m4vH0U/bmO1OqbfXbvkJIlIXn+H/9kYrGI/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a0MMAAADbAAAADwAAAAAAAAAAAAAAAACYAgAAZHJzL2Rv&#10;d25yZXYueG1sUEsFBgAAAAAEAAQA9QAAAIg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1.85 mm</w:t>
            </w:r>
          </w:p>
          <w:p w:rsidR="007A6D65" w:rsidRPr="004731F3" w:rsidRDefault="007A6D65" w:rsidP="007A6D65">
            <w:pPr>
              <w:pStyle w:val="NoSpacing"/>
              <w:jc w:val="center"/>
              <w:rPr>
                <w:sz w:val="16"/>
              </w:rPr>
            </w:pPr>
            <w:r w:rsidRPr="004731F3">
              <w:rPr>
                <w:sz w:val="16"/>
              </w:rPr>
              <w:t>Wall Thickness = 0.79 mm</w:t>
            </w:r>
          </w:p>
        </w:tc>
        <w:tc>
          <w:tcPr>
            <w:tcW w:w="1720" w:type="dxa"/>
          </w:tcPr>
          <w:p w:rsidR="007A6D65" w:rsidRDefault="00EA2B60" w:rsidP="007A6D65">
            <w:pPr>
              <w:pStyle w:val="NoSpacing"/>
              <w:jc w:val="center"/>
              <w:rPr>
                <w:noProof/>
              </w:rPr>
            </w:pPr>
            <w:r>
              <w:rPr>
                <w:noProof/>
              </w:rPr>
              <mc:AlternateContent>
                <mc:Choice Requires="wpg">
                  <w:drawing>
                    <wp:anchor distT="0" distB="0" distL="114300" distR="114300" simplePos="0" relativeHeight="251732480" behindDoc="0" locked="0" layoutInCell="1" allowOverlap="1" wp14:anchorId="785FF27D">
                      <wp:simplePos x="0" y="0"/>
                      <wp:positionH relativeFrom="column">
                        <wp:posOffset>237490</wp:posOffset>
                      </wp:positionH>
                      <wp:positionV relativeFrom="paragraph">
                        <wp:posOffset>179070</wp:posOffset>
                      </wp:positionV>
                      <wp:extent cx="237490" cy="137160"/>
                      <wp:effectExtent l="0" t="0" r="10160" b="15240"/>
                      <wp:wrapNone/>
                      <wp:docPr id="3653" name="Group 3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54" name="Rectangle 17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5" name="Rectangle 17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6" name="Rectangle 17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7" name="Rectangle 17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8" name="Rectangle 17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9" name="Rectangle 17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C84359" id="Group 3653" o:spid="_x0000_s1026" style="position:absolute;margin-left:18.7pt;margin-top:14.1pt;width:18.7pt;height:10.8pt;z-index:25173248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">
                      <v:rect id="Rectangle 175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8cLMUA&#10;AADdAAAADwAAAGRycy9kb3ducmV2LnhtbESPQWsCMRSE74L/ITyhN83WqshqlLVU8CTUCurtsXlN&#10;FjcvyyZ1t/++KRR6HGbmG2a97V0tHtSGyrOC50kGgrj0umKj4PyxHy9BhIissfZMCr4pwHYzHKwx&#10;177jd3qcohEJwiFHBTbGJpcylJYcholviJP36VuHMcnWSN1il+CultMsW0iHFacFiw29Wirvpy+n&#10;4K25HYu5CbK4RHu9+123t0ej1NOoL1YgIvXxP/zXPmgFL4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3xwsxQAAAN0AAAAPAAAAAAAAAAAAAAAAAJgCAABkcnMv&#10;ZG93bnJldi54bWxQSwUGAAAAAAQABAD1AAAAigMAAAAA&#10;" filled="f"/>
                      <v:rect id="Rectangle 175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5t8UA&#10;AADdAAAADwAAAGRycy9kb3ducmV2LnhtbESPQWsCMRSE7wX/Q3hCbzXbyopsjbJKhZ6EqtD29ti8&#10;Joubl2UT3fXfm4LgcZiZb5jFanCNuFAXas8KXicZCOLK65qNguNh+zIHESKyxsYzKbhSgNVy9LTA&#10;Qvuev+iyj0YkCIcCFdgY20LKUFlyGCa+JU7en+8cxiQ7I3WHfYK7Rr5l2Uw6rDktWGxpY6k67c9O&#10;wUf7uytzE2T5He3Pya/7rd0ZpZ7HQ/kOItIQH+F7+1MrmM7yH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k7m3xQAAAN0AAAAPAAAAAAAAAAAAAAAAAJgCAABkcnMv&#10;ZG93bnJldi54bWxQSwUGAAAAAAQABAD1AAAAigMAAAAA&#10;" filled="f"/>
                      <v:rect id="Rectangle 176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EnwMUA&#10;AADdAAAADwAAAGRycy9kb3ducmV2LnhtbESPQWvCQBSE70L/w/IKvZlNK4aSukqUCj0JaqHt7ZF9&#10;3Q1m34bsauK/d4VCj8PMfMMsVqNrxYX60HhW8JzlIIhrrxs2Cj6P2+kriBCRNbaeScGVAqyWD5MF&#10;ltoPvKfLIRqRIBxKVGBj7EopQ23JYch8R5y8X987jEn2RuoehwR3rXzJ80I6bDgtWOxoY6k+Hc5O&#10;wXv3s6vmJsjqK9rvk18PW7szSj09jtUbiEhj/A//tT+0glkxL+D+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SfAxQAAAN0AAAAPAAAAAAAAAAAAAAAAAJgCAABkcnMv&#10;ZG93bnJldi54bWxQSwUGAAAAAAQABAD1AAAAigMAAAAA&#10;" filled="f"/>
                      <v:rect id="Rectangle 176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2CW8UA&#10;AADdAAAADwAAAGRycy9kb3ducmV2LnhtbESPQWsCMRSE74L/IbyCN822oi1bo6xFwZOgLVRvj81r&#10;srh5WTbRXf99UxB6HGbmG2ax6l0tbtSGyrOC50kGgrj0umKj4OtzO34DESKyxtozKbhTgNVyOFhg&#10;rn3HB7odoxEJwiFHBTbGJpcylJYcholviJP341uHMcnWSN1il+Culi9ZNpcOK04LFhv6sFRejlen&#10;YNOc98XMBFl8R3u6+HW3tXuj1OipL95BROrjf/jR3mkF0/nsF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YJbxQAAAN0AAAAPAAAAAAAAAAAAAAAAAJgCAABkcnMv&#10;ZG93bnJldi54bWxQSwUGAAAAAAQABAD1AAAAigMAAAAA&#10;" filled="f"/>
                      <v:rect id="Rectangle 176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IWKcIA&#10;AADdAAAADwAAAGRycy9kb3ducmV2LnhtbERPz2vCMBS+D/wfwhO8ramKItUoVSbsJMwN1NujeSbF&#10;5qU0me3+++Uw2PHj+73ZDa4RT+pC7VnBNMtBEFde12wUfH0eX1cgQkTW2HgmBT8UYLcdvWyw0L7n&#10;D3qeoxEphEOBCmyMbSFlqCw5DJlviRN3953DmGBnpO6wT+GukbM8X0qHNacGiy0dLFWP87dT8Nbe&#10;TuXCBFleor0+/L4/2pNRajIeyjWISEP8F/+537WC+XKR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khYpwgAAAN0AAAAPAAAAAAAAAAAAAAAAAJgCAABkcnMvZG93&#10;bnJldi54bWxQSwUGAAAAAAQABAD1AAAAhwMAAAAA&#10;" filled="f"/>
                      <v:rect id="Rectangle 176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zssUA&#10;AADdAAAADwAAAGRycy9kb3ducmV2LnhtbESPQWsCMRSE74L/IbyCN822orRbo6xFwZOgLVRvj81r&#10;srh5WTbRXf99UxB6HGbmG2ax6l0tbtSGyrOC50kGgrj0umKj4OtzO34FESKyxtozKbhTgNVyOFhg&#10;rn3HB7odoxEJwiFHBTbGJpcylJYcholviJP341uHMcnWSN1il+Culi9ZNpcOK04LFhv6sFRejlen&#10;YNOc98XMBFl8R3u6+HW3tXuj1OipL95BROrjf/jR3mkF0/nsD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3rOyxQAAAN0AAAAPAAAAAAAAAAAAAAAAAJgCAABkcnMv&#10;ZG93bnJldi54bWxQSwUGAAAAAAQABAD1AAAAigMAAAAA&#10;" filled="f"/>
                    </v:group>
                  </w:pict>
                </mc:Fallback>
              </mc:AlternateContent>
            </w:r>
            <w:r>
              <w:rPr>
                <w:noProof/>
              </w:rPr>
              <mc:AlternateContent>
                <mc:Choice Requires="wpg">
                  <w:drawing>
                    <wp:inline distT="0" distB="0" distL="0" distR="0" wp14:anchorId="77B062E4">
                      <wp:extent cx="311150" cy="626110"/>
                      <wp:effectExtent l="10795" t="5715" r="11430" b="6350"/>
                      <wp:docPr id="49" name="Group 3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626110"/>
                                <a:chOff x="7944" y="1029"/>
                                <a:chExt cx="490" cy="986"/>
                              </a:xfrm>
                            </wpg:grpSpPr>
                            <wps:wsp>
                              <wps:cNvPr id="50" name="Rectangle 45"/>
                              <wps:cNvSpPr>
                                <a:spLocks noChangeArrowheads="1"/>
                              </wps:cNvSpPr>
                              <wps:spPr bwMode="auto">
                                <a:xfrm rot="5400000">
                                  <a:off x="7696" y="1277"/>
                                  <a:ext cx="986" cy="49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51" name="Rectangle 46"/>
                              <wps:cNvSpPr>
                                <a:spLocks noChangeArrowheads="1"/>
                              </wps:cNvSpPr>
                              <wps:spPr bwMode="auto">
                                <a:xfrm rot="5400000">
                                  <a:off x="7695" y="1385"/>
                                  <a:ext cx="986" cy="274"/>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64B59CB2" id="Group 3650" o:spid="_x0000_s1026" style="width:24.5pt;height:49.3pt;mso-position-horizontal-relative:char;mso-position-vertical-relative:line" coordorigin="7944,1029" coordsize="4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">
                      <v:rect id="Rectangle 45" o:spid="_x0000_s1027" style="position:absolute;left:7696;top:1277;width:986;height:4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dcAA&#10;AADbAAAADwAAAGRycy9kb3ducmV2LnhtbERPTWvCQBC9F/wPywje6sZiq0RXESFoe6sKXofsmASz&#10;syG7TaK/vnMo9Ph43+vt4GrVURsqzwZm0wQUce5txYWByzl7XYIKEdli7ZkMPCjAdjN6WWNqfc/f&#10;1J1ioSSEQ4oGyhibVOuQl+QwTH1DLNzNtw6jwLbQtsVewl2t35LkQzusWBpKbGhfUn4//TgD78W5&#10;6T8Piyz72lfXubeX7tnfjZmMh90KVKQh/ov/3EcrPlkvX+QH6M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JPdcAAAADbAAAADwAAAAAAAAAAAAAAAACYAgAAZHJzL2Rvd25y&#10;ZXYueG1sUEsFBgAAAAAEAAQA9QAAAIUDAAAAAA==&#10;" fillcolor="white [3212]"/>
                      <v:rect id="Rectangle 46" o:spid="_x0000_s1028" style="position:absolute;left:7695;top:1385;width:986;height:2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VUlMMA&#10;AADbAAAADwAAAGRycy9kb3ducmV2LnhtbESP3WrCQBSE7wu+w3IE7+omglJSV6mC4kXEqn2A0+xp&#10;Epo9G7Jrft7eFQQvh5n5hlmue1OJlhpXWlYQTyMQxJnVJecKfq679w8QziNrrCyTgoEcrFejtyUm&#10;2nZ8pvbicxEg7BJUUHhfJ1K6rCCDbmpr4uD92cagD7LJpW6wC3BTyVkULaTBksNCgTVtC8r+Lzej&#10;gL9P6R638rhLN0Otz7+xv0axUpNx//UJwlPvX+Fn+6AVzGN4fAk/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VUlMMAAADbAAAADwAAAAAAAAAAAAAAAACYAgAAZHJzL2Rv&#10;d25yZXYueG1sUEsFBgAAAAAEAAQA9QAAAIgDAAAAAA==&#10;" fillcolor="#a5a5a5 [2092]"/>
                      <w10:anchorlock/>
                    </v:group>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733504" behindDoc="0" locked="0" layoutInCell="1" allowOverlap="1" wp14:anchorId="257462AF">
                      <wp:simplePos x="0" y="0"/>
                      <wp:positionH relativeFrom="column">
                        <wp:posOffset>165735</wp:posOffset>
                      </wp:positionH>
                      <wp:positionV relativeFrom="paragraph">
                        <wp:posOffset>192405</wp:posOffset>
                      </wp:positionV>
                      <wp:extent cx="354330" cy="137160"/>
                      <wp:effectExtent l="0" t="0" r="26670" b="15240"/>
                      <wp:wrapNone/>
                      <wp:docPr id="3639" name="Group 3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40" name="Group 1765"/>
                              <wpg:cNvGrpSpPr>
                                <a:grpSpLocks/>
                              </wpg:cNvGrpSpPr>
                              <wpg:grpSpPr bwMode="auto">
                                <a:xfrm>
                                  <a:off x="10502" y="3011"/>
                                  <a:ext cx="374" cy="216"/>
                                  <a:chOff x="4493" y="3043"/>
                                  <a:chExt cx="374" cy="216"/>
                                </a:xfrm>
                              </wpg:grpSpPr>
                              <wps:wsp>
                                <wps:cNvPr id="3641" name="Rectangle 176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2" name="Rectangle 176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3" name="Rectangle 176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4" name="Rectangle 176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5" name="Rectangle 177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6" name="Rectangle 177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47" name="Rectangle 177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8" name="Rectangle 177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9" name="Rectangle 177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D230F2" id="Group 3639" o:spid="_x0000_s1026" style="position:absolute;margin-left:13.05pt;margin-top:15.15pt;width:27.9pt;height:10.8pt;z-index:25173350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">
                      <v:group id="Group 1765"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qU88MAAADdAAAADwAAAGRycy9kb3ducmV2LnhtbERPTYvCMBC9C/sfwgh7&#10;07SrlqUaRcRd9iCCuiDehmZsi82kNLGt/94cBI+P971Y9aYSLTWutKwgHkcgiDOrS84V/J9+Rt8g&#10;nEfWWFkmBQ9ysFp+DBaYatvxgdqjz0UIYZeigsL7OpXSZQUZdGNbEwfuahuDPsAml7rBLoSbSn5F&#10;USINlhwaCqxpU1B2O96Ngt8Ou/Uk3ra723XzuJxm+/MuJqU+h/16DsJT79/il/tPK5gk0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CpTzwwAAAN0AAAAP&#10;AAAAAAAAAAAAAAAAAKoCAABkcnMvZG93bnJldi54bWxQSwUGAAAAAAQABAD6AAAAmgMAAAAA&#10;">
                        <v:rect id="Rectangle 1766"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pacUA&#10;AADdAAAADwAAAGRycy9kb3ducmV2LnhtbESPQWsCMRSE70L/Q3gFb5q1tiJbo2yLgiehWqi9PTav&#10;yeLmZdlEd/33jSB4HGbmG2ax6l0tLtSGyrOCyTgDQVx6XbFR8H3YjOYgQkTWWHsmBVcKsFo+DRaY&#10;a9/xF1320YgE4ZCjAhtjk0sZSksOw9g3xMn7863DmGRrpG6xS3BXy5csm0mHFacFiw19WipP+7NT&#10;sG5+d8WbCbL4ifZ48h/dxu6MUsPnvngHEamPj/C9vdUKprPX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cSlpxQAAAN0AAAAPAAAAAAAAAAAAAAAAAJgCAABkcnMv&#10;ZG93bnJldi54bWxQSwUGAAAAAAQABAD1AAAAigMAAAAA&#10;" filled="f"/>
                        <v:rect id="Rectangle 1767"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O3HsUA&#10;AADdAAAADwAAAGRycy9kb3ducmV2LnhtbESPQWsCMRSE7wX/Q3iCt5qtWpGtUbZFoSehWqi9PTav&#10;yeLmZdlEd/vvjSB4HGbmG2a57l0tLtSGyrOCl3EGgrj0umKj4PuwfV6ACBFZY+2ZFPxTgPVq8LTE&#10;XPuOv+iyj0YkCIccFdgYm1zKUFpyGMa+IU7en28dxiRbI3WLXYK7Wk6ybC4dVpwWLDb0Yak87c9O&#10;wab53RWvJsjiJ9rjyb93W7szSo2GffEGIlIfH+F7+1MrmM5n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7cexQAAAN0AAAAPAAAAAAAAAAAAAAAAAJgCAABkcnMv&#10;ZG93bnJldi54bWxQSwUGAAAAAAQABAD1AAAAigMAAAAA&#10;" filled="f"/>
                        <v:rect id="Rectangle 1768"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8ShcUA&#10;AADdAAAADwAAAGRycy9kb3ducmV2LnhtbESPQWsCMRSE7wX/Q3iCt5pttSJbo2xFoSehWqi9PTav&#10;yeLmZdlEd/vvjSB4HGbmG2ax6l0tLtSGyrOCl3EGgrj0umKj4PuwfZ6DCBFZY+2ZFPxTgNVy8LTA&#10;XPuOv+iyj0YkCIccFdgYm1zKUFpyGMa+IU7en28dxiRbI3WLXYK7Wr5m2Uw6rDgtWGxobak87c9O&#10;wab53RVvJsjiJ9rjyX90W7szSo2GffEOIlIfH+F7+1MrmMy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7xKFxQAAAN0AAAAPAAAAAAAAAAAAAAAAAJgCAABkcnMv&#10;ZG93bnJldi54bWxQSwUGAAAAAAQABAD1AAAAigMAAAAA&#10;" filled="f"/>
                        <v:rect id="Rectangle 1769"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K8cUA&#10;AADdAAAADwAAAGRycy9kb3ducmV2LnhtbESPQWsCMRSE74L/ITyhN822WpGtUbai0JNQLdTeHpvX&#10;ZHHzsmyiu/33jSB4HGbmG2a57l0trtSGyrOC50kGgrj0umKj4Ou4Gy9AhIissfZMCv4owHo1HCwx&#10;177jT7oeohEJwiFHBTbGJpcylJYcholviJP361uHMcnWSN1il+Culi9ZNpcOK04LFhvaWCrPh4tT&#10;sG1+9sWrCbL4jvZ09u/dzu6NUk+jvngDEamPj/C9/aEVTOe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BorxxQAAAN0AAAAPAAAAAAAAAAAAAAAAAJgCAABkcnMv&#10;ZG93bnJldi54bWxQSwUGAAAAAAQABAD1AAAAigMAAAAA&#10;" filled="f"/>
                        <v:rect id="Rectangle 1770"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vasUA&#10;AADdAAAADwAAAGRycy9kb3ducmV2LnhtbESPQWsCMRSE74L/ITyhN83WqshqlLVU8CTUCurtsXlN&#10;FjcvyyZ1t/++KRR6HGbmG2a97V0tHtSGyrOC50kGgrj0umKj4PyxHy9BhIissfZMCr4pwHYzHKwx&#10;177jd3qcohEJwiFHBTbGJpcylJYcholviJP36VuHMcnWSN1il+CultMsW0iHFacFiw29Wirvpy+n&#10;4K25HYu5CbK4RHu9+123t0ej1NOoL1YgIvXxP/zXPmgFL4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Si9qxQAAAN0AAAAPAAAAAAAAAAAAAAAAAJgCAABkcnMv&#10;ZG93bnJldi54bWxQSwUGAAAAAAQABAD1AAAAigMAAAAA&#10;" filled="f"/>
                        <v:rect id="Rectangle 1771"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ixHcUA&#10;AADdAAAADwAAAGRycy9kb3ducmV2LnhtbESPQWsCMRSE7wX/Q3iF3mq2rV3KapS1VOhJqArV22Pz&#10;TBY3L8smdbf/3giCx2FmvmFmi8E14kxdqD0reBlnIIgrr2s2Cnbb1fMHiBCRNTaeScE/BVjMRw8z&#10;LLTv+YfOm2hEgnAoUIGNsS2kDJUlh2HsW+LkHX3nMCbZGak77BPcNfI1y3LpsOa0YLGlT0vVafPn&#10;FHy1h3X5boIsf6Pdn/yyX9m1UerpcSinICIN8R6+tb+1grd8ksP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LEdxQAAAN0AAAAPAAAAAAAAAAAAAAAAAJgCAABkcnMv&#10;ZG93bnJldi54bWxQSwUGAAAAAAQABAD1AAAAigMAAAAA&#10;" filled="f"/>
                      </v:group>
                      <v:rect id="Rectangle 1772"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QUhsUA&#10;AADdAAAADwAAAGRycy9kb3ducmV2LnhtbESPQWsCMRSE7wX/Q3iCt5qttlq2RlmlgidBW7C9PTav&#10;yeLmZdlEd/vvG6HgcZiZb5jFqne1uFIbKs8KnsYZCOLS64qNgs+P7eMriBCRNdaeScEvBVgtBw8L&#10;zLXv+EDXYzQiQTjkqMDG2ORShtKSwzD2DXHyfnzrMCbZGqlb7BLc1XKSZTPpsOK0YLGhjaXyfLw4&#10;Be/N9754MUEWp2i/zn7dbe3eKDUa9sUbiEh9vIf/2zutYDp7ns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1BSGxQAAAN0AAAAPAAAAAAAAAAAAAAAAAJgCAABkcnMv&#10;ZG93bnJldi54bWxQSwUGAAAAAAQABAD1AAAAigMAAAAA&#10;" filled="f"/>
                      <v:rect id="Rectangle 1773"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uA9MIA&#10;AADdAAAADwAAAGRycy9kb3ducmV2LnhtbERPz2vCMBS+D/wfwhO8zVTdZFSjVFHwJMwNtt0ezTMp&#10;Ni+libb+98tB8Pjx/V6ue1eLG7Wh8qxgMs5AEJdeV2wUfH/tXz9AhIissfZMCu4UYL0avCwx177j&#10;T7qdohEphEOOCmyMTS5lKC05DGPfECfu7FuHMcHWSN1il8JdLadZNpcOK04NFhvaWiovp6tTsGv+&#10;jsW7CbL4ifb34jfd3h6NUqNhXyxAROrjU/xwH7SC2fwt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S4D0wgAAAN0AAAAPAAAAAAAAAAAAAAAAAJgCAABkcnMvZG93&#10;bnJldi54bWxQSwUGAAAAAAQABAD1AAAAhwMAAAAA&#10;" filled="f"/>
                      <v:rect id="Rectangle 1774"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clb8UA&#10;AADdAAAADwAAAGRycy9kb3ducmV2LnhtbESPQWsCMRSE7wX/Q3iCt5qttmK3RlmlgidBW7C9PTav&#10;yeLmZdlEd/vvG6HgcZiZb5jFqne1uFIbKs8KnsYZCOLS64qNgs+P7eMcRIjIGmvPpOCXAqyWg4cF&#10;5tp3fKDrMRqRIBxyVGBjbHIpQ2nJYRj7hjh5P751GJNsjdQtdgnuajnJspl0WHFasNjQxlJ5Pl6c&#10;gvfme1+8mCCLU7RfZ7/utnZvlBoN++INRKQ+3sP/7Z1WMJ09v8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yVvxQAAAN0AAAAPAAAAAAAAAAAAAAAAAJgCAABkcnMv&#10;ZG93bnJldi54bWxQSwUGAAAAAAQABAD1AAAAigMAAAAA&#10;" filled="f"/>
                    </v:group>
                  </w:pict>
                </mc:Fallback>
              </mc:AlternateContent>
            </w:r>
            <w:r>
              <w:rPr>
                <w:noProof/>
                <w:sz w:val="14"/>
              </w:rPr>
              <mc:AlternateContent>
                <mc:Choice Requires="wpg">
                  <w:drawing>
                    <wp:inline distT="0" distB="0" distL="0" distR="0" wp14:anchorId="73D3657D">
                      <wp:extent cx="539750" cy="539750"/>
                      <wp:effectExtent l="5715" t="5715" r="6985" b="6985"/>
                      <wp:docPr id="46" name="Group 3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539750"/>
                                <a:chOff x="7890" y="1028"/>
                                <a:chExt cx="850" cy="850"/>
                              </a:xfrm>
                            </wpg:grpSpPr>
                            <wps:wsp>
                              <wps:cNvPr id="47" name="Oval 42"/>
                              <wps:cNvSpPr>
                                <a:spLocks noChangeArrowheads="1"/>
                              </wps:cNvSpPr>
                              <wps:spPr bwMode="auto">
                                <a:xfrm>
                                  <a:off x="7890" y="1028"/>
                                  <a:ext cx="850" cy="850"/>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48" name="Oval 43"/>
                              <wps:cNvSpPr>
                                <a:spLocks noChangeArrowheads="1"/>
                              </wps:cNvSpPr>
                              <wps:spPr bwMode="auto">
                                <a:xfrm>
                                  <a:off x="8178" y="1323"/>
                                  <a:ext cx="274" cy="274"/>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22BC0D88" id="Group 3636" o:spid="_x0000_s1026" style="width:42.5pt;height:42.5pt;mso-position-horizontal-relative:char;mso-position-vertical-relative:line" coordorigin="7890,1028" coordsize="850,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">
                      <v:oval id="Oval 42" o:spid="_x0000_s1027" style="position:absolute;left:7890;top:1028;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PgcIA&#10;AADbAAAADwAAAGRycy9kb3ducmV2LnhtbESPwWrDMBBE74X8g9hAb7Vc1zTFtRJCwdBj64ScF2lr&#10;m1grYymOna+PCoUeh5l5w5S72fZiotF3jhU8JykIYu1Mx42C46F6egPhA7LB3jEpWMjDbrt6KLEw&#10;7srfNNWhERHCvkAFbQhDIaXXLVn0iRuIo/fjRoshyrGRZsRrhNteZmn6Ki12HBdaHOijJX2uL1bB&#10;6abrhZcpq/igv4bJv2T5mZV6XM/7dxCB5vAf/mt/GgX5Bn6/xB8gt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xs+BwgAAANsAAAAPAAAAAAAAAAAAAAAAAJgCAABkcnMvZG93&#10;bnJldi54bWxQSwUGAAAAAAQABAD1AAAAhwMAAAAA&#10;" fillcolor="#d8d8d8 [2732]">
                        <v:stroke dashstyle="longDash"/>
                      </v:oval>
                      <v:oval id="Oval 43" o:spid="_x0000_s1028" style="position:absolute;left:8178;top:1323;width:27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aRPcEA&#10;AADbAAAADwAAAGRycy9kb3ducmV2LnhtbERPTWvCQBC9C/0Pywi9iG5SpEp0lVIQKhRpbC/ehuyY&#10;BLOzYXfU9N93DwWPj/e93g6uUzcKsfVsIJ9loIgrb1uuDfx876ZLUFGQLXaeycAvRdhunkZrLKy/&#10;c0m3o9QqhXAs0EAj0hdax6ohh3Hme+LEnX1wKAmGWtuA9xTuOv2SZa/aYcupocGe3huqLserM7CQ&#10;q5SH0+ckD/ZrXu3yfYmXvTHP4+FtBUpokIf43/1hDczT2PQl/QC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WkT3BAAAA2wAAAA8AAAAAAAAAAAAAAAAAmAIAAGRycy9kb3du&#10;cmV2LnhtbFBLBQYAAAAABAAEAPUAAACG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85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A2B60" w:rsidP="007A6D65">
            <w:pPr>
              <w:pStyle w:val="NoSpacing"/>
              <w:jc w:val="center"/>
              <w:rPr>
                <w:noProof/>
              </w:rPr>
            </w:pPr>
            <w:r>
              <w:rPr>
                <w:noProof/>
              </w:rPr>
              <mc:AlternateContent>
                <mc:Choice Requires="wpg">
                  <w:drawing>
                    <wp:anchor distT="0" distB="0" distL="114300" distR="114300" simplePos="0" relativeHeight="251734528" behindDoc="0" locked="0" layoutInCell="1" allowOverlap="1" wp14:anchorId="462C37D5">
                      <wp:simplePos x="0" y="0"/>
                      <wp:positionH relativeFrom="column">
                        <wp:posOffset>184785</wp:posOffset>
                      </wp:positionH>
                      <wp:positionV relativeFrom="paragraph">
                        <wp:posOffset>179070</wp:posOffset>
                      </wp:positionV>
                      <wp:extent cx="354330" cy="137160"/>
                      <wp:effectExtent l="0" t="0" r="26670" b="15240"/>
                      <wp:wrapNone/>
                      <wp:docPr id="3625" name="Group 36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26" name="Group 1776"/>
                              <wpg:cNvGrpSpPr>
                                <a:grpSpLocks/>
                              </wpg:cNvGrpSpPr>
                              <wpg:grpSpPr bwMode="auto">
                                <a:xfrm>
                                  <a:off x="10502" y="3011"/>
                                  <a:ext cx="374" cy="216"/>
                                  <a:chOff x="4493" y="3043"/>
                                  <a:chExt cx="374" cy="216"/>
                                </a:xfrm>
                              </wpg:grpSpPr>
                              <wps:wsp>
                                <wps:cNvPr id="3627" name="Rectangle 177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8" name="Rectangle 177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9" name="Rectangle 177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0" name="Rectangle 178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1" name="Rectangle 178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2" name="Rectangle 178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33" name="Rectangle 178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4" name="Rectangle 178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5" name="Rectangle 178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925265" id="Group 3625" o:spid="_x0000_s1026" style="position:absolute;margin-left:14.55pt;margin-top:14.1pt;width:27.9pt;height:10.8pt;z-index:25173452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">
                      <v:group id="Group 1776"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cEy8xgAAAN0A&#10;AAAPAAAAAAAAAAAAAAAAAKoCAABkcnMvZG93bnJldi54bWxQSwUGAAAAAAQABAD6AAAAnQMAAAAA&#10;">
                        <v:rect id="Rectangle 1777"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vxJsUA&#10;AADdAAAADwAAAGRycy9kb3ducmV2LnhtbESPQWsCMRSE74L/IbyCN81W0ZatUdai4EmoLVRvj81r&#10;srh5WTapu/57IxR6HGbmG2a57l0trtSGyrOC50kGgrj0umKj4OtzN34FESKyxtozKbhRgPVqOFhi&#10;rn3HH3Q9RiMShEOOCmyMTS5lKC05DBPfECfvx7cOY5KtkbrFLsFdLadZtpAOK04LFht6t1Rejr9O&#10;wbY5H4q5CbL4jvZ08ZtuZw9GqdFTX7yBiNTH//Bfe68VzBbTF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mxQAAAN0AAAAPAAAAAAAAAAAAAAAAAJgCAABkcnMv&#10;ZG93bnJldi54bWxQSwUGAAAAAAQABAD1AAAAigMAAAAA&#10;" filled="f"/>
                        <v:rect id="Rectangle 1778"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lVMIA&#10;AADdAAAADwAAAGRycy9kb3ducmV2LnhtbERPz2vCMBS+D/wfwhO8zVTHRKqx1DHBkzA3UG+P5pmU&#10;Ni+lyWz33y+HwY4f3+9tMbpWPKgPtWcFi3kGgrjyumaj4Ovz8LwGESKyxtYzKfihAMVu8rTFXPuB&#10;P+hxjkakEA45KrAxdrmUobLkMMx9R5y4u+8dxgR7I3WPQwp3rVxm2Uo6rDk1WOzozVLVnL+dgvfu&#10;dipfTZDlJdpr4/fDwZ6MUrPpWG5ARBrjv/jPfdQKXlbL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lGVUwgAAAN0AAAAPAAAAAAAAAAAAAAAAAJgCAABkcnMvZG93&#10;bnJldi54bWxQSwUGAAAAAAQABAD1AAAAhwMAAAAA&#10;" filled="f"/>
                        <v:rect id="Rectangle 1779"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jAz8UA&#10;AADdAAAADwAAAGRycy9kb3ducmV2LnhtbESPQWsCMRSE74L/IbyCN81WUdqtUdai4EmoLVRvj81r&#10;srh5WTapu/57IxR6HGbmG2a57l0trtSGyrOC50kGgrj0umKj4OtzN34BESKyxtozKbhRgPVqOFhi&#10;rn3HH3Q9RiMShEOOCmyMTS5lKC05DBPfECfvx7cOY5KtkbrFLsFdLadZtpAOK04LFht6t1Rejr9O&#10;wbY5H4q5CbL4jvZ08ZtuZw9GqdFTX7yBiNTH//Bfe68VzBbTV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2MDPxQAAAN0AAAAPAAAAAAAAAAAAAAAAAJgCAABkcnMv&#10;ZG93bnJldi54bWxQSwUGAAAAAAQABAD1AAAAigMAAAAA&#10;" filled="f"/>
                        <v:rect id="Rectangle 1780"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v/j8IA&#10;AADdAAAADwAAAGRycy9kb3ducmV2LnhtbERPW2vCMBR+F/YfwhnszaZTlNEZpROFPQleYNvboTlL&#10;is1JaaKt/948CD5+fPfFanCNuFIXas8K3rMcBHHldc1Gwem4HX+ACBFZY+OZFNwowGr5MlpgoX3P&#10;e7oeohEphEOBCmyMbSFlqCw5DJlviRP37zuHMcHOSN1hn8JdIyd5PpcOa04NFltaW6rOh4tTsGn/&#10;duXMBFn+RPt79l/91u6MUm+vQ/kJItIQn+KH+1srmM6n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PwgAAAN0AAAAPAAAAAAAAAAAAAAAAAJgCAABkcnMvZG93&#10;bnJldi54bWxQSwUGAAAAAAQABAD1AAAAhwMAAAAA&#10;" filled="f"/>
                        <v:rect id="Rectangle 1781"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daFMUA&#10;AADdAAAADwAAAGRycy9kb3ducmV2LnhtbESPT2sCMRTE74V+h/AK3mrWSqWsRlmlgifBP9D29tg8&#10;k8XNy7KJ7vrtG0HwOMzMb5jZone1uFIbKs8KRsMMBHHpdcVGwfGwfv8CESKyxtozKbhRgMX89WWG&#10;ufYd7+i6j0YkCIccFdgYm1zKUFpyGIa+IU7eybcOY5KtkbrFLsFdLT+ybCIdVpwWLDa0slSe9xen&#10;4Lv52xafJsjiJ9rfs192a7s1Sg3e+mIKIlIfn+FHe6MVjCfjE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d1oUxQAAAN0AAAAPAAAAAAAAAAAAAAAAAJgCAABkcnMv&#10;ZG93bnJldi54bWxQSwUGAAAAAAQABAD1AAAAigMAAAAA&#10;" filled="f"/>
                        <v:rect id="Rectangle 1782"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XEY8QA&#10;AADdAAAADwAAAGRycy9kb3ducmV2LnhtbESPQWsCMRSE74L/IbxCb5qtoshqlFUUehKqgu3tsXkm&#10;i5uXZZO6239vCoUeh5n5hllteleLB7Wh8qzgbZyBIC69rtgouJwPowWIEJE11p5JwQ8F2KyHgxXm&#10;2nf8QY9TNCJBOOSowMbY5FKG0pLDMPYNcfJuvnUYk2yN1C12Ce5qOcmyuXRYcVqw2NDOUnk/fTsF&#10;++brWMxMkMU12s+733YHezRKvb70xRJEpD7+h//a71rBdD6dwO+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lxGPEAAAA3QAAAA8AAAAAAAAAAAAAAAAAmAIAAGRycy9k&#10;b3ducmV2LnhtbFBLBQYAAAAABAAEAPUAAACJAwAAAAA=&#10;" filled="f"/>
                      </v:group>
                      <v:rect id="Rectangle 1783"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lh+MUA&#10;AADdAAAADwAAAGRycy9kb3ducmV2LnhtbESPQWsCMRSE74L/ITyhN83apVJWo6xSoSehWmi9PTbP&#10;ZHHzsmxSd/vvm4LgcZiZb5jVZnCNuFEXas8K5rMMBHHldc1GwedpP30FESKyxsYzKfilAJv1eLTC&#10;QvueP+h2jEYkCIcCFdgY20LKUFlyGGa+JU7exXcOY5KdkbrDPsFdI5+zbCEd1pwWLLa0s1Rdjz9O&#10;wVt7PpQvJsjyK9rvq9/2e3swSj1NhnIJItIQH+F7+10ryBd5Dv9v0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6WH4xQAAAN0AAAAPAAAAAAAAAAAAAAAAAJgCAABkcnMv&#10;ZG93bnJldi54bWxQSwUGAAAAAAQABAD1AAAAigMAAAAA&#10;" filled="f"/>
                      <v:rect id="Rectangle 1784"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D5jMUA&#10;AADdAAAADwAAAGRycy9kb3ducmV2LnhtbESPQWsCMRSE7wX/Q3iCt5pttSJbo2xFoSehWqi9PTav&#10;yeLmZdlEd/vvjSB4HGbmG2ax6l0tLtSGyrOCl3EGgrj0umKj4PuwfZ6DCBFZY+2ZFPxTgNVy8LTA&#10;XPuOv+iyj0YkCIccFdgYm1zKUFpyGMa+IU7en28dxiRbI3WLXYK7Wr5m2Uw6rDgtWGxobak87c9O&#10;wab53RVvJsjiJ9rjyX90W7szSo2GffEOIlIfH+F7+1MrmMwmU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PmMxQAAAN0AAAAPAAAAAAAAAAAAAAAAAJgCAABkcnMv&#10;ZG93bnJldi54bWxQSwUGAAAAAAQABAD1AAAAigMAAAAA&#10;" filled="f"/>
                      <v:rect id="Rectangle 1785"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xcF8QA&#10;AADdAAAADwAAAGRycy9kb3ducmV2LnhtbESPQWsCMRSE74L/IbxCb5qtoshqlFUq9CRUBdvbY/NM&#10;FjcvyyZ1139vCoUeh5n5hllteleLO7Wh8qzgbZyBIC69rtgoOJ/2owWIEJE11p5JwYMCbNbDwQpz&#10;7Tv+pPsxGpEgHHJUYGNscilDaclhGPuGOHlX3zqMSbZG6ha7BHe1nGTZXDqsOC1YbGhnqbwdf5yC&#10;9+b7UMxMkMUl2q+b33Z7ezBKvb70xRJEpD7+h//aH1rBdD6dwe+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MXBfEAAAA3QAAAA8AAAAAAAAAAAAAAAAAmAIAAGRycy9k&#10;b3ducmV2LnhtbFBLBQYAAAAABAAEAPUAAACJAwAAAAA=&#10;" filled="f"/>
                    </v:group>
                  </w:pict>
                </mc:Fallback>
              </mc:AlternateContent>
            </w:r>
            <w:r>
              <w:rPr>
                <w:noProof/>
              </w:rPr>
              <mc:AlternateContent>
                <mc:Choice Requires="wpg">
                  <w:drawing>
                    <wp:inline distT="0" distB="0" distL="0" distR="0" wp14:anchorId="01870595">
                      <wp:extent cx="539750" cy="626110"/>
                      <wp:effectExtent l="8890" t="5715" r="13335" b="6350"/>
                      <wp:docPr id="43" name="Group 3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12766" y="1179"/>
                                <a:chExt cx="850" cy="986"/>
                              </a:xfrm>
                            </wpg:grpSpPr>
                            <wps:wsp>
                              <wps:cNvPr id="44" name="Rectangle 39"/>
                              <wps:cNvSpPr>
                                <a:spLocks noChangeArrowheads="1"/>
                              </wps:cNvSpPr>
                              <wps:spPr bwMode="auto">
                                <a:xfrm rot="5400000">
                                  <a:off x="12698" y="1247"/>
                                  <a:ext cx="986" cy="850"/>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45" name="Rectangle 40"/>
                              <wps:cNvSpPr>
                                <a:spLocks noChangeArrowheads="1"/>
                              </wps:cNvSpPr>
                              <wps:spPr bwMode="auto">
                                <a:xfrm rot="5400000">
                                  <a:off x="12703" y="1535"/>
                                  <a:ext cx="986" cy="274"/>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5A1D444B" id="Group 3622" o:spid="_x0000_s1026" style="width:42.5pt;height:49.3pt;mso-position-horizontal-relative:char;mso-position-vertical-relative:line" coordorigin="12766,1179"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">
                      <v:rect id="Rectangle 39" o:spid="_x0000_s1027" style="position:absolute;left:12698;top:1247;width:986;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XWdsIA&#10;AADbAAAADwAAAGRycy9kb3ducmV2LnhtbESPzWrDMBCE74W+g9hAbrWcYEJxLIcSGvAhl9p9gMVa&#10;/1Br5ViK7bx9VCj0OMzMN0x2Ws0gZppcb1nBLopBENdW99wq+K4ub+8gnEfWOFgmBQ9ycMpfXzJM&#10;tV34i+bStyJA2KWooPN+TKV0dUcGXWRH4uA1djLog5xaqSdcAtwMch/HB2mw57DQ4Ujnjuqf8m4U&#10;NIeq7ee1Kq/Jpy3MbWjKS9wotd2sH0cQnlb/H/5rF1pBksDvl/ADZP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dZ2wgAAANsAAAAPAAAAAAAAAAAAAAAAAJgCAABkcnMvZG93&#10;bnJldi54bWxQSwUGAAAAAAQABAD1AAAAhwMAAAAA&#10;" fillcolor="#d8d8d8 [2732]">
                        <v:stroke dashstyle="longDash"/>
                      </v:rect>
                      <v:rect id="Rectangle 40" o:spid="_x0000_s1028" style="position:absolute;left:12703;top:1535;width:986;height:2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DmCsQA&#10;AADbAAAADwAAAGRycy9kb3ducmV2LnhtbESPQWsCMRSE74L/IbxCL1KzFStlaxQpLXrxoPbQ3l6T&#10;52Zx87Ikqe7+eyMUPA4z8w0zX3auEWcKsfas4HlcgCDW3tRcKfg6fD69gogJ2WDjmRT0FGG5GA7m&#10;WBp/4R2d96kSGcKxRAU2pbaUMmpLDuPYt8TZO/rgMGUZKmkCXjLcNXJSFDPpsOa8YLGld0v6tP9z&#10;Ckw86u0u9B8je/r5XZve6wl9K/X40K3eQCTq0j38394YBdMXuH3JP0A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g5grEAAAA2wAAAA8AAAAAAAAAAAAAAAAAmAIAAGRycy9k&#10;b3ducmV2LnhtbFBLBQYAAAAABAAEAPUAAACJAw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Proximal Circumflex Branch of LCA</w:t>
            </w:r>
            <w:r>
              <w:rPr>
                <w:sz w:val="18"/>
                <w:vertAlign w:val="superscript"/>
              </w:rPr>
              <w:t>6,7</w:t>
            </w:r>
          </w:p>
        </w:tc>
        <w:tc>
          <w:tcPr>
            <w:tcW w:w="1052" w:type="dxa"/>
          </w:tcPr>
          <w:p w:rsidR="007A6D65" w:rsidRDefault="007A6D65" w:rsidP="007A6D65">
            <w:pPr>
              <w:pStyle w:val="NoSpacing"/>
            </w:pPr>
            <w:r>
              <w:t>0.5 x 0.5 x 1.25</w:t>
            </w:r>
          </w:p>
          <w:p w:rsidR="007A6D65" w:rsidRDefault="00EA2B60" w:rsidP="007A6D65">
            <w:pPr>
              <w:pStyle w:val="NoSpacing"/>
            </w:pPr>
            <w:r>
              <w:rPr>
                <w:noProof/>
              </w:rPr>
              <mc:AlternateContent>
                <mc:Choice Requires="wps">
                  <w:drawing>
                    <wp:inline distT="0" distB="0" distL="0" distR="0" wp14:anchorId="4FB6F259">
                      <wp:extent cx="314325" cy="307975"/>
                      <wp:effectExtent l="5080" t="8255" r="13970" b="7620"/>
                      <wp:docPr id="42" name="Cube 36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73E526BF" id="Cube 3621"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" adj="12688">
                      <w10:anchorlock/>
                    </v:shape>
                  </w:pict>
                </mc:Fallback>
              </mc:AlternateContent>
            </w:r>
          </w:p>
        </w:tc>
        <w:tc>
          <w:tcPr>
            <w:tcW w:w="2008" w:type="dxa"/>
            <w:gridSpan w:val="4"/>
          </w:tcPr>
          <w:p w:rsidR="007A6D65" w:rsidRPr="004731F3" w:rsidRDefault="00EA2B60" w:rsidP="007A6D65">
            <w:pPr>
              <w:pStyle w:val="NoSpacing"/>
              <w:jc w:val="center"/>
              <w:rPr>
                <w:sz w:val="16"/>
              </w:rPr>
            </w:pPr>
            <w:r>
              <w:rPr>
                <w:noProof/>
                <w:sz w:val="16"/>
              </w:rPr>
              <mc:AlternateContent>
                <mc:Choice Requires="wpg">
                  <w:drawing>
                    <wp:anchor distT="0" distB="0" distL="114300" distR="114300" simplePos="0" relativeHeight="251735552" behindDoc="0" locked="0" layoutInCell="1" allowOverlap="1" wp14:anchorId="1E73FB27">
                      <wp:simplePos x="0" y="0"/>
                      <wp:positionH relativeFrom="column">
                        <wp:posOffset>262255</wp:posOffset>
                      </wp:positionH>
                      <wp:positionV relativeFrom="paragraph">
                        <wp:posOffset>151130</wp:posOffset>
                      </wp:positionV>
                      <wp:extent cx="237490" cy="137160"/>
                      <wp:effectExtent l="0" t="0" r="10160" b="15240"/>
                      <wp:wrapNone/>
                      <wp:docPr id="3614" name="Group 36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15" name="Rectangle 178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6" name="Rectangle 178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7" name="Rectangle 178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8" name="Rectangle 179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9" name="Rectangle 179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0" name="Rectangle 179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3791ED" id="Group 3614" o:spid="_x0000_s1026" style="position:absolute;margin-left:20.65pt;margin-top:11.9pt;width:18.7pt;height:10.8pt;z-index:25173555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">
                      <v:rect id="Rectangle 1787"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kAd8UA&#10;AADdAAAADwAAAGRycy9kb3ducmV2LnhtbESPT2sCMRTE70K/Q3iF3jRrRSmrUVap0JPgH2h7e2ye&#10;yeLmZdlEd/32Rij0OMzMb5jFqne1uFEbKs8KxqMMBHHpdcVGwem4HX6ACBFZY+2ZFNwpwGr5Mlhg&#10;rn3He7odohEJwiFHBTbGJpcylJYchpFviJN39q3DmGRrpG6xS3BXy/csm0mHFacFiw1tLJWXw9Up&#10;+Gx+d8XUBFl8R/tz8etua3dGqbfXvpiDiNTH//Bf+0srmMzG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B3xQAAAN0AAAAPAAAAAAAAAAAAAAAAAJgCAABkcnMv&#10;ZG93bnJldi54bWxQSwUGAAAAAAQABAD1AAAAigMAAAAA&#10;" filled="f"/>
                      <v:rect id="Rectangle 1788"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eAMUA&#10;AADdAAAADwAAAGRycy9kb3ducmV2LnhtbESPT2sCMRTE7wW/Q3gFbzVrpYtsjbKWCj0J/gHt7bF5&#10;TRY3L8smdbffvhEEj8PM/IZZrAbXiCt1ofasYDrJQBBXXtdsFBwPm5c5iBCRNTaeScEfBVgtR08L&#10;LLTveUfXfTQiQTgUqMDG2BZShsqSwzDxLXHyfnznMCbZGak77BPcNfI1y3LpsOa0YLGlD0vVZf/r&#10;FHy239vyzQRZnqI9X/y639itUWr8PJTvICIN8RG+t7+0glk+zeH2Jj0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K54AxQAAAN0AAAAPAAAAAAAAAAAAAAAAAJgCAABkcnMv&#10;ZG93bnJldi54bWxQSwUGAAAAAAQABAD1AAAAigMAAAAA&#10;" filled="f"/>
                      <v:rect id="Rectangle 1789"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c7m8UA&#10;AADdAAAADwAAAGRycy9kb3ducmV2LnhtbESPQWsCMRSE70L/Q3iF3jSrRSurUdZSwZNQW1Bvj80z&#10;Wdy8LJvU3f57IxR6HGbmG2a57l0tbtSGyrOC8SgDQVx6XbFR8P21Hc5BhIissfZMCn4pwHr1NFhi&#10;rn3Hn3Q7RCMShEOOCmyMTS5lKC05DCPfECfv4luHMcnWSN1il+CulpMsm0mHFacFiw29Wyqvhx+n&#10;4KM574upCbI4Rnu6+k23tXuj1MtzXyxAROrjf/ivvdMKXmfjN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ZzubxQAAAN0AAAAPAAAAAAAAAAAAAAAAAJgCAABkcnMv&#10;ZG93bnJldi54bWxQSwUGAAAAAAQABAD1AAAAigMAAAAA&#10;" filled="f"/>
                      <v:rect id="Rectangle 1790"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iv6cIA&#10;AADdAAAADwAAAGRycy9kb3ducmV2LnhtbERPz2vCMBS+D/wfwhO8rakbE6lGqTLBkzA3UG+P5pkU&#10;m5fSZLb+9+Yw2PHj+71cD64Rd+pC7VnBNMtBEFde12wU/HzvXucgQkTW2HgmBQ8KsF6NXpZYaN/z&#10;F92P0YgUwqFABTbGtpAyVJYchsy3xIm7+s5hTLAzUnfYp3DXyLc8n0mHNacGiy1tLVW3469T8Nle&#10;DuWHCbI8RXu++U2/swej1GQ8lAsQkYb4L/5z77WC99k0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K/pwgAAAN0AAAAPAAAAAAAAAAAAAAAAAJgCAABkcnMvZG93&#10;bnJldi54bWxQSwUGAAAAAAQABAD1AAAAhwMAAAAA&#10;" filled="f"/>
                      <v:rect id="Rectangle 1791"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QKcsUA&#10;AADdAAAADwAAAGRycy9kb3ducmV2LnhtbESPQWsCMRSE70L/Q3iF3jSrRamrUdZSwZNQW1Bvj80z&#10;Wdy8LJvU3f57IxR6HGbmG2a57l0tbtSGyrOC8SgDQVx6XbFR8P21Hb6BCBFZY+2ZFPxSgPXqabDE&#10;XPuOP+l2iEYkCIccFdgYm1zKUFpyGEa+IU7exbcOY5KtkbrFLsFdLSdZNpMOK04LFht6t1ReDz9O&#10;wUdz3hdTE2RxjPZ09Ztua/dGqZfnvliAiNTH//Bfe6cVvM7Gc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tApyxQAAAN0AAAAPAAAAAAAAAAAAAAAAAJgCAABkcnMv&#10;ZG93bnJldi54bWxQSwUGAAAAAAQABAD1AAAAigMAAAAA&#10;" filled="f"/>
                      <v:rect id="Rectangle 1792"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JpUsIA&#10;AADdAAAADwAAAGRycy9kb3ducmV2LnhtbERPz2vCMBS+D/wfwhO8zVTHRKqx1DHBkzA3UG+P5pmU&#10;Ni+lyWz33y+HwY4f3+9tMbpWPKgPtWcFi3kGgrjyumaj4Ovz8LwGESKyxtYzKfihAMVu8rTFXPuB&#10;P+hxjkakEA45KrAxdrmUobLkMMx9R5y4u+8dxgR7I3WPQwp3rVxm2Uo6rDk1WOzozVLVnL+dgvfu&#10;dipfTZDlJdpr4/fDwZ6MUrPpWG5ARBrjv/jPfdQKXlbL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4mlSwgAAAN0AAAAPAAAAAAAAAAAAAAAAAJgCAABkcnMvZG93&#10;bnJldi54bWxQSwUGAAAAAAQABAD1AAAAhwMAAAAA&#10;" filled="f"/>
                    </v:group>
                  </w:pict>
                </mc:Fallback>
              </mc:AlternateContent>
            </w:r>
            <w:r>
              <w:rPr>
                <w:noProof/>
                <w:sz w:val="16"/>
              </w:rPr>
              <mc:AlternateContent>
                <mc:Choice Requires="wpg">
                  <w:drawing>
                    <wp:inline distT="0" distB="0" distL="0" distR="0" wp14:anchorId="7BC10E89">
                      <wp:extent cx="420370" cy="420370"/>
                      <wp:effectExtent l="13335" t="10160" r="13970" b="7620"/>
                      <wp:docPr id="39" name="Group 3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420370"/>
                                <a:chOff x="6715" y="3203"/>
                                <a:chExt cx="662" cy="662"/>
                              </a:xfrm>
                            </wpg:grpSpPr>
                            <wps:wsp>
                              <wps:cNvPr id="40" name="Oval 36"/>
                              <wps:cNvSpPr>
                                <a:spLocks noChangeArrowheads="1"/>
                              </wps:cNvSpPr>
                              <wps:spPr bwMode="auto">
                                <a:xfrm>
                                  <a:off x="6775" y="3265"/>
                                  <a:ext cx="547" cy="547"/>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41" name="Oval 37"/>
                              <wps:cNvSpPr>
                                <a:spLocks noChangeArrowheads="1"/>
                              </wps:cNvSpPr>
                              <wps:spPr bwMode="auto">
                                <a:xfrm>
                                  <a:off x="6715" y="3203"/>
                                  <a:ext cx="662" cy="66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3C4CC08" id="Group 3611" o:spid="_x0000_s1026" style="width:33.1pt;height:33.1pt;mso-position-horizontal-relative:char;mso-position-vertical-relative:line" coordorigin="6715,3203" coordsize="662,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">
                      <v:oval id="Oval 36" o:spid="_x0000_s1027" style="position:absolute;left:6775;top:3265;width:547;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1HicAA&#10;AADbAAAADwAAAGRycy9kb3ducmV2LnhtbERPTWvCQBC9F/wPywje6sZSSo2uomLBa9MIHofsmASz&#10;s2F3a2J/fedQ6PHxvtfb0XXqTiG2ng0s5hko4srblmsD5dfH8zuomJAtdp7JwIMibDeTpzXm1g/8&#10;Sfci1UpCOOZooEmpz7WOVUMO49z3xMJdfXCYBIZa24CDhLtOv2TZm3bYsjQ02NOhoepWfDvp7cdb&#10;uY+7UC+vp5/j5XwcsqI0ZjYddytQicb0L/5zn6yBV1kvX+QH6M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1HicAAAADbAAAADwAAAAAAAAAAAAAAAACYAgAAZHJzL2Rvd25y&#10;ZXYueG1sUEsFBgAAAAAEAAQA9QAAAIUDAAAAAA==&#10;" fillcolor="#a5a5a5 [2092]"/>
                      <v:oval id="Oval 37" o:spid="_x0000_s1028" style="position:absolute;left:6715;top:3203;width:662;height: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7vlcMA&#10;AADbAAAADwAAAGRycy9kb3ducmV2LnhtbESP3WoCMRSE7wt9h3AK3pSaVaSU1ShSELwo+LcPcNwc&#10;s6ubk22SuuvbG0Ho5TAz3zCzRW8bcSUfascKRsMMBHHpdM1GQXFYfXyBCBFZY+OYFNwowGL++jLD&#10;XLuOd3TdRyMShEOOCqoY21zKUFZkMQxdS5y8k/MWY5LeSO2xS3DbyHGWfUqLNaeFClv6rqi87P+s&#10;guOxcL389Zvtu7l4nJy71vxslRq89cspiEh9/A8/22utYDKCx5f0A+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7vlcMAAADbAAAADwAAAAAAAAAAAAAAAACYAgAAZHJzL2Rv&#10;d25yZXYueG1sUEsFBgAAAAAEAAQA9QAAAIg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8 mm</w:t>
            </w:r>
          </w:p>
          <w:p w:rsidR="007A6D65" w:rsidRPr="004731F3" w:rsidRDefault="007A6D65" w:rsidP="007A6D65">
            <w:pPr>
              <w:pStyle w:val="NoSpacing"/>
              <w:jc w:val="center"/>
              <w:rPr>
                <w:sz w:val="16"/>
              </w:rPr>
            </w:pPr>
            <w:r w:rsidRPr="004731F3">
              <w:rPr>
                <w:sz w:val="16"/>
              </w:rPr>
              <w:t>Wall Thickness = 0.42 mm</w:t>
            </w:r>
          </w:p>
        </w:tc>
        <w:tc>
          <w:tcPr>
            <w:tcW w:w="1720" w:type="dxa"/>
          </w:tcPr>
          <w:p w:rsidR="007A6D65" w:rsidRDefault="00EA2B60" w:rsidP="007A6D65">
            <w:pPr>
              <w:pStyle w:val="NoSpacing"/>
              <w:jc w:val="center"/>
              <w:rPr>
                <w:noProof/>
              </w:rPr>
            </w:pPr>
            <w:r>
              <w:rPr>
                <w:noProof/>
              </w:rPr>
              <mc:AlternateContent>
                <mc:Choice Requires="wpg">
                  <w:drawing>
                    <wp:anchor distT="0" distB="0" distL="114300" distR="114300" simplePos="0" relativeHeight="251736576" behindDoc="0" locked="0" layoutInCell="1" allowOverlap="1" wp14:anchorId="1A3B8E0A">
                      <wp:simplePos x="0" y="0"/>
                      <wp:positionH relativeFrom="column">
                        <wp:posOffset>167005</wp:posOffset>
                      </wp:positionH>
                      <wp:positionV relativeFrom="paragraph">
                        <wp:posOffset>184785</wp:posOffset>
                      </wp:positionV>
                      <wp:extent cx="237490" cy="137160"/>
                      <wp:effectExtent l="0" t="0" r="10160" b="15240"/>
                      <wp:wrapNone/>
                      <wp:docPr id="3604" name="Group 3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05" name="Rectangle 17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6" name="Rectangle 17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7" name="Rectangle 17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8" name="Rectangle 17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9" name="Rectangle 17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0" name="Rectangle 17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1BAB97" id="Group 3604" o:spid="_x0000_s1026" style="position:absolute;margin-left:13.15pt;margin-top:14.55pt;width:18.7pt;height:10.8pt;z-index:25173657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">
                      <v:rect id="Rectangle 1794"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WqsQA&#10;AADdAAAADwAAAGRycy9kb3ducmV2LnhtbESPQWsCMRSE70L/Q3gFb5rVopTVKNui4EmoFtTbY/NM&#10;FjcvyyZ1139vCoUeh5n5hlmue1eLO7Wh8qxgMs5AEJdeV2wUfB+3o3cQISJrrD2TggcFWK9eBkvM&#10;te/4i+6HaESCcMhRgY2xyaUMpSWHYewb4uRdfeswJtkaqVvsEtzVcpplc+mw4rRgsaFPS+Xt8OMU&#10;bJrLvpiZIItTtOeb/+i2dm+UGr72xQJEpD7+h//aO63gbZ7N4P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glqrEAAAA3QAAAA8AAAAAAAAAAAAAAAAAmAIAAGRycy9k&#10;b3ducmV2LnhtbFBLBQYAAAAABAAEAPUAAACJAwAAAAA=&#10;" filled="f"/>
                      <v:rect id="Rectangle 1795"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I3cUA&#10;AADdAAAADwAAAGRycy9kb3ducmV2LnhtbESPQWsCMRSE7wX/Q3iF3mq2li6yGmWVCp4EbcH29tg8&#10;k8XNy7JJ3fXfN4LgcZiZb5j5cnCNuFAXas8K3sYZCOLK65qNgu+vzesURIjIGhvPpOBKAZaL0dMc&#10;C+173tPlEI1IEA4FKrAxtoWUobLkMIx9S5y8k+8cxiQ7I3WHfYK7Rk6yLJcOa04LFltaW6rOhz+n&#10;4LP93ZUfJsjyGO3P2a/6jd0ZpV6eh3IGItIQH+F7e6sVvOdZD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8gjdxQAAAN0AAAAPAAAAAAAAAAAAAAAAAJgCAABkcnMv&#10;ZG93bnJldi54bWxQSwUGAAAAAAQABAD1AAAAigMAAAAA&#10;" filled="f"/>
                      <v:rect id="Rectangle 1796"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6tRsUA&#10;AADdAAAADwAAAGRycy9kb3ducmV2LnhtbESPQWsCMRSE7wX/Q3hCbzVrpVZWo2yLQk9CraDeHptn&#10;srh5WTapu/33Rih4HGbmG2ax6l0trtSGyrOC8SgDQVx6XbFRsP/ZvMxAhIissfZMCv4owGo5eFpg&#10;rn3H33TdRSMShEOOCmyMTS5lKC05DCPfECfv7FuHMcnWSN1il+Culq9ZNpUOK04LFhv6tFRedr9O&#10;wbo5bYs3E2RxiPZ48R/dxm6NUs/DvpiDiNTHR/i//aUVTKbZO9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vq1GxQAAAN0AAAAPAAAAAAAAAAAAAAAAAJgCAABkcnMv&#10;ZG93bnJldi54bWxQSwUGAAAAAAQABAD1AAAAigMAAAAA&#10;" filled="f"/>
                      <v:rect id="Rectangle 1797"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5NMIA&#10;AADdAAAADwAAAGRycy9kb3ducmV2LnhtbERPW2vCMBR+F/YfwhnszaZOJlKN0o0JexK8wObboTkm&#10;xeakNNHWf28eBj5+fPflenCNuFEXas8KJlkOgrjyumaj4HjYjOcgQkTW2HgmBXcKsF69jJZYaN/z&#10;jm77aEQK4VCgAhtjW0gZKksOQ+Zb4sSdfecwJtgZqTvsU7hr5Huez6TDmlODxZa+LFWX/dUp+G5P&#10;2/LDBFn+Rvt38Z/9xm6NUm+vQ7kAEWmIT/G/+0crmM7yNDe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Tk0wgAAAN0AAAAPAAAAAAAAAAAAAAAAAJgCAABkcnMvZG93&#10;bnJldi54bWxQSwUGAAAAAAQABAD1AAAAhwMAAAAA&#10;" filled="f"/>
                      <v:rect id="Rectangle 1798"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2cr8UA&#10;AADdAAAADwAAAGRycy9kb3ducmV2LnhtbESPQWsCMRSE7wX/Q3hCbzVrpVJXo2yLQk9CraDeHptn&#10;srh5WTapu/33Rih4HGbmG2ax6l0trtSGyrOC8SgDQVx6XbFRsP/ZvLyDCBFZY+2ZFPxRgNVy8LTA&#10;XPuOv+m6i0YkCIccFdgYm1zKUFpyGEa+IU7e2bcOY5KtkbrFLsFdLV+zbCodVpwWLDb0aam87H6d&#10;gnVz2hZvJsjiEO3x4j+6jd0apZ6HfTEHEamPj/B/+0srmEyzG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ZyvxQAAAN0AAAAPAAAAAAAAAAAAAAAAAJgCAABkcnMv&#10;ZG93bnJldi54bWxQSwUGAAAAAAQABAD1AAAAigMAAAAA&#10;" filled="f"/>
                      <v:rect id="Rectangle 1799"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j78IA&#10;AADdAAAADwAAAGRycy9kb3ducmV2LnhtbERPz2vCMBS+D/wfwhO8rakbE6lGqTLBkzA3UG+P5pkU&#10;m5fSZLb+9+Yw2PHj+71cD64Rd+pC7VnBNMtBEFde12wU/HzvXucgQkTW2HgmBQ8KsF6NXpZYaN/z&#10;F92P0YgUwqFABTbGtpAyVJYchsy3xIm7+s5hTLAzUnfYp3DXyLc8n0mHNacGiy1tLVW3469T8Nle&#10;DuWHCbI8RXu++U2/swej1GQ8lAsQkYb4L/5z77WC99k0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qPvwgAAAN0AAAAPAAAAAAAAAAAAAAAAAJgCAABkcnMvZG93&#10;bnJldi54bWxQSwUGAAAAAAQABAD1AAAAhwMAAAAA&#10;" filled="f"/>
                    </v:group>
                  </w:pict>
                </mc:Fallback>
              </mc:AlternateContent>
            </w:r>
            <w:r>
              <w:rPr>
                <w:noProof/>
              </w:rPr>
              <mc:AlternateContent>
                <mc:Choice Requires="wpg">
                  <w:drawing>
                    <wp:inline distT="0" distB="0" distL="0" distR="0" wp14:anchorId="507E3C8A">
                      <wp:extent cx="420370" cy="626110"/>
                      <wp:effectExtent l="6350" t="10160" r="11430" b="11430"/>
                      <wp:docPr id="36" name="Group 3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626110"/>
                                <a:chOff x="7721" y="2456"/>
                                <a:chExt cx="662" cy="986"/>
                              </a:xfrm>
                            </wpg:grpSpPr>
                            <wps:wsp>
                              <wps:cNvPr id="37" name="Rectangle 33"/>
                              <wps:cNvSpPr>
                                <a:spLocks noChangeArrowheads="1"/>
                              </wps:cNvSpPr>
                              <wps:spPr bwMode="auto">
                                <a:xfrm rot="5400000">
                                  <a:off x="7559" y="2618"/>
                                  <a:ext cx="986" cy="662"/>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8" name="Rectangle 34"/>
                              <wps:cNvSpPr>
                                <a:spLocks noChangeArrowheads="1"/>
                              </wps:cNvSpPr>
                              <wps:spPr bwMode="auto">
                                <a:xfrm rot="5400000">
                                  <a:off x="7555" y="2675"/>
                                  <a:ext cx="986" cy="547"/>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0CDC7C38" id="Group 3601" o:spid="_x0000_s1026" style="width:33.1pt;height:49.3pt;mso-position-horizontal-relative:char;mso-position-vertical-relative:line" coordorigin="7721,2456" coordsize="66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">
                      <v:rect id="Rectangle 33" o:spid="_x0000_s1027" style="position:absolute;left:7559;top:2618;width:986;height:6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yocQA&#10;AADbAAAADwAAAGRycy9kb3ducmV2LnhtbESPQWvCQBSE7wX/w/IEb81GbWuJboIEgrW3qtDrI/ua&#10;BLNvQ3ZN0v56t1DocZiZb5hdNplWDNS7xrKCZRSDIC6tbrhScDkXj68gnEfW2FomBd/kIEtnDztM&#10;tB35g4aTr0SAsEtQQe19l0jpypoMush2xMH7sr1BH2RfSd3jGOCmlas4fpEGGw4LNXaU11ReTzej&#10;4Lk6d+PxsCmK97z5fLL6MvyMV6UW82m/BeFp8v/hv/abVrDewO+X8ANk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MqHEAAAA2wAAAA8AAAAAAAAAAAAAAAAAmAIAAGRycy9k&#10;b3ducmV2LnhtbFBLBQYAAAAABAAEAPUAAACJAwAAAAA=&#10;" fillcolor="white [3212]"/>
                      <v:rect id="Rectangle 34" o:spid="_x0000_s1028" style="position:absolute;left:7555;top:2675;width:986;height:54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AYqbwA&#10;AADbAAAADwAAAGRycy9kb3ducmV2LnhtbERPSwrCMBDdC94hjOBO0yqIVKOooLhQ/B5gbMa22ExK&#10;E7Xe3iwEl4/3n84bU4oX1a6wrCDuRyCIU6sLzhRcL+veGITzyBpLy6TgQw7ms3Zriom2bz7R6+wz&#10;EULYJagg975KpHRpTgZd31bEgbvb2qAPsM6krvEdwk0pB1E0kgYLDg05VrTKKX2cn0YBHw+7Da7k&#10;fr1bfip9usX+EsVKdTvNYgLCU+P/4p97qxUMw9jwJfwAOfs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MsBipvAAAANsAAAAPAAAAAAAAAAAAAAAAAJgCAABkcnMvZG93bnJldi54&#10;bWxQSwUGAAAAAAQABAD1AAAAgQMAAAAA&#10;" fillcolor="#a5a5a5 [2092]"/>
                      <w10:anchorlock/>
                    </v:group>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737600" behindDoc="0" locked="0" layoutInCell="1" allowOverlap="1" wp14:anchorId="5E715D69">
                      <wp:simplePos x="0" y="0"/>
                      <wp:positionH relativeFrom="column">
                        <wp:posOffset>163195</wp:posOffset>
                      </wp:positionH>
                      <wp:positionV relativeFrom="paragraph">
                        <wp:posOffset>196850</wp:posOffset>
                      </wp:positionV>
                      <wp:extent cx="354330" cy="137160"/>
                      <wp:effectExtent l="0" t="0" r="26670" b="15240"/>
                      <wp:wrapNone/>
                      <wp:docPr id="3590" name="Group 3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91" name="Group 1801"/>
                              <wpg:cNvGrpSpPr>
                                <a:grpSpLocks/>
                              </wpg:cNvGrpSpPr>
                              <wpg:grpSpPr bwMode="auto">
                                <a:xfrm>
                                  <a:off x="10502" y="3011"/>
                                  <a:ext cx="374" cy="216"/>
                                  <a:chOff x="4493" y="3043"/>
                                  <a:chExt cx="374" cy="216"/>
                                </a:xfrm>
                              </wpg:grpSpPr>
                              <wps:wsp>
                                <wps:cNvPr id="3592" name="Rectangle 180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3" name="Rectangle 180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4" name="Rectangle 180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5" name="Rectangle 180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6" name="Rectangle 180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7" name="Rectangle 180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98" name="Rectangle 180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9" name="Rectangle 180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0" name="Rectangle 181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1480EE" id="Group 3590" o:spid="_x0000_s1026" style="position:absolute;margin-left:12.85pt;margin-top:15.5pt;width:27.9pt;height:10.8pt;z-index:25173760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">
                      <v:group id="Group 1801"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N8U8cAAADdAAAADwAAAGRycy9kb3ducmV2LnhtbESPQWvCQBSE7wX/w/IK&#10;3ppNlJSaZhWRKh5CoSqU3h7ZZxLMvg3ZbRL/fbdQ6HGYmW+YfDOZVgzUu8aygiSKQRCXVjdcKbic&#10;908vIJxH1thaJgV3crBZzx5yzLQd+YOGk69EgLDLUEHtfZdJ6cqaDLrIdsTBu9reoA+yr6TucQxw&#10;08pFHD9Lgw2HhRo72tVU3k7fRsFhxHG7TN6G4nbd3b/O6ftnkZBS88dp+wrC0+T/w3/to1awTF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AN8U8cAAADd&#10;AAAADwAAAAAAAAAAAAAAAACqAgAAZHJzL2Rvd25yZXYueG1sUEsFBgAAAAAEAAQA+gAAAJ4DAAAA&#10;AA==&#10;">
                        <v:rect id="Rectangle 1802"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6JcUA&#10;AADdAAAADwAAAGRycy9kb3ducmV2LnhtbESPQWsCMRSE74L/IbyCN81WsbRbo6xFwZNQLVRvj81r&#10;srh5WTapu/57Uyh4HGbmG2ax6l0trtSGyrOC50kGgrj0umKj4Ou4Hb+CCBFZY+2ZFNwowGo5HCww&#10;177jT7oeohEJwiFHBTbGJpcylJYcholviJP341uHMcnWSN1il+CultMse5EOK04LFhv6sFReDr9O&#10;waY574u5CbL4jvZ08etua/dGqdFTX7yDiNTHR/i/vdMKZvO3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5volxQAAAN0AAAAPAAAAAAAAAAAAAAAAAJgCAABkcnMv&#10;ZG93bnJldi54bWxQSwUGAAAAAAQABAD1AAAAigMAAAAA&#10;" filled="f"/>
                        <v:rect id="Rectangle 1803"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pfvsUA&#10;AADdAAAADwAAAGRycy9kb3ducmV2LnhtbESPQWsCMRSE74L/ITyhN81asehqlLVU6EmoFdTbY/NM&#10;FjcvyyZ1t/++KRR6HGbmG2a97V0tHtSGyrOC6SQDQVx6XbFRcPrcjxcgQkTWWHsmBd8UYLsZDtaY&#10;a9/xBz2O0YgE4ZCjAhtjk0sZSksOw8Q3xMm7+dZhTLI1UrfYJbir5XOWvUiHFacFiw29Wirvxy+n&#10;4K25Hoq5CbI4R3u5+123twej1NOoL1YgIvXxP/zXftcKZvPl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ql++xQAAAN0AAAAPAAAAAAAAAAAAAAAAAJgCAABkcnMv&#10;ZG93bnJldi54bWxQSwUGAAAAAAQABAD1AAAAigMAAAAA&#10;" filled="f"/>
                        <v:rect id="Rectangle 1804"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PHysUA&#10;AADdAAAADwAAAGRycy9kb3ducmV2LnhtbESPQWsCMRSE7wX/Q3iCt5qtVrFbo6xSwZOgLdjeHpvX&#10;ZHHzsmyiu/33jVDocZiZb5jlune1uFEbKs8KnsYZCOLS64qNgo/33eMCRIjIGmvPpOCHAqxXg4cl&#10;5tp3fKTbKRqRIBxyVGBjbHIpQ2nJYRj7hjh53751GJNsjdQtdgnuajnJsrl0WHFasNjQ1lJ5OV2d&#10;grfm61DMTJDFOdrPi990O3swSo2GffEKIlIf/8N/7b1WMJ29PMP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Q8fKxQAAAN0AAAAPAAAAAAAAAAAAAAAAAJgCAABkcnMv&#10;ZG93bnJldi54bWxQSwUGAAAAAAQABAD1AAAAigMAAAAA&#10;" filled="f"/>
                        <v:rect id="Rectangle 1805"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iUcUA&#10;AADdAAAADwAAAGRycy9kb3ducmV2LnhtbESPQWsCMRSE70L/Q3iF3jTblhW7NcpWKngS1ELb22Pz&#10;mixuXpZNdLf/3giCx2FmvmHmy8E14kxdqD0reJ5kIIgrr2s2Cr4O6/EMRIjIGhvPpOCfAiwXD6M5&#10;Ftr3vKPzPhqRIBwKVGBjbAspQ2XJYZj4ljh5f75zGJPsjNQd9gnuGvmSZVPpsOa0YLGllaXquD85&#10;BZ/t77bMTZDld7Q/R//Rr+3WKPX0OJTvICIN8R6+tTdawWv+l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D2JRxQAAAN0AAAAPAAAAAAAAAAAAAAAAAJgCAABkcnMv&#10;ZG93bnJldi54bWxQSwUGAAAAAAQABAD1AAAAigMAAAAA&#10;" filled="f"/>
                        <v:rect id="Rectangle 1806"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38JsUA&#10;AADdAAAADwAAAGRycy9kb3ducmV2LnhtbESPQWsCMRSE74L/IbyCN822orRbo6xFwZOgLVRvj81r&#10;srh5WTbRXf99UxB6HGbmG2ax6l0tbtSGyrOC50kGgrj0umKj4OtzO34FESKyxtozKbhTgNVyOFhg&#10;rn3HB7odoxEJwiFHBTbGJpcylJYcholviJP341uHMcnWSN1il+Culi9ZNpcOK04LFhv6sFRejlen&#10;YNOc98XMBFl8R3u6+HW3tXuj1OipL95BROrjf/jR3mkF09nb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3fwmxQAAAN0AAAAPAAAAAAAAAAAAAAAAAJgCAABkcnMv&#10;ZG93bnJldi54bWxQSwUGAAAAAAQABAD1AAAAigMAAAAA&#10;" filled="f"/>
                        <v:rect id="Rectangle 1807"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ZvcUA&#10;AADdAAAADwAAAGRycy9kb3ducmV2LnhtbESPQWsCMRSE7wX/Q3iCt5qtxVa3RlmLQk9CVdDeHpvX&#10;ZHHzsmyiu/77plDocZiZb5jFqne1uFEbKs8KnsYZCOLS64qNguNh+zgDESKyxtozKbhTgNVy8LDA&#10;XPuOP+m2j0YkCIccFdgYm1zKUFpyGMa+IU7et28dxiRbI3WLXYK7Wk6y7EU6rDgtWGzo3VJ52V+d&#10;gk3ztSumJsjiFO354tfd1u6MUqNhX7yBiNTH//Bf+0MreJ7OX+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kVm9xQAAAN0AAAAPAAAAAAAAAAAAAAAAAJgCAABkcnMv&#10;ZG93bnJldi54bWxQSwUGAAAAAAQABAD1AAAAigMAAAAA&#10;" filled="f"/>
                      </v:group>
                      <v:rect id="Rectangle 1808"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7Nz8IA&#10;AADdAAAADwAAAGRycy9kb3ducmV2LnhtbERPz2vCMBS+D/wfwhO8zVTFMatR6lDYSZgT1NujeSbF&#10;5qU0ma3//XIY7Pjx/V5teleLB7Wh8qxgMs5AEJdeV2wUnL73r+8gQkTWWHsmBU8KsFkPXlaYa9/x&#10;Fz2O0YgUwiFHBTbGJpcylJYchrFviBN3863DmGBrpG6xS+GultMse5MOK04NFhv6sFTejz9Owa65&#10;Hoq5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Ds3PwgAAAN0AAAAPAAAAAAAAAAAAAAAAAJgCAABkcnMvZG93&#10;bnJldi54bWxQSwUGAAAAAAQABAD1AAAAhwMAAAAA&#10;" filled="f"/>
                      <v:rect id="Rectangle 1809"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JoVMUA&#10;AADdAAAADwAAAGRycy9kb3ducmV2LnhtbESPQWsCMRSE74L/ITyhN822YqmrUbai0JNQLbTeHpvX&#10;ZHHzsmyiu/33jSB4HGbmG2a57l0trtSGyrOC50kGgrj0umKj4Ou4G7+BCBFZY+2ZFPxRgPVqOFhi&#10;rn3Hn3Q9RCMShEOOCmyMTS5lKC05DBPfECfv17cOY5KtkbrFLsFdLV+y7FU6rDgtWGxoY6k8Hy5O&#10;wbY57YuZCbL4jvbn7N+7nd0bpZ5GfbEAEamPj/C9/aEVTGf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mhUxQAAAN0AAAAPAAAAAAAAAAAAAAAAAJgCAABkcnMv&#10;ZG93bnJldi54bWxQSwUGAAAAAAQABAD1AAAAigMAAAAA&#10;" filled="f"/>
                      <v:rect id="Rectangle 1810"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c1MsIA&#10;AADdAAAADwAAAGRycy9kb3ducmV2LnhtbERPW2vCMBR+F/YfwhnszaZOJlKN0o0JexK8wObboTkm&#10;xeakNNHWf28eBj5+fPflenCNuFEXas8KJlkOgrjyumaj4HjYjOcgQkTW2HgmBXcKsF69jJZYaN/z&#10;jm77aEQK4VCgAhtjW0gZKksOQ+Zb4sSdfecwJtgZqTvsU7hr5Huez6TDmlODxZa+LFWX/dUp+G5P&#10;2/LDBFn+Rvt38Z/9xm6NUm+vQ7kAEWmIT/G/+0crmM7ytD+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zUywgAAAN0AAAAPAAAAAAAAAAAAAAAAAJgCAABkcnMvZG93&#10;bnJldi54bWxQSwUGAAAAAAQABAD1AAAAhwMAAAAA&#10;" filled="f"/>
                    </v:group>
                  </w:pict>
                </mc:Fallback>
              </mc:AlternateContent>
            </w:r>
            <w:r>
              <w:rPr>
                <w:noProof/>
                <w:sz w:val="14"/>
              </w:rPr>
              <mc:AlternateContent>
                <mc:Choice Requires="wpg">
                  <w:drawing>
                    <wp:inline distT="0" distB="0" distL="0" distR="0" wp14:anchorId="7909F5EA">
                      <wp:extent cx="548640" cy="548640"/>
                      <wp:effectExtent l="10795" t="10160" r="12065" b="12700"/>
                      <wp:docPr id="33" name="Group 3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34" name="Oval 30"/>
                              <wps:cNvSpPr>
                                <a:spLocks noChangeArrowheads="1"/>
                              </wps:cNvSpPr>
                              <wps:spPr bwMode="auto">
                                <a:xfrm>
                                  <a:off x="7801" y="245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5" name="Oval 31"/>
                              <wps:cNvSpPr>
                                <a:spLocks noChangeArrowheads="1"/>
                              </wps:cNvSpPr>
                              <wps:spPr bwMode="auto">
                                <a:xfrm>
                                  <a:off x="8087" y="273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251D9014" id="Group 3587"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">
                      <v:oval id="Oval 30"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Iii8AA&#10;AADbAAAADwAAAGRycy9kb3ducmV2LnhtbESPQYvCMBSE78L+h/AEbza1iizVKLIgeNyt4vmRvG2L&#10;zUtpYm3315sFweMwM98w2/1gG9FT52vHChZJCoJYO1NzqeByPs4/QfiAbLBxTApG8rDffUy2mBv3&#10;4B/qi1CKCGGfo4IqhDaX0uuKLPrEtcTR+3WdxRBlV0rT4SPCbSOzNF1LizXHhQpb+qpI34q7VXD9&#10;08XIY58d+ay/294vs9WNlZpNh8MGRKAhvMOv9skoWK7g/0v8AXL3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RIii8AAAADbAAAADwAAAAAAAAAAAAAAAACYAgAAZHJzL2Rvd25y&#10;ZXYueG1sUEsFBgAAAAAEAAQA9QAAAIUDAAAAAA==&#10;" fillcolor="#d8d8d8 [2732]">
                        <v:stroke dashstyle="longDash"/>
                      </v:oval>
                      <v:oval id="Oval 31"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FN3sUA&#10;AADbAAAADwAAAGRycy9kb3ducmV2LnhtbESPQUvDQBSE74L/YXmCF2k3qbaW2G2RQsGClKZ68fbI&#10;viah2bdh97WN/94VBI/DzHzDLFaD69SFQmw9G8jHGSjiytuWawOfH5vRHFQUZIudZzLwTRFWy9ub&#10;BRbWX7mky0FqlSAcCzTQiPSF1rFqyGEc+544eUcfHEqSodY24DXBXacnWTbTDltOCw32tG6oOh3O&#10;zsCznKXcfb0/5MHun6pNvi3xtDXm/m54fQElNMh/+K/9Zg08TuH3S/oBe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UU3exQAAANsAAAAPAAAAAAAAAAAAAAAAAJgCAABkcnMv&#10;ZG93bnJldi54bWxQSwUGAAAAAAQABAD1AAAAigM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A2B60" w:rsidP="007A6D65">
            <w:pPr>
              <w:pStyle w:val="NoSpacing"/>
              <w:jc w:val="center"/>
              <w:rPr>
                <w:noProof/>
              </w:rPr>
            </w:pPr>
            <w:r>
              <w:rPr>
                <w:noProof/>
              </w:rPr>
              <mc:AlternateContent>
                <mc:Choice Requires="wpg">
                  <w:drawing>
                    <wp:anchor distT="0" distB="0" distL="114300" distR="114300" simplePos="0" relativeHeight="251738624" behindDoc="0" locked="0" layoutInCell="1" allowOverlap="1" wp14:anchorId="1B74132F">
                      <wp:simplePos x="0" y="0"/>
                      <wp:positionH relativeFrom="column">
                        <wp:posOffset>172085</wp:posOffset>
                      </wp:positionH>
                      <wp:positionV relativeFrom="paragraph">
                        <wp:posOffset>184785</wp:posOffset>
                      </wp:positionV>
                      <wp:extent cx="354330" cy="137160"/>
                      <wp:effectExtent l="0" t="0" r="26670" b="15240"/>
                      <wp:wrapNone/>
                      <wp:docPr id="3576" name="Group 35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77" name="Group 1812"/>
                              <wpg:cNvGrpSpPr>
                                <a:grpSpLocks/>
                              </wpg:cNvGrpSpPr>
                              <wpg:grpSpPr bwMode="auto">
                                <a:xfrm>
                                  <a:off x="10502" y="3011"/>
                                  <a:ext cx="374" cy="216"/>
                                  <a:chOff x="4493" y="3043"/>
                                  <a:chExt cx="374" cy="216"/>
                                </a:xfrm>
                              </wpg:grpSpPr>
                              <wps:wsp>
                                <wps:cNvPr id="3578" name="Rectangle 181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9" name="Rectangle 181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0" name="Rectangle 181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1" name="Rectangle 181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2" name="Rectangle 181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3" name="Rectangle 181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84" name="Rectangle 181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5" name="Rectangle 182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6" name="Rectangle 182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CABF13" id="Group 3576" o:spid="_x0000_s1026" style="position:absolute;margin-left:13.55pt;margin-top:14.55pt;width:27.9pt;height:10.8pt;z-index:25173862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">
                      <v:group id="Group 1812"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qnRsYAAADdAAAADwAAAGRycy9kb3ducmV2LnhtbESPT4vCMBTE7wt+h/AE&#10;b2taxXWpRhFR2YMs+AcWb4/m2Rabl9LEtn77jSB4HGbmN8x82ZlSNFS7wrKCeBiBIE6tLjhTcD5t&#10;P79BOI+ssbRMCh7kYLnofcwx0bblAzVHn4kAYZeggtz7KpHSpTkZdENbEQfvamuDPsg6k7rGNsBN&#10;KUdR9CUNFhwWcqxonVN6O96Ngl2L7Wocb5r97bp+XE6T3799TEoN+t1qBsJT59/hV/tHKxhPpl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qqdGxgAAAN0A&#10;AAAPAAAAAAAAAAAAAAAAAKoCAABkcnMvZG93bnJldi54bWxQSwUGAAAAAAQABAD6AAAAnQMAAAAA&#10;">
                        <v:rect id="Rectangle 1813"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IrNcIA&#10;AADdAAAADwAAAGRycy9kb3ducmV2LnhtbERPz2vCMBS+D/wfwhO8zVTFTapR6lDYSZgT1NujeSbF&#10;5qU0ma3//XIY7Pjx/V5teleLB7Wh8qxgMs5AEJdeV2wUnL73rwsQISJrrD2TgicF2KwHLyvMte/4&#10;ix7HaEQK4ZCjAhtjk0sZSksOw9g3xIm7+dZhTLA1UrfYpXBXy2mWvUmHFacGiw19WCrvxx+nYNdc&#10;D8XcBFmco73c/bbb24NRajTsiyWISH38F/+5P7WC2fw9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Ais1wgAAAN0AAAAPAAAAAAAAAAAAAAAAAJgCAABkcnMvZG93&#10;bnJldi54bWxQSwUGAAAAAAQABAD1AAAAhwMAAAAA&#10;" filled="f"/>
                        <v:rect id="Rectangle 1814"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6OrsUA&#10;AADdAAAADwAAAGRycy9kb3ducmV2LnhtbESPQWsCMRSE7wX/Q3iCt5qtxVa3RlmLQk9CVdDeHpvX&#10;ZHHzsmyiu/77plDocZiZb5jFqne1uFEbKs8KnsYZCOLS64qNguNh+zgDESKyxtozKbhTgNVy8LDA&#10;XPuOP+m2j0YkCIccFdgYm1zKUFpyGMa+IU7et28dxiRbI3WLXYK7Wk6y7EU6rDgtWGzo3VJ52V+d&#10;gk3ztSumJsjiFO354tfd1u6MUqNhX7yBiNTH//Bf+0MreJ6+zu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To6uxQAAAN0AAAAPAAAAAAAAAAAAAAAAAJgCAABkcnMv&#10;ZG93bnJldi54bWxQSwUGAAAAAAQABAD1AAAAigMAAAAA&#10;" filled="f"/>
                        <v:rect id="Rectangle 1815"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FXFMIA&#10;AADdAAAADwAAAGRycy9kb3ducmV2LnhtbERPy4rCMBTdC/MP4Q7MTlMVB6lG6QwKsxJ8wIy7S3NN&#10;is1NaaKtf28WwiwP571c964Wd2pD5VnBeJSBIC69rtgoOB23wzmIEJE11p5JwYMCrFdvgyXm2ne8&#10;p/shGpFCOOSowMbY5FKG0pLDMPINceIuvnUYE2yN1C12KdzVcpJln9JhxanBYkPflsrr4eYUbJrz&#10;rpiZIIvfaP+u/qvb2p1R6uO9LxYgIvXxX/xy/2gF09k8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oVcUwgAAAN0AAAAPAAAAAAAAAAAAAAAAAJgCAABkcnMvZG93&#10;bnJldi54bWxQSwUGAAAAAAQABAD1AAAAhwMAAAAA&#10;" filled="f"/>
                        <v:rect id="Rectangle 1816"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yj8QA&#10;AADdAAAADwAAAGRycy9kb3ducmV2LnhtbESPQWsCMRSE7wX/Q3iCt5pVschqlFUq9CRoC+rtsXkm&#10;i5uXZZO623/fFIQeh5n5hllteleLB7Wh8qxgMs5AEJdeV2wUfH3uXxcgQkTWWHsmBT8UYLMevKww&#10;177jIz1O0YgE4ZCjAhtjk0sZSksOw9g3xMm7+dZhTLI1UrfYJbir5TTL3qTDitOCxYZ2lsr76dsp&#10;eG+uh2JugizO0V7uftvt7cEoNRr2xRJEpD7+h5/tD61gNl9M4O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t8o/EAAAA3QAAAA8AAAAAAAAAAAAAAAAAmAIAAGRycy9k&#10;b3ducmV2LnhtbFBLBQYAAAAABAAEAPUAAACJAwAAAAA=&#10;" filled="f"/>
                        <v:rect id="Rectangle 1817"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9s+MUA&#10;AADdAAAADwAAAGRycy9kb3ducmV2LnhtbESPT2sCMRTE74LfITyhN83WYpHVKKso9CT4B1pvj81r&#10;srh5WTbR3X77piD0OMzMb5jlune1eFAbKs8KXicZCOLS64qNgst5P56DCBFZY+2ZFPxQgPVqOFhi&#10;rn3HR3qcohEJwiFHBTbGJpcylJYcholviJP37VuHMcnWSN1il+CultMse5cOK04LFhvaWipvp7tT&#10;sGuuh2Jmgiw+o/26+U23twej1MuoLxYgIvXxP/xsf2gFb7P5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2z4xQAAAN0AAAAPAAAAAAAAAAAAAAAAAJgCAABkcnMv&#10;ZG93bnJldi54bWxQSwUGAAAAAAQABAD1AAAAigMAAAAA&#10;" filled="f"/>
                        <v:rect id="Rectangle 1818"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JY8QA&#10;AADdAAAADwAAAGRycy9kb3ducmV2LnhtbESPQWsCMRSE70L/Q3iF3jSrYpHVKNui4EmoCurtsXkm&#10;i5uXZZO6679vCoUeh5n5hlmue1eLB7Wh8qxgPMpAEJdeV2wUnI7b4RxEiMgaa8+k4EkB1quXwRJz&#10;7Tv+oschGpEgHHJUYGNscilDaclhGPmGOHk33zqMSbZG6ha7BHe1nGTZu3RYcVqw2NCnpfJ++HYK&#10;Ns11X8xMkMU52svdf3RbuzdKvb32xQJEpD7+h//aO61gOptP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zyWPEAAAA3QAAAA8AAAAAAAAAAAAAAAAAmAIAAGRycy9k&#10;b3ducmV2LnhtbFBLBQYAAAAABAAEAPUAAACJAwAAAAA=&#10;" filled="f"/>
                      </v:group>
                      <v:rect id="Rectangle 1819"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RF8UA&#10;AADdAAAADwAAAGRycy9kb3ducmV2LnhtbESPQWsCMRSE74L/ITyhN83WqshqlLVU8CTUCurtsXlN&#10;FjcvyyZ1t/++KRR6HGbmG2a97V0tHtSGyrOC50kGgrj0umKj4PyxHy9BhIissfZMCr4pwHYzHKwx&#10;177jd3qcohEJwiFHBTbGJpcylJYcholviJP36VuHMcnWSN1il+CultMsW0iHFacFiw29Wirvpy+n&#10;4K25HYu5CbK4RHu9+123t0ej1NOoL1YgIvXxP/zXPmgFL/Pl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lEXxQAAAN0AAAAPAAAAAAAAAAAAAAAAAJgCAABkcnMv&#10;ZG93bnJldi54bWxQSwUGAAAAAAQABAD1AAAAigMAAAAA&#10;" filled="f"/>
                      <v:rect id="Rectangle 1820"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b0jMUA&#10;AADdAAAADwAAAGRycy9kb3ducmV2LnhtbESPT2sCMRTE74V+h/AK3mq2yhZZjbKVCj0J/gH19tg8&#10;k8XNy7JJ3e23bwpCj8PM/IZZrAbXiDt1ofas4G2cgSCuvK7ZKDgeNq8zECEia2w8k4IfCrBaPj8t&#10;sNC+5x3d99GIBOFQoAIbY1tIGSpLDsPYt8TJu/rOYUyyM1J32Ce4a+Qky96lw5rTgsWW1paq2/7b&#10;KfhsL9syN0GWp2jPN//Rb+zWKDV6Gco5iEhD/A8/2l9awTSf5f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1vSMxQAAAN0AAAAPAAAAAAAAAAAAAAAAAJgCAABkcnMv&#10;ZG93bnJldi54bWxQSwUGAAAAAAQABAD1AAAAigMAAAAA&#10;" filled="f"/>
                      <v:rect id="Rectangle 1821"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q+8QA&#10;AADdAAAADwAAAGRycy9kb3ducmV2LnhtbESPQWsCMRSE70L/Q3gFb5q1RZHVKNtSwZNQFdTbY/NM&#10;FjcvyyZ1139vCoUeh5n5hlmue1eLO7Wh8qxgMs5AEJdeV2wUHA+b0RxEiMgaa8+k4EEB1quXwRJz&#10;7Tv+pvs+GpEgHHJUYGNscilDaclhGPuGOHlX3zqMSbZG6ha7BHe1fMuymXRYcVqw2NCnpfK2/3EK&#10;vprLrpiaIItTtOeb/+g2dmeUGr72xQJEpD7+h//aW63gfTqfwe+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EavvEAAAA3QAAAA8AAAAAAAAAAAAAAAAAmAIAAGRycy9k&#10;b3ducmV2LnhtbFBLBQYAAAAABAAEAPUAAACJAwAAAAA=&#10;" filled="f"/>
                    </v:group>
                  </w:pict>
                </mc:Fallback>
              </mc:AlternateContent>
            </w:r>
            <w:r>
              <w:rPr>
                <w:noProof/>
              </w:rPr>
              <mc:AlternateContent>
                <mc:Choice Requires="wpg">
                  <w:drawing>
                    <wp:inline distT="0" distB="0" distL="0" distR="0" wp14:anchorId="267C3146">
                      <wp:extent cx="548640" cy="626110"/>
                      <wp:effectExtent l="13970" t="10160" r="8890" b="11430"/>
                      <wp:docPr id="30" name="Group 3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31" name="Rectangle 27"/>
                              <wps:cNvSpPr>
                                <a:spLocks noChangeArrowheads="1"/>
                              </wps:cNvSpPr>
                              <wps:spPr bwMode="auto">
                                <a:xfrm rot="5400000">
                                  <a:off x="12767" y="2744"/>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2" name="Rectangle 28"/>
                              <wps:cNvSpPr>
                                <a:spLocks noChangeArrowheads="1"/>
                              </wps:cNvSpPr>
                              <wps:spPr bwMode="auto">
                                <a:xfrm rot="5400000">
                                  <a:off x="12763" y="3032"/>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17A63220" id="Group 3573"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">
                      <v:rect id="Rectangle 27"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QGk8IA&#10;AADbAAAADwAAAGRycy9kb3ducmV2LnhtbESPzYrCQBCE78K+w9AL3swkuohkHYOIgoe9mPgATabz&#10;w2Z6YmaM8e2dBWGPRVV9RW2zyXRipMG1lhUkUQyCuLS65VrBtTgtNiCcR9bYWSYFT3KQ7T5mW0y1&#10;ffCFxtzXIkDYpaig8b5PpXRlQwZdZHvi4FV2MOiDHGqpB3wEuOnkMo7X0mDLYaHBng4Nlb/53Sio&#10;1kXdjlOR/3wd7dncuio/xZVS889p/w3C0+T/w+/2WStYJfD3JfwA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BAaTwgAAANsAAAAPAAAAAAAAAAAAAAAAAJgCAABkcnMvZG93&#10;bnJldi54bWxQSwUGAAAAAAQABAD1AAAAhwMAAAAA&#10;" fillcolor="#d8d8d8 [2732]">
                        <v:stroke dashstyle="longDash"/>
                      </v:rect>
                      <v:rect id="Rectangle 28"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8NA8QA&#10;AADbAAAADwAAAGRycy9kb3ducmV2LnhtbESPT2sCMRTE74LfIbyCF9Fst1DKapQiLfbSg38O9fZM&#10;npvFzcuSpLr77ZtCocdhZn7DLNe9a8WNQmw8K3icFyCItTcN1wqOh/fZC4iYkA22nknBQBHWq/Fo&#10;iZXxd97RbZ9qkSEcK1RgU+oqKaO25DDOfUecvYsPDlOWoZYm4D3DXSvLoniWDhvOCxY72ljS1/23&#10;U2DiRX/uwvA2tdfTeWsGr0v6Umry0L8uQCTq03/4r/1hFDyV8Psl/w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PDQPEAAAA2wAAAA8AAAAAAAAAAAAAAAAAmAIAAGRycy9k&#10;b3ducmV2LnhtbFBLBQYAAAAABAAEAPUAAACJAw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Mid Circumflex Branch of LCA</w:t>
            </w:r>
            <w:r>
              <w:rPr>
                <w:sz w:val="18"/>
                <w:vertAlign w:val="superscript"/>
              </w:rPr>
              <w:t>6,7</w:t>
            </w:r>
          </w:p>
        </w:tc>
        <w:tc>
          <w:tcPr>
            <w:tcW w:w="1052" w:type="dxa"/>
          </w:tcPr>
          <w:p w:rsidR="007A6D65" w:rsidRDefault="007A6D65" w:rsidP="007A6D65">
            <w:pPr>
              <w:pStyle w:val="NoSpacing"/>
            </w:pPr>
            <w:r>
              <w:t>0.5 x 0.5 x 1.25</w:t>
            </w:r>
          </w:p>
          <w:p w:rsidR="007A6D65" w:rsidRDefault="00EA2B60" w:rsidP="007A6D65">
            <w:pPr>
              <w:pStyle w:val="NoSpacing"/>
            </w:pPr>
            <w:r>
              <w:rPr>
                <w:noProof/>
              </w:rPr>
              <mc:AlternateContent>
                <mc:Choice Requires="wps">
                  <w:drawing>
                    <wp:inline distT="0" distB="0" distL="0" distR="0" wp14:anchorId="3653C564">
                      <wp:extent cx="314325" cy="307975"/>
                      <wp:effectExtent l="5080" t="12700" r="13970" b="12700"/>
                      <wp:docPr id="29" name="Cube 35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0085A74C" id="Cube 3572"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" adj="12688">
                      <w10:anchorlock/>
                    </v:shape>
                  </w:pict>
                </mc:Fallback>
              </mc:AlternateContent>
            </w:r>
          </w:p>
        </w:tc>
        <w:tc>
          <w:tcPr>
            <w:tcW w:w="2008" w:type="dxa"/>
            <w:gridSpan w:val="4"/>
          </w:tcPr>
          <w:p w:rsidR="007A6D65" w:rsidRPr="004731F3" w:rsidRDefault="00EA2B60" w:rsidP="007A6D65">
            <w:pPr>
              <w:pStyle w:val="NoSpacing"/>
              <w:jc w:val="center"/>
              <w:rPr>
                <w:sz w:val="16"/>
              </w:rPr>
            </w:pPr>
            <w:r>
              <w:rPr>
                <w:noProof/>
                <w:sz w:val="16"/>
              </w:rPr>
              <mc:AlternateContent>
                <mc:Choice Requires="wpg">
                  <w:drawing>
                    <wp:anchor distT="0" distB="0" distL="114300" distR="114300" simplePos="0" relativeHeight="251739648" behindDoc="0" locked="0" layoutInCell="1" allowOverlap="1" wp14:anchorId="22ECBE12">
                      <wp:simplePos x="0" y="0"/>
                      <wp:positionH relativeFrom="column">
                        <wp:posOffset>305435</wp:posOffset>
                      </wp:positionH>
                      <wp:positionV relativeFrom="paragraph">
                        <wp:posOffset>105410</wp:posOffset>
                      </wp:positionV>
                      <wp:extent cx="237490" cy="137160"/>
                      <wp:effectExtent l="0" t="0" r="10160" b="15240"/>
                      <wp:wrapNone/>
                      <wp:docPr id="3565" name="Group 3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66" name="Rectangle 182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7" name="Rectangle 182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8" name="Rectangle 182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9" name="Rectangle 182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0" name="Rectangle 182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1" name="Rectangle 182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9B5191" id="Group 3565" o:spid="_x0000_s1026" style="position:absolute;margin-left:24.05pt;margin-top:8.3pt;width:18.7pt;height:10.8pt;z-index:25173964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">
                      <v:rect id="Rectangle 1823"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MAcUA&#10;AADdAAAADwAAAGRycy9kb3ducmV2LnhtbESPQWvCQBSE70L/w/IKvZlNK4aSukqUCj0JaqHt7ZF9&#10;3Q1m34bsauK/d4VCj8PMfMMsVqNrxYX60HhW8JzlIIhrrxs2Cj6P2+kriBCRNbaeScGVAqyWD5MF&#10;ltoPvKfLIRqRIBxKVGBj7EopQ23JYch8R5y8X987jEn2RuoehwR3rXzJ80I6bDgtWOxoY6k+Hc5O&#10;wXv3s6vmJsjqK9rvk18PW7szSj09jtUbiEhj/A//tT+0gtm8KOD+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IwBxQAAAN0AAAAPAAAAAAAAAAAAAAAAAJgCAABkcnMv&#10;ZG93bnJldi54bWxQSwUGAAAAAAQABAD1AAAAigMAAAAA&#10;" filled="f"/>
                      <v:rect id="Rectangle 1824"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pmsUA&#10;AADdAAAADwAAAGRycy9kb3ducmV2LnhtbESPQWsCMRSE74L/IbyCN822oi1bo6xFwZOgLVRvj81r&#10;srh5WTbRXf99UxB6HGbmG2ax6l0tbtSGyrOC50kGgrj0umKj4OtzO34DESKyxtozKbhTgNVyOFhg&#10;rn3HB7odoxEJwiFHBTbGJpcylJYcholviJP341uHMcnWSN1il+Culi9ZNpcOK04LFhv6sFRejlen&#10;YNOc98XMBFl8R3u6+HW3tXuj1OipL95BROrjf/jR3mkF09n8F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CmaxQAAAN0AAAAPAAAAAAAAAAAAAAAAAJgCAABkcnMv&#10;ZG93bnJldi54bWxQSwUGAAAAAAQABAD1AAAAigMAAAAA&#10;" filled="f"/>
                      <v:rect id="Rectangle 1825"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u96MIA&#10;AADdAAAADwAAAGRycy9kb3ducmV2LnhtbERPz2vCMBS+D/wfwhO8ramKItUoVSbsJMwN1NujeSbF&#10;5qU0me3+++Uw2PHj+73ZDa4RT+pC7VnBNMtBEFde12wUfH0eX1cgQkTW2HgmBT8UYLcdvWyw0L7n&#10;D3qeoxEphEOBCmyMbSFlqCw5DJlviRN3953DmGBnpO6wT+GukbM8X0qHNacGiy0dLFWP87dT8Nbe&#10;TuXCBFleor0+/L4/2pNRajIeyjWISEP8F/+537WC+WKZ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273owgAAAN0AAAAPAAAAAAAAAAAAAAAAAJgCAABkcnMvZG93&#10;bnJldi54bWxQSwUGAAAAAAQABAD1AAAAhwMAAAAA&#10;" filled="f"/>
                      <v:rect id="Rectangle 1826"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cYc8UA&#10;AADdAAAADwAAAGRycy9kb3ducmV2LnhtbESPQWsCMRSE74L/IbyCN822orRbo6xFwZOgLVRvj81r&#10;srh5WTbRXf99UxB6HGbmG2ax6l0tbtSGyrOC50kGgrj0umKj4OtzO34FESKyxtozKbhTgNVyOFhg&#10;rn3HB7odoxEJwiFHBTbGJpcylJYcholviJP341uHMcnWSN1il+Culi9ZNpcOK04LFhv6sFRejlen&#10;YNOc98XMBFl8R3u6+HW3tXuj1OipL95BROrjf/jR3mkF09n8D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xhzxQAAAN0AAAAPAAAAAAAAAAAAAAAAAJgCAABkcnMv&#10;ZG93bnJldi54bWxQSwUGAAAAAAQABAD1AAAAigMAAAAA&#10;" filled="f"/>
                      <v:rect id="Rectangle 1827"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nM8IA&#10;AADdAAAADwAAAGRycy9kb3ducmV2LnhtbERPz2vCMBS+D/wfwhO8zVTFTapR6lDYSZgT1NujeSbF&#10;5qU0ma3//XIY7Pjx/V5teleLB7Wh8qxgMs5AEJdeV2wUnL73rwsQISJrrD2TgicF2KwHLyvMte/4&#10;ix7HaEQK4ZCjAhtjk0sZSksOw9g3xIm7+dZhTLA1UrfYpXBXy2mWvUmHFacGiw19WCrvxx+nYNdc&#10;D8XcBFmco73c/bbb24NRajTsiyWISH38F/+5P7WC2fw9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dCczwgAAAN0AAAAPAAAAAAAAAAAAAAAAAJgCAABkcnMvZG93&#10;bnJldi54bWxQSwUGAAAAAAQABAD1AAAAhwMAAAAA&#10;" filled="f"/>
                      <v:rect id="Rectangle 1828"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iCqMUA&#10;AADdAAAADwAAAGRycy9kb3ducmV2LnhtbESPQWsCMRSE70L/Q3iF3jSrYlu2RllFoSehWqjeHpvX&#10;ZHHzsmyiu/33jSB4HGbmG2a+7F0trtSGyrOC8SgDQVx6XbFR8H3YDt9BhIissfZMCv4owHLxNJhj&#10;rn3HX3TdRyMShEOOCmyMTS5lKC05DCPfECfv17cOY5KtkbrFLsFdLSdZ9iodVpwWLDa0tlSe9xen&#10;YNOcdsXMBFn8RHs8+1W3tTuj1MtzX3yAiNTHR/je/tQKprO3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IKoxQAAAN0AAAAPAAAAAAAAAAAAAAAAAJgCAABkcnMv&#10;ZG93bnJldi54bWxQSwUGAAAAAAQABAD1AAAAigMAAAAA&#10;" filled="f"/>
                    </v:group>
                  </w:pict>
                </mc:Fallback>
              </mc:AlternateContent>
            </w:r>
            <w:r>
              <w:rPr>
                <w:noProof/>
                <w:sz w:val="16"/>
              </w:rPr>
              <mc:AlternateContent>
                <mc:Choice Requires="wpg">
                  <w:drawing>
                    <wp:inline distT="0" distB="0" distL="0" distR="0" wp14:anchorId="56B03899">
                      <wp:extent cx="328930" cy="328930"/>
                      <wp:effectExtent l="8255" t="5080" r="5715" b="8890"/>
                      <wp:docPr id="26" name="Group 3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650" y="3820"/>
                                <a:chExt cx="518" cy="518"/>
                              </a:xfrm>
                            </wpg:grpSpPr>
                            <wps:wsp>
                              <wps:cNvPr id="27" name="Oval 24"/>
                              <wps:cNvSpPr>
                                <a:spLocks noChangeArrowheads="1"/>
                              </wps:cNvSpPr>
                              <wps:spPr bwMode="auto">
                                <a:xfrm>
                                  <a:off x="6702" y="3875"/>
                                  <a:ext cx="405" cy="405"/>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28" name="Oval 25"/>
                              <wps:cNvSpPr>
                                <a:spLocks noChangeArrowheads="1"/>
                              </wps:cNvSpPr>
                              <wps:spPr bwMode="auto">
                                <a:xfrm>
                                  <a:off x="6650" y="3820"/>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6133787" id="Group 3562" o:spid="_x0000_s1026" style="width:25.9pt;height:25.9pt;mso-position-horizontal-relative:char;mso-position-vertical-relative:line" coordorigin="6650,3820"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">
                      <v:oval id="Oval 24" o:spid="_x0000_s1027" style="position:absolute;left:6702;top:3875;width:40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s6XcEA&#10;AADbAAAADwAAAGRycy9kb3ducmV2LnhtbESPzYrCMBSF9wO+Q7iCuzHVhTNWo6g44NZOBZeX5toW&#10;m5uSZGz16c2A4PJwfj7Oct2bRtzI+dqygsk4AUFcWF1zqSD//fn8BuEDssbGMim4k4f1avCxxFTb&#10;jo90y0Ip4gj7FBVUIbSplL6oyKAf25Y4ehfrDIYoXSm1wy6Om0ZOk2QmDdYcCRW2tKuouGZ/JnLb&#10;/ppv/caV88vhsT+f9l2S5UqNhv1mASJQH97hV/ugFUy/4P9L/AF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7Ol3BAAAA2wAAAA8AAAAAAAAAAAAAAAAAmAIAAGRycy9kb3du&#10;cmV2LnhtbFBLBQYAAAAABAAEAPUAAACGAwAAAAA=&#10;" fillcolor="#a5a5a5 [2092]"/>
                      <v:oval id="Oval 25" o:spid="_x0000_s1028" style="position:absolute;left:6650;top:3820;width:518;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ujqL8A&#10;AADbAAAADwAAAGRycy9kb3ducmV2LnhtbERPy4rCMBTdC/MP4Q64kTFVRIaOUWRAcCH4/IBrcyet&#10;NjedJNr692YhuDyc92zR2VrcyYfKsYLRMANBXDhdsVFwOq6+vkGEiKyxdkwKHhRgMf/ozTDXruU9&#10;3Q/RiBTCIUcFZYxNLmUoSrIYhq4hTtyf8xZjgt5I7bFN4baW4yybSosVp4YSG/otqbgeblbB+Xxy&#10;nfz3293AXD1OLm1jNjul+p/d8gdEpC6+xS/3WisYp7HpS/oBcv4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u6OovwAAANsAAAAPAAAAAAAAAAAAAAAAAJgCAABkcnMvZG93bnJl&#10;di54bWxQSwUGAAAAAAQABAD1AAAAhAMAAAAA&#10;" filled="f"/>
                      <w10:anchorlock/>
                    </v:group>
                  </w:pict>
                </mc:Fallback>
              </mc:AlternateContent>
            </w:r>
          </w:p>
          <w:p w:rsidR="007A6D65" w:rsidRPr="004731F3" w:rsidRDefault="007A6D65" w:rsidP="007A6D65">
            <w:pPr>
              <w:pStyle w:val="NoSpacing"/>
              <w:jc w:val="center"/>
              <w:rPr>
                <w:sz w:val="16"/>
              </w:rPr>
            </w:pPr>
            <w:r w:rsidRPr="004731F3">
              <w:rPr>
                <w:sz w:val="16"/>
              </w:rPr>
              <w:t>Lumen Diameter = 2.8 mm</w:t>
            </w:r>
          </w:p>
          <w:p w:rsidR="007A6D65" w:rsidRPr="004731F3" w:rsidRDefault="007A6D65" w:rsidP="007A6D65">
            <w:pPr>
              <w:pStyle w:val="NoSpacing"/>
              <w:jc w:val="center"/>
              <w:rPr>
                <w:sz w:val="16"/>
              </w:rPr>
            </w:pPr>
            <w:r w:rsidRPr="004731F3">
              <w:rPr>
                <w:sz w:val="16"/>
              </w:rPr>
              <w:t>Wall Thickness = 0.42 mm</w:t>
            </w:r>
          </w:p>
        </w:tc>
        <w:tc>
          <w:tcPr>
            <w:tcW w:w="1720" w:type="dxa"/>
          </w:tcPr>
          <w:p w:rsidR="007A6D65" w:rsidRDefault="00EA2B60" w:rsidP="007A6D65">
            <w:pPr>
              <w:pStyle w:val="NoSpacing"/>
              <w:jc w:val="center"/>
              <w:rPr>
                <w:noProof/>
              </w:rPr>
            </w:pPr>
            <w:r>
              <w:rPr>
                <w:noProof/>
              </w:rPr>
              <mc:AlternateContent>
                <mc:Choice Requires="wpg">
                  <w:drawing>
                    <wp:anchor distT="0" distB="0" distL="114300" distR="114300" simplePos="0" relativeHeight="251740672" behindDoc="0" locked="0" layoutInCell="1" allowOverlap="1" wp14:anchorId="33A92852">
                      <wp:simplePos x="0" y="0"/>
                      <wp:positionH relativeFrom="column">
                        <wp:posOffset>213360</wp:posOffset>
                      </wp:positionH>
                      <wp:positionV relativeFrom="paragraph">
                        <wp:posOffset>151130</wp:posOffset>
                      </wp:positionV>
                      <wp:extent cx="237490" cy="137160"/>
                      <wp:effectExtent l="0" t="0" r="10160" b="15240"/>
                      <wp:wrapNone/>
                      <wp:docPr id="3555" name="Group 3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56" name="Rectangle 18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7" name="Rectangle 18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8" name="Rectangle 18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9" name="Rectangle 18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0" name="Rectangle 18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1" name="Rectangle 18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D0968D" id="Group 3555" o:spid="_x0000_s1026" style="position:absolute;margin-left:16.8pt;margin-top:11.9pt;width:18.7pt;height:10.8pt;z-index:25174067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">
                      <v:rect id="Rectangle 1830"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RGvMUA&#10;AADdAAAADwAAAGRycy9kb3ducmV2LnhtbESPQWsCMRSE7wX/Q3hCbzXbyopsjbJKhZ6EqtD29ti8&#10;Joubl2UT3fXfm4LgcZiZb5jFanCNuFAXas8KXicZCOLK65qNguNh+zIHESKyxsYzKbhSgNVy9LTA&#10;Qvuev+iyj0YkCIcCFdgY20LKUFlyGCa+JU7en+8cxiQ7I3WHfYK7Rr5l2Uw6rDktWGxpY6k67c9O&#10;wUf7uytzE2T5He3Pya/7rd0ZpZ7HQ/kOItIQH+F7+1MrmOb5D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ZEa8xQAAAN0AAAAPAAAAAAAAAAAAAAAAAJgCAABkcnMv&#10;ZG93bnJldi54bWxQSwUGAAAAAAQABAD1AAAAigMAAAAA&#10;" filled="f"/>
                      <v:rect id="Rectangle 1831"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jjJ8UA&#10;AADdAAAADwAAAGRycy9kb3ducmV2LnhtbESPQWsCMRSE70L/Q3iF3jTbltWyNcpWKngS1ELb22Pz&#10;mixuXpZNdLf/3giCx2FmvmHmy8E14kxdqD0reJ5kIIgrr2s2Cr4O6/EbiBCRNTaeScE/BVguHkZz&#10;LLTveUfnfTQiQTgUqMDG2BZShsqSwzDxLXHy/nznMCbZGak77BPcNfIly6bSYc1pwWJLK0vVcX9y&#10;Cj7b322ZmyDL72h/jv6jX9utUerpcSjfQUQa4j18a2+0gtc8n8H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KOMnxQAAAN0AAAAPAAAAAAAAAAAAAAAAAJgCAABkcnMv&#10;ZG93bnJldi54bWxQSwUGAAAAAAQABAD1AAAAigMAAAAA&#10;" filled="f"/>
                      <v:rect id="Rectangle 1832"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3VcEA&#10;AADdAAAADwAAAGRycy9kb3ducmV2LnhtbERPz2vCMBS+D/Y/hDfwNlM3OkY1SpUJngR1oN4ezTMp&#10;Ni+lyWz9781B2PHj+z1bDK4RN+pC7VnBZJyBIK68rtko+D2s379BhIissfFMCu4UYDF/fZlhoX3P&#10;O7rtoxEphEOBCmyMbSFlqCw5DGPfEifu4juHMcHOSN1hn8JdIz+y7Es6rDk1WGxpZam67v+cgp/2&#10;vC1zE2R5jPZ09ct+bbdGqdHbUE5BRBriv/jp3mgFn3me5qY36Qn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3d1XBAAAA3QAAAA8AAAAAAAAAAAAAAAAAmAIAAGRycy9kb3du&#10;cmV2LnhtbFBLBQYAAAAABAAEAPUAAACGAwAAAAA=&#10;" filled="f"/>
                      <v:rect id="Rectangle 1833"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SzsUA&#10;AADdAAAADwAAAGRycy9kb3ducmV2LnhtbESPQWsCMRSE70L/Q3iF3jTblhW7NcpWKngS1ELb22Pz&#10;mixuXpZNdLf/3giCx2FmvmHmy8E14kxdqD0reJ5kIIgrr2s2Cr4O6/EMRIjIGhvPpOCfAiwXD6M5&#10;Ftr3vKPzPhqRIBwKVGBjbAspQ2XJYZj4ljh5f75zGJPsjNQd9gnuGvmSZVPpsOa0YLGllaXquD85&#10;BZ/t77bMTZDld7Q/R//Rr+3WKPX0OJTvICIN8R6+tTdawWuev8H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9LOxQAAAN0AAAAPAAAAAAAAAAAAAAAAAJgCAABkcnMv&#10;ZG93bnJldi54bWxQSwUGAAAAAAQABAD1AAAAigMAAAAA&#10;" filled="f"/>
                      <v:rect id="Rectangle 1834"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2x7sIA&#10;AADdAAAADwAAAGRycy9kb3ducmV2LnhtbERPz2vCMBS+D/wfwhO8ramKItUoVSbsJMwN1NujeSbF&#10;5qU0me3+++Uw2PHj+73ZDa4RT+pC7VnBNMtBEFde12wUfH0eX1cgQkTW2HgmBT8UYLcdvWyw0L7n&#10;D3qeoxEphEOBCmyMbSFlqCw5DJlviRN3953DmGBnpO6wT+GukbM8X0qHNacGiy0dLFWP87dT8Nbe&#10;TuXCBFleor0+/L4/2pNRajIeyjWISEP8F/+537WC+WKZ9qc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rbHuwgAAAN0AAAAPAAAAAAAAAAAAAAAAAJgCAABkcnMvZG93&#10;bnJldi54bWxQSwUGAAAAAAQABAD1AAAAhwMAAAAA&#10;" filled="f"/>
                      <v:rect id="Rectangle 1835"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UdcUA&#10;AADdAAAADwAAAGRycy9kb3ducmV2LnhtbESPT2sCMRTE70K/Q3iF3jRrRSmrUVap0JPgH2h7e2ye&#10;yeLmZdlEd/32Rij0OMzMb5jFqne1uFEbKs8KxqMMBHHpdcVGwem4HX6ACBFZY+2ZFNwpwGr5Mlhg&#10;rn3He7odohEJwiFHBTbGJpcylJYchpFviJN39q3DmGRrpG6xS3BXy/csm0mHFacFiw1tLJWXw9Up&#10;+Gx+d8XUBFl8R/tz8etua3dGqbfXvpiDiNTH//Bf+0srmExnY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RR1xQAAAN0AAAAPAAAAAAAAAAAAAAAAAJgCAABkcnMv&#10;ZG93bnJldi54bWxQSwUGAAAAAAQABAD1AAAAigMAAAAA&#10;" filled="f"/>
                    </v:group>
                  </w:pict>
                </mc:Fallback>
              </mc:AlternateContent>
            </w:r>
            <w:r>
              <w:rPr>
                <w:noProof/>
              </w:rPr>
              <mc:AlternateContent>
                <mc:Choice Requires="wpg">
                  <w:drawing>
                    <wp:inline distT="0" distB="0" distL="0" distR="0" wp14:anchorId="1E2B4A4D">
                      <wp:extent cx="328930" cy="626110"/>
                      <wp:effectExtent l="10795" t="5080" r="12700" b="6985"/>
                      <wp:docPr id="23" name="Group 35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626110"/>
                                <a:chOff x="7940" y="3887"/>
                                <a:chExt cx="518" cy="986"/>
                              </a:xfrm>
                            </wpg:grpSpPr>
                            <wps:wsp>
                              <wps:cNvPr id="24" name="Rectangle 21"/>
                              <wps:cNvSpPr>
                                <a:spLocks noChangeArrowheads="1"/>
                              </wps:cNvSpPr>
                              <wps:spPr bwMode="auto">
                                <a:xfrm rot="5400000">
                                  <a:off x="7706" y="4121"/>
                                  <a:ext cx="986" cy="518"/>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5" name="Rectangle 22"/>
                              <wps:cNvSpPr>
                                <a:spLocks noChangeArrowheads="1"/>
                              </wps:cNvSpPr>
                              <wps:spPr bwMode="auto">
                                <a:xfrm rot="5400000">
                                  <a:off x="7710" y="4178"/>
                                  <a:ext cx="986" cy="403"/>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46147B13" id="Group 3552" o:spid="_x0000_s1026" style="width:25.9pt;height:49.3pt;mso-position-horizontal-relative:char;mso-position-vertical-relative:line" coordorigin="7940,3887" coordsize="51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">
                      <v:rect id="Rectangle 21" o:spid="_x0000_s1027" style="position:absolute;left:7706;top:4121;width:986;height:5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86C8IA&#10;AADbAAAADwAAAGRycy9kb3ducmV2LnhtbESPQYvCMBSE74L/ITzBm6Yrri5do4hQdPdmFbw+mrdt&#10;sXkpTWyrv94sCB6HmfmGWW16U4mWGldaVvAxjUAQZ1aXnCs4n5LJFwjnkTVWlknBnRxs1sPBCmNt&#10;Oz5Sm/pcBAi7GBUU3texlC4ryKCb2po4eH+2MeiDbHKpG+wC3FRyFkULabDksFBgTbuCsmt6Mwo+&#10;81Pd/eyXSfK7Ky9zq8/to7sqNR71228Qnnr/Dr/aB61gNof/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zoLwgAAANsAAAAPAAAAAAAAAAAAAAAAAJgCAABkcnMvZG93&#10;bnJldi54bWxQSwUGAAAAAAQABAD1AAAAhwMAAAAA&#10;" fillcolor="white [3212]"/>
                      <v:rect id="Rectangle 22" o:spid="_x0000_s1028" style="position:absolute;left:7710;top:4178;width:986;height:40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gh6sAA&#10;AADbAAAADwAAAGRycy9kb3ducmV2LnhtbESP3arCMBCE7w/4DmEF745pBUWqUVRQvFD8fYC1Wdti&#10;sylN1Pr2RhC8HGbmG2Y8bUwpHlS7wrKCuBuBIE6tLjhTcD4t/4cgnEfWWFomBS9yMJ20/saYaPvk&#10;Az2OPhMBwi5BBbn3VSKlS3My6Lq2Ig7e1dYGfZB1JnWNzwA3pexF0UAaLDgs5FjRIqf0drwbBbzf&#10;bVa4kNvlZv6q9OES+1MUK9VpN7MRCE+N/4W/7bVW0OvD50v4AXLy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2gh6sAAAADbAAAADwAAAAAAAAAAAAAAAACYAgAAZHJzL2Rvd25y&#10;ZXYueG1sUEsFBgAAAAAEAAQA9QAAAIUDAAAAAA==&#10;" fillcolor="#a5a5a5 [2092]"/>
                      <w10:anchorlock/>
                    </v:group>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741696" behindDoc="0" locked="0" layoutInCell="1" allowOverlap="1" wp14:anchorId="63D5802F">
                      <wp:simplePos x="0" y="0"/>
                      <wp:positionH relativeFrom="column">
                        <wp:posOffset>114300</wp:posOffset>
                      </wp:positionH>
                      <wp:positionV relativeFrom="paragraph">
                        <wp:posOffset>208915</wp:posOffset>
                      </wp:positionV>
                      <wp:extent cx="354330" cy="137160"/>
                      <wp:effectExtent l="0" t="0" r="26670" b="15240"/>
                      <wp:wrapNone/>
                      <wp:docPr id="3541" name="Group 3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42" name="Group 1837"/>
                              <wpg:cNvGrpSpPr>
                                <a:grpSpLocks/>
                              </wpg:cNvGrpSpPr>
                              <wpg:grpSpPr bwMode="auto">
                                <a:xfrm>
                                  <a:off x="10502" y="3011"/>
                                  <a:ext cx="374" cy="216"/>
                                  <a:chOff x="4493" y="3043"/>
                                  <a:chExt cx="374" cy="216"/>
                                </a:xfrm>
                              </wpg:grpSpPr>
                              <wps:wsp>
                                <wps:cNvPr id="3543" name="Rectangle 183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4" name="Rectangle 183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5" name="Rectangle 184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6" name="Rectangle 184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7" name="Rectangle 184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8" name="Rectangle 184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49" name="Rectangle 184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0" name="Rectangle 184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1" name="Rectangle 184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8EB5D3" id="Group 3541" o:spid="_x0000_s1026" style="position:absolute;margin-left:9pt;margin-top:16.45pt;width:27.9pt;height:10.8pt;z-index:25174169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">
                      <v:group id="Group 1837"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HOY8YAAADdAAAADwAAAGRycy9kb3ducmV2LnhtbESPS4vCQBCE7wv7H4Ze&#10;8KaT+GKJjiKiyx5E8AGLtybTJsFMT8iMSfz3jiDssaiqr6j5sjOlaKh2hWUF8SACQZxaXXCm4Hza&#10;9r9BOI+ssbRMCh7kYLn4/Jhjom3LB2qOPhMBwi5BBbn3VSKlS3My6Aa2Ig7e1dYGfZB1JnWNbYCb&#10;Ug6jaCoNFhwWcqxonVN6O96Ngp8W29Uo3jS723X9uJwm+79dTEr1vrrVDISnzv+H3+1frWA0GQ/h&#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sc5jxgAAAN0A&#10;AAAPAAAAAAAAAAAAAAAAAKoCAABkcnMvZG93bnJldi54bWxQSwUGAAAAAAQABAD6AAAAnQMAAAAA&#10;">
                        <v:rect id="Rectangle 1838"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pz+cUA&#10;AADdAAAADwAAAGRycy9kb3ducmV2LnhtbESPQWsCMRSE74L/IbyCN822ailbo6xFwZNQW6jeHpvX&#10;ZHHzsmyiu/57IxR6HGbmG2ax6l0trtSGyrOC50kGgrj0umKj4PtrO34DESKyxtozKbhRgNVyOFhg&#10;rn3Hn3Q9RCMShEOOCmyMTS5lKC05DBPfECfv17cOY5KtkbrFLsFdLV+y7FU6rDgtWGzow1J5Plyc&#10;gk1z2hdzE2TxE+3x7Nfd1u6NUqOnvngHEamP/+G/9k4rmM5n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nP5xQAAAN0AAAAPAAAAAAAAAAAAAAAAAJgCAABkcnMv&#10;ZG93bnJldi54bWxQSwUGAAAAAAQABAD1AAAAigMAAAAA&#10;" filled="f"/>
                        <v:rect id="Rectangle 1839"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rjcUA&#10;AADdAAAADwAAAGRycy9kb3ducmV2LnhtbESPQWsCMRSE74L/IbyCN822ailbo6xFwZOgLVRvj81r&#10;srh5WTbRXf99UxB6HGbmG2ax6l0tbtSGyrOC50kGgrj0umKj4OtzO34DESKyxtozKbhTgNVyOFhg&#10;rn3HB7odoxEJwiFHBTbGJpcylJYcholviJP341uHMcnWSN1il+Culi9Z9iodVpwWLDb0Yam8HK9O&#10;waY574u5CbL4jvZ08etua/dGqdFTX7yDiNTH//CjvdMKpvPZ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uNxQAAAN0AAAAPAAAAAAAAAAAAAAAAAJgCAABkcnMv&#10;ZG93bnJldi54bWxQSwUGAAAAAAQABAD1AAAAigMAAAAA&#10;" filled="f"/>
                        <v:rect id="Rectangle 1840"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9OFsUA&#10;AADdAAAADwAAAGRycy9kb3ducmV2LnhtbESPQWsCMRSE74X+h/AK3mq21ZWyNcpWFDwJ1ULb22Pz&#10;mixuXpZNdNd/b4SCx2FmvmHmy8E14kxdqD0reBlnIIgrr2s2Cr4Om+c3ECEia2w8k4ILBVguHh/m&#10;WGjf8yed99GIBOFQoAIbY1tIGSpLDsPYt8TJ+/Odw5hkZ6TusE9w18jXLJtJhzWnBYstrSxVx/3J&#10;KVi3v7syN0GW39H+HP1Hv7E7o9ToaSjfQUQa4j38395qBZN8m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b04WxQAAAN0AAAAPAAAAAAAAAAAAAAAAAJgCAABkcnMv&#10;ZG93bnJldi54bWxQSwUGAAAAAAQABAD1AAAAigMAAAAA&#10;" filled="f"/>
                        <v:rect id="Rectangle 1841"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3QYcUA&#10;AADdAAAADwAAAGRycy9kb3ducmV2LnhtbESPQWsCMRSE74L/ITyhN83WqshqlLVU8CTUCurtsXlN&#10;FjcvyyZ1t/++KRR6HGbmG2a97V0tHtSGyrOC50kGgrj0umKj4PyxHy9BhIissfZMCr4pwHYzHKwx&#10;177jd3qcohEJwiFHBTbGJpcylJYcholviJP36VuHMcnWSN1il+CultMsW0iHFacFiw29Wirvpy+n&#10;4K25HYu5CbK4RHu9+123t0ej1NOoL1YgIvXxP/zXPmgFL/PZA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dBhxQAAAN0AAAAPAAAAAAAAAAAAAAAAAJgCAABkcnMv&#10;ZG93bnJldi54bWxQSwUGAAAAAAQABAD1AAAAigMAAAAA&#10;" filled="f"/>
                        <v:rect id="Rectangle 1842"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F1+sUA&#10;AADdAAAADwAAAGRycy9kb3ducmV2LnhtbESPQWsCMRSE7wX/Q3iCt5qtVi1bo6xSwZOgLdjeHpvX&#10;ZHHzsmyiu/33jVDocZiZb5jlune1uFEbKs8KnsYZCOLS64qNgo/33eMLiBCRNdaeScEPBVivBg9L&#10;zLXv+Ei3UzQiQTjkqMDG2ORShtKSwzD2DXHyvn3rMCbZGqlb7BLc1XKSZXPpsOK0YLGhraXycro6&#10;BW/N16GYmSCLc7SfF7/pdvZglBoN++IVRKQ+/of/2nutYDp7XsD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8XX6xQAAAN0AAAAPAAAAAAAAAAAAAAAAAJgCAABkcnMv&#10;ZG93bnJldi54bWxQSwUGAAAAAAQABAD1AAAAigMAAAAA&#10;" filled="f"/>
                        <v:rect id="Rectangle 1843"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hiMIA&#10;AADdAAAADwAAAGRycy9kb3ducmV2LnhtbERPz2vCMBS+D/wfwhO8zVSdQ6pR6lDYSZgT1NujeSbF&#10;5qU0ma3//XIY7Pjx/V5teleLB7Wh8qxgMs5AEJdeV2wUnL73rwsQISJrrD2TgicF2KwHLyvMte/4&#10;ix7HaEQK4ZCjAhtjk0sZSksOw9g3xIm7+dZhTLA1UrfYpXBXy2mWvUuHFacGiw19WCrvxx+nYNdc&#10;D8XcBFmco73c/bbb24NRajTsiyWISH38F/+5P7WC2fwt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buGIwgAAAN0AAAAPAAAAAAAAAAAAAAAAAJgCAABkcnMvZG93&#10;bnJldi54bWxQSwUGAAAAAAQABAD1AAAAhwMAAAAA&#10;" filled="f"/>
                      </v:group>
                      <v:rect id="Rectangle 1844"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JEE8UA&#10;AADdAAAADwAAAGRycy9kb3ducmV2LnhtbESPQWsCMRSE7wX/Q3iCt5qtVrFbo6xSwZOgLdjeHpvX&#10;ZHHzsmyiu/33jVDocZiZb5jlune1uFEbKs8KnsYZCOLS64qNgo/33eMCRIjIGmvPpOCHAqxXg4cl&#10;5tp3fKTbKRqRIBxyVGBjbHIpQ2nJYRj7hjh53751GJNsjdQtdgnuajnJsrl0WHFasNjQ1lJ5OV2d&#10;grfm61DMTJDFOdrPi990O3swSo2GffEKIlIf/8N/7b1WMJ09v8D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IkQTxQAAAN0AAAAPAAAAAAAAAAAAAAAAAJgCAABkcnMv&#10;ZG93bnJldi54bWxQSwUGAAAAAAQABAD1AAAAigMAAAAA&#10;" filled="f"/>
                      <v:rect id="Rectangle 1845"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F7U8EA&#10;AADdAAAADwAAAGRycy9kb3ducmV2LnhtbERPz2vCMBS+D/Y/hDfwNlM3OkY1SpUJngR1oN4ezTMp&#10;Ni+lyWz9781B2PHj+z1bDK4RN+pC7VnBZJyBIK68rtko+D2s379BhIissfFMCu4UYDF/fZlhoX3P&#10;O7rtoxEphEOBCmyMbSFlqCw5DGPfEifu4juHMcHOSN1hn8JdIz+y7Es6rDk1WGxpZam67v+cgp/2&#10;vC1zE2R5jPZ09ct+bbdGqdHbUE5BRBriv/jp3mgFn3me9qc36Qn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Be1PBAAAA3QAAAA8AAAAAAAAAAAAAAAAAmAIAAGRycy9kb3du&#10;cmV2LnhtbFBLBQYAAAAABAAEAPUAAACGAwAAAAA=&#10;" filled="f"/>
                      <v:rect id="Rectangle 1846"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3eyMUA&#10;AADdAAAADwAAAGRycy9kb3ducmV2LnhtbESPT2sCMRTE7wW/Q3gFbzWrskW2RlmlQk+Cf0B7e2xe&#10;k8XNy7JJ3e23bwpCj8PM/IZZrgfXiDt1ofasYDrJQBBXXtdsFJxPu5cFiBCRNTaeScEPBVivRk9L&#10;LLTv+UD3YzQiQTgUqMDG2BZShsqSwzDxLXHyvnznMCbZGak77BPcNXKWZa/SYc1pwWJLW0vV7fjt&#10;FLy3n/syN0GWl2ivN7/pd3ZvlBo/D+UbiEhD/A8/2h9awTzPp/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d7IxQAAAN0AAAAPAAAAAAAAAAAAAAAAAJgCAABkcnMv&#10;ZG93bnJldi54bWxQSwUGAAAAAAQABAD1AAAAigMAAAAA&#10;" filled="f"/>
                    </v:group>
                  </w:pict>
                </mc:Fallback>
              </mc:AlternateContent>
            </w:r>
            <w:r>
              <w:rPr>
                <w:noProof/>
                <w:sz w:val="14"/>
              </w:rPr>
              <mc:AlternateContent>
                <mc:Choice Requires="wpg">
                  <w:drawing>
                    <wp:inline distT="0" distB="0" distL="0" distR="0" wp14:anchorId="05655C86">
                      <wp:extent cx="548640" cy="548640"/>
                      <wp:effectExtent l="10795" t="5080" r="12065" b="8255"/>
                      <wp:docPr id="20" name="Group 3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21" name="Oval 18"/>
                              <wps:cNvSpPr>
                                <a:spLocks noChangeArrowheads="1"/>
                              </wps:cNvSpPr>
                              <wps:spPr bwMode="auto">
                                <a:xfrm>
                                  <a:off x="7801" y="245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22" name="Oval 19"/>
                              <wps:cNvSpPr>
                                <a:spLocks noChangeArrowheads="1"/>
                              </wps:cNvSpPr>
                              <wps:spPr bwMode="auto">
                                <a:xfrm>
                                  <a:off x="8087" y="273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3CB53FE5" id="Group 3538"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">
                      <v:oval id="Oval 18"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wXzr8A&#10;AADbAAAADwAAAGRycy9kb3ducmV2LnhtbESPQYvCMBSE7wv+h/AEb2tqFZFqFBGEPWoVz4/k2Rab&#10;l9Jka+uvNwsLHoeZ+YbZ7Hpbi45aXzlWMJsmIIi1MxUXCq6X4/cKhA/IBmvHpGAgD7vt6GuDmXFP&#10;PlOXh0JECPsMFZQhNJmUXpdk0U9dQxy9u2sthijbQpoWnxFua5kmyVJarDgulNjQoST9yH+tgttL&#10;5wMPXXrkiz41nZ+niwcrNRn3+zWIQH34hP/bP0ZBOoO/L/EHyO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vBfOvwAAANsAAAAPAAAAAAAAAAAAAAAAAJgCAABkcnMvZG93bnJl&#10;di54bWxQSwUGAAAAAAQABAD1AAAAhAMAAAAA&#10;" fillcolor="#d8d8d8 [2732]">
                        <v:stroke dashstyle="longDash"/>
                      </v:oval>
                      <v:oval id="Oval 19"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FDd8UA&#10;AADbAAAADwAAAGRycy9kb3ducmV2LnhtbESPQWvCQBSE74X+h+UVeim6SShtia5SCkKFIo3txdsj&#10;+0yC2bdh96npv+8KgsdhZr5h5svR9epEIXaeDeTTDBRx7W3HjYHfn9XkDVQUZIu9ZzLwRxGWi/u7&#10;OZbWn7mi01YalSAcSzTQigyl1rFuyWGc+oE4eXsfHEqSodE24DnBXa+LLHvRDjtOCy0O9NFSfdge&#10;nYFXOUq12X095cF+P9erfF3hYW3M48P4PgMlNMotfG1/WgNFAZcv6Qf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YUN3xQAAANsAAAAPAAAAAAAAAAAAAAAAAJgCAABkcnMv&#10;ZG93bnJldi54bWxQSwUGAAAAAAQABAD1AAAAigM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A2B60" w:rsidP="007A6D65">
            <w:pPr>
              <w:pStyle w:val="NoSpacing"/>
              <w:jc w:val="center"/>
              <w:rPr>
                <w:noProof/>
              </w:rPr>
            </w:pPr>
            <w:r>
              <w:rPr>
                <w:noProof/>
              </w:rPr>
              <mc:AlternateContent>
                <mc:Choice Requires="wpg">
                  <w:drawing>
                    <wp:anchor distT="0" distB="0" distL="114300" distR="114300" simplePos="0" relativeHeight="251742720" behindDoc="0" locked="0" layoutInCell="1" allowOverlap="1" wp14:anchorId="2FB237A0">
                      <wp:simplePos x="0" y="0"/>
                      <wp:positionH relativeFrom="column">
                        <wp:posOffset>123825</wp:posOffset>
                      </wp:positionH>
                      <wp:positionV relativeFrom="paragraph">
                        <wp:posOffset>196850</wp:posOffset>
                      </wp:positionV>
                      <wp:extent cx="354330" cy="137160"/>
                      <wp:effectExtent l="0" t="0" r="26670" b="15240"/>
                      <wp:wrapNone/>
                      <wp:docPr id="3527" name="Group 3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28" name="Group 1848"/>
                              <wpg:cNvGrpSpPr>
                                <a:grpSpLocks/>
                              </wpg:cNvGrpSpPr>
                              <wpg:grpSpPr bwMode="auto">
                                <a:xfrm>
                                  <a:off x="10502" y="3011"/>
                                  <a:ext cx="374" cy="216"/>
                                  <a:chOff x="4493" y="3043"/>
                                  <a:chExt cx="374" cy="216"/>
                                </a:xfrm>
                              </wpg:grpSpPr>
                              <wps:wsp>
                                <wps:cNvPr id="3529" name="Rectangle 184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0" name="Rectangle 185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1" name="Rectangle 185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2" name="Rectangle 185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3" name="Rectangle 185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4" name="Rectangle 185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35" name="Rectangle 185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6" name="Rectangle 185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7" name="Rectangle 185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9874E0" id="Group 3527" o:spid="_x0000_s1026" style="position:absolute;margin-left:9.75pt;margin-top:15.5pt;width:27.9pt;height:10.8pt;z-index:25174272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">
                      <v:group id="Group 1848"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YcKcMAAADdAAAADwAAAGRycy9kb3ducmV2LnhtbERPy4rCMBTdC/5DuII7&#10;Taso0jEVkRlxIQPqwDC7S3P7wOamNLGtf28WwiwP573dDaYWHbWusqwgnkcgiDOrKy4U/Ny+ZhsQ&#10;ziNrrC2Tgic52KXj0RYTbXu+UHf1hQgh7BJUUHrfJFK6rCSDbm4b4sDltjXoA2wLqVvsQ7ip5SKK&#10;1tJgxaGhxIYOJWX368MoOPbY75fxZ3e+54fn3231/XuOSanpZNh/gPA0+H/x233SCparR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mhhwpwwAAAN0AAAAP&#10;AAAAAAAAAAAAAAAAAKoCAABkcnMvZG93bnJldi54bWxQSwUGAAAAAAQABAD6AAAAmgMAAAAA&#10;">
                        <v:rect id="Rectangle 1849"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2hs8UA&#10;AADdAAAADwAAAGRycy9kb3ducmV2LnhtbESPQWsCMRSE74L/IbyCN81WsbRbo6xFwZNQLVRvj81r&#10;srh5WTapu/57Uyh4HGbmG2ax6l0trtSGyrOC50kGgrj0umKj4Ou4Hb+CCBFZY+2ZFNwowGo5HCww&#10;177jT7oeohEJwiFHBTbGJpcylJYcholviJP341uHMcnWSN1il+CultMse5EOK04LFhv6sFReDr9O&#10;waY574u5CbL4jvZ08etua/dGqdFTX7yDiNTHR/i/vdMKZvPpG/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aGzxQAAAN0AAAAPAAAAAAAAAAAAAAAAAJgCAABkcnMv&#10;ZG93bnJldi54bWxQSwUGAAAAAAQABAD1AAAAigMAAAAA&#10;" filled="f"/>
                        <v:rect id="Rectangle 1850"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6e88IA&#10;AADdAAAADwAAAGRycy9kb3ducmV2LnhtbERPz2vCMBS+D/wfwhN2m6kTh1RjqWPCToJuoN4ezTMp&#10;bV5Kk9nuv18Owo4f3+9NMbpW3KkPtWcF81kGgrjyumaj4Ptr/7ICESKyxtYzKfilAMV28rTBXPuB&#10;j3Q/RSNSCIccFdgYu1zKUFlyGGa+I07czfcOY4K9kbrHIYW7Vr5m2Zt0WHNqsNjRu6WqOf04BR/d&#10;9VAuTZDlOdpL43fD3h6MUs/TsVyDiDTGf/HD/akVLJaLtD+9SU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Hp7zwgAAAN0AAAAPAAAAAAAAAAAAAAAAAJgCAABkcnMvZG93&#10;bnJldi54bWxQSwUGAAAAAAQABAD1AAAAhwMAAAAA&#10;" filled="f"/>
                        <v:rect id="Rectangle 1851"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7aMUA&#10;AADdAAAADwAAAGRycy9kb3ducmV2LnhtbESPT2sCMRTE70K/Q3gFb5q1YimrUVap4EnwD7S9PTbP&#10;ZHHzsmyiu377piD0OMzMb5jFqne1uFMbKs8KJuMMBHHpdcVGwfm0HX2ACBFZY+2ZFDwowGr5Mlhg&#10;rn3HB7ofoxEJwiFHBTbGJpcylJYchrFviJN38a3DmGRrpG6xS3BXy7cse5cOK04LFhvaWCqvx5tT&#10;8Nn87IuZCbL4ivb76tfd1u6NUsPXvpiDiNTH//CzvdMKprPpB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jtoxQAAAN0AAAAPAAAAAAAAAAAAAAAAAJgCAABkcnMv&#10;ZG93bnJldi54bWxQSwUGAAAAAAQABAD1AAAAigMAAAAA&#10;" filled="f"/>
                        <v:rect id="Rectangle 1852"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ClH8QA&#10;AADdAAAADwAAAGRycy9kb3ducmV2LnhtbESPQWsCMRSE74L/IbxCb5qtoshqlLVU6EmoCra3x+aZ&#10;LG5elk3qbv+9EQoeh5n5hllteleLG7Wh8qzgbZyBIC69rtgoOB13owWIEJE11p5JwR8F2KyHgxXm&#10;2nf8RbdDNCJBOOSowMbY5FKG0pLDMPYNcfIuvnUYk2yN1C12Ce5qOcmyuXRYcVqw2NC7pfJ6+HUK&#10;PpqffTEzQRbnaL+vftvt7N4o9frSF0sQkfr4DP+3P7WC6Ww6gceb9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ApR/EAAAA3QAAAA8AAAAAAAAAAAAAAAAAmAIAAGRycy9k&#10;b3ducmV2LnhtbFBLBQYAAAAABAAEAPUAAACJAwAAAAA=&#10;" filled="f"/>
                        <v:rect id="Rectangle 1853"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wAhMUA&#10;AADdAAAADwAAAGRycy9kb3ducmV2LnhtbESPQWsCMRSE74L/ITyhN83aRSmrUVap0JNQLbTeHptn&#10;srh5WTapu/33TaHgcZiZb5j1dnCNuFMXas8K5rMMBHHldc1Gwcf5MH0BESKyxsYzKfihANvNeLTG&#10;Qvue3+l+ikYkCIcCFdgY20LKUFlyGGa+JU7e1XcOY5KdkbrDPsFdI5+zbCkd1pwWLLa0t1TdTt9O&#10;wWt7OZYLE2T5Ge3Xze/6gz0apZ4mQ7kCEWmIj/B/+00ryBd5Dn9v0hO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ACExQAAAN0AAAAPAAAAAAAAAAAAAAAAAJgCAABkcnMv&#10;ZG93bnJldi54bWxQSwUGAAAAAAQABAD1AAAAigMAAAAA&#10;" filled="f"/>
                        <v:rect id="Rectangle 1854"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WY8MUA&#10;AADdAAAADwAAAGRycy9kb3ducmV2LnhtbESPQWsCMRSE74L/IbyCN822ailbo6xFwZNQW6jeHpvX&#10;ZHHzsmyiu/57IxR6HGbmG2ax6l0trtSGyrOC50kGgrj0umKj4PtrO34DESKyxtozKbhRgNVyOFhg&#10;rn3Hn3Q9RCMShEOOCmyMTS5lKC05DBPfECfv17cOY5KtkbrFLsFdLV+y7FU6rDgtWGzow1J5Plyc&#10;gk1z2hdzE2TxE+3x7Nfd1u6NUqOnvngHEamP/+G/9k4rmM6nM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ZjwxQAAAN0AAAAPAAAAAAAAAAAAAAAAAJgCAABkcnMv&#10;ZG93bnJldi54bWxQSwUGAAAAAAQABAD1AAAAigMAAAAA&#10;" filled="f"/>
                      </v:group>
                      <v:rect id="Rectangle 1855"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k9a8UA&#10;AADdAAAADwAAAGRycy9kb3ducmV2LnhtbESPQWsCMRSE70L/Q3gFb5ptZaVsjbJKBU+CWmh7e2xe&#10;k8XNy7KJ7vrvm4LgcZiZb5jFanCNuFIXas8KXqYZCOLK65qNgs/TdvIGIkRkjY1nUnCjAKvl02iB&#10;hfY9H+h6jEYkCIcCFdgY20LKUFlyGKa+JU7er+8cxiQ7I3WHfYK7Rr5m2Vw6rDktWGxpY6k6Hy9O&#10;wUf7sy9zE2T5Fe332a/7rd0bpcbPQ/kOItIQH+F7e6cVzPJZDv9v0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T1rxQAAAN0AAAAPAAAAAAAAAAAAAAAAAJgCAABkcnMv&#10;ZG93bnJldi54bWxQSwUGAAAAAAQABAD1AAAAigMAAAAA&#10;" filled="f"/>
                      <v:rect id="Rectangle 1856"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ujHMQA&#10;AADdAAAADwAAAGRycy9kb3ducmV2LnhtbESPQWsCMRSE74L/IbxCb5qtoshqlFUq9CRUBdvbY/NM&#10;FjcvyyZ1139vCoUeh5n5hllteleLO7Wh8qzgbZyBIC69rtgoOJ/2owWIEJE11p5JwYMCbNbDwQpz&#10;7Tv+pPsxGpEgHHJUYGNscilDaclhGPuGOHlX3zqMSbZG6ha7BHe1nGTZXDqsOC1YbGhnqbwdf5yC&#10;9+b7UMxMkMUl2q+b33Z7ezBKvb70xRJEpD7+h//aH1rBdDadw++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7oxzEAAAA3QAAAA8AAAAAAAAAAAAAAAAAmAIAAGRycy9k&#10;b3ducmV2LnhtbFBLBQYAAAAABAAEAPUAAACJAwAAAAA=&#10;" filled="f"/>
                      <v:rect id="Rectangle 1857"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cGh8UA&#10;AADdAAAADwAAAGRycy9kb3ducmV2LnhtbESPQWsCMRSE74L/ITyhN81ascpqlLVU6EmoFdTbY/NM&#10;FjcvyyZ1t/++KRR6HGbmG2a97V0tHtSGyrOC6SQDQVx6XbFRcPrcj5cgQkTWWHsmBd8UYLsZDtaY&#10;a9/xBz2O0YgE4ZCjAhtjk0sZSksOw8Q3xMm7+dZhTLI1UrfYJbir5XOWvUiHFacFiw29Wirvxy+n&#10;4K25Hoq5CbI4R3u5+123twej1NOoL1YgIvXxP/zXftcKZvPZA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9waHxQAAAN0AAAAPAAAAAAAAAAAAAAAAAJgCAABkcnMv&#10;ZG93bnJldi54bWxQSwUGAAAAAAQABAD1AAAAigMAAAAA&#10;" filled="f"/>
                    </v:group>
                  </w:pict>
                </mc:Fallback>
              </mc:AlternateContent>
            </w:r>
            <w:r>
              <w:rPr>
                <w:noProof/>
              </w:rPr>
              <mc:AlternateContent>
                <mc:Choice Requires="wpg">
                  <w:drawing>
                    <wp:inline distT="0" distB="0" distL="0" distR="0" wp14:anchorId="6035AD69">
                      <wp:extent cx="548640" cy="626110"/>
                      <wp:effectExtent l="13970" t="5080" r="8890" b="6985"/>
                      <wp:docPr id="17" name="Group 3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8" name="Rectangle 15"/>
                              <wps:cNvSpPr>
                                <a:spLocks noChangeArrowheads="1"/>
                              </wps:cNvSpPr>
                              <wps:spPr bwMode="auto">
                                <a:xfrm rot="5400000">
                                  <a:off x="12767" y="2744"/>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9" name="Rectangle 16"/>
                              <wps:cNvSpPr>
                                <a:spLocks noChangeArrowheads="1"/>
                              </wps:cNvSpPr>
                              <wps:spPr bwMode="auto">
                                <a:xfrm rot="5400000">
                                  <a:off x="12763" y="3032"/>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7865B3B1" id="Group 3524"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">
                      <v:rect id="Rectangle 15"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vzbsMA&#10;AADbAAAADwAAAGRycy9kb3ducmV2LnhtbESPQWvDMAyF74X9B6PBbq2zMUpJ65ZSVshhlyX9ASJW&#10;nNBYTmMvyf79dBjsJvGe3vt0OC2+VxONsQts4HWTgSKug+3YGbhV1/UOVEzIFvvAZOCHIpyOT6sD&#10;5jbM/EVTmZySEI45GmhTGnKtY92Sx7gJA7FoTRg9JllHp+2Is4T7Xr9l2VZ77FgaWhzo0lJ9L7+9&#10;gWZbuW5aqvLz/SMU/tE35TVrjHl5Xs57UImW9G/+uy6s4Aus/CID6O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4vzbsMAAADbAAAADwAAAAAAAAAAAAAAAACYAgAAZHJzL2Rv&#10;d25yZXYueG1sUEsFBgAAAAAEAAQA9QAAAIgDAAAAAA==&#10;" fillcolor="#d8d8d8 [2732]">
                        <v:stroke dashstyle="longDash"/>
                      </v:rect>
                      <v:rect id="Rectangle 16"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7DEsEA&#10;AADbAAAADwAAAGRycy9kb3ducmV2LnhtbERPTWsCMRC9C/0PYQpepGbrodjVKKVU9NKDtof2Nibj&#10;ZnEzWZKou//eCIK3ebzPmS8714gzhVh7VvA6LkAQa29qrhT8/qxepiBiQjbYeCYFPUVYLp4GcyyN&#10;v/CWzrtUiRzCsUQFNqW2lDJqSw7j2LfEmTv44DBlGCppAl5yuGvkpCjepMOac4PFlj4t6ePu5BSY&#10;eNDf29B/jezxf782vdcT+lNq+Nx9zEAk6tJDfHdvTJ7/Drdf8gF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ewxLBAAAA2wAAAA8AAAAAAAAAAAAAAAAAmAIAAGRycy9kb3du&#10;cmV2LnhtbFBLBQYAAAAABAAEAPUAAACGAw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Distal Circumflex Branch of LCA</w:t>
            </w:r>
            <w:r>
              <w:rPr>
                <w:sz w:val="18"/>
                <w:vertAlign w:val="superscript"/>
              </w:rPr>
              <w:t>6,7</w:t>
            </w:r>
          </w:p>
        </w:tc>
        <w:tc>
          <w:tcPr>
            <w:tcW w:w="1052" w:type="dxa"/>
          </w:tcPr>
          <w:p w:rsidR="007A6D65" w:rsidRDefault="007A6D65" w:rsidP="007A6D65">
            <w:pPr>
              <w:pStyle w:val="NoSpacing"/>
            </w:pPr>
            <w:r>
              <w:t>0.5 x 0.5 x 1.25</w:t>
            </w:r>
          </w:p>
          <w:p w:rsidR="007A6D65" w:rsidRDefault="00EA2B60" w:rsidP="007A6D65">
            <w:pPr>
              <w:pStyle w:val="NoSpacing"/>
            </w:pPr>
            <w:r>
              <w:rPr>
                <w:noProof/>
              </w:rPr>
              <mc:AlternateContent>
                <mc:Choice Requires="wps">
                  <w:drawing>
                    <wp:inline distT="0" distB="0" distL="0" distR="0" wp14:anchorId="54FFF1BA">
                      <wp:extent cx="314325" cy="307975"/>
                      <wp:effectExtent l="5080" t="7620" r="13970" b="8255"/>
                      <wp:docPr id="16" name="Cube 35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0B0CDA61" id="Cube 3523"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" adj="12688">
                      <w10:anchorlock/>
                    </v:shape>
                  </w:pict>
                </mc:Fallback>
              </mc:AlternateContent>
            </w:r>
          </w:p>
        </w:tc>
        <w:tc>
          <w:tcPr>
            <w:tcW w:w="2008" w:type="dxa"/>
            <w:gridSpan w:val="4"/>
          </w:tcPr>
          <w:p w:rsidR="007A6D65" w:rsidRPr="004731F3" w:rsidRDefault="00EA2B60" w:rsidP="007A6D65">
            <w:pPr>
              <w:pStyle w:val="NoSpacing"/>
              <w:jc w:val="center"/>
              <w:rPr>
                <w:sz w:val="16"/>
              </w:rPr>
            </w:pPr>
            <w:r>
              <w:rPr>
                <w:noProof/>
                <w:sz w:val="16"/>
              </w:rPr>
              <mc:AlternateContent>
                <mc:Choice Requires="wpg">
                  <w:drawing>
                    <wp:anchor distT="0" distB="0" distL="114300" distR="114300" simplePos="0" relativeHeight="251746816" behindDoc="0" locked="0" layoutInCell="1" allowOverlap="1" wp14:anchorId="040D0ACA">
                      <wp:simplePos x="0" y="0"/>
                      <wp:positionH relativeFrom="column">
                        <wp:posOffset>324485</wp:posOffset>
                      </wp:positionH>
                      <wp:positionV relativeFrom="paragraph">
                        <wp:posOffset>90170</wp:posOffset>
                      </wp:positionV>
                      <wp:extent cx="237490" cy="137160"/>
                      <wp:effectExtent l="0" t="0" r="10160" b="15240"/>
                      <wp:wrapNone/>
                      <wp:docPr id="3516" name="Group 3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17" name="Rectangle 188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8" name="Rectangle 188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9" name="Rectangle 189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0" name="Rectangle 189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1" name="Rectangle 189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2" name="Rectangle 189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EBF136" id="Group 3516" o:spid="_x0000_s1026" style="position:absolute;margin-left:25.55pt;margin-top:7.1pt;width:18.7pt;height:10.8pt;z-index:25174681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">
                      <v:rect id="Rectangle 188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Ja58UA&#10;AADdAAAADwAAAGRycy9kb3ducmV2LnhtbESPQWsCMRSE70L/Q3iF3jSrYlu2RllFoSehWqjeHpvX&#10;ZHHzsmyiu/33jSB4HGbmG2a+7F0trtSGyrOC8SgDQVx6XbFR8H3YDt9BhIissfZMCv4owHLxNJhj&#10;rn3HX3TdRyMShEOOCmyMTS5lKC05DCPfECfv17cOY5KtkbrFLsFdLSdZ9iodVpwWLDa0tlSe9xen&#10;YNOcdsXMBFn8RHs8+1W3tTuj1MtzX3yAiNTHR/je/tQKprPxG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lrnxQAAAN0AAAAPAAAAAAAAAAAAAAAAAJgCAABkcnMv&#10;ZG93bnJldi54bWxQSwUGAAAAAAQABAD1AAAAigMAAAAA&#10;" filled="f"/>
                      <v:rect id="Rectangle 188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3OlcIA&#10;AADdAAAADwAAAGRycy9kb3ducmV2LnhtbERPz2vCMBS+D/wfwhO8rakbinTGUmWCJ2Fu4HZ7NG9J&#10;afNSmsx2//1yGHj8+H5vy8l14kZDaDwrWGY5COLa64aNgo/34+MGRIjIGjvPpOCXApS72cMWC+1H&#10;fqPbJRqRQjgUqMDG2BdShtqSw5D5njhx335wGBMcjNQDjincdfIpz9fSYcOpwWJPB0t1e/lxCl77&#10;r3O1MkFW12g/W78fj/ZslFrMp+oFRKQp3sX/7pNW8Lxaprn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3c6VwgAAAN0AAAAPAAAAAAAAAAAAAAAAAJgCAABkcnMvZG93&#10;bnJldi54bWxQSwUGAAAAAAQABAD1AAAAhwMAAAAA&#10;" filled="f"/>
                      <v:rect id="Rectangle 189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FrDsUA&#10;AADdAAAADwAAAGRycy9kb3ducmV2LnhtbESPQWsCMRSE70L/Q3iF3jSrYmm3RllFoSehWqjeHpvX&#10;ZHHzsmyiu/33jSB4HGbmG2a+7F0trtSGyrOC8SgDQVx6XbFR8H3YDt9AhIissfZMCv4owHLxNJhj&#10;rn3HX3TdRyMShEOOCmyMTS5lKC05DCPfECfv17cOY5KtkbrFLsFdLSdZ9iodVpwWLDa0tlSe9xen&#10;YNOcdsXMBFn8RHs8+1W3tTuj1MtzX3yAiNTHR/je/tQKprPxO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kWsOxQAAAN0AAAAPAAAAAAAAAAAAAAAAAJgCAABkcnMv&#10;ZG93bnJldi54bWxQSwUGAAAAAAQABAD1AAAAigMAAAAA&#10;" filled="f"/>
                      <v:rect id="Rectangle 189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cILsIA&#10;AADdAAAADwAAAGRycy9kb3ducmV2LnhtbERPz2vCMBS+D/wfwhO8zVSHQ6qx1DHBkzA3UG+P5pmU&#10;Ni+lyWz33y+HwY4f3+9tMbpWPKgPtWcFi3kGgrjyumaj4Ovz8LwGESKyxtYzKfihAMVu8rTFXPuB&#10;P+hxjkakEA45KrAxdrmUobLkMMx9R5y4u+8dxgR7I3WPQwp3rVxm2at0WHNqsNjRm6WqOX87Be/d&#10;7VSuTJDlJdpr4/fDwZ6MUrPpWG5ARBrjv/jPfdQKXlbL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xwguwgAAAN0AAAAPAAAAAAAAAAAAAAAAAJgCAABkcnMvZG93&#10;bnJldi54bWxQSwUGAAAAAAQABAD1AAAAhwMAAAAA&#10;" filled="f"/>
                      <v:rect id="Rectangle 189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ttcUA&#10;AADdAAAADwAAAGRycy9kb3ducmV2LnhtbESPT2sCMRTE70K/Q3iF3jSrxSKrUVZR6EnwD9jeHptn&#10;srh5WTbR3X77piD0OMzMb5jFqne1eFAbKs8KxqMMBHHpdcVGwfm0G85AhIissfZMCn4owGr5Mlhg&#10;rn3HB3ocoxEJwiFHBTbGJpcylJYchpFviJN39a3DmGRrpG6xS3BXy0mWfUiHFacFiw1tLJW3490p&#10;2Dbf+2Jqgiwu0X7d/Lrb2b1R6u21L+YgIvXxP/xsf2oF79PJG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621xQAAAN0AAAAPAAAAAAAAAAAAAAAAAJgCAABkcnMv&#10;ZG93bnJldi54bWxQSwUGAAAAAAQABAD1AAAAigMAAAAA&#10;" filled="f"/>
                      <v:rect id="Rectangle 189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zwsUA&#10;AADdAAAADwAAAGRycy9kb3ducmV2LnhtbESPT2sCMRTE7wW/Q3hCbzXrFousRtkWhZ4E/0Dr7bF5&#10;Joubl2UT3e23bwpCj8PM/IZZrgfXiDt1ofasYDrJQBBXXtdsFJyO25c5iBCRNTaeScEPBVivRk9L&#10;LLTveU/3QzQiQTgUqMDG2BZShsqSwzDxLXHyLr5zGJPsjNQd9gnuGpln2Zt0WHNasNjSh6Xqerg5&#10;BZv2vCtnJsjyK9rvq3/vt3ZnlHoeD+UCRKQh/ocf7U+t4HWW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TPCxQAAAN0AAAAPAAAAAAAAAAAAAAAAAJgCAABkcnMv&#10;ZG93bnJldi54bWxQSwUGAAAAAAQABAD1AAAAigMAAAAA&#10;" filled="f"/>
                    </v:group>
                  </w:pict>
                </mc:Fallback>
              </mc:AlternateContent>
            </w:r>
            <w:r>
              <w:rPr>
                <w:noProof/>
                <w:sz w:val="16"/>
              </w:rPr>
              <mc:AlternateContent>
                <mc:Choice Requires="wpg">
                  <w:drawing>
                    <wp:inline distT="0" distB="0" distL="0" distR="0" wp14:anchorId="1E12A86D">
                      <wp:extent cx="292735" cy="292735"/>
                      <wp:effectExtent l="8255" t="9525" r="13335" b="12065"/>
                      <wp:docPr id="13" name="Group 3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292735"/>
                                <a:chOff x="6696" y="5458"/>
                                <a:chExt cx="461" cy="461"/>
                              </a:xfrm>
                            </wpg:grpSpPr>
                            <wps:wsp>
                              <wps:cNvPr id="14" name="Oval 12"/>
                              <wps:cNvSpPr>
                                <a:spLocks noChangeArrowheads="1"/>
                              </wps:cNvSpPr>
                              <wps:spPr bwMode="auto">
                                <a:xfrm>
                                  <a:off x="6755" y="5513"/>
                                  <a:ext cx="346" cy="346"/>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5" name="Oval 13"/>
                              <wps:cNvSpPr>
                                <a:spLocks noChangeArrowheads="1"/>
                              </wps:cNvSpPr>
                              <wps:spPr bwMode="auto">
                                <a:xfrm>
                                  <a:off x="6696" y="5458"/>
                                  <a:ext cx="461" cy="4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E74B10B" id="Group 3513" o:spid="_x0000_s1026" style="width:23.05pt;height:23.05pt;mso-position-horizontal-relative:char;mso-position-vertical-relative:line" coordorigin="6696,5458" coordsize="46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">
                      <v:oval id="Oval 12" o:spid="_x0000_s1027" style="position:absolute;left:6755;top:5513;width:34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ul8MA&#10;AADbAAAADwAAAGRycy9kb3ducmV2LnhtbESPQWvDMAyF74X9B6PCbq3TMkaX1S1ZySDXphnsKGI1&#10;CY3lYHtJtl9fDwa7Sbyn9z3tj7PpxUjOd5YVbNYJCOLa6o4bBdXlfbUD4QOyxt4yKfgmD8fDw2KP&#10;qbYTn2ksQyNiCPsUFbQhDKmUvm7JoF/bgThqV+sMhri6RmqHUww3vdwmybM02HEktDjQqaX6Vn6Z&#10;yB3mW/XmM9e8XIuf/PMjn5KyUupxOWevIALN4d/8d13oWP8Jfn+JA8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ul8MAAADbAAAADwAAAAAAAAAAAAAAAACYAgAAZHJzL2Rv&#10;d25yZXYueG1sUEsFBgAAAAAEAAQA9QAAAIgDAAAAAA==&#10;" fillcolor="#a5a5a5 [2092]"/>
                      <v:oval id="Oval 13" o:spid="_x0000_s1028" style="position:absolute;left:6696;top:5458;width:461;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bGi8EA&#10;AADbAAAADwAAAGRycy9kb3ducmV2LnhtbERPzWoCMRC+F3yHMIKXUrMVW8rWKFIQPAha6wOMmzG7&#10;upmsSXTXtzeC0Nt8fL8zmXW2FlfyoXKs4H2YgSAunK7YKNj9Ld6+QISIrLF2TApuFGA27b1MMNeu&#10;5V+6bqMRKYRDjgrKGJtcylCUZDEMXUOcuIPzFmOC3kjtsU3htpajLPuUFitODSU29FNScdperIL9&#10;fuc6efbrzas5eRwf28asNkoN+t38G0SkLv6Ln+6lTvM/4P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WxovBAAAA2wAAAA8AAAAAAAAAAAAAAAAAmAIAAGRycy9kb3du&#10;cmV2LnhtbFBLBQYAAAAABAAEAPUAAACGAwAAAAA=&#10;" filled="f"/>
                      <w10:anchorlock/>
                    </v:group>
                  </w:pict>
                </mc:Fallback>
              </mc:AlternateContent>
            </w:r>
          </w:p>
          <w:p w:rsidR="007A6D65" w:rsidRPr="004731F3" w:rsidRDefault="007A6D65" w:rsidP="007A6D65">
            <w:pPr>
              <w:pStyle w:val="NoSpacing"/>
              <w:jc w:val="center"/>
              <w:rPr>
                <w:sz w:val="16"/>
              </w:rPr>
            </w:pPr>
            <w:r w:rsidRPr="004731F3">
              <w:rPr>
                <w:sz w:val="16"/>
              </w:rPr>
              <w:t>Lumen Diameter = 2.4 mm</w:t>
            </w:r>
          </w:p>
          <w:p w:rsidR="007A6D65" w:rsidRPr="004731F3" w:rsidRDefault="007A6D65" w:rsidP="007A6D65">
            <w:pPr>
              <w:pStyle w:val="NoSpacing"/>
              <w:jc w:val="center"/>
              <w:rPr>
                <w:sz w:val="16"/>
              </w:rPr>
            </w:pPr>
            <w:r w:rsidRPr="004731F3">
              <w:rPr>
                <w:sz w:val="16"/>
              </w:rPr>
              <w:t>Wall Thickness = 0.42 mm</w:t>
            </w:r>
          </w:p>
        </w:tc>
        <w:tc>
          <w:tcPr>
            <w:tcW w:w="1720" w:type="dxa"/>
          </w:tcPr>
          <w:p w:rsidR="007A6D65" w:rsidRDefault="00EA2B60" w:rsidP="007A6D65">
            <w:pPr>
              <w:pStyle w:val="NoSpacing"/>
              <w:jc w:val="center"/>
              <w:rPr>
                <w:noProof/>
              </w:rPr>
            </w:pPr>
            <w:r>
              <w:rPr>
                <w:noProof/>
              </w:rPr>
              <mc:AlternateContent>
                <mc:Choice Requires="wpg">
                  <w:drawing>
                    <wp:anchor distT="0" distB="0" distL="114300" distR="114300" simplePos="0" relativeHeight="251745792" behindDoc="0" locked="0" layoutInCell="1" allowOverlap="1" wp14:anchorId="0945DEC6">
                      <wp:simplePos x="0" y="0"/>
                      <wp:positionH relativeFrom="column">
                        <wp:posOffset>228600</wp:posOffset>
                      </wp:positionH>
                      <wp:positionV relativeFrom="paragraph">
                        <wp:posOffset>181610</wp:posOffset>
                      </wp:positionV>
                      <wp:extent cx="237490" cy="137160"/>
                      <wp:effectExtent l="0" t="0" r="10160" b="15240"/>
                      <wp:wrapNone/>
                      <wp:docPr id="3506" name="Group 3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07" name="Rectangle 188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8" name="Rectangle 188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9" name="Rectangle 188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0" name="Rectangle 188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1" name="Rectangle 188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2" name="Rectangle 188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0DB3A0" id="Group 3506" o:spid="_x0000_s1026" style="position:absolute;margin-left:18pt;margin-top:14.3pt;width:18.7pt;height:10.8pt;z-index:25174579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">
                      <v:rect id="Rectangle 188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vMOsYA&#10;AADdAAAADwAAAGRycy9kb3ducmV2LnhtbESPzWrDMBCE74W+g9hCb7WclvzgRgluaKCnQJJC09ti&#10;bSQTa2UsJXbfvgoEchxm5htmvhxcIy7UhdqzglGWgyCuvK7ZKPjer19mIEJE1th4JgV/FGC5eHyY&#10;Y6F9z1u67KIRCcKhQAU2xraQMlSWHIbMt8TJO/rOYUyyM1J32Ce4a+Rrnk+kw5rTgsWWVpaq0+7s&#10;FHy2v5tybIIsf6I9nPxHv7Ybo9Tz01C+g4g0xHv41v7SCt7G+RSub9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vMOsYAAADdAAAADwAAAAAAAAAAAAAAAACYAgAAZHJz&#10;L2Rvd25yZXYueG1sUEsFBgAAAAAEAAQA9QAAAIsDAAAAAA==&#10;" filled="f"/>
                      <v:rect id="Rectangle 188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RYSMIA&#10;AADdAAAADwAAAGRycy9kb3ducmV2LnhtbERPW2vCMBR+F/YfwhnsTdMpDumMpRsKexK8wLa3Q3OW&#10;lDYnpYm2/nvzIOzx47uvi9G14kp9qD0reJ1lIIgrr2s2Cs6n3XQFIkRkja1nUnCjAMXmabLGXPuB&#10;D3Q9RiNSCIccFdgYu1zKUFlyGGa+I07cn+8dxgR7I3WPQwp3rZxn2Zt0WHNqsNjRp6WqOV6cgm33&#10;uy+XJsjyO9qfxn8MO7s3Sr08j+U7iEhj/Bc/3F9awWKZpbnpTXoC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BFhIwgAAAN0AAAAPAAAAAAAAAAAAAAAAAJgCAABkcnMvZG93&#10;bnJldi54bWxQSwUGAAAAAAQABAD1AAAAhwMAAAAA&#10;" filled="f"/>
                      <v:rect id="Rectangle 188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j908UA&#10;AADdAAAADwAAAGRycy9kb3ducmV2LnhtbESPQWsCMRSE74X+h/AKvXWztii6NcpWKvQkqIXa22Pz&#10;TBY3L8smutt/3wiCx2FmvmHmy8E14kJdqD0rGGU5COLK65qNgu/9+mUKIkRkjY1nUvBHAZaLx4c5&#10;Ftr3vKXLLhqRIBwKVGBjbAspQ2XJYch8S5y8o+8cxiQ7I3WHfYK7Rr7m+UQ6rDktWGxpZak67c5O&#10;wWf7uynHJsjyJ9rDyX/0a7sxSj0/DeU7iEhDvIdv7S+t4G2cz+D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SP3TxQAAAN0AAAAPAAAAAAAAAAAAAAAAAJgCAABkcnMv&#10;ZG93bnJldi54bWxQSwUGAAAAAAQABAD1AAAAigMAAAAA&#10;" filled="f"/>
                      <v:rect id="Rectangle 188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vCk8IA&#10;AADdAAAADwAAAGRycy9kb3ducmV2LnhtbERPz2vCMBS+D/wfwhO8rakbinTGUmWCJ2Fu4HZ7NG9J&#10;afNSmsx2//1yGHj8+H5vy8l14kZDaDwrWGY5COLa64aNgo/34+MGRIjIGjvPpOCXApS72cMWC+1H&#10;fqPbJRqRQjgUqMDG2BdShtqSw5D5njhx335wGBMcjNQDjincdfIpz9fSYcOpwWJPB0t1e/lxCl77&#10;r3O1MkFW12g/W78fj/ZslFrMp+oFRKQp3sX/7pNW8Lxapv3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q8KTwgAAAN0AAAAPAAAAAAAAAAAAAAAAAJgCAABkcnMvZG93&#10;bnJldi54bWxQSwUGAAAAAAQABAD1AAAAhwMAAAAA&#10;" filled="f"/>
                      <v:rect id="Rectangle 188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nCMUA&#10;AADdAAAADwAAAGRycy9kb3ducmV2LnhtbESPT2sCMRTE7wW/Q3gFbzW7ikW2RlmlQk+Cf0B7e2xe&#10;k8XNy7JJ3e23bwpCj8PM/IZZrgfXiDt1ofasIJ9kIIgrr2s2Cs6n3csCRIjIGhvPpOCHAqxXo6cl&#10;Ftr3fKD7MRqRIBwKVGBjbAspQ2XJYZj4ljh5X75zGJPsjNQd9gnuGjnNslfpsOa0YLGlraXqdvx2&#10;Ct7bz305N0GWl2ivN7/pd3ZvlBo/D+UbiEhD/A8/2h9awWye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52cIxQAAAN0AAAAPAAAAAAAAAAAAAAAAAJgCAABkcnMv&#10;ZG93bnJldi54bWxQSwUGAAAAAAQABAD1AAAAigMAAAAA&#10;" filled="f"/>
                      <v:rect id="Rectangle 188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5f8UA&#10;AADdAAAADwAAAGRycy9kb3ducmV2LnhtbESPT2sCMRTE70K/Q3iF3jSrxSKrUVZR6EnwD9jeHptn&#10;srh5WTbR3X77piD0OMzMb5jFqne1eFAbKs8KxqMMBHHpdcVGwfm0G85AhIissfZMCn4owGr5Mlhg&#10;rn3HB3ocoxEJwiFHBTbGJpcylJYchpFviJN39a3DmGRrpG6xS3BXy0mWfUiHFacFiw1tLJW3490p&#10;2Dbf+2Jqgiwu0X7d/Lrb2b1R6u21L+YgIvXxP/xsf2oF79PxB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Nfl/xQAAAN0AAAAPAAAAAAAAAAAAAAAAAJgCAABkcnMv&#10;ZG93bnJldi54bWxQSwUGAAAAAAQABAD1AAAAigMAAAAA&#10;" filled="f"/>
                    </v:group>
                  </w:pict>
                </mc:Fallback>
              </mc:AlternateContent>
            </w:r>
            <w:r>
              <w:rPr>
                <w:noProof/>
              </w:rPr>
              <mc:AlternateContent>
                <mc:Choice Requires="wpg">
                  <w:drawing>
                    <wp:inline distT="0" distB="0" distL="0" distR="0" wp14:anchorId="35A503F6">
                      <wp:extent cx="292735" cy="626110"/>
                      <wp:effectExtent l="10795" t="9525" r="10795" b="12065"/>
                      <wp:docPr id="10" name="Group 3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626110"/>
                                <a:chOff x="8004" y="5326"/>
                                <a:chExt cx="461" cy="986"/>
                              </a:xfrm>
                            </wpg:grpSpPr>
                            <wps:wsp>
                              <wps:cNvPr id="11" name="Rectangle 9"/>
                              <wps:cNvSpPr>
                                <a:spLocks noChangeArrowheads="1"/>
                              </wps:cNvSpPr>
                              <wps:spPr bwMode="auto">
                                <a:xfrm rot="5400000">
                                  <a:off x="7742" y="5588"/>
                                  <a:ext cx="986" cy="46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2" name="Rectangle 10"/>
                              <wps:cNvSpPr>
                                <a:spLocks noChangeArrowheads="1"/>
                              </wps:cNvSpPr>
                              <wps:spPr bwMode="auto">
                                <a:xfrm rot="5400000">
                                  <a:off x="7739" y="5646"/>
                                  <a:ext cx="986" cy="346"/>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310DBEC3" id="Group 3503" o:spid="_x0000_s1026" style="width:23.05pt;height:49.3pt;mso-position-horizontal-relative:char;mso-position-vertical-relative:line" coordorigin="8004,5326" coordsize="46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">
                      <v:rect id="Rectangle 9" o:spid="_x0000_s1027" style="position:absolute;left:7742;top:5588;width:986;height:46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RTLsEA&#10;AADbAAAADwAAAGRycy9kb3ducmV2LnhtbERPTWvCQBC9F/wPywi91U2krRJdgwihtreagNchOybB&#10;7GzIbpPYX98tCN7m8T5nm06mFQP1rrGsIF5EIIhLqxuuFBR59rIG4TyyxtYyKbiRg3Q3e9piou3I&#10;3zScfCVCCLsEFdTed4mUrqzJoFvYjjhwF9sb9AH2ldQ9jiHctHIZRe/SYMOhocaODjWV19OPUfBW&#10;5d34+bHKsq9Dc361uhh+x6tSz/NpvwHhafIP8d191GF+DP+/hAP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kUy7BAAAA2wAAAA8AAAAAAAAAAAAAAAAAmAIAAGRycy9kb3du&#10;cmV2LnhtbFBLBQYAAAAABAAEAPUAAACGAwAAAAA=&#10;" fillcolor="white [3212]"/>
                      <v:rect id="Rectangle 10" o:spid="_x0000_s1028" style="position:absolute;left:7739;top:5646;width:986;height:34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1zI7wA&#10;AADbAAAADwAAAGRycy9kb3ducmV2LnhtbERPSwrCMBDdC94hjOBO07oQqUZRQXGh+D3A2IxtsZmU&#10;Jmq9vREEd/N435nMGlOKJ9WusKwg7kcgiFOrC84UXM6r3giE88gaS8uk4E0OZtN2a4KJti8+0vPk&#10;MxFC2CWoIPe+SqR0aU4GXd9WxIG72dqgD7DOpK7xFcJNKQdRNJQGCw4NOVa0zCm9nx5GAR/22zUu&#10;5W61XbwrfbzG/hzFSnU7zXwMwlPj/+Kfe6PD/AF8fwkHyOk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m7XMjvAAAANsAAAAPAAAAAAAAAAAAAAAAAJgCAABkcnMvZG93bnJldi54&#10;bWxQSwUGAAAAAAQABAD1AAAAgQMAAAAA&#10;" fillcolor="#a5a5a5 [2092]"/>
                      <w10:anchorlock/>
                    </v:group>
                  </w:pict>
                </mc:Fallback>
              </mc:AlternateContent>
            </w:r>
          </w:p>
        </w:tc>
        <w:tc>
          <w:tcPr>
            <w:tcW w:w="1864" w:type="dxa"/>
            <w:gridSpan w:val="2"/>
          </w:tcPr>
          <w:p w:rsidR="007A6D65" w:rsidRPr="004731F3" w:rsidRDefault="00EA2B60" w:rsidP="007A6D65">
            <w:pPr>
              <w:pStyle w:val="NoSpacing"/>
              <w:jc w:val="center"/>
              <w:rPr>
                <w:sz w:val="14"/>
              </w:rPr>
            </w:pPr>
            <w:r>
              <w:rPr>
                <w:noProof/>
                <w:sz w:val="14"/>
              </w:rPr>
              <mc:AlternateContent>
                <mc:Choice Requires="wpg">
                  <w:drawing>
                    <wp:anchor distT="0" distB="0" distL="114300" distR="114300" simplePos="0" relativeHeight="251744768" behindDoc="0" locked="0" layoutInCell="1" allowOverlap="1" wp14:anchorId="519075C6">
                      <wp:simplePos x="0" y="0"/>
                      <wp:positionH relativeFrom="column">
                        <wp:posOffset>114300</wp:posOffset>
                      </wp:positionH>
                      <wp:positionV relativeFrom="paragraph">
                        <wp:posOffset>209550</wp:posOffset>
                      </wp:positionV>
                      <wp:extent cx="354330" cy="137160"/>
                      <wp:effectExtent l="0" t="0" r="26670" b="15240"/>
                      <wp:wrapNone/>
                      <wp:docPr id="3492" name="Group 3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493" name="Group 1870"/>
                              <wpg:cNvGrpSpPr>
                                <a:grpSpLocks/>
                              </wpg:cNvGrpSpPr>
                              <wpg:grpSpPr bwMode="auto">
                                <a:xfrm>
                                  <a:off x="10502" y="3011"/>
                                  <a:ext cx="374" cy="216"/>
                                  <a:chOff x="4493" y="3043"/>
                                  <a:chExt cx="374" cy="216"/>
                                </a:xfrm>
                              </wpg:grpSpPr>
                              <wps:wsp>
                                <wps:cNvPr id="3494" name="Rectangle 18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5" name="Rectangle 18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6" name="Rectangle 18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7" name="Rectangle 18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8" name="Rectangle 18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9" name="Rectangle 18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00" name="Rectangle 187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1" name="Rectangle 187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2" name="Rectangle 187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555670" id="Group 3492" o:spid="_x0000_s1026" style="position:absolute;margin-left:9pt;margin-top:16.5pt;width:27.9pt;height:10.8pt;z-index:25174476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">
                      <v:group id="Group 187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IIsYAAADdAAAADwAAAGRycy9kb3ducmV2LnhtbESPQWvCQBSE74X+h+UV&#10;vOkmTS01dRURLR5EUAvF2yP7TILZtyG7JvHfu4LQ4zAz3zDTeW8q0VLjSssK4lEEgjizuuRcwe9x&#10;PfwC4TyyxsoyKbiRg/ns9WWKqbYd76k9+FwECLsUFRTe16mULivIoBvZmjh4Z9sY9EE2udQNdgFu&#10;KvkeRZ/SYMlhocCalgVll8PVKPjpsFsk8ardXs7L2+k43v1tY1Jq8NYvvkF46v1/+NneaAXJxySB&#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9fEgixgAAAN0A&#10;AAAPAAAAAAAAAAAAAAAAAKoCAABkcnMvZG93bnJldi54bWxQSwUGAAAAAAQABAD6AAAAnQMAAAAA&#10;">
                        <v:rect id="Rectangle 187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IV8UA&#10;AADdAAAADwAAAGRycy9kb3ducmV2LnhtbESPQWsCMRSE7wX/Q3iCt5qttUW3RlmLQk9CVdDeHpvX&#10;ZHHzsmyiu/77plDocZiZb5jFqne1uFEbKs8KnsYZCOLS64qNguNh+zgDESKyxtozKbhTgNVy8LDA&#10;XPuOP+m2j0YkCIccFdgYm1zKUFpyGMa+IU7et28dxiRbI3WLXYK7Wk6y7FU6rDgtWGzo3VJ52V+d&#10;gk3ztSteTJDFKdrzxa+7rd0ZpUbDvngDEamP/+G/9odW8DydT+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shXxQAAAN0AAAAPAAAAAAAAAAAAAAAAAJgCAABkcnMv&#10;ZG93bnJldi54bWxQSwUGAAAAAAQABAD1AAAAigMAAAAA&#10;" filled="f"/>
                        <v:rect id="Rectangle 187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5tzMUA&#10;AADdAAAADwAAAGRycy9kb3ducmV2LnhtbESPQWsCMRSE7wX/Q3iCt5qtVrFbo6xSwZOgLdjeHpvX&#10;ZHHzsmyiu/33jVDocZiZb5jlune1uFEbKs8KnsYZCOLS64qNgo/33eMCRIjIGmvPpOCHAqxXg4cl&#10;5tp3fKTbKRqRIBxyVGBjbHIpQ2nJYRj7hjh53751GJNsjdQtdgnuajnJsrl0WHFasNjQ1lJ5OV2d&#10;grfm61DMTJDFOdrPi990O3swSo2GffEKIlIf/8N/7b1WMH1+mc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7m3MxQAAAN0AAAAPAAAAAAAAAAAAAAAAAJgCAABkcnMv&#10;ZG93bnJldi54bWxQSwUGAAAAAAQABAD1AAAAigMAAAAA&#10;" filled="f"/>
                        <v:rect id="Rectangle 187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zzu8UA&#10;AADdAAAADwAAAGRycy9kb3ducmV2LnhtbESPQWsCMRSE7wX/Q3iCt5qttmK3RlmlgidBW7C9PTav&#10;yeLmZdlEd/vvG6HgcZiZb5jFqne1uFIbKs8KnsYZCOLS64qNgs+P7eMcRIjIGmvPpOCXAqyWg4cF&#10;5tp3fKDrMRqRIBxyVGBjbHIpQ2nJYRj7hjh5P751GJNsjdQtdgnuajnJspl0WHFasNjQxlJ5Pl6c&#10;gvfme1+8mCCLU7RfZ7/utnZvlBoN++INRKQ+3sP/7Z1WMH1+ncH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PPO7xQAAAN0AAAAPAAAAAAAAAAAAAAAAAJgCAABkcnMv&#10;ZG93bnJldi54bWxQSwUGAAAAAAQABAD1AAAAigMAAAAA&#10;" filled="f"/>
                        <v:rect id="Rectangle 187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BWIMYA&#10;AADdAAAADwAAAGRycy9kb3ducmV2LnhtbESPT2sCMRTE7wW/Q3hCbzXbf2q3RtmWCp6EqqDeHpvX&#10;ZHHzsmxSd/32Rij0OMzMb5jZone1OFMbKs8KHkcZCOLS64qNgt12+TAFESKyxtozKbhQgMV8cDfD&#10;XPuOv+m8iUYkCIccFdgYm1zKUFpyGEa+IU7ej28dxiRbI3WLXYK7Wj5l2Vg6rDgtWGzo01J52vw6&#10;BV/NcV28miCLfbSHk//olnZtlLof9sU7iEh9/A//tVdawfPL2wR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BWIMYAAADdAAAADwAAAAAAAAAAAAAAAACYAgAAZHJz&#10;L2Rvd25yZXYueG1sUEsFBgAAAAAEAAQA9QAAAIsDAAAAAA==&#10;" filled="f"/>
                        <v:rect id="Rectangle 187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UsMA&#10;AADdAAAADwAAAGRycy9kb3ducmV2LnhtbERPz2vCMBS+C/4P4QneNJ2bY6tGqWOCJ2HdYPP2aN6S&#10;YvNSmmi7/345CB4/vt/r7eAacaUu1J4VPMwzEMSV1zUbBV+f+9kLiBCRNTaeScEfBdhuxqM15tr3&#10;/EHXMhqRQjjkqMDG2OZShsqSwzD3LXHifn3nMCbYGak77FO4a+Qiy56lw5pTg8WW3ixV5/LiFLy3&#10;p2OxNEEW39H+nP2u39ujUWo6GYoViEhDvItv7oNW8Pj0mu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CUsMAAADdAAAADwAAAAAAAAAAAAAAAACYAgAAZHJzL2Rv&#10;d25yZXYueG1sUEsFBgAAAAAEAAQA9QAAAIgDAAAAAA==&#10;" filled="f"/>
                        <v:rect id="Rectangle 187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NnycUA&#10;AADdAAAADwAAAGRycy9kb3ducmV2LnhtbESPT2sCMRTE7wW/Q3iF3jRb+wddjbJKhZ6EqqDeHptn&#10;srh5WTapu/32TUHocZiZ3zDzZe9qcaM2VJ4VPI8yEMSl1xUbBYf9ZjgBESKyxtozKfihAMvF4GGO&#10;ufYdf9FtF41IEA45KrAxNrmUobTkMIx8Q5y8i28dxiRbI3WLXYK7Wo6z7F06rDgtWGxobam87r6d&#10;go/mvC3eTJDFMdrT1a+6jd0apZ4e+2IGIlIf/8P39qdW8PI6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o2fJxQAAAN0AAAAPAAAAAAAAAAAAAAAAAJgCAABkcnMv&#10;ZG93bnJldi54bWxQSwUGAAAAAAQABAD1AAAAigMAAAAA&#10;" filled="f"/>
                      </v:group>
                      <v:rect id="Rectangle 187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JUTsIA&#10;AADdAAAADwAAAGRycy9kb3ducmV2LnhtbERPW2vCMBR+F/YfwhnsTdMpDumMpRsKexK8wLa3Q3OW&#10;lDYnpYm2/nvzIOzx47uvi9G14kp9qD0reJ1lIIgrr2s2Cs6n3XQFIkRkja1nUnCjAMXmabLGXPuB&#10;D3Q9RiNSCIccFdgYu1zKUFlyGGa+I07cn+8dxgR7I3WPQwp3rZxn2Zt0WHNqsNjRp6WqOV6cgm33&#10;uy+XJsjyO9qfxn8MO7s3Sr08j+U7iEhj/Bc/3F9awWKZpf3pTXoC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lROwgAAAN0AAAAPAAAAAAAAAAAAAAAAAJgCAABkcnMvZG93&#10;bnJldi54bWxQSwUGAAAAAAQABAD1AAAAhwMAAAAA&#10;" filled="f"/>
                      <v:rect id="Rectangle 187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7x1cQA&#10;AADdAAAADwAAAGRycy9kb3ducmV2LnhtbESPQWsCMRSE7wX/Q3iCt5q1YpHVKGtR6EmoCurtsXkm&#10;i5uXZRPd7b9vCoUeh5n5hlmue1eLJ7Wh8qxgMs5AEJdeV2wUnI671zmIEJE11p5JwTcFWK8GL0vM&#10;te/4i56HaESCcMhRgY2xyaUMpSWHYewb4uTdfOswJtkaqVvsEtzV8i3L3qXDitOCxYY+LJX3w8Mp&#10;2DbXfTEzQRbnaC93v+l2dm+UGg37YgEiUh//w3/tT61gOss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8dXEAAAA3QAAAA8AAAAAAAAAAAAAAAAAmAIAAGRycy9k&#10;b3ducmV2LnhtbFBLBQYAAAAABAAEAPUAAACJAwAAAAA=&#10;" filled="f"/>
                      <v:rect id="Rectangle 187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osQA&#10;AADdAAAADwAAAGRycy9kb3ducmV2LnhtbESPQWsCMRSE74L/ITyhN83WopTVKKtU6ElQC623x+Y1&#10;Wdy8LJvU3f57Iwgeh5n5hlmue1eLK7Wh8qzgdZKBIC69rtgo+Drtxu8gQkTWWHsmBf8UYL0aDpaY&#10;a9/xga7HaESCcMhRgY2xyaUMpSWHYeIb4uT9+tZhTLI1UrfYJbir5TTL5tJhxWnBYkNbS+Xl+OcU&#10;fDTnfTEzQRbf0f5c/Kbb2b1R6mXUFwsQkfr4DD/an1rB2yybwv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b6LEAAAA3QAAAA8AAAAAAAAAAAAAAAAAmAIAAGRycy9k&#10;b3ducmV2LnhtbFBLBQYAAAAABAAEAPUAAACJAwAAAAA=&#10;" filled="f"/>
                    </v:group>
                  </w:pict>
                </mc:Fallback>
              </mc:AlternateContent>
            </w:r>
            <w:r>
              <w:rPr>
                <w:noProof/>
                <w:sz w:val="14"/>
              </w:rPr>
              <mc:AlternateContent>
                <mc:Choice Requires="wpg">
                  <w:drawing>
                    <wp:inline distT="0" distB="0" distL="0" distR="0" wp14:anchorId="79C29E8D">
                      <wp:extent cx="548640" cy="548640"/>
                      <wp:effectExtent l="10795" t="9525" r="12065" b="13335"/>
                      <wp:docPr id="7" name="Group 3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8" name="Oval 6"/>
                              <wps:cNvSpPr>
                                <a:spLocks noChangeArrowheads="1"/>
                              </wps:cNvSpPr>
                              <wps:spPr bwMode="auto">
                                <a:xfrm>
                                  <a:off x="7801" y="245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9" name="Oval 7"/>
                              <wps:cNvSpPr>
                                <a:spLocks noChangeArrowheads="1"/>
                              </wps:cNvSpPr>
                              <wps:spPr bwMode="auto">
                                <a:xfrm>
                                  <a:off x="8087" y="273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6710C623" id="Group 3489"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">
                      <v:oval id="Oval 6"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6Nbr0A&#10;AADaAAAADwAAAGRycy9kb3ducmV2LnhtbERPz2vCMBS+C/4P4QnebLpOxugaZQjCjrOOnR/JW1Ns&#10;XkoTa7u/3hwEjx/f72o/uU6MNITWs4KXLAdBrL1puVHwcz5u3kGEiGyw80wKZgqw3y0XFZbG3/hE&#10;Yx0bkUI4lKjAxtiXUgZtyWHIfE+cuD8/OIwJDo00A95SuOtkkedv0mHLqcFiTwdL+lJfnYLff13P&#10;PI/Fkc/6ux/Da7G9sFLr1fT5ASLSFJ/ih/vLKEhb05V0A+TuD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P6Nbr0AAADaAAAADwAAAAAAAAAAAAAAAACYAgAAZHJzL2Rvd25yZXYu&#10;eG1sUEsFBgAAAAAEAAQA9QAAAIIDAAAAAA==&#10;" fillcolor="#d8d8d8 [2732]">
                        <v:stroke dashstyle="longDash"/>
                      </v:oval>
                      <v:oval id="Oval 7"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PDXsQA&#10;AADaAAAADwAAAGRycy9kb3ducmV2LnhtbESPQWvCQBSE7wX/w/IEL0U3kdLW1FVKQVAopbFevD2y&#10;r0kw+zbsPjX++26h0OMwM98wy/XgOnWhEFvPBvJZBoq48rbl2sDhazN9BhUF2WLnmQzcKMJ6Nbpb&#10;YmH9lUu67KVWCcKxQAONSF9oHauGHMaZ74mT9+2DQ0ky1NoGvCa46/Q8yx61w5bTQoM9vTVUnfZn&#10;Z+BJzlJ+HN/v82A/H6pNvivxtDNmMh5eX0AJDfIf/mtvrYEF/F5JN0C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Dw17EAAAA2g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A2B60" w:rsidP="007A6D65">
            <w:pPr>
              <w:pStyle w:val="NoSpacing"/>
              <w:jc w:val="center"/>
              <w:rPr>
                <w:noProof/>
              </w:rPr>
            </w:pPr>
            <w:r>
              <w:rPr>
                <w:noProof/>
              </w:rPr>
              <mc:AlternateContent>
                <mc:Choice Requires="wpg">
                  <w:drawing>
                    <wp:anchor distT="0" distB="0" distL="114300" distR="114300" simplePos="0" relativeHeight="251743744" behindDoc="0" locked="0" layoutInCell="1" allowOverlap="1" wp14:anchorId="3F12FB09">
                      <wp:simplePos x="0" y="0"/>
                      <wp:positionH relativeFrom="column">
                        <wp:posOffset>125095</wp:posOffset>
                      </wp:positionH>
                      <wp:positionV relativeFrom="paragraph">
                        <wp:posOffset>232410</wp:posOffset>
                      </wp:positionV>
                      <wp:extent cx="354330" cy="137160"/>
                      <wp:effectExtent l="0" t="0" r="26670" b="15240"/>
                      <wp:wrapNone/>
                      <wp:docPr id="3478" name="Group 3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479" name="Group 1859"/>
                              <wpg:cNvGrpSpPr>
                                <a:grpSpLocks/>
                              </wpg:cNvGrpSpPr>
                              <wpg:grpSpPr bwMode="auto">
                                <a:xfrm>
                                  <a:off x="10502" y="3011"/>
                                  <a:ext cx="374" cy="216"/>
                                  <a:chOff x="4493" y="3043"/>
                                  <a:chExt cx="374" cy="216"/>
                                </a:xfrm>
                              </wpg:grpSpPr>
                              <wps:wsp>
                                <wps:cNvPr id="3480" name="Rectangle 186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1" name="Rectangle 186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2" name="Rectangle 186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3" name="Rectangle 186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4" name="Rectangle 186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5" name="Rectangle 186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486" name="Rectangle 186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7" name="Rectangle 186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8" name="Rectangle 186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EF9DA0" id="Group 3478" o:spid="_x0000_s1026" style="position:absolute;margin-left:9.85pt;margin-top:18.3pt;width:27.9pt;height:10.8pt;z-index:25174374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">
                      <v:group id="Group 185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iZMscAAADdAAAADwAAAGRycy9kb3ducmV2LnhtbESPQWvCQBSE7wX/w/IE&#10;b3UTba1GVxFpxYMIVaH09sg+k2D2bchuk/jvXUHocZiZb5jFqjOlaKh2hWUF8TACQZxaXXCm4Hz6&#10;ep2CcB5ZY2mZFNzIwWrZe1lgom3L39QcfSYChF2CCnLvq0RKl+Zk0A1tRRy8i60N+iDrTOoa2wA3&#10;pRxF0UQaLDgs5FjRJqf0evwzCrYttutx/Nnsr5fN7ff0fvjZx6TUoN+t5yA8df4//GzvtILx28cM&#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iZMscAAADd&#10;AAAADwAAAAAAAAAAAAAAAACqAgAAZHJzL2Rvd25yZXYueG1sUEsFBgAAAAAEAAQA+gAAAJ4DAAAA&#10;AA==&#10;">
                        <v:rect id="Rectangle 186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YicIA&#10;AADdAAAADwAAAGRycy9kb3ducmV2LnhtbERPz2vCMBS+C/sfwht403TqhlSjdDLBkzA3mN4ezTMp&#10;Ni+lyWz9781B8Pjx/V6ue1eLK7Wh8qzgbZyBIC69rtgo+P3ZjuYgQkTWWHsmBTcKsF69DJaYa9/x&#10;N10P0YgUwiFHBTbGJpcylJYchrFviBN39q3DmGBrpG6xS+GulpMs+5AOK04NFhvaWCovh3+n4Ks5&#10;7Yt3E2TxF+3x4j+7rd0bpYavfbEAEamPT/HDvdMKprN5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FiJwgAAAN0AAAAPAAAAAAAAAAAAAAAAAJgCAABkcnMvZG93&#10;bnJldi54bWxQSwUGAAAAAAQABAD1AAAAhwMAAAAA&#10;" filled="f"/>
                        <v:rect id="Rectangle 186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z9EsUA&#10;AADdAAAADwAAAGRycy9kb3ducmV2LnhtbESPQWsCMRSE70L/Q3gFb5q1tkVWo2yLgiehWmi9PTav&#10;yeLmZdlEd/33jSB4HGbmG2ax6l0tLtSGyrOCyTgDQVx6XbFR8H3YjGYgQkTWWHsmBVcKsFo+DRaY&#10;a9/xF1320YgE4ZCjAhtjk0sZSksOw9g3xMn7863DmGRrpG6xS3BXy5cse5cOK04LFhv6tFSe9men&#10;YN0cd8WbCbL4ifb35D+6jd0ZpYbPfTEHEamPj/C9vdUKpq+z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DP0SxQAAAN0AAAAPAAAAAAAAAAAAAAAAAJgCAABkcnMv&#10;ZG93bnJldi54bWxQSwUGAAAAAAQABAD1AAAAigMAAAAA&#10;" filled="f"/>
                        <v:rect id="Rectangle 186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5jZcUA&#10;AADdAAAADwAAAGRycy9kb3ducmV2LnhtbESPQWsCMRSE7wX/Q3iCt5qt2iKrUbZFoSehWmi9PTav&#10;yeLmZdlEd/vvjSB4HGbmG2a57l0tLtSGyrOCl3EGgrj0umKj4PuwfZ6DCBFZY+2ZFPxTgPVq8LTE&#10;XPuOv+iyj0YkCIccFdgYm1zKUFpyGMa+IU7en28dxiRbI3WLXYK7Wk6y7E06rDgtWGzow1J52p+d&#10;gk1z3BWvJsjiJ9rfk3/vtnZnlBoN+2IBIlIfH+F7+1MrmM7m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3mNlxQAAAN0AAAAPAAAAAAAAAAAAAAAAAJgCAABkcnMv&#10;ZG93bnJldi54bWxQSwUGAAAAAAQABAD1AAAAigMAAAAA&#10;" filled="f"/>
                        <v:rect id="Rectangle 186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LG/sUA&#10;AADdAAAADwAAAGRycy9kb3ducmV2LnhtbESPQWsCMRSE7wX/Q3iCt5pttUVWo2xFoSehWmi9PTav&#10;yeLmZdlEd/vvjSB4HGbmG2ax6l0tLtSGyrOCl3EGgrj0umKj4PuwfZ6BCBFZY+2ZFPxTgNVy8LTA&#10;XPuOv+iyj0YkCIccFdgYm1zKUFpyGMa+IU7en28dxiRbI3WLXYK7Wr5m2bt0WHFasNjQ2lJ52p+d&#10;gk1z3BVvJsjiJ9rfk//otnZnlBoN+2IOIlIfH+F7+1MrmExn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sb+xQAAAN0AAAAPAAAAAAAAAAAAAAAAAJgCAABkcnMv&#10;ZG93bnJldi54bWxQSwUGAAAAAAQABAD1AAAAigMAAAAA&#10;" filled="f"/>
                        <v:rect id="Rectangle 186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eisUA&#10;AADdAAAADwAAAGRycy9kb3ducmV2LnhtbESPQWsCMRSE74L/ITyhN8222iKrUbai0JNQLbTeHpvX&#10;ZHHzsmyiu/33jSB4HGbmG2a57l0trtSGyrOC50kGgrj0umKj4Ou4G89BhIissfZMCv4owHo1HCwx&#10;177jT7oeohEJwiFHBTbGJpcylJYcholviJP361uHMcnWSN1il+Culi9Z9iYdVpwWLDa0sVSeDxen&#10;YNuc9sWrCbL4jvbn7N+7nd0bpZ5GfbEAEamPj/C9/aEVTGf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e16KxQAAAN0AAAAPAAAAAAAAAAAAAAAAAJgCAABkcnMv&#10;ZG93bnJldi54bWxQSwUGAAAAAAQABAD1AAAAigMAAAAA&#10;" filled="f"/>
                        <v:rect id="Rectangle 186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7EcUA&#10;AADdAAAADwAAAGRycy9kb3ducmV2LnhtbESPQWsCMRSE74L/ITyhN83WqshqlLVU8CTUCurtsXlN&#10;FjcvyyZ1t/++KRR6HGbmG2a97V0tHtSGyrOC50kGgrj0umKj4PyxHy9BhIissfZMCr4pwHYzHKwx&#10;177jd3qcohEJwiFHBTbGJpcylJYcholviJP36VuHMcnWSN1il+CultMsW0iHFacFiw29Wirvpy+n&#10;4K25HYu5CbK4RHu9+123t0ej1NOoL1YgIvXxP/zXPmgFL7Pl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N/sRxQAAAN0AAAAPAAAAAAAAAAAAAAAAAJgCAABkcnMv&#10;ZG93bnJldi54bWxQSwUGAAAAAAQABAD1AAAAigMAAAAA&#10;" filled="f"/>
                      </v:group>
                      <v:rect id="Rectangle 186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lZsUA&#10;AADdAAAADwAAAGRycy9kb3ducmV2LnhtbESPQWsCMRSE7wX/Q3iCt5q1tiJbo6ylgiehWqjeHpvX&#10;ZHHzsmxSd/33jSB4HGbmG2ax6l0tLtSGyrOCyTgDQVx6XbFR8H3YPM9BhIissfZMCq4UYLUcPC0w&#10;177jL7rsoxEJwiFHBTbGJpcylJYchrFviJP361uHMcnWSN1il+Culi9ZNpMOK04LFhv6sFSe939O&#10;wWdz2hVvJsjiJ9rj2a+7jd0ZpUbDvngHEamPj/C9vdUKpq/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5WVmxQAAAN0AAAAPAAAAAAAAAAAAAAAAAJgCAABkcnMv&#10;ZG93bnJldi54bWxQSwUGAAAAAAQABAD1AAAAigMAAAAA&#10;" filled="f"/>
                      <v:rect id="Rectangle 186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A/cUA&#10;AADdAAAADwAAAGRycy9kb3ducmV2LnhtbESPT2sCMRTE7wW/Q3iF3jRb+0dZjbJKhZ6EqqDeHptn&#10;srh5WTapu/32TUHocZiZ3zDzZe9qcaM2VJ4VPI8yEMSl1xUbBYf9ZjgFESKyxtozKfihAMvF4GGO&#10;ufYdf9FtF41IEA45KrAxNrmUobTkMIx8Q5y8i28dxiRbI3WLXYK7Wo6z7F06rDgtWGxobam87r6d&#10;go/mvC3eTJDFMdrT1a+6jd0apZ4e+2IGIlIf/8P39qdW8PI6nc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qcD9xQAAAN0AAAAPAAAAAAAAAAAAAAAAAJgCAABkcnMv&#10;ZG93bnJldi54bWxQSwUGAAAAAAQABAD1AAAAigMAAAAA&#10;" filled="f"/>
                      <v:rect id="Rectangle 186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ZUj8IA&#10;AADdAAAADwAAAGRycy9kb3ducmV2LnhtbERPz2vCMBS+C/sfwht403TqhlSjdDLBkzA3mN4ezTMp&#10;Ni+lyWz9781B8Pjx/V6ue1eLK7Wh8qzgbZyBIC69rtgo+P3ZjuYgQkTWWHsmBTcKsF69DJaYa9/x&#10;N10P0YgUwiFHBTbGJpcylJYchrFviBN39q3DmGBrpG6xS+GulpMs+5AOK04NFhvaWCovh3+n4Ks5&#10;7Yt3E2TxF+3x4j+7rd0bpYavfbEAEamPT/HDvdMKprN5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NlSPwgAAAN0AAAAPAAAAAAAAAAAAAAAAAJgCAABkcnMvZG93&#10;bnJldi54bWxQSwUGAAAAAAQABAD1AAAAhwMAAAAA&#10;" filled="f"/>
                    </v:group>
                  </w:pict>
                </mc:Fallback>
              </mc:AlternateContent>
            </w:r>
            <w:r>
              <w:rPr>
                <w:noProof/>
              </w:rPr>
              <mc:AlternateContent>
                <mc:Choice Requires="wpg">
                  <w:drawing>
                    <wp:inline distT="0" distB="0" distL="0" distR="0" wp14:anchorId="685DAEA0">
                      <wp:extent cx="548640" cy="626110"/>
                      <wp:effectExtent l="13970" t="9525" r="8890" b="12065"/>
                      <wp:docPr id="2" name="Group 3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5" name="Rectangle 3"/>
                              <wps:cNvSpPr>
                                <a:spLocks noChangeArrowheads="1"/>
                              </wps:cNvSpPr>
                              <wps:spPr bwMode="auto">
                                <a:xfrm rot="5400000">
                                  <a:off x="12767" y="2744"/>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6" name="Rectangle 4"/>
                              <wps:cNvSpPr>
                                <a:spLocks noChangeArrowheads="1"/>
                              </wps:cNvSpPr>
                              <wps:spPr bwMode="auto">
                                <a:xfrm rot="5400000">
                                  <a:off x="12763" y="3032"/>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5EF88DCC" id="Group 3475"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">
                      <v:rect id="Rectangle 3"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EsIA&#10;AADaAAAADwAAAGRycy9kb3ducmV2LnhtbESPzWrDMBCE74W8g9hAb7Xc0IbgWDalxOBDL7XzAIu1&#10;/iHWyrFU2337qlDocZiZb5g038woFprdYFnBcxSDIG6sHrhTcK2LpxMI55E1jpZJwTc5yLPdQ4qJ&#10;tit/0lL5TgQIuwQV9N5PiZSu6cmgi+xEHLzWzgZ9kHMn9YxrgJtRHuL4KA0OHBZ6nOi9p+ZWfRkF&#10;7bHuhmWrq4+Xiy3NfWyrIm6Vetxvb2cQnjb/H/5rl1rBK/xeCTdA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iCQSwgAAANoAAAAPAAAAAAAAAAAAAAAAAJgCAABkcnMvZG93&#10;bnJldi54bWxQSwUGAAAAAAQABAD1AAAAhwMAAAAA&#10;" fillcolor="#d8d8d8 [2732]">
                        <v:stroke dashstyle="longDash"/>
                      </v:rect>
                      <v:rect id="Rectangle 4"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wOSMIA&#10;AADaAAAADwAAAGRycy9kb3ducmV2LnhtbESPQWsCMRSE70L/Q3gFL6LZepCyGqUURS8etD3U2zN5&#10;bhY3L0uS6u6/bwqCx2FmvmEWq8414kYh1p4VvE0KEMTam5orBd9fm/E7iJiQDTaeSUFPEVbLl8EC&#10;S+PvfKDbMVUiQziWqMCm1JZSRm3JYZz4ljh7Fx8cpixDJU3Ae4a7Rk6LYiYd1pwXLLb0aUlfj79O&#10;gYkXvT+Efj2y19N5a3qvp/Sj1PC1+5iDSNSlZ/jR3hkFM/i/km+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A5IwgAAANoAAAAPAAAAAAAAAAAAAAAAAJgCAABkcnMvZG93&#10;bnJldi54bWxQSwUGAAAAAAQABAD1AAAAhwMAAAAA&#10;" fillcolor="#a5a5a5 [2092]">
                        <v:stroke dashstyle="longDash"/>
                      </v:rect>
                      <w10:anchorlock/>
                    </v:group>
                  </w:pict>
                </mc:Fallback>
              </mc:AlternateContent>
            </w:r>
          </w:p>
        </w:tc>
      </w:tr>
    </w:tbl>
    <w:p w:rsidR="007A6D65" w:rsidRPr="00D77CBD" w:rsidRDefault="007A6D65" w:rsidP="004F3249">
      <w:pPr>
        <w:pStyle w:val="NoSpacing"/>
        <w:spacing w:before="120"/>
      </w:pPr>
      <w:r w:rsidRPr="00D77CBD">
        <w:rPr>
          <w:vertAlign w:val="superscript"/>
        </w:rPr>
        <w:t>1</w:t>
      </w:r>
      <w:r w:rsidR="00277202">
        <w:rPr>
          <w:vertAlign w:val="superscript"/>
        </w:rPr>
        <w:t xml:space="preserve"> </w:t>
      </w:r>
      <w:r w:rsidR="00277202" w:rsidRPr="00D77CBD">
        <w:t>Lumen diameter measurements taken from</w:t>
      </w:r>
      <w:r w:rsidR="00D77CBD">
        <w:rPr>
          <w:vertAlign w:val="superscript"/>
        </w:rPr>
        <w:t xml:space="preserve"> </w:t>
      </w:r>
      <w:r w:rsidR="00FC0B06" w:rsidRPr="00D77CBD">
        <w:fldChar w:fldCharType="begin"/>
      </w:r>
      <w:r w:rsidR="00D77CBD" w:rsidRPr="00D77CBD">
        <w:instrText xml:space="preserve"> ADDIN EN.CITE &lt;EndNote&gt;&lt;Cite&gt;&lt;Author&gt;Raninen&lt;/Author&gt;&lt;Year&gt;1996&lt;/Year&gt;&lt;RecNum&gt;1830&lt;/RecNum&gt;&lt;DisplayText&gt;[15]&lt;/DisplayText&gt;&lt;record&gt;&lt;rec-number&gt;1830&lt;/rec-number&gt;&lt;foreign-keys&gt;&lt;key app="EN" db-id="0srdta99r0etw7e5rpzpv05v9a0ew9ef2tae" timestamp="1475760271"&gt;1830&lt;/key&gt;&lt;key app="ENWeb" db-id=""&gt;0&lt;/key&gt;&lt;/foreign-keys&gt;&lt;ref-type name="Journal Article"&gt;17&lt;/ref-type&gt;&lt;contributors&gt;&lt;authors&gt;&lt;author&gt;Raninen, RO&lt;/author&gt;&lt;author&gt;Kupari, MM&lt;/author&gt;&lt;author&gt;Pamilo, MS&lt;/author&gt;&lt;author&gt;Pajari, RI&lt;/author&gt;&lt;author&gt;Poutanen, VP&lt;/author&gt;&lt;author&gt;Hekali, PE&lt;/author&gt;&lt;/authors&gt;&lt;/contributors&gt;&lt;titles&gt;&lt;title&gt;Arterial wall thickness measurements by B mode ultrasonography in patients with Takayasu&amp;apos;s arteritis&lt;/title&gt;&lt;secondary-title&gt;Annals of the rheumatic diseases&lt;/secondary-title&gt;&lt;/titles&gt;&lt;periodical&gt;&lt;full-title&gt;Annals of the rheumatic diseases&lt;/full-title&gt;&lt;/periodical&gt;&lt;pages&gt;461-465&lt;/pages&gt;&lt;volume&gt;55&lt;/volume&gt;&lt;number&gt;7&lt;/number&gt;&lt;dates&gt;&lt;year&gt;1996&lt;/year&gt;&lt;/dates&gt;&lt;isbn&gt;1468-2060&lt;/isbn&gt;&lt;urls&gt;&lt;/urls&gt;&lt;/record&gt;&lt;/Cite&gt;&lt;/EndNote&gt;</w:instrText>
      </w:r>
      <w:r w:rsidR="00FC0B06" w:rsidRPr="00D77CBD">
        <w:fldChar w:fldCharType="separate"/>
      </w:r>
      <w:r w:rsidR="00D77CBD" w:rsidRPr="00D77CBD">
        <w:rPr>
          <w:noProof/>
        </w:rPr>
        <w:t>[</w:t>
      </w:r>
      <w:hyperlink w:anchor="_ENREF_15" w:tooltip="Raninen, 1996 #1830" w:history="1">
        <w:r w:rsidR="004C3D0B" w:rsidRPr="00D77CBD">
          <w:rPr>
            <w:noProof/>
          </w:rPr>
          <w:t>15</w:t>
        </w:r>
      </w:hyperlink>
      <w:r w:rsidR="00D77CBD" w:rsidRPr="00D77CBD">
        <w:rPr>
          <w:noProof/>
        </w:rPr>
        <w:t>]</w:t>
      </w:r>
      <w:r w:rsidR="00FC0B06" w:rsidRPr="00D77CBD">
        <w:fldChar w:fldCharType="end"/>
      </w:r>
    </w:p>
    <w:p w:rsidR="007A6D65" w:rsidRPr="00D77CBD" w:rsidRDefault="007A6D65" w:rsidP="007A6D65">
      <w:pPr>
        <w:pStyle w:val="NoSpacing"/>
      </w:pPr>
      <w:r w:rsidRPr="00D77CBD">
        <w:rPr>
          <w:vertAlign w:val="superscript"/>
        </w:rPr>
        <w:t>2</w:t>
      </w:r>
      <w:r w:rsidR="00277202">
        <w:t xml:space="preserve"> </w:t>
      </w:r>
      <w:r w:rsidR="00277202" w:rsidRPr="00D77CBD">
        <w:t xml:space="preserve">Wall thickness measurements taken from </w:t>
      </w:r>
      <w:r w:rsidR="00FC0B06" w:rsidRPr="00D77CBD">
        <w:fldChar w:fldCharType="begin"/>
      </w:r>
      <w:r w:rsidR="00D77CBD" w:rsidRPr="00D77CBD">
        <w:instrText xml:space="preserve"> ADDIN EN.CITE &lt;EndNote&gt;&lt;Cite&gt;&lt;Author&gt;Sandgren&lt;/Author&gt;&lt;Year&gt;1999&lt;/Year&gt;&lt;RecNum&gt;2250&lt;/RecNum&gt;&lt;DisplayText&gt;[16]&lt;/DisplayText&gt;&lt;record&gt;&lt;rec-number&gt;2250&lt;/rec-number&gt;&lt;foreign-keys&gt;&lt;key app="EN" db-id="0srdta99r0etw7e5rpzpv05v9a0ew9ef2tae" timestamp="1535138484"&gt;2250&lt;/key&gt;&lt;/foreign-keys&gt;&lt;ref-type name="Journal Article"&gt;17&lt;/ref-type&gt;&lt;contributors&gt;&lt;authors&gt;&lt;author&gt;Sandgren, Thomas&lt;/author&gt;&lt;author&gt;Sonesson, Björn&lt;/author&gt;&lt;author&gt;Ahlgren, Åsa Rydén&lt;/author&gt;&lt;author&gt;Länne, Toste&lt;/author&gt;&lt;/authors&gt;&lt;/contributors&gt;&lt;titles&gt;&lt;title&gt;The diameter of the common femoral artery in healthy human: influence of sex, age, and body size&lt;/title&gt;&lt;secondary-title&gt;Journal of vascular surgery&lt;/secondary-title&gt;&lt;/titles&gt;&lt;periodical&gt;&lt;full-title&gt;Journal of Vascular Surgery&lt;/full-title&gt;&lt;/periodical&gt;&lt;pages&gt;503-510&lt;/pages&gt;&lt;volume&gt;29&lt;/volume&gt;&lt;number&gt;3&lt;/number&gt;&lt;dates&gt;&lt;year&gt;1999&lt;/year&gt;&lt;/dates&gt;&lt;isbn&gt;0741-5214&lt;/isbn&gt;&lt;urls&gt;&lt;/urls&gt;&lt;/record&gt;&lt;/Cite&gt;&lt;/EndNote&gt;</w:instrText>
      </w:r>
      <w:r w:rsidR="00FC0B06" w:rsidRPr="00D77CBD">
        <w:fldChar w:fldCharType="separate"/>
      </w:r>
      <w:r w:rsidR="00D77CBD" w:rsidRPr="00D77CBD">
        <w:rPr>
          <w:noProof/>
        </w:rPr>
        <w:t>[</w:t>
      </w:r>
      <w:hyperlink w:anchor="_ENREF_16" w:tooltip="Sandgren, 1999 #2250" w:history="1">
        <w:r w:rsidR="004C3D0B" w:rsidRPr="00D77CBD">
          <w:rPr>
            <w:noProof/>
          </w:rPr>
          <w:t>16</w:t>
        </w:r>
      </w:hyperlink>
      <w:r w:rsidR="00D77CBD" w:rsidRPr="00D77CBD">
        <w:rPr>
          <w:noProof/>
        </w:rPr>
        <w:t>]</w:t>
      </w:r>
      <w:r w:rsidR="00FC0B06" w:rsidRPr="00D77CBD">
        <w:fldChar w:fldCharType="end"/>
      </w:r>
    </w:p>
    <w:p w:rsidR="007A6D65" w:rsidRPr="00D77CBD" w:rsidRDefault="007A6D65" w:rsidP="007A6D65">
      <w:pPr>
        <w:pStyle w:val="NoSpacing"/>
      </w:pPr>
      <w:r w:rsidRPr="00D77CBD">
        <w:rPr>
          <w:vertAlign w:val="superscript"/>
        </w:rPr>
        <w:t>3</w:t>
      </w:r>
      <w:r w:rsidR="00277202">
        <w:rPr>
          <w:vertAlign w:val="superscript"/>
        </w:rPr>
        <w:t xml:space="preserve"> </w:t>
      </w:r>
      <w:r w:rsidR="00277202" w:rsidRPr="00D77CBD">
        <w:t>Lumen diameter measurements taken from</w:t>
      </w:r>
      <w:r w:rsidR="00D77CBD">
        <w:t xml:space="preserve"> </w:t>
      </w:r>
      <w:r w:rsidR="00FC0B06">
        <w:fldChar w:fldCharType="begin"/>
      </w:r>
      <w:r w:rsidR="00D77CBD">
        <w:instrText xml:space="preserve"> ADDIN EN.CITE &lt;EndNote&gt;&lt;Cite&gt;&lt;Author&gt;Beach&lt;/Author&gt;&lt;Year&gt;1989&lt;/Year&gt;&lt;RecNum&gt;2251&lt;/RecNum&gt;&lt;DisplayText&gt;[17]&lt;/DisplayText&gt;&lt;record&gt;&lt;rec-number&gt;2251&lt;/rec-number&gt;&lt;foreign-keys&gt;&lt;key app="EN" db-id="0srdta99r0etw7e5rpzpv05v9a0ew9ef2tae" timestamp="1535138578"&gt;2251&lt;/key&gt;&lt;/foreign-keys&gt;&lt;ref-type name="Journal Article"&gt;17&lt;/ref-type&gt;&lt;contributors&gt;&lt;authors&gt;&lt;author&gt;Beach, Kirk W&lt;/author&gt;&lt;author&gt;Isaac, Carol A&lt;/author&gt;&lt;author&gt;Phillips, David J&lt;/author&gt;&lt;author&gt;Strandness, D Eugene&lt;/author&gt;&lt;/authors&gt;&lt;/contributors&gt;&lt;titles&gt;&lt;title&gt;An ultrasonic measurement of superficial femoral artery wall thickness&lt;/title&gt;&lt;secondary-title&gt;Ultrasound in Medicine and Biology&lt;/secondary-title&gt;&lt;/titles&gt;&lt;periodical&gt;&lt;full-title&gt;Ultrasound in Medicine and Biology&lt;/full-title&gt;&lt;/periodical&gt;&lt;pages&gt;723-728&lt;/pages&gt;&lt;volume&gt;15&lt;/volume&gt;&lt;number&gt;8&lt;/number&gt;&lt;dates&gt;&lt;year&gt;1989&lt;/year&gt;&lt;/dates&gt;&lt;isbn&gt;0301-5629&lt;/isbn&gt;&lt;urls&gt;&lt;/urls&gt;&lt;/record&gt;&lt;/Cite&gt;&lt;/EndNote&gt;</w:instrText>
      </w:r>
      <w:r w:rsidR="00FC0B06">
        <w:fldChar w:fldCharType="separate"/>
      </w:r>
      <w:r w:rsidR="00D77CBD">
        <w:rPr>
          <w:noProof/>
        </w:rPr>
        <w:t>[</w:t>
      </w:r>
      <w:hyperlink w:anchor="_ENREF_17" w:tooltip="Beach, 1989 #2251" w:history="1">
        <w:r w:rsidR="004C3D0B">
          <w:rPr>
            <w:noProof/>
          </w:rPr>
          <w:t>17</w:t>
        </w:r>
      </w:hyperlink>
      <w:r w:rsidR="00D77CBD">
        <w:rPr>
          <w:noProof/>
        </w:rPr>
        <w:t>]</w:t>
      </w:r>
      <w:r w:rsidR="00FC0B06">
        <w:fldChar w:fldCharType="end"/>
      </w:r>
    </w:p>
    <w:p w:rsidR="007A6D65" w:rsidRPr="00D77CBD" w:rsidRDefault="007A6D65" w:rsidP="007A6D65">
      <w:pPr>
        <w:pStyle w:val="NoSpacing"/>
      </w:pPr>
      <w:r w:rsidRPr="00D77CBD">
        <w:rPr>
          <w:vertAlign w:val="superscript"/>
        </w:rPr>
        <w:t>4</w:t>
      </w:r>
      <w:r w:rsidR="00277202">
        <w:rPr>
          <w:vertAlign w:val="superscript"/>
        </w:rPr>
        <w:t xml:space="preserve"> </w:t>
      </w:r>
      <w:r w:rsidR="00277202" w:rsidRPr="00D77CBD">
        <w:t>Wall thickness measurements taken from</w:t>
      </w:r>
      <w:r w:rsidR="00D77CBD">
        <w:t xml:space="preserve"> </w:t>
      </w:r>
      <w:r w:rsidR="00FC0B06">
        <w:fldChar w:fldCharType="begin"/>
      </w:r>
      <w:r w:rsidR="00D77CBD">
        <w:instrText xml:space="preserve"> ADDIN EN.CITE &lt;EndNote&gt;&lt;Cite&gt;&lt;Author&gt;Ohana&lt;/Author&gt;&lt;Year&gt;2014&lt;/Year&gt;&lt;RecNum&gt;2252&lt;/RecNum&gt;&lt;DisplayText&gt;[18]&lt;/DisplayText&gt;&lt;record&gt;&lt;rec-number&gt;2252&lt;/rec-number&gt;&lt;foreign-keys&gt;&lt;key app="EN" db-id="0srdta99r0etw7e5rpzpv05v9a0ew9ef2tae" timestamp="1535138697"&gt;2252&lt;/key&gt;&lt;/foreign-keys&gt;&lt;ref-type name="Journal Article"&gt;17&lt;/ref-type&gt;&lt;contributors&gt;&lt;authors&gt;&lt;author&gt;Ohana, Mickaël&lt;/author&gt;&lt;author&gt;El Ghannudi, Soraya&lt;/author&gt;&lt;author&gt;Girsowicz, Elie&lt;/author&gt;&lt;author&gt;Lejay, Anne&lt;/author&gt;&lt;author&gt;Georg, Yannick&lt;/author&gt;&lt;author&gt;Thaveau, Fabien&lt;/author&gt;&lt;author&gt;Chakfe, Nabil&lt;/author&gt;&lt;author&gt;Roy, Catherine&lt;/author&gt;&lt;/authors&gt;&lt;/contributors&gt;&lt;titles&gt;&lt;title&gt;Detailed cross-sectional study of 60 superficial femoral artery occlusions: morphological quantitative analysis can lead to a new classification&lt;/title&gt;&lt;secondary-title&gt;Cardiovascular diagnosis and therapy&lt;/secondary-title&gt;&lt;/titles&gt;&lt;periodical&gt;&lt;full-title&gt;Cardiovascular Diagnosis and Therapy&lt;/full-title&gt;&lt;/periodical&gt;&lt;pages&gt;71&lt;/pages&gt;&lt;volume&gt;4&lt;/volume&gt;&lt;number&gt;2&lt;/number&gt;&lt;dates&gt;&lt;year&gt;2014&lt;/year&gt;&lt;/dates&gt;&lt;urls&gt;&lt;/urls&gt;&lt;/record&gt;&lt;/Cite&gt;&lt;/EndNote&gt;</w:instrText>
      </w:r>
      <w:r w:rsidR="00FC0B06">
        <w:fldChar w:fldCharType="separate"/>
      </w:r>
      <w:r w:rsidR="00D77CBD">
        <w:rPr>
          <w:noProof/>
        </w:rPr>
        <w:t>[</w:t>
      </w:r>
      <w:hyperlink w:anchor="_ENREF_18" w:tooltip="Ohana, 2014 #2252" w:history="1">
        <w:r w:rsidR="004C3D0B">
          <w:rPr>
            <w:noProof/>
          </w:rPr>
          <w:t>18</w:t>
        </w:r>
      </w:hyperlink>
      <w:r w:rsidR="00D77CBD">
        <w:rPr>
          <w:noProof/>
        </w:rPr>
        <w:t>]</w:t>
      </w:r>
      <w:r w:rsidR="00FC0B06">
        <w:fldChar w:fldCharType="end"/>
      </w:r>
    </w:p>
    <w:p w:rsidR="007A6D65" w:rsidRPr="00D77CBD" w:rsidRDefault="007A6D65" w:rsidP="007A6D65">
      <w:pPr>
        <w:pStyle w:val="NoSpacing"/>
      </w:pPr>
      <w:r w:rsidRPr="00D77CBD">
        <w:rPr>
          <w:vertAlign w:val="superscript"/>
        </w:rPr>
        <w:t>5</w:t>
      </w:r>
      <w:r w:rsidRPr="00D77CBD">
        <w:t>Lumen diameter measurements taken from</w:t>
      </w:r>
      <w:r w:rsidR="00277202">
        <w:t xml:space="preserve"> </w:t>
      </w:r>
      <w:r w:rsidR="00FC0B06">
        <w:fldChar w:fldCharType="begin"/>
      </w:r>
      <w:r w:rsidR="00277202">
        <w:instrText xml:space="preserve"> ADDIN EN.CITE &lt;EndNote&gt;&lt;Cite&gt;&lt;Author&gt;Krejza&lt;/Author&gt;&lt;Year&gt;2006&lt;/Year&gt;&lt;RecNum&gt;2253&lt;/RecNum&gt;&lt;DisplayText&gt;[19]&lt;/DisplayText&gt;&lt;record&gt;&lt;rec-number&gt;2253&lt;/rec-number&gt;&lt;foreign-keys&gt;&lt;key app="EN" db-id="0srdta99r0etw7e5rpzpv05v9a0ew9ef2tae" timestamp="1535138765"&gt;2253&lt;/key&gt;&lt;/foreign-keys&gt;&lt;ref-type name="Journal Article"&gt;17&lt;/ref-type&gt;&lt;contributors&gt;&lt;authors&gt;&lt;author&gt;Krejza, Jaroslaw&lt;/author&gt;&lt;author&gt;Arkuszewski, Michal&lt;/author&gt;&lt;author&gt;Kasner, Scott E&lt;/author&gt;&lt;author&gt;Weigele, John&lt;/author&gt;&lt;author&gt;Ustymowicz, Andrzej&lt;/author&gt;&lt;author&gt;Hurst, Robert W&lt;/author&gt;&lt;author&gt;Cucchiara, Brett L&lt;/author&gt;&lt;author&gt;Messe, Steven R&lt;/author&gt;&lt;/authors&gt;&lt;/contributors&gt;&lt;titles&gt;&lt;title&gt;Carotid artery diameter in men and women and the relation to body and neck size&lt;/title&gt;&lt;secondary-title&gt;Stroke&lt;/secondary-title&gt;&lt;/titles&gt;&lt;periodical&gt;&lt;full-title&gt;Stroke&lt;/full-title&gt;&lt;abbr-1&gt;Stroke; a journal of cerebral circulation&lt;/abbr-1&gt;&lt;/periodical&gt;&lt;pages&gt;1103-1105&lt;/pages&gt;&lt;volume&gt;37&lt;/volume&gt;&lt;number&gt;4&lt;/number&gt;&lt;dates&gt;&lt;year&gt;2006&lt;/year&gt;&lt;/dates&gt;&lt;isbn&gt;0039-2499&lt;/isbn&gt;&lt;urls&gt;&lt;/urls&gt;&lt;/record&gt;&lt;/Cite&gt;&lt;/EndNote&gt;</w:instrText>
      </w:r>
      <w:r w:rsidR="00FC0B06">
        <w:fldChar w:fldCharType="separate"/>
      </w:r>
      <w:r w:rsidR="00277202">
        <w:rPr>
          <w:noProof/>
        </w:rPr>
        <w:t>[</w:t>
      </w:r>
      <w:hyperlink w:anchor="_ENREF_19" w:tooltip="Krejza, 2006 #2253" w:history="1">
        <w:r w:rsidR="004C3D0B">
          <w:rPr>
            <w:noProof/>
          </w:rPr>
          <w:t>19</w:t>
        </w:r>
      </w:hyperlink>
      <w:r w:rsidR="00277202">
        <w:rPr>
          <w:noProof/>
        </w:rPr>
        <w:t>]</w:t>
      </w:r>
      <w:r w:rsidR="00FC0B06">
        <w:fldChar w:fldCharType="end"/>
      </w:r>
    </w:p>
    <w:p w:rsidR="007A6D65" w:rsidRPr="00D77CBD" w:rsidRDefault="007A6D65" w:rsidP="007A6D65">
      <w:pPr>
        <w:pStyle w:val="NoSpacing"/>
      </w:pPr>
      <w:r w:rsidRPr="00D77CBD">
        <w:rPr>
          <w:vertAlign w:val="superscript"/>
        </w:rPr>
        <w:t>6</w:t>
      </w:r>
      <w:r w:rsidRPr="00D77CBD">
        <w:t>Lumen diameter meas</w:t>
      </w:r>
      <w:r w:rsidR="00277202">
        <w:t xml:space="preserve">urements taken from </w:t>
      </w:r>
      <w:r w:rsidR="00FC0B06">
        <w:fldChar w:fldCharType="begin"/>
      </w:r>
      <w:r w:rsidR="00277202">
        <w:instrText xml:space="preserve"> ADDIN EN.CITE &lt;EndNote&gt;&lt;Cite&gt;&lt;Author&gt;Dodge&lt;/Author&gt;&lt;Year&gt;1992&lt;/Year&gt;&lt;RecNum&gt;2255&lt;/RecNum&gt;&lt;DisplayText&gt;[20]&lt;/DisplayText&gt;&lt;record&gt;&lt;rec-number&gt;2255&lt;/rec-number&gt;&lt;foreign-keys&gt;&lt;key app="EN" db-id="0srdta99r0etw7e5rpzpv05v9a0ew9ef2tae" timestamp="1535139212"&gt;2255&lt;/key&gt;&lt;/foreign-keys&gt;&lt;ref-type name="Journal Article"&gt;17&lt;/ref-type&gt;&lt;contributors&gt;&lt;authors&gt;&lt;author&gt;Dodge, J Theodore&lt;/author&gt;&lt;author&gt;Brown, B Greg&lt;/author&gt;&lt;author&gt;Bolson, Edward L&lt;/author&gt;&lt;author&gt;Dodge, Harold T&lt;/author&gt;&lt;/authors&gt;&lt;/contributors&gt;&lt;titles&gt;&lt;title&gt;Lumen diameter of normal human coronary arteries. Influence of age, sex, anatomic variation, and left ventricular hypertrophy or dilation&lt;/title&gt;&lt;secondary-title&gt;Circulation&lt;/secondary-title&gt;&lt;/titles&gt;&lt;periodical&gt;&lt;full-title&gt;Circulation&lt;/full-title&gt;&lt;abbr-1&gt;Circulation&lt;/abbr-1&gt;&lt;/periodical&gt;&lt;pages&gt;232-246&lt;/pages&gt;&lt;volume&gt;86&lt;/volume&gt;&lt;number&gt;1&lt;/number&gt;&lt;dates&gt;&lt;year&gt;1992&lt;/year&gt;&lt;/dates&gt;&lt;isbn&gt;0009-7322&lt;/isbn&gt;&lt;urls&gt;&lt;/urls&gt;&lt;/record&gt;&lt;/Cite&gt;&lt;/EndNote&gt;</w:instrText>
      </w:r>
      <w:r w:rsidR="00FC0B06">
        <w:fldChar w:fldCharType="separate"/>
      </w:r>
      <w:r w:rsidR="00277202">
        <w:rPr>
          <w:noProof/>
        </w:rPr>
        <w:t>[</w:t>
      </w:r>
      <w:hyperlink w:anchor="_ENREF_20" w:tooltip="Dodge, 1992 #2255" w:history="1">
        <w:r w:rsidR="004C3D0B">
          <w:rPr>
            <w:noProof/>
          </w:rPr>
          <w:t>20</w:t>
        </w:r>
      </w:hyperlink>
      <w:r w:rsidR="00277202">
        <w:rPr>
          <w:noProof/>
        </w:rPr>
        <w:t>]</w:t>
      </w:r>
      <w:r w:rsidR="00FC0B06">
        <w:fldChar w:fldCharType="end"/>
      </w:r>
    </w:p>
    <w:p w:rsidR="007A6D65" w:rsidRPr="00D77CBD" w:rsidRDefault="007A6D65" w:rsidP="007A6D65">
      <w:pPr>
        <w:pStyle w:val="NoSpacing"/>
      </w:pPr>
      <w:r w:rsidRPr="00D77CBD">
        <w:rPr>
          <w:vertAlign w:val="superscript"/>
        </w:rPr>
        <w:t>7</w:t>
      </w:r>
      <w:r w:rsidRPr="00D77CBD">
        <w:t xml:space="preserve">Wall thickness measurements taken from </w:t>
      </w:r>
      <w:r w:rsidR="00FC0B06">
        <w:fldChar w:fldCharType="begin">
          <w:fldData xml:space="preserve">PEVuZE5vdGU+PENpdGU+PEF1dGhvcj5NYWNlZG88L0F1dGhvcj48WWVhcj4yMDA4PC9ZZWFyPjxS
ZWNOdW0+MTE4MDwvUmVjTnVtPjxEaXNwbGF5VGV4dD5bMjEtMjN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277202">
        <w:instrText xml:space="preserve"> ADDIN EN.CITE </w:instrText>
      </w:r>
      <w:r w:rsidR="00FC0B06">
        <w:fldChar w:fldCharType="begin">
          <w:fldData xml:space="preserve">PEVuZE5vdGU+PENpdGU+PEF1dGhvcj5NYWNlZG88L0F1dGhvcj48WWVhcj4yMDA4PC9ZZWFyPjxS
ZWNOdW0+MTE4MDwvUmVjTnVtPjxEaXNwbGF5VGV4dD5bMjEtMjN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277202">
        <w:instrText xml:space="preserve"> ADDIN EN.CITE.DATA </w:instrText>
      </w:r>
      <w:r w:rsidR="00FC0B06">
        <w:fldChar w:fldCharType="end"/>
      </w:r>
      <w:r w:rsidR="00FC0B06">
        <w:fldChar w:fldCharType="separate"/>
      </w:r>
      <w:r w:rsidR="00277202">
        <w:rPr>
          <w:noProof/>
        </w:rPr>
        <w:t>[</w:t>
      </w:r>
      <w:hyperlink w:anchor="_ENREF_21" w:tooltip="Macedo, 2008 #1180" w:history="1">
        <w:r w:rsidR="004C3D0B">
          <w:rPr>
            <w:noProof/>
          </w:rPr>
          <w:t>21-23</w:t>
        </w:r>
      </w:hyperlink>
      <w:r w:rsidR="00277202">
        <w:rPr>
          <w:noProof/>
        </w:rPr>
        <w:t>]</w:t>
      </w:r>
      <w:r w:rsidR="00FC0B06">
        <w:fldChar w:fldCharType="end"/>
      </w:r>
    </w:p>
    <w:p w:rsidR="007A6D65" w:rsidRPr="00D77CBD" w:rsidRDefault="007A6D65" w:rsidP="007A6D65">
      <w:pPr>
        <w:pStyle w:val="NoSpacing"/>
      </w:pPr>
      <w:r w:rsidRPr="00D77CBD">
        <w:rPr>
          <w:vertAlign w:val="superscript"/>
        </w:rPr>
        <w:t>8</w:t>
      </w:r>
      <w:r w:rsidRPr="00D77CBD">
        <w:t>Estimated</w:t>
      </w:r>
    </w:p>
    <w:p w:rsidR="007A6D65" w:rsidRPr="005B6807" w:rsidRDefault="007A6D65" w:rsidP="007A6D65">
      <w:pPr>
        <w:pStyle w:val="NoSpacing"/>
        <w:rPr>
          <w:sz w:val="28"/>
        </w:rPr>
      </w:pPr>
      <w:r w:rsidRPr="00D77CBD">
        <w:rPr>
          <w:vertAlign w:val="superscript"/>
        </w:rPr>
        <w:t>9</w:t>
      </w:r>
      <w:r w:rsidRPr="00D77CBD">
        <w:t xml:space="preserve">Measurements taken from </w:t>
      </w:r>
      <w:r w:rsidR="004F3249" w:rsidRPr="00D77CBD">
        <w:t>review of typical images</w:t>
      </w:r>
    </w:p>
    <w:p w:rsidR="007A6D65" w:rsidRDefault="007A6D65" w:rsidP="007A6D65">
      <w:pPr>
        <w:rPr>
          <w:rFonts w:eastAsia="Calibri"/>
          <w:szCs w:val="22"/>
        </w:rPr>
      </w:pPr>
      <w:r>
        <w:br w:type="page"/>
      </w:r>
    </w:p>
    <w:p w:rsidR="007A6D65" w:rsidRPr="007A6D65" w:rsidRDefault="007A6D65" w:rsidP="007A6D65">
      <w:pPr>
        <w:pStyle w:val="Heading2"/>
        <w:spacing w:before="0" w:after="120"/>
        <w:rPr>
          <w:rStyle w:val="StyleVisiontextC0000000009D33780"/>
        </w:rPr>
      </w:pPr>
      <w:bookmarkStart w:id="86" w:name="_Toc515252814"/>
      <w:bookmarkStart w:id="87" w:name="_Toc523140126"/>
      <w:r w:rsidRPr="007A6D65">
        <w:rPr>
          <w:rStyle w:val="StyleVisiontextC0000000009D33780"/>
        </w:rPr>
        <w:t>Appendix</w:t>
      </w:r>
      <w:r w:rsidR="0039534E">
        <w:rPr>
          <w:rStyle w:val="StyleVisiontextC0000000009D33780"/>
        </w:rPr>
        <w:t xml:space="preserve"> D</w:t>
      </w:r>
      <w:r w:rsidRPr="007A6D65">
        <w:rPr>
          <w:rStyle w:val="StyleVisiontextC0000000009D33780"/>
        </w:rPr>
        <w:t xml:space="preserve">: </w:t>
      </w:r>
      <w:bookmarkEnd w:id="86"/>
      <w:r w:rsidR="0039534E">
        <w:rPr>
          <w:rStyle w:val="StyleVisiontextC0000000009D33780"/>
        </w:rPr>
        <w:t>Measurands</w:t>
      </w:r>
      <w:r w:rsidR="00D56C4C">
        <w:rPr>
          <w:rStyle w:val="StyleVisiontextC0000000009D33780"/>
        </w:rPr>
        <w:t xml:space="preserve"> with Description </w:t>
      </w:r>
      <w:r w:rsidR="0039534E">
        <w:rPr>
          <w:rStyle w:val="StyleVisiontextC0000000009D33780"/>
        </w:rPr>
        <w:t>and Units</w:t>
      </w:r>
      <w:bookmarkEnd w:id="87"/>
    </w:p>
    <w:tbl>
      <w:tblPr>
        <w:tblStyle w:val="LightShading"/>
        <w:tblW w:w="0" w:type="auto"/>
        <w:tblLook w:val="04A0" w:firstRow="1" w:lastRow="0" w:firstColumn="1" w:lastColumn="0" w:noHBand="0" w:noVBand="1"/>
      </w:tblPr>
      <w:tblGrid>
        <w:gridCol w:w="1408"/>
        <w:gridCol w:w="7774"/>
        <w:gridCol w:w="1554"/>
      </w:tblGrid>
      <w:tr w:rsidR="0039534E" w:rsidRPr="00C54994" w:rsidTr="003953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39534E" w:rsidP="0039534E">
            <w:pPr>
              <w:spacing w:after="120"/>
              <w:rPr>
                <w:rFonts w:cs="Arial"/>
                <w:sz w:val="20"/>
              </w:rPr>
            </w:pPr>
            <w:r>
              <w:rPr>
                <w:rFonts w:cs="Arial"/>
                <w:sz w:val="20"/>
              </w:rPr>
              <w:t>Measurand</w:t>
            </w:r>
          </w:p>
        </w:tc>
        <w:tc>
          <w:tcPr>
            <w:tcW w:w="0" w:type="auto"/>
          </w:tcPr>
          <w:p w:rsidR="0039534E" w:rsidRPr="00C54994" w:rsidRDefault="0039534E" w:rsidP="0039534E">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Description</w:t>
            </w:r>
          </w:p>
        </w:tc>
        <w:tc>
          <w:tcPr>
            <w:tcW w:w="0" w:type="auto"/>
          </w:tcPr>
          <w:p w:rsidR="0039534E" w:rsidRPr="00C54994" w:rsidRDefault="0039534E" w:rsidP="0039534E">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Units</w:t>
            </w:r>
          </w:p>
        </w:tc>
      </w:tr>
      <w:tr w:rsidR="0039534E" w:rsidRPr="00C54994"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D56C4C" w:rsidP="0039534E">
            <w:pPr>
              <w:spacing w:after="120"/>
              <w:rPr>
                <w:rFonts w:cs="Arial"/>
                <w:color w:val="000000"/>
                <w:sz w:val="20"/>
              </w:rPr>
            </w:pPr>
            <w:r>
              <w:rPr>
                <w:rFonts w:cs="Arial"/>
                <w:color w:val="000000"/>
                <w:sz w:val="20"/>
              </w:rPr>
              <w:t>Max Wall Thickness</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t>Calculated by measuring the maximum cross-sectional wall thickness</w:t>
            </w:r>
            <w:r w:rsidRPr="00C54994">
              <w:rPr>
                <w:rFonts w:cs="Arial"/>
                <w:bCs/>
                <w:color w:val="000000"/>
                <w:sz w:val="20"/>
              </w:rPr>
              <w:t xml:space="preserve"> </w:t>
            </w:r>
            <w:r>
              <w:rPr>
                <w:rFonts w:cs="Arial"/>
                <w:bCs/>
                <w:color w:val="000000"/>
                <w:sz w:val="20"/>
              </w:rPr>
              <w:t>(“Max” refers to the maximum thickness of each cross section given that the wall thickness is not uniform)</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C54994">
              <w:rPr>
                <w:rFonts w:cs="Arial"/>
                <w:bCs/>
                <w:color w:val="000000"/>
                <w:sz w:val="20"/>
              </w:rPr>
              <w:t>Expressed in units of mm</w:t>
            </w:r>
          </w:p>
        </w:tc>
      </w:tr>
      <w:tr w:rsidR="0039534E" w:rsidRPr="00C54994" w:rsidTr="0039534E">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39534E" w:rsidP="0039534E">
            <w:pPr>
              <w:spacing w:after="120"/>
              <w:rPr>
                <w:rFonts w:cs="Arial"/>
                <w:color w:val="000000"/>
                <w:sz w:val="20"/>
              </w:rPr>
            </w:pPr>
            <w:r>
              <w:rPr>
                <w:rFonts w:cs="Arial"/>
                <w:color w:val="000000"/>
                <w:sz w:val="20"/>
              </w:rPr>
              <w:t>Lumen</w:t>
            </w:r>
            <w:r w:rsidR="00D56C4C">
              <w:rPr>
                <w:rFonts w:cs="Arial"/>
                <w:color w:val="000000"/>
                <w:sz w:val="20"/>
              </w:rPr>
              <w:t xml:space="preserve"> Area</w:t>
            </w:r>
          </w:p>
        </w:tc>
        <w:tc>
          <w:tcPr>
            <w:tcW w:w="0" w:type="auto"/>
          </w:tcPr>
          <w:p w:rsidR="0039534E" w:rsidRPr="00C54994"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Calculated as cross-sectional area of blood channel at position along vessel centerline</w:t>
            </w:r>
          </w:p>
        </w:tc>
        <w:tc>
          <w:tcPr>
            <w:tcW w:w="0" w:type="auto"/>
          </w:tcPr>
          <w:p w:rsidR="0039534E" w:rsidRPr="00C54994"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D56C4C" w:rsidP="0039534E">
            <w:pPr>
              <w:spacing w:after="120"/>
              <w:rPr>
                <w:rFonts w:cs="Arial"/>
                <w:color w:val="000000"/>
                <w:sz w:val="20"/>
              </w:rPr>
            </w:pPr>
            <w:r>
              <w:rPr>
                <w:rFonts w:cs="Arial"/>
                <w:color w:val="000000"/>
                <w:sz w:val="20"/>
              </w:rPr>
              <w:t>Wall Area</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Pr>
                <w:rFonts w:cs="Arial"/>
                <w:bCs/>
                <w:color w:val="000000"/>
                <w:sz w:val="20"/>
              </w:rPr>
              <w:t>Calculated as cross-sectional area of vessel at position along vessel centerline minus the LumenArea at that position</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rsidTr="0039534E">
        <w:tc>
          <w:tcPr>
            <w:cnfStyle w:val="001000000000" w:firstRow="0" w:lastRow="0" w:firstColumn="1" w:lastColumn="0" w:oddVBand="0" w:evenVBand="0" w:oddHBand="0" w:evenHBand="0" w:firstRowFirstColumn="0" w:firstRowLastColumn="0" w:lastRowFirstColumn="0" w:lastRowLastColumn="0"/>
            <w:tcW w:w="0" w:type="auto"/>
          </w:tcPr>
          <w:p w:rsidR="0039534E" w:rsidRDefault="0039534E" w:rsidP="0039534E">
            <w:pPr>
              <w:spacing w:after="120"/>
              <w:rPr>
                <w:rFonts w:cs="Arial"/>
                <w:color w:val="000000"/>
                <w:sz w:val="20"/>
              </w:rPr>
            </w:pPr>
            <w:r>
              <w:rPr>
                <w:rFonts w:cs="Arial"/>
                <w:color w:val="000000"/>
                <w:sz w:val="20"/>
              </w:rPr>
              <w:t>Plaque</w:t>
            </w:r>
            <w:r w:rsidR="00D56C4C">
              <w:rPr>
                <w:rFonts w:cs="Arial"/>
                <w:color w:val="000000"/>
                <w:sz w:val="20"/>
              </w:rPr>
              <w:t xml:space="preserve"> Burden</w:t>
            </w:r>
          </w:p>
        </w:tc>
        <w:tc>
          <w:tcPr>
            <w:tcW w:w="0" w:type="auto"/>
          </w:tcPr>
          <w:p w:rsidR="0039534E"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Calculated as WallArea / (WallArea + LumenArea)</w:t>
            </w:r>
          </w:p>
        </w:tc>
        <w:tc>
          <w:tcPr>
            <w:tcW w:w="0" w:type="auto"/>
          </w:tcPr>
          <w:p w:rsidR="0039534E" w:rsidRPr="00C54994"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 xml:space="preserve">Expressed as a </w:t>
            </w:r>
            <w:r w:rsidR="00D56C4C">
              <w:rPr>
                <w:rFonts w:cs="Arial"/>
                <w:bCs/>
                <w:color w:val="000000"/>
                <w:sz w:val="20"/>
              </w:rPr>
              <w:t xml:space="preserve">unitless </w:t>
            </w:r>
            <w:r>
              <w:rPr>
                <w:rFonts w:cs="Arial"/>
                <w:bCs/>
                <w:color w:val="000000"/>
                <w:sz w:val="20"/>
              </w:rPr>
              <w:t>ratio</w:t>
            </w:r>
          </w:p>
        </w:tc>
      </w:tr>
      <w:tr w:rsidR="0039534E" w:rsidRPr="00C54994"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802D49" w:rsidRDefault="0039534E" w:rsidP="0039534E">
            <w:pPr>
              <w:spacing w:after="120"/>
              <w:rPr>
                <w:rFonts w:cs="Arial"/>
                <w:color w:val="000000"/>
                <w:sz w:val="20"/>
              </w:rPr>
            </w:pPr>
            <w:r>
              <w:rPr>
                <w:rFonts w:cs="Arial"/>
                <w:color w:val="000000"/>
                <w:sz w:val="20"/>
              </w:rPr>
              <w:t>LRNC</w:t>
            </w:r>
            <w:r w:rsidR="00D56C4C">
              <w:rPr>
                <w:rFonts w:cs="Arial"/>
                <w:color w:val="000000"/>
                <w:sz w:val="20"/>
              </w:rPr>
              <w:t xml:space="preserve"> </w:t>
            </w:r>
            <w:r>
              <w:rPr>
                <w:rFonts w:cs="Arial"/>
                <w:color w:val="000000"/>
                <w:sz w:val="20"/>
              </w:rPr>
              <w:t>Area</w:t>
            </w:r>
          </w:p>
        </w:tc>
        <w:tc>
          <w:tcPr>
            <w:tcW w:w="0" w:type="auto"/>
          </w:tcPr>
          <w:p w:rsidR="0039534E" w:rsidRPr="00012BF7"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012BF7">
              <w:rPr>
                <w:rFonts w:cs="Arial"/>
                <w:sz w:val="20"/>
              </w:rPr>
              <w:t>The pathologic retention of lipids, particularly lipoproteins, by intimal/medial cells leading to progressive cell loss, cell death, degeneration, and necrosis. It is a mixture of lipid, cellular debris, blood and water in various concentrations.</w:t>
            </w:r>
          </w:p>
        </w:tc>
        <w:tc>
          <w:tcPr>
            <w:tcW w:w="0" w:type="auto"/>
          </w:tcPr>
          <w:p w:rsidR="0039534E" w:rsidRPr="00012BF7" w:rsidRDefault="0039534E" w:rsidP="00D56C4C">
            <w:pPr>
              <w:pStyle w:val="NoSpacing"/>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rsidTr="0039534E">
        <w:tc>
          <w:tcPr>
            <w:cnfStyle w:val="001000000000" w:firstRow="0" w:lastRow="0" w:firstColumn="1" w:lastColumn="0" w:oddVBand="0" w:evenVBand="0" w:oddHBand="0" w:evenHBand="0" w:firstRowFirstColumn="0" w:firstRowLastColumn="0" w:lastRowFirstColumn="0" w:lastRowLastColumn="0"/>
            <w:tcW w:w="0" w:type="auto"/>
          </w:tcPr>
          <w:p w:rsidR="0039534E" w:rsidRPr="00802D49" w:rsidRDefault="00D56C4C" w:rsidP="0039534E">
            <w:pPr>
              <w:spacing w:after="120"/>
              <w:rPr>
                <w:rFonts w:cs="Arial"/>
                <w:color w:val="000000"/>
                <w:sz w:val="20"/>
              </w:rPr>
            </w:pPr>
            <w:r>
              <w:rPr>
                <w:rFonts w:cs="Arial"/>
                <w:color w:val="000000"/>
                <w:sz w:val="20"/>
              </w:rPr>
              <w:t xml:space="preserve">Calcified </w:t>
            </w:r>
            <w:r w:rsidR="0039534E">
              <w:rPr>
                <w:rFonts w:cs="Arial"/>
                <w:color w:val="000000"/>
                <w:sz w:val="20"/>
              </w:rPr>
              <w:t>Area</w:t>
            </w:r>
            <w:r w:rsidR="0039534E" w:rsidRPr="00802D49">
              <w:rPr>
                <w:rFonts w:cs="Arial"/>
                <w:color w:val="000000"/>
                <w:sz w:val="20"/>
              </w:rPr>
              <w:t xml:space="preserve"> </w:t>
            </w:r>
          </w:p>
        </w:tc>
        <w:tc>
          <w:tcPr>
            <w:tcW w:w="0" w:type="auto"/>
          </w:tcPr>
          <w:p w:rsidR="0039534E" w:rsidRPr="00012BF7"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012BF7">
              <w:rPr>
                <w:rFonts w:cs="Arial"/>
                <w:sz w:val="20"/>
              </w:rPr>
              <w:t>The physiologic defensive biological process of attempting to stabilize plaque, which has a mechanism akin to bone formation.</w:t>
            </w:r>
          </w:p>
        </w:tc>
        <w:tc>
          <w:tcPr>
            <w:tcW w:w="0" w:type="auto"/>
          </w:tcPr>
          <w:p w:rsidR="0039534E" w:rsidRPr="00012BF7" w:rsidRDefault="0039534E" w:rsidP="0039534E">
            <w:pPr>
              <w:pStyle w:val="NoSpacing"/>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bl>
    <w:p w:rsidR="007A6D65" w:rsidRDefault="007A6D65">
      <w:pPr>
        <w:widowControl/>
        <w:autoSpaceDE/>
        <w:autoSpaceDN/>
        <w:adjustRightInd/>
        <w:rPr>
          <w:rStyle w:val="StyleVisiontextC0000000009D33780"/>
          <w:rFonts w:cs="Times New Roman"/>
          <w:b/>
          <w:sz w:val="28"/>
          <w:szCs w:val="20"/>
        </w:rPr>
      </w:pPr>
      <w:r>
        <w:rPr>
          <w:rStyle w:val="StyleVisiontextC0000000009D33780"/>
        </w:rPr>
        <w:br w:type="page"/>
      </w:r>
    </w:p>
    <w:p w:rsidR="00DB4987" w:rsidRPr="00B66D2A" w:rsidRDefault="00DB4987" w:rsidP="00DB4987">
      <w:pPr>
        <w:pStyle w:val="Heading2"/>
        <w:spacing w:before="0" w:after="120"/>
      </w:pPr>
      <w:bookmarkStart w:id="88" w:name="_Toc523140127"/>
      <w:r w:rsidRPr="00B66D2A">
        <w:rPr>
          <w:rStyle w:val="StyleVisiontextC0000000009D33780"/>
        </w:rPr>
        <w:t xml:space="preserve">Appendix </w:t>
      </w:r>
      <w:r w:rsidR="0039534E">
        <w:rPr>
          <w:rStyle w:val="StyleVisiontextC0000000009D33780"/>
        </w:rPr>
        <w:t>E</w:t>
      </w:r>
      <w:r w:rsidRPr="00B66D2A">
        <w:rPr>
          <w:rStyle w:val="StyleVisiontextC0000000009D33780"/>
        </w:rPr>
        <w:t xml:space="preserve">: </w:t>
      </w:r>
      <w:r>
        <w:rPr>
          <w:rStyle w:val="StyleVisiontextC0000000009D33780"/>
        </w:rPr>
        <w:t>CT Angiography Signal Applicability and Published Performance</w:t>
      </w:r>
      <w:bookmarkEnd w:id="88"/>
      <w:r w:rsidRPr="00B66D2A">
        <w:rPr>
          <w:rStyle w:val="StyleVisiontextC0000000009D33780"/>
        </w:rPr>
        <w:t xml:space="preserve"> </w:t>
      </w:r>
    </w:p>
    <w:p w:rsidR="00DB4987" w:rsidRPr="005B3448" w:rsidRDefault="00DB4987" w:rsidP="005B3448">
      <w:pPr>
        <w:pStyle w:val="3"/>
        <w:spacing w:before="0" w:after="120"/>
        <w:rPr>
          <w:rStyle w:val="StyleVisioncontentC0000000009D55690"/>
          <w:i w:val="0"/>
          <w:color w:val="auto"/>
        </w:rPr>
      </w:pPr>
      <w:r w:rsidRPr="005B3448">
        <w:rPr>
          <w:rStyle w:val="StyleVisioncontentC0000000009D55690"/>
          <w:i w:val="0"/>
          <w:color w:val="auto"/>
        </w:rPr>
        <w:t>The ability of standard CTA to reliably identify atherosclerotic plaque tissue characteristics and correlate them with cardiovascular events relative to the more widely reported use of MRI has not previously been well established in the literature. In principle, the Hounsfield Unit scale used by CT has the potential to be more quantitative than MRI due to the objective basis on which the voxel values are based, but  terms like “soft plaque” instead of more specific terms like lipid</w:t>
      </w:r>
      <w:r w:rsidR="00345877">
        <w:rPr>
          <w:rStyle w:val="StyleVisioncontentC0000000009D55690"/>
          <w:i w:val="0"/>
          <w:color w:val="auto"/>
        </w:rPr>
        <w:t>-rich necrotic</w:t>
      </w:r>
      <w:r w:rsidRPr="005B3448">
        <w:rPr>
          <w:rStyle w:val="StyleVisioncontentC0000000009D55690"/>
          <w:i w:val="0"/>
          <w:color w:val="auto"/>
        </w:rPr>
        <w:t xml:space="preserve"> core are sometimes used in literature</w:t>
      </w:r>
      <w:r w:rsidR="00E640B8">
        <w:rPr>
          <w:rStyle w:val="StyleVisioncontentC0000000009D55690"/>
          <w:i w:val="0"/>
          <w:color w:val="auto"/>
        </w:rPr>
        <w:t xml:space="preserve"> </w:t>
      </w:r>
      <w:r w:rsidR="00FC0B06" w:rsidRPr="005B3448">
        <w:rPr>
          <w:rStyle w:val="StyleVisioncontentC0000000009D55690"/>
          <w:i w:val="0"/>
          <w:color w:val="auto"/>
        </w:rPr>
        <w:fldChar w:fldCharType="begin"/>
      </w:r>
      <w:r w:rsidR="00277202">
        <w:rPr>
          <w:rStyle w:val="StyleVisioncontentC0000000009D55690"/>
          <w:i w:val="0"/>
          <w:color w:val="auto"/>
        </w:rPr>
        <w:instrText xml:space="preserve"> ADDIN EN.CITE &lt;EndNote&gt;&lt;Cite&gt;&lt;Author&gt;Naylor&lt;/Author&gt;&lt;Year&gt;2014&lt;/Year&gt;&lt;RecNum&gt;1186&lt;/RecNum&gt;&lt;DisplayText&gt;[24]&lt;/DisplayText&gt;&lt;record&gt;&lt;rec-number&gt;1186&lt;/rec-number&gt;&lt;foreign-keys&gt;&lt;key app="EN" db-id="0srdta99r0etw7e5rpzpv05v9a0ew9ef2tae" timestamp="1475759455"&gt;1186&lt;/key&gt;&lt;key app="ENWeb" db-id=""&gt;0&lt;/key&gt;&lt;/foreign-keys&gt;&lt;ref-type name="Journal Article"&gt;17&lt;/ref-type&gt;&lt;contributors&gt;&lt;authors&gt;&lt;author&gt;Naylor, A.R.&lt;/author&gt;&lt;/authors&gt;&lt;/contributors&gt;&lt;titles&gt;&lt;title&gt;Identifying the high-risk carotid plaque&lt;/title&gt;&lt;secondary-title&gt;The Journal of Cardiovascular Surgery&lt;/secondary-title&gt;&lt;/titles&gt;&lt;periodical&gt;&lt;full-title&gt;The Journal of Cardiovascular Surgery&lt;/full-title&gt;&lt;/periodical&gt;&lt;pages&gt;11-20&lt;/pages&gt;&lt;volume&gt;55&lt;/volume&gt;&lt;number&gt;2&lt;/number&gt;&lt;edition&gt;April 2014&lt;/edition&gt;&lt;dates&gt;&lt;year&gt;2014&lt;/year&gt;&lt;pub-dates&gt;&lt;date&gt;August 20, 2014&lt;/date&gt;&lt;/pub-dates&gt;&lt;/dates&gt;&lt;urls&gt;&lt;/urls&gt;&lt;/record&gt;&lt;/Cite&gt;&lt;/EndNote&gt;</w:instrText>
      </w:r>
      <w:r w:rsidR="00FC0B06" w:rsidRPr="005B3448">
        <w:rPr>
          <w:rStyle w:val="StyleVisioncontentC0000000009D55690"/>
          <w:i w:val="0"/>
          <w:color w:val="auto"/>
        </w:rPr>
        <w:fldChar w:fldCharType="separate"/>
      </w:r>
      <w:r w:rsidR="00277202">
        <w:rPr>
          <w:rStyle w:val="StyleVisioncontentC0000000009D55690"/>
          <w:i w:val="0"/>
          <w:noProof/>
          <w:color w:val="auto"/>
        </w:rPr>
        <w:t>[</w:t>
      </w:r>
      <w:hyperlink w:anchor="_ENREF_24" w:tooltip="Naylor, 2014 #1186" w:history="1">
        <w:r w:rsidR="004C3D0B">
          <w:rPr>
            <w:rStyle w:val="StyleVisioncontentC0000000009D55690"/>
            <w:i w:val="0"/>
            <w:noProof/>
            <w:color w:val="auto"/>
          </w:rPr>
          <w:t>24</w:t>
        </w:r>
      </w:hyperlink>
      <w:r w:rsidR="00277202">
        <w:rPr>
          <w:rStyle w:val="StyleVisioncontentC0000000009D55690"/>
          <w:i w:val="0"/>
          <w:noProof/>
          <w:color w:val="auto"/>
        </w:rPr>
        <w:t>]</w:t>
      </w:r>
      <w:r w:rsidR="00FC0B06" w:rsidRPr="005B3448">
        <w:rPr>
          <w:rStyle w:val="StyleVisioncontentC0000000009D55690"/>
          <w:i w:val="0"/>
          <w:color w:val="auto"/>
        </w:rPr>
        <w:fldChar w:fldCharType="end"/>
      </w:r>
      <w:r w:rsidRPr="005B3448">
        <w:rPr>
          <w:rStyle w:val="StyleVisioncontentC0000000009D55690"/>
          <w:i w:val="0"/>
          <w:color w:val="auto"/>
        </w:rPr>
        <w:t>, suggesting less specificity. Ideal image processing would take this factor and partial volume effects into account. The speed and high-resolution of standard CTA scan protocols brings prom</w:t>
      </w:r>
      <w:r w:rsidR="00345877">
        <w:rPr>
          <w:rStyle w:val="StyleVisioncontentC0000000009D55690"/>
          <w:i w:val="0"/>
          <w:color w:val="auto"/>
        </w:rPr>
        <w:t>ise of more widespread adoption</w:t>
      </w:r>
      <w:r w:rsidRPr="005B3448">
        <w:rPr>
          <w:rStyle w:val="StyleVisioncontentC0000000009D55690"/>
          <w:i w:val="0"/>
          <w:color w:val="auto"/>
        </w:rPr>
        <w:t xml:space="preserve">. </w:t>
      </w:r>
    </w:p>
    <w:p w:rsidR="00E640B8" w:rsidRPr="00E640B8" w:rsidRDefault="00E640B8" w:rsidP="00E640B8">
      <w:pPr>
        <w:pStyle w:val="3"/>
        <w:spacing w:before="0" w:after="120"/>
        <w:rPr>
          <w:rStyle w:val="StyleVisioncontentC0000000009D55690"/>
          <w:i w:val="0"/>
          <w:color w:val="auto"/>
        </w:rPr>
      </w:pPr>
      <w:r w:rsidRPr="00E640B8">
        <w:rPr>
          <w:rStyle w:val="StyleVisioncontentC0000000009D55690"/>
          <w:i w:val="0"/>
          <w:color w:val="auto"/>
        </w:rPr>
        <w:t xml:space="preserve">Examination of arterial beds using radiological imaging is common among three image modalities: ultrasound, CT, and MRI. A particularly thorough review paper </w:t>
      </w:r>
      <w:r w:rsidR="00FC0B06" w:rsidRPr="00E640B8">
        <w:rPr>
          <w:rStyle w:val="StyleVisioncontentC0000000009D55690"/>
          <w:i w:val="0"/>
          <w:color w:val="auto"/>
        </w:rPr>
        <w:fldChar w:fldCharType="begin"/>
      </w:r>
      <w:r w:rsidR="00277202">
        <w:rPr>
          <w:rStyle w:val="StyleVisioncontentC0000000009D55690"/>
          <w:i w:val="0"/>
          <w:color w:val="auto"/>
        </w:rPr>
        <w:instrText xml:space="preserve"> ADDIN EN.CITE &lt;EndNote&gt;&lt;Cite&gt;&lt;Author&gt;ten Kate&lt;/Author&gt;&lt;Year&gt;2010&lt;/Year&gt;&lt;RecNum&gt;1226&lt;/RecNum&gt;&lt;DisplayText&gt;[25]&lt;/DisplayText&gt;&lt;record&gt;&lt;rec-number&gt;1226&lt;/rec-number&gt;&lt;foreign-keys&gt;&lt;key app="EN" db-id="0srdta99r0etw7e5rpzpv05v9a0ew9ef2tae" timestamp="1475759520"&gt;1226&lt;/key&gt;&lt;key app="ENWeb" db-id=""&gt;0&lt;/key&gt;&lt;/foreign-keys&gt;&lt;ref-type name="Journal Article"&gt;17&lt;/ref-type&gt;&lt;contributors&gt;&lt;authors&gt;&lt;author&gt;ten Kate, Gerrit L.&lt;/author&gt;&lt;author&gt;Sijbrands, Eric J.&lt;/author&gt;&lt;author&gt;Staub, Daniel&lt;/author&gt;&lt;author&gt;Coll, Blai&lt;/author&gt;&lt;author&gt;ten Cate, Folkert J.&lt;/author&gt;&lt;author&gt;Feinstein, Steven B.&lt;/author&gt;&lt;author&gt;Schinkel, Arend F. L.&lt;/author&gt;&lt;/authors&gt;&lt;/contributors&gt;&lt;titles&gt;&lt;title&gt;Noninvasive Imaging of the Vulnerable Atherosclerotic Plaque&lt;/title&gt;&lt;secondary-title&gt;Current problems in cardiology&lt;/secondary-title&gt;&lt;/titles&gt;&lt;periodical&gt;&lt;full-title&gt;Current problems in cardiology&lt;/full-title&gt;&lt;/periodical&gt;&lt;pages&gt;556-591&lt;/pages&gt;&lt;volume&gt;35&lt;/volume&gt;&lt;number&gt;11&lt;/number&gt;&lt;dates&gt;&lt;year&gt;2010&lt;/year&gt;&lt;/dates&gt;&lt;publisher&gt;Mosby-Year Book&lt;/publisher&gt;&lt;isbn&gt;0146-2806&lt;/isbn&gt;&lt;urls&gt;&lt;related-urls&gt;&lt;url&gt;http://linkinghub.elsevier.com/retrieve/pii/S0146280610001039?showall=true&lt;/url&gt;&lt;/related-urls&gt;&lt;/urls&gt;&lt;/record&gt;&lt;/Cite&gt;&lt;/EndNote&gt;</w:instrText>
      </w:r>
      <w:r w:rsidR="00FC0B06" w:rsidRPr="00E640B8">
        <w:rPr>
          <w:rStyle w:val="StyleVisioncontentC0000000009D55690"/>
          <w:i w:val="0"/>
          <w:color w:val="auto"/>
        </w:rPr>
        <w:fldChar w:fldCharType="separate"/>
      </w:r>
      <w:r w:rsidR="00277202">
        <w:rPr>
          <w:rStyle w:val="StyleVisioncontentC0000000009D55690"/>
          <w:i w:val="0"/>
          <w:noProof/>
          <w:color w:val="auto"/>
        </w:rPr>
        <w:t>[</w:t>
      </w:r>
      <w:hyperlink w:anchor="_ENREF_25" w:tooltip="ten Kate, 2010 #1226" w:history="1">
        <w:r w:rsidR="004C3D0B">
          <w:rPr>
            <w:rStyle w:val="StyleVisioncontentC0000000009D55690"/>
            <w:i w:val="0"/>
            <w:noProof/>
            <w:color w:val="auto"/>
          </w:rPr>
          <w:t>25</w:t>
        </w:r>
      </w:hyperlink>
      <w:r w:rsidR="00277202">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investigated the use of noninvasive imaging techniques in identifying plaque components and morphologic characteristics associated with atherosclerotic plaque vulnerability in carotid and coronary arteries. The review found 62 studies: 23 of which investigated ultrasound, 18 CT, 18 MRI, 2 that investigated both CT and ultrasound, and 1 that investigated both MRI and ultrasound. The 50 studies on the carotid arteries used histology as reference method, while the 12 studies on the coronary art</w:t>
      </w:r>
      <w:r>
        <w:rPr>
          <w:rStyle w:val="StyleVisioncontentC0000000009D55690"/>
          <w:i w:val="0"/>
          <w:color w:val="auto"/>
        </w:rPr>
        <w:t>eries used IVUS (but this would not be considered definitive as IVUS is itself not validated by histology)</w:t>
      </w:r>
      <w:r w:rsidRPr="00E640B8">
        <w:rPr>
          <w:rStyle w:val="StyleVisioncontentC0000000009D55690"/>
          <w:i w:val="0"/>
          <w:color w:val="auto"/>
        </w:rPr>
        <w:t xml:space="preserve">.  </w:t>
      </w:r>
    </w:p>
    <w:p w:rsidR="00F94122" w:rsidRPr="00713EA5" w:rsidRDefault="00713EA5" w:rsidP="00713EA5">
      <w:pPr>
        <w:pStyle w:val="Heading3"/>
        <w:spacing w:after="120"/>
        <w:rPr>
          <w:rStyle w:val="SubtleReference"/>
          <w:color w:val="auto"/>
          <w:sz w:val="24"/>
        </w:rPr>
      </w:pPr>
      <w:bookmarkStart w:id="89" w:name="_Toc468020663"/>
      <w:bookmarkStart w:id="90" w:name="_Toc523140128"/>
      <w:r>
        <w:rPr>
          <w:rStyle w:val="SubtleReference"/>
          <w:color w:val="auto"/>
          <w:sz w:val="24"/>
        </w:rPr>
        <w:t>Vessel</w:t>
      </w:r>
      <w:r w:rsidR="00F94122" w:rsidRPr="00713EA5">
        <w:rPr>
          <w:rStyle w:val="SubtleReference"/>
          <w:color w:val="auto"/>
          <w:sz w:val="24"/>
        </w:rPr>
        <w:t xml:space="preserve"> Structure</w:t>
      </w:r>
      <w:bookmarkEnd w:id="89"/>
      <w:bookmarkEnd w:id="90"/>
    </w:p>
    <w:tbl>
      <w:tblPr>
        <w:tblStyle w:val="TableSubtle1"/>
        <w:tblW w:w="0" w:type="auto"/>
        <w:tblLook w:val="04A0" w:firstRow="1" w:lastRow="0" w:firstColumn="1" w:lastColumn="0" w:noHBand="0" w:noVBand="1"/>
      </w:tblPr>
      <w:tblGrid>
        <w:gridCol w:w="1148"/>
        <w:gridCol w:w="850"/>
        <w:gridCol w:w="1078"/>
        <w:gridCol w:w="67"/>
        <w:gridCol w:w="923"/>
        <w:gridCol w:w="1351"/>
        <w:gridCol w:w="2611"/>
        <w:gridCol w:w="2708"/>
      </w:tblGrid>
      <w:tr w:rsidR="004C3D0B" w:rsidRPr="00076BD4" w:rsidTr="00E463E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F94122">
            <w:pPr>
              <w:rPr>
                <w:rFonts w:cs="Arial"/>
                <w:i/>
                <w:sz w:val="14"/>
                <w:szCs w:val="14"/>
              </w:rPr>
            </w:pPr>
            <w:r w:rsidRPr="00076BD4">
              <w:rPr>
                <w:rFonts w:cs="Arial"/>
                <w:i/>
                <w:sz w:val="14"/>
                <w:szCs w:val="14"/>
              </w:rPr>
              <w:t>Source</w:t>
            </w:r>
          </w:p>
        </w:tc>
        <w:tc>
          <w:tcPr>
            <w:tcW w:w="850"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Imaging Method</w:t>
            </w:r>
          </w:p>
        </w:tc>
        <w:tc>
          <w:tcPr>
            <w:tcW w:w="1145" w:type="dxa"/>
            <w:gridSpan w:val="2"/>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 xml:space="preserve">Reference </w:t>
            </w:r>
          </w:p>
        </w:tc>
        <w:tc>
          <w:tcPr>
            <w:tcW w:w="923"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bject</w:t>
            </w:r>
          </w:p>
        </w:tc>
        <w:tc>
          <w:tcPr>
            <w:tcW w:w="1351"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Structure measurement</w:t>
            </w:r>
          </w:p>
        </w:tc>
        <w:tc>
          <w:tcPr>
            <w:tcW w:w="2611"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ffset</w:t>
            </w:r>
          </w:p>
        </w:tc>
        <w:tc>
          <w:tcPr>
            <w:tcW w:w="2708"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Variability</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de Weert 2006 </w:t>
            </w:r>
            <w:r w:rsidR="00FC0B06" w:rsidRPr="00076BD4">
              <w:rPr>
                <w:rFonts w:cs="Arial"/>
                <w:sz w:val="14"/>
                <w:szCs w:val="14"/>
              </w:rPr>
              <w:fldChar w:fldCharType="begin"/>
            </w:r>
            <w:r w:rsidR="004C3D0B">
              <w:rPr>
                <w:rFonts w:cs="Arial"/>
                <w:sz w:val="14"/>
                <w:szCs w:val="14"/>
              </w:rPr>
              <w:instrText xml:space="preserve"> ADDIN EN.CITE &lt;EndNote&gt;&lt;Cite&gt;&lt;Author&gt;de Weert&lt;/Author&gt;&lt;Year&gt;2006&lt;/Year&gt;&lt;RecNum&gt;1393&lt;/RecNum&gt;&lt;DisplayText&gt;[26]&lt;/DisplayText&gt;&lt;record&gt;&lt;rec-number&gt;1393&lt;/rec-number&gt;&lt;foreign-keys&gt;&lt;key app="EN" db-id="0ar9dr9r5pzte7eawvapt2wa2fxx2vdr0waf"&gt;1393&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6" w:tooltip="de Weert, 2006 #1268" w:history="1">
              <w:r w:rsidR="004C3D0B">
                <w:rPr>
                  <w:rFonts w:cs="Arial"/>
                  <w:noProof/>
                  <w:sz w:val="14"/>
                  <w:szCs w:val="14"/>
                </w:rPr>
                <w:t>26</w:t>
              </w:r>
            </w:hyperlink>
            <w:r w:rsidR="004C3D0B">
              <w:rPr>
                <w:rFonts w:cs="Arial"/>
                <w:noProof/>
                <w:sz w:val="14"/>
                <w:szCs w:val="14"/>
              </w:rPr>
              <w:t>]</w:t>
            </w:r>
            <w:r w:rsidR="00FC0B06" w:rsidRPr="00076BD4">
              <w:rPr>
                <w:rFonts w:cs="Arial"/>
                <w:sz w:val="14"/>
                <w:szCs w:val="14"/>
              </w:rPr>
              <w:fldChar w:fldCharType="end"/>
            </w:r>
            <w:r w:rsidRPr="00076BD4">
              <w:rPr>
                <w:rFonts w:cs="Arial"/>
                <w:sz w:val="14"/>
                <w:szCs w:val="14"/>
              </w:rPr>
              <w:t xml:space="preserve"> </w:t>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7 Human carotid</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5% constant over </w:t>
            </w:r>
            <w:r>
              <w:rPr>
                <w:rFonts w:cs="Arial"/>
                <w:sz w:val="14"/>
                <w:szCs w:val="14"/>
              </w:rPr>
              <w:t>74-111</w:t>
            </w:r>
            <w:r w:rsidRPr="00076BD4">
              <w:rPr>
                <w:rFonts w:cs="Arial"/>
                <w:sz w:val="14"/>
                <w:szCs w:val="14"/>
              </w:rPr>
              <w:t xml:space="preserve">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74-111</w:t>
            </w:r>
            <w:r w:rsidRPr="00076BD4">
              <w:rPr>
                <w:rFonts w:cs="Arial"/>
                <w:sz w:val="14"/>
                <w:szCs w:val="14"/>
              </w:rPr>
              <w:t xml:space="preserve"> mm2 </w:t>
            </w:r>
            <w:r>
              <w:rPr>
                <w:rFonts w:cs="Arial"/>
                <w:sz w:val="14"/>
                <w:szCs w:val="14"/>
              </w:rPr>
              <w:t xml:space="preserve"> </w:t>
            </w:r>
            <w:r w:rsidRPr="00076BD4">
              <w:rPr>
                <w:rFonts w:cs="Arial"/>
                <w:sz w:val="14"/>
                <w:szCs w:val="14"/>
              </w:rPr>
              <w:t>range; poor below</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de Weert 2006 </w:t>
            </w:r>
            <w:r w:rsidR="00FC0B06" w:rsidRPr="00076BD4">
              <w:rPr>
                <w:rFonts w:cs="Arial"/>
                <w:sz w:val="14"/>
                <w:szCs w:val="14"/>
              </w:rPr>
              <w:fldChar w:fldCharType="begin"/>
            </w:r>
            <w:r w:rsidR="004C3D0B">
              <w:rPr>
                <w:rFonts w:cs="Arial"/>
                <w:sz w:val="14"/>
                <w:szCs w:val="14"/>
              </w:rPr>
              <w:instrText xml:space="preserve"> ADDIN EN.CITE &lt;EndNote&gt;&lt;Cite&gt;&lt;Author&gt;de Weert&lt;/Author&gt;&lt;Year&gt;2006&lt;/Year&gt;&lt;RecNum&gt;1393&lt;/RecNum&gt;&lt;DisplayText&gt;[26]&lt;/DisplayText&gt;&lt;record&gt;&lt;rec-number&gt;1393&lt;/rec-number&gt;&lt;foreign-keys&gt;&lt;key app="EN" db-id="0ar9dr9r5pzte7eawvapt2wa2fxx2vdr0waf"&gt;1393&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6" w:tooltip="de Weert, 2006 #1268" w:history="1">
              <w:r w:rsidR="004C3D0B">
                <w:rPr>
                  <w:rFonts w:cs="Arial"/>
                  <w:noProof/>
                  <w:sz w:val="14"/>
                  <w:szCs w:val="14"/>
                </w:rPr>
                <w:t>26</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3 Human carotid</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0% constant over 22</w:t>
            </w:r>
            <w:r>
              <w:rPr>
                <w:rFonts w:cs="Arial"/>
                <w:sz w:val="14"/>
                <w:szCs w:val="14"/>
              </w:rPr>
              <w:t xml:space="preserve">-63 </w:t>
            </w:r>
            <w:r w:rsidRPr="00076BD4">
              <w:rPr>
                <w:rFonts w:cs="Arial"/>
                <w:sz w:val="14"/>
                <w:szCs w:val="14"/>
              </w:rPr>
              <w:t>mm2 range; poor below</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 constant over 22</w:t>
            </w:r>
            <w:r>
              <w:rPr>
                <w:rFonts w:cs="Arial"/>
                <w:sz w:val="14"/>
                <w:szCs w:val="14"/>
              </w:rPr>
              <w:t xml:space="preserve">-63 </w:t>
            </w:r>
            <w:r w:rsidRPr="00076BD4">
              <w:rPr>
                <w:rFonts w:cs="Arial"/>
                <w:sz w:val="14"/>
                <w:szCs w:val="14"/>
              </w:rPr>
              <w:t>mm2</w:t>
            </w:r>
            <w:r>
              <w:rPr>
                <w:rFonts w:cs="Arial"/>
                <w:sz w:val="14"/>
                <w:szCs w:val="14"/>
              </w:rPr>
              <w:t xml:space="preserve"> </w:t>
            </w:r>
            <w:r w:rsidRPr="00076BD4">
              <w:rPr>
                <w:rFonts w:cs="Arial"/>
                <w:sz w:val="14"/>
                <w:szCs w:val="14"/>
              </w:rPr>
              <w:t xml:space="preserve"> range; poor below</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Height w:val="418"/>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Kwee 2009 </w:t>
            </w:r>
            <w:r w:rsidR="00FC0B06" w:rsidRPr="00076BD4">
              <w:rPr>
                <w:rFonts w:cs="Arial"/>
                <w:sz w:val="14"/>
                <w:szCs w:val="14"/>
              </w:rPr>
              <w:fldChar w:fldCharType="begin"/>
            </w:r>
            <w:r w:rsidR="004C3D0B">
              <w:rPr>
                <w:rFonts w:cs="Arial"/>
                <w:sz w:val="14"/>
                <w:szCs w:val="14"/>
              </w:rPr>
              <w:instrText xml:space="preserve"> ADDIN EN.CITE &lt;EndNote&gt;&lt;Cite&gt;&lt;Author&gt;Kwee&lt;/Author&gt;&lt;Year&gt;2009&lt;/Year&gt;&lt;RecNum&gt;1241&lt;/RecNum&gt;&lt;DisplayText&gt;[27]&lt;/DisplayText&gt;&lt;record&gt;&lt;rec-number&gt;1241&lt;/rec-number&gt;&lt;foreign-keys&gt;&lt;key app="EN" db-id="0ar9dr9r5pzte7eawvapt2wa2fxx2vdr0waf"&gt;1241&lt;/key&gt;&lt;/foreign-keys&gt;&lt;ref-type name="Journal Article"&gt;17&lt;/ref-type&gt;&lt;contributors&gt;&lt;authors&gt;&lt;author&gt;Kwee, Robert M.&lt;/author&gt;&lt;author&gt;Teule, Gerrit J. J.&lt;/author&gt;&lt;author&gt;van Oostenbrugge, Robert J.&lt;/author&gt;&lt;author&gt;Mess, Werner H.&lt;/author&gt;&lt;author&gt;Prins, Martin H.&lt;/author&gt;&lt;author&gt;van der Geest, Rob J.&lt;/author&gt;&lt;author&gt;ter Berg, Johannes W.M.&lt;/author&gt;&lt;author&gt;Franke, Cees L.&lt;/author&gt;&lt;author&gt;Korten, Arthur G.G.C.&lt;/author&gt;&lt;author&gt;Meems, Bé J.&lt;/author&gt;&lt;author&gt;Hofman, Paul A.M.&lt;/author&gt;&lt;author&gt;van Engelshoven, Jos M.A.&lt;/author&gt;&lt;author&gt;Wildberger, Joachim E.&lt;/author&gt;&lt;author&gt;Kooi, M. Eline&lt;/author&gt;&lt;/authors&gt;&lt;/contributors&gt;&lt;titles&gt;&lt;title&gt;Multimodality Imaging of Carotid Artery Plaques: 18F-Fluoro-2-Deoxyglucose Positron Emission Tomography, Computed Tomography, and Magnetic Resonance Imaging&lt;/title&gt;&lt;secondary-title&gt;Stroke&lt;/secondary-title&gt;&lt;/titles&gt;&lt;periodical&gt;&lt;full-title&gt;Stroke&lt;/full-title&gt;&lt;abbr-1&gt;Stroke; a journal of cerebral circulation&lt;/abbr-1&gt;&lt;/periodical&gt;&lt;pages&gt;3718-3724&lt;/pages&gt;&lt;volume&gt;40&lt;/volume&gt;&lt;number&gt;12&lt;/number&gt;&lt;dates&gt;&lt;year&gt;2009&lt;/year&gt;&lt;pub-dates&gt;&lt;date&gt;December 1, 2009&lt;/date&gt;&lt;/pub-dates&gt;&lt;/dates&gt;&lt;urls&gt;&lt;related-urls&gt;&lt;url&gt;http://stroke.ahajournals.org/content/40/12/3718.abstract&lt;/url&gt;&lt;/related-urls&gt;&lt;/urls&gt;&lt;electronic-resource-num&gt;10.1161/strokeaha.109.564088&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7" w:tooltip="Kwee, 2009 #1241" w:history="1">
              <w:r w:rsidR="004C3D0B">
                <w:rPr>
                  <w:rFonts w:cs="Arial"/>
                  <w:noProof/>
                  <w:sz w:val="14"/>
                  <w:szCs w:val="14"/>
                </w:rPr>
                <w:t>27</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 Auto</w:t>
            </w:r>
          </w:p>
        </w:tc>
        <w:tc>
          <w:tcPr>
            <w:tcW w:w="1145"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5T MR</w:t>
            </w:r>
          </w:p>
        </w:tc>
        <w:tc>
          <w:tcPr>
            <w:tcW w:w="923"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Human carotid</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9%</w:t>
            </w:r>
            <w:r>
              <w:rPr>
                <w:rFonts w:cs="Arial"/>
                <w:sz w:val="14"/>
                <w:szCs w:val="14"/>
              </w:rPr>
              <w:t xml:space="preserve"> constant over 19-72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37%</w:t>
            </w:r>
            <w:r>
              <w:rPr>
                <w:rFonts w:cs="Arial"/>
                <w:sz w:val="14"/>
                <w:szCs w:val="14"/>
              </w:rPr>
              <w:t xml:space="preserve"> </w:t>
            </w:r>
            <w:r w:rsidRPr="00076BD4">
              <w:rPr>
                <w:rFonts w:cs="Arial"/>
                <w:sz w:val="14"/>
                <w:szCs w:val="14"/>
              </w:rPr>
              <w:t>%</w:t>
            </w:r>
            <w:r>
              <w:rPr>
                <w:rFonts w:cs="Arial"/>
                <w:sz w:val="14"/>
                <w:szCs w:val="14"/>
              </w:rPr>
              <w:t xml:space="preserve"> constant over 19-72 mm2 range; poor below</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F94122">
            <w:pPr>
              <w:rPr>
                <w:rFonts w:cs="Arial"/>
                <w:sz w:val="14"/>
                <w:szCs w:val="14"/>
              </w:rPr>
            </w:pPr>
            <w:r w:rsidRPr="00076BD4">
              <w:rPr>
                <w:rFonts w:cs="Arial"/>
                <w:sz w:val="14"/>
                <w:szCs w:val="14"/>
              </w:rPr>
              <w:t xml:space="preserve">Obaid 2013 </w:t>
            </w:r>
            <w:r w:rsidR="00FC0B06" w:rsidRPr="00076BD4">
              <w:rPr>
                <w:rFonts w:cs="Arial"/>
                <w:sz w:val="14"/>
                <w:szCs w:val="14"/>
              </w:rPr>
              <w:fldChar w:fldCharType="begin"/>
            </w:r>
            <w:r w:rsidR="004C3D0B">
              <w:rPr>
                <w:rFonts w:cs="Arial"/>
                <w:sz w:val="14"/>
                <w:szCs w:val="14"/>
              </w:rPr>
              <w:instrText xml:space="preserve"> ADDIN EN.CITE &lt;EndNote&gt;&lt;Cite&gt;&lt;Author&gt;Obaid&lt;/Author&gt;&lt;Year&gt;2013&lt;/Year&gt;&lt;RecNum&gt;1176&lt;/RecNum&gt;&lt;DisplayText&gt;[28]&lt;/DisplayText&gt;&lt;record&gt;&lt;rec-number&gt;1176&lt;/rec-number&gt;&lt;foreign-keys&gt;&lt;key app="EN" db-id="0srdta99r0etw7e5rpzpv05v9a0ew9ef2tae" timestamp="1475759438"&gt;1176&lt;/key&gt;&lt;key app="ENWeb" db-id=""&gt;0&lt;/key&gt;&lt;/foreign-keys&gt;&lt;ref-type name="Journal Article"&gt;17&lt;/ref-type&gt;&lt;contributors&gt;&lt;authors&gt;&lt;author&gt;Obaid, Daniel R.&lt;/author&gt;&lt;author&gt;Calvert, Patrick A.&lt;/author&gt;&lt;author&gt;Gopalan, Deepa&lt;/author&gt;&lt;author&gt;Parker, Richard A.&lt;/author&gt;&lt;author&gt;Hoole, Stephen P.&lt;/author&gt;&lt;author&gt;West, E.J.&lt;/author&gt;&lt;author&gt;Goddard, Martin&lt;/author&gt;&lt;author&gt;Rudd, James H.F.&lt;/author&gt;&lt;author&gt;Bennett, Martin R.&lt;/author&gt;&lt;/authors&gt;&lt;/contributors&gt;&lt;auth-address&gt;Division of Cardiovascular Medicine, and Centre for Applied Medical Statistics, University of Cambridge, Cambridge, United Kingdom; and Papworth Hospital NHS Foundation Trust, Cambridge, United Kingdom.&lt;/auth-address&gt;&lt;titles&gt;&lt;title&gt;Atherosclerotic Plaque Composition and Classification Identified by Coronary Computed Tomography: Assessment of Computed Tomography-Generated Plaque Maps Compared With Virtual Histology Intravascular Ultrasound and Histology&lt;/title&gt;&lt;secondary-title&gt;Circulation: Cardiovascular Imaging&lt;/secondary-title&gt;&lt;/titles&gt;&lt;periodical&gt;&lt;full-title&gt;Circulation: Cardiovascular Imaging&lt;/full-title&gt;&lt;/periodical&gt;&lt;pages&gt;655-664&lt;/pages&gt;&lt;edition&gt;August 19 2013&lt;/edition&gt;&lt;dates&gt;&lt;year&gt;2013&lt;/year&gt;&lt;pub-dates&gt;&lt;date&gt;July 27, 2013&lt;/date&gt;&lt;/pub-dates&gt;&lt;/dates&gt;&lt;orig-pub&gt;September 2013&lt;/orig-pub&gt;&lt;urls&gt;&lt;/urls&gt;&lt;electronic-resource-num&gt;10.1161/CIRCIMAGING.112.000250&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8" w:tooltip="Obaid, 2013 #1176" w:history="1">
              <w:r w:rsidR="004C3D0B">
                <w:rPr>
                  <w:rFonts w:cs="Arial"/>
                  <w:noProof/>
                  <w:sz w:val="14"/>
                  <w:szCs w:val="14"/>
                </w:rPr>
                <w:t>28</w:t>
              </w:r>
            </w:hyperlink>
            <w:r w:rsidR="004C3D0B">
              <w:rPr>
                <w:rFonts w:cs="Arial"/>
                <w:noProof/>
                <w:sz w:val="14"/>
                <w:szCs w:val="14"/>
              </w:rPr>
              <w:t>]</w:t>
            </w:r>
            <w:r w:rsidR="00FC0B06" w:rsidRPr="00076BD4">
              <w:rPr>
                <w:rFonts w:cs="Arial"/>
                <w:sz w:val="14"/>
                <w:szCs w:val="14"/>
              </w:rPr>
              <w:fldChar w:fldCharType="end"/>
            </w:r>
            <w:r w:rsidRPr="00076BD4">
              <w:rPr>
                <w:rFonts w:cs="Arial"/>
                <w:sz w:val="14"/>
                <w:szCs w:val="14"/>
              </w:rPr>
              <w:t xml:space="preserve"> </w:t>
            </w:r>
          </w:p>
          <w:p w:rsidR="00F94122" w:rsidRPr="00076BD4" w:rsidRDefault="00F94122" w:rsidP="00F94122">
            <w:pPr>
              <w:rPr>
                <w:rFonts w:cs="Arial"/>
                <w:sz w:val="14"/>
                <w:szCs w:val="14"/>
              </w:rPr>
            </w:pP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2 Human coronaries</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1% constant over </w:t>
            </w:r>
            <w:r>
              <w:rPr>
                <w:rFonts w:cs="Arial"/>
                <w:sz w:val="14"/>
                <w:szCs w:val="14"/>
              </w:rPr>
              <w:t>352-468</w:t>
            </w:r>
            <w:r w:rsidRPr="00076BD4">
              <w:rPr>
                <w:rFonts w:cs="Arial"/>
                <w:sz w:val="14"/>
                <w:szCs w:val="14"/>
              </w:rPr>
              <w:t xml:space="preserve"> mm2 range; poor below</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4% constant over </w:t>
            </w:r>
            <w:r>
              <w:rPr>
                <w:rFonts w:cs="Arial"/>
                <w:sz w:val="14"/>
                <w:szCs w:val="14"/>
              </w:rPr>
              <w:t>352-468</w:t>
            </w:r>
            <w:r w:rsidRPr="00076BD4">
              <w:rPr>
                <w:rFonts w:cs="Arial"/>
                <w:sz w:val="14"/>
                <w:szCs w:val="14"/>
              </w:rPr>
              <w:t xml:space="preserve"> mm2 range; poor below</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Papadopoulou 2013 </w:t>
            </w:r>
            <w:r w:rsidR="00FC0B06" w:rsidRPr="00076BD4">
              <w:rPr>
                <w:rFonts w:cs="Arial"/>
                <w:sz w:val="14"/>
                <w:szCs w:val="14"/>
              </w:rPr>
              <w:fldChar w:fldCharType="begin"/>
            </w:r>
            <w:r w:rsidR="004C3D0B">
              <w:rPr>
                <w:rFonts w:cs="Arial"/>
                <w:sz w:val="14"/>
                <w:szCs w:val="14"/>
              </w:rPr>
              <w:instrText xml:space="preserve"> ADDIN EN.CITE &lt;EndNote&gt;&lt;Cite&gt;&lt;Author&gt;Papadopoulou&lt;/Author&gt;&lt;Year&gt;2013&lt;/Year&gt;&lt;RecNum&gt;332&lt;/RecNum&gt;&lt;DisplayText&gt;[29]&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4C3D0B">
              <w:rPr>
                <w:rFonts w:cs="Arial"/>
                <w:noProof/>
                <w:sz w:val="14"/>
                <w:szCs w:val="14"/>
              </w:rPr>
              <w:t>[</w:t>
            </w:r>
            <w:hyperlink w:anchor="_ENREF_29" w:tooltip="Papadopoulou, 2013 #332" w:history="1">
              <w:r w:rsidR="004C3D0B">
                <w:rPr>
                  <w:rFonts w:cs="Arial"/>
                  <w:noProof/>
                  <w:sz w:val="14"/>
                  <w:szCs w:val="14"/>
                </w:rPr>
                <w:t>29</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62 Human coronaries</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 constant over 12.</w:t>
            </w:r>
            <w:r>
              <w:rPr>
                <w:rFonts w:cs="Arial"/>
                <w:sz w:val="14"/>
                <w:szCs w:val="14"/>
              </w:rPr>
              <w:t>8-23.</w:t>
            </w:r>
            <w:r w:rsidRPr="00076BD4">
              <w:rPr>
                <w:rFonts w:cs="Arial"/>
                <w:sz w:val="14"/>
                <w:szCs w:val="14"/>
              </w:rPr>
              <w:t>2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0% constant over 12.</w:t>
            </w:r>
            <w:r>
              <w:rPr>
                <w:rFonts w:cs="Arial"/>
                <w:sz w:val="14"/>
                <w:szCs w:val="14"/>
              </w:rPr>
              <w:t>8-23.</w:t>
            </w:r>
            <w:r w:rsidRPr="00076BD4">
              <w:rPr>
                <w:rFonts w:cs="Arial"/>
                <w:sz w:val="14"/>
                <w:szCs w:val="14"/>
              </w:rPr>
              <w:t>2  mm2 range; poor below</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Papadopoulou 2013 </w:t>
            </w:r>
            <w:r w:rsidR="00FC0B06" w:rsidRPr="00076BD4">
              <w:rPr>
                <w:rFonts w:cs="Arial"/>
                <w:sz w:val="14"/>
                <w:szCs w:val="14"/>
              </w:rPr>
              <w:fldChar w:fldCharType="begin"/>
            </w:r>
            <w:r w:rsidR="004C3D0B">
              <w:rPr>
                <w:rFonts w:cs="Arial"/>
                <w:sz w:val="14"/>
                <w:szCs w:val="14"/>
              </w:rPr>
              <w:instrText xml:space="preserve"> ADDIN EN.CITE &lt;EndNote&gt;&lt;Cite&gt;&lt;Author&gt;Papadopoulou&lt;/Author&gt;&lt;Year&gt;2013&lt;/Year&gt;&lt;RecNum&gt;332&lt;/RecNum&gt;&lt;DisplayText&gt;[29]&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4C3D0B">
              <w:rPr>
                <w:rFonts w:cs="Arial"/>
                <w:noProof/>
                <w:sz w:val="14"/>
                <w:szCs w:val="14"/>
              </w:rPr>
              <w:t>[</w:t>
            </w:r>
            <w:hyperlink w:anchor="_ENREF_29" w:tooltip="Papadopoulou, 2013 #332" w:history="1">
              <w:r w:rsidR="004C3D0B">
                <w:rPr>
                  <w:rFonts w:cs="Arial"/>
                  <w:noProof/>
                  <w:sz w:val="14"/>
                  <w:szCs w:val="14"/>
                </w:rPr>
                <w:t>29</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535 Human coronaries</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Vessel Area (mm2)</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7%</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Papadopoulou 2012 </w:t>
            </w:r>
            <w:r w:rsidR="00FC0B06" w:rsidRPr="00076BD4">
              <w:rPr>
                <w:rFonts w:cs="Arial"/>
                <w:sz w:val="14"/>
                <w:szCs w:val="14"/>
              </w:rPr>
              <w:fldChar w:fldCharType="begin"/>
            </w:r>
            <w:r w:rsidR="004C3D0B">
              <w:rPr>
                <w:rFonts w:cs="Arial"/>
                <w:sz w:val="14"/>
                <w:szCs w:val="14"/>
              </w:rPr>
              <w:instrText xml:space="preserve"> ADDIN EN.CITE &lt;EndNote&gt;&lt;Cite&gt;&lt;Author&gt;Papadopoulou&lt;/Author&gt;&lt;Year&gt;2012&lt;/Year&gt;&lt;RecNum&gt;319&lt;/RecNum&gt;&lt;DisplayText&gt;[30]&lt;/DisplayText&gt;&lt;record&gt;&lt;rec-number&gt;319&lt;/rec-number&gt;&lt;foreign-keys&gt;&lt;key app="EN" db-id="0srdta99r0etw7e5rpzpv05v9a0ew9ef2tae" timestamp="1475758607"&gt;319&lt;/key&gt;&lt;key app="ENWeb" db-id=""&gt;0&lt;/key&gt;&lt;/foreign-keys&gt;&lt;ref-type name="Journal Article"&gt;17&lt;/ref-type&gt;&lt;contributors&gt;&lt;authors&gt;&lt;author&gt;Papadopoulou, Stella-Lida&lt;/author&gt;&lt;author&gt;Neefjes, Lisan A.&lt;/author&gt;&lt;author&gt;Garcia-Garcia, Hector M.&lt;/author&gt;&lt;author&gt;Flu, Willem-Jan&lt;/author&gt;&lt;author&gt;Rossi, Alexia&lt;/author&gt;&lt;author&gt;Dharampal, Anoeshka S.&lt;/author&gt;&lt;author&gt;Kitslaar, Pieter H.&lt;/author&gt;&lt;author&gt;Mollet, Nico R.&lt;/author&gt;&lt;author&gt;Veldhof, Susan&lt;/author&gt;&lt;author&gt;Nieman, Koen&lt;/author&gt;&lt;author&gt;Stone, Gregg W.&lt;/author&gt;&lt;author&gt;Serruys, Patrick W.&lt;/author&gt;&lt;author&gt;Krestin, Gabriel P.&lt;/author&gt;&lt;author&gt;de Feyter, Pim J.&lt;/author&gt;&lt;/authors&gt;&lt;/contributors&gt;&lt;titles&gt;&lt;title&gt;Natural History of Coronary Atherosclerosis by Multislice Computed Tomography&lt;/title&gt;&lt;secondary-title&gt;JACC: Cardiovascular Imaging&lt;/secondary-title&gt;&lt;/titles&gt;&lt;periodical&gt;&lt;full-title&gt;JACC: Cardiovascular Imaging&lt;/full-title&gt;&lt;/periodical&gt;&lt;pages&gt;S28-S37&lt;/pages&gt;&lt;volume&gt;5&lt;/volume&gt;&lt;number&gt;3, Supplement&lt;/number&gt;&lt;keywords&gt;&lt;keyword&gt;atherosclerosis&lt;/keyword&gt;&lt;keyword&gt;computed tomography coronary angiography&lt;/keyword&gt;&lt;keyword&gt;coronary plaque&lt;/keyword&gt;&lt;keyword&gt;disease progression&lt;/keyword&gt;&lt;/keywords&gt;&lt;dates&gt;&lt;year&gt;2012&lt;/year&gt;&lt;/dates&gt;&lt;isbn&gt;1936-878X&lt;/isbn&gt;&lt;urls&gt;&lt;related-urls&gt;&lt;url&gt;http://www.sciencedirect.com/science/article/pii/S1936878X12000654&lt;/url&gt;&lt;/related-urls&gt;&lt;/urls&gt;&lt;electronic-resource-num&gt;http://dx.doi.org/10.1016/j.jcmg.2012.01.009&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30" w:tooltip="Papadopoulou, 2012 #319" w:history="1">
              <w:r w:rsidR="004C3D0B">
                <w:rPr>
                  <w:rFonts w:cs="Arial"/>
                  <w:noProof/>
                  <w:sz w:val="14"/>
                  <w:szCs w:val="14"/>
                </w:rPr>
                <w:t>30</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435 Human coronaries</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1% constant over 6.1-16.4</w:t>
            </w:r>
            <w:r w:rsidRPr="00076BD4">
              <w:rPr>
                <w:rFonts w:cs="Arial"/>
                <w:sz w:val="14"/>
                <w:szCs w:val="14"/>
              </w:rPr>
              <w:t xml:space="preserve"> mm2 range; poor above</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14% constant over </w:t>
            </w:r>
            <w:r>
              <w:rPr>
                <w:rFonts w:cs="Arial"/>
                <w:sz w:val="14"/>
                <w:szCs w:val="14"/>
              </w:rPr>
              <w:t>6.1-16.4</w:t>
            </w:r>
            <w:r w:rsidRPr="00076BD4">
              <w:rPr>
                <w:rFonts w:cs="Arial"/>
                <w:sz w:val="14"/>
                <w:szCs w:val="14"/>
              </w:rPr>
              <w:t xml:space="preserve">  mm2 range; poor above</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4C3D0B">
              <w:rPr>
                <w:rFonts w:cs="Arial"/>
                <w:sz w:val="14"/>
                <w:szCs w:val="14"/>
              </w:rPr>
              <w:instrText xml:space="preserve"> ADDIN EN.CITE &lt;EndNote&gt;&lt;Cite&gt;&lt;Author&gt;Rinehart&lt;/Author&gt;&lt;Year&gt;2011&lt;/Year&gt;&lt;RecNum&gt;1758&lt;/RecNum&gt;&lt;DisplayText&gt;[31]&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4C3D0B">
              <w:rPr>
                <w:rFonts w:cs="Arial"/>
                <w:noProof/>
                <w:sz w:val="14"/>
                <w:szCs w:val="14"/>
              </w:rPr>
              <w:t>[</w:t>
            </w:r>
            <w:hyperlink w:anchor="_ENREF_31" w:tooltip="Rinehart, 2011 #1758" w:history="1">
              <w:r w:rsidR="004C3D0B">
                <w:rPr>
                  <w:rFonts w:cs="Arial"/>
                  <w:noProof/>
                  <w:sz w:val="14"/>
                  <w:szCs w:val="14"/>
                </w:rPr>
                <w:t>31</w:t>
              </w:r>
            </w:hyperlink>
            <w:r w:rsidR="004C3D0B">
              <w:rPr>
                <w:rFonts w:cs="Arial"/>
                <w:noProof/>
                <w:sz w:val="14"/>
                <w:szCs w:val="14"/>
              </w:rPr>
              <w:t>]</w:t>
            </w:r>
            <w:r w:rsidR="00FC0B06" w:rsidRPr="00076BD4">
              <w:rPr>
                <w:rFonts w:cs="Arial"/>
                <w:sz w:val="14"/>
                <w:szCs w:val="14"/>
              </w:rPr>
              <w:fldChar w:fldCharType="end"/>
            </w:r>
            <w:r w:rsidRPr="00076BD4">
              <w:rPr>
                <w:rFonts w:cs="Arial"/>
                <w:sz w:val="14"/>
                <w:szCs w:val="14"/>
              </w:rPr>
              <w:t xml:space="preserve"> </w:t>
            </w: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85 Human coronaries</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Minimum Lumen Diameter (mm)</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Pr>
                <w:rFonts w:cs="Arial"/>
                <w:sz w:val="14"/>
                <w:szCs w:val="14"/>
              </w:rPr>
              <w:t>-2% constant over 1.7-4.4</w:t>
            </w:r>
            <w:r w:rsidRPr="00076BD4">
              <w:rPr>
                <w:rFonts w:cs="Arial"/>
                <w:sz w:val="14"/>
                <w:szCs w:val="14"/>
              </w:rPr>
              <w:t xml:space="preserve"> mm range; poor below</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1.7-4.4</w:t>
            </w:r>
            <w:r w:rsidRPr="00076BD4">
              <w:rPr>
                <w:rFonts w:cs="Arial"/>
                <w:sz w:val="14"/>
                <w:szCs w:val="14"/>
              </w:rPr>
              <w:t>4 mm range; poor below</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4C3D0B">
              <w:rPr>
                <w:rFonts w:cs="Arial"/>
                <w:sz w:val="14"/>
                <w:szCs w:val="14"/>
              </w:rPr>
              <w:instrText xml:space="preserve"> ADDIN EN.CITE &lt;EndNote&gt;&lt;Cite&gt;&lt;Author&gt;Rinehart&lt;/Author&gt;&lt;Year&gt;2011&lt;/Year&gt;&lt;RecNum&gt;1758&lt;/RecNum&gt;&lt;DisplayText&gt;[31]&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4C3D0B">
              <w:rPr>
                <w:rFonts w:cs="Arial"/>
                <w:noProof/>
                <w:sz w:val="14"/>
                <w:szCs w:val="14"/>
              </w:rPr>
              <w:t>[</w:t>
            </w:r>
            <w:hyperlink w:anchor="_ENREF_31" w:tooltip="Rinehart, 2011 #1758" w:history="1">
              <w:r w:rsidR="004C3D0B">
                <w:rPr>
                  <w:rFonts w:cs="Arial"/>
                  <w:noProof/>
                  <w:sz w:val="14"/>
                  <w:szCs w:val="14"/>
                </w:rPr>
                <w:t>31</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79 Human coronaries</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Minimum Lumen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0% constant over 1.</w:t>
            </w:r>
            <w:r>
              <w:rPr>
                <w:rFonts w:cs="Arial"/>
                <w:sz w:val="14"/>
                <w:szCs w:val="14"/>
              </w:rPr>
              <w:t>6-21.2</w:t>
            </w:r>
            <w:r w:rsidRPr="00076BD4">
              <w:rPr>
                <w:rFonts w:cs="Arial"/>
                <w:sz w:val="14"/>
                <w:szCs w:val="14"/>
              </w:rPr>
              <w:t xml:space="preserve">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constant over 1.</w:t>
            </w:r>
            <w:r>
              <w:rPr>
                <w:rFonts w:cs="Arial"/>
                <w:sz w:val="14"/>
                <w:szCs w:val="14"/>
              </w:rPr>
              <w:t>6-21.2</w:t>
            </w:r>
            <w:r w:rsidRPr="00076BD4">
              <w:rPr>
                <w:rFonts w:cs="Arial"/>
                <w:sz w:val="14"/>
                <w:szCs w:val="14"/>
              </w:rPr>
              <w:t xml:space="preserve">  mm2 range; poor below</w:t>
            </w:r>
          </w:p>
        </w:tc>
      </w:tr>
    </w:tbl>
    <w:p w:rsidR="00F94122" w:rsidRDefault="00F94122" w:rsidP="00F94122"/>
    <w:p w:rsidR="00F94122" w:rsidRPr="00713EA5" w:rsidRDefault="00F94122" w:rsidP="00713EA5">
      <w:pPr>
        <w:pStyle w:val="Heading3"/>
        <w:spacing w:after="120"/>
        <w:rPr>
          <w:rStyle w:val="SubtleReference"/>
          <w:color w:val="auto"/>
          <w:sz w:val="24"/>
        </w:rPr>
      </w:pPr>
      <w:bookmarkStart w:id="91" w:name="_Toc523140129"/>
      <w:r w:rsidRPr="00713EA5">
        <w:rPr>
          <w:rStyle w:val="SubtleReference"/>
          <w:color w:val="auto"/>
          <w:sz w:val="24"/>
        </w:rPr>
        <w:t>Tissue Composition</w:t>
      </w:r>
      <w:bookmarkEnd w:id="91"/>
    </w:p>
    <w:p w:rsidR="00E640B8" w:rsidRPr="00E640B8" w:rsidRDefault="00E640B8" w:rsidP="00E640B8">
      <w:pPr>
        <w:pStyle w:val="3"/>
        <w:spacing w:before="0" w:after="120"/>
        <w:rPr>
          <w:rStyle w:val="StyleVisioncontentC0000000009D55690"/>
          <w:i w:val="0"/>
          <w:color w:val="auto"/>
        </w:rPr>
      </w:pPr>
      <w:bookmarkStart w:id="92" w:name="_Ref379553027"/>
      <w:r w:rsidRPr="00E640B8">
        <w:rPr>
          <w:rStyle w:val="StyleVisioncontentC0000000009D55690"/>
          <w:i w:val="0"/>
          <w:color w:val="auto"/>
        </w:rPr>
        <w:t>With a specific focus on CT, we quote a small illustrative sampling here to indicating the nature and utility of CT for characterizing atherosclerotic plaque:</w:t>
      </w:r>
    </w:p>
    <w:p w:rsidR="00E640B8" w:rsidRPr="00E640B8" w:rsidRDefault="00E640B8" w:rsidP="00D079DE">
      <w:pPr>
        <w:pStyle w:val="3"/>
        <w:numPr>
          <w:ilvl w:val="0"/>
          <w:numId w:val="23"/>
        </w:numPr>
        <w:spacing w:before="0" w:after="120"/>
        <w:rPr>
          <w:rStyle w:val="StyleVisioncontentC0000000009D55690"/>
          <w:i w:val="0"/>
          <w:color w:val="auto"/>
        </w:rPr>
      </w:pPr>
      <w:r w:rsidRPr="00E640B8">
        <w:rPr>
          <w:rStyle w:val="StyleVisioncontentC0000000009D55690"/>
          <w:i w:val="0"/>
          <w:color w:val="auto"/>
        </w:rPr>
        <w:t xml:space="preserve">(quoted directly from introduction i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Vukadinovic&lt;/Author&gt;&lt;Year&gt;2012&lt;/Year&gt;&lt;RecNum&gt;1806&lt;/RecNum&gt;&lt;DisplayText&gt;[32]&lt;/DisplayText&gt;&lt;record&gt;&lt;rec-number&gt;1806&lt;/rec-number&gt;&lt;foreign-keys&gt;&lt;key app="EN" db-id="0srdta99r0etw7e5rpzpv05v9a0ew9ef2tae" timestamp="1475760243"&gt;1806&lt;/key&gt;&lt;key app="ENWeb" db-id=""&gt;0&lt;/key&gt;&lt;/foreign-keys&gt;&lt;ref-type name="Book"&gt;6&lt;/ref-type&gt;&lt;contributors&gt;&lt;authors&gt;&lt;author&gt;Vukadinovic, Danijela&lt;/author&gt;&lt;/authors&gt;&lt;/contributors&gt;&lt;titles&gt;&lt;title&gt;&lt;style face="italic" font="default" size="100%"&gt;Automated Quantification of Atherosclerosis in CTA of Carotid Arteries&lt;/style&gt;&lt;/title&gt;&lt;/titles&gt;&lt;dates&gt;&lt;year&gt;2012&lt;/year&gt;&lt;/dates&gt;&lt;publisher&gt;Erasmus University Rotterdam&lt;/publisher&gt;&lt;isbn&gt;978-94-6191-285-5&lt;/isbn&gt;&lt;urls&gt;&lt;related-urls&gt;&lt;url&gt;hdl.handle.net/1765/32465&lt;/url&gt;&lt;/related-urls&gt;&lt;/urls&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2" w:tooltip="Vukadinovic, 2012 #1806" w:history="1">
        <w:r w:rsidR="004C3D0B">
          <w:rPr>
            <w:rStyle w:val="StyleVisioncontentC0000000009D55690"/>
            <w:i w:val="0"/>
            <w:noProof/>
            <w:color w:val="auto"/>
          </w:rPr>
          <w:t>32</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In view of the limitations of [digital subtraction angiography], there is an increasing interest in CTA as a modality for assessing the carotid artery bifurcation. Computed tomography angiography is an imaging modality that can be used to accurately visualize the severity of luminal stenosis in 3D. With CTA it is extremely easy to detect calcifications in the carotid artery. CTA has also become an established method for successful artery calcium scoring in coronary arteries. With the introduction of Multi-detector CT (MDCT) in 1998 fast imaging at high temporal and spatial resolution became possible. The main advantage of this technology compared with conventional mechanical spiral CT scanner is that it consists of multiple detector rows, which allow simultaneous acquisition of multiple slices. CT scanners using e.g. 16 and 64 – slice technology offer a very high spatial resolution and can generate very thin slices allowing the acquisition of isotropic voxels. It has been shown, using 16-slice CT, that non-calcified coronary lesions could be detected with a reasonable sensitivity of 78%. It has been also shown, with comparison to histology, that assessment of carotid atherosclerotic plaque components is feasible with MDCT using different plaque components Hounsfield units (HU) densities in vitro [20] and in vivo [21]. In Figure 1.3 an illustration from of atherosclerotic plaques in MDCT cross-sectional slices and corresponding histology samples are shown. </w:t>
      </w:r>
    </w:p>
    <w:p w:rsidR="00E640B8" w:rsidRPr="00E640B8" w:rsidRDefault="00E640B8" w:rsidP="00D079DE">
      <w:pPr>
        <w:pStyle w:val="3"/>
        <w:numPr>
          <w:ilvl w:val="0"/>
          <w:numId w:val="23"/>
        </w:numPr>
        <w:spacing w:before="0" w:after="120"/>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de Weert&lt;/Author&gt;&lt;Year&gt;2006&lt;/Year&gt;&lt;RecNum&gt;1268&lt;/RecNum&gt;&lt;DisplayText&gt;[26]&lt;/DisplayText&gt;&lt;record&gt;&lt;rec-number&gt;1268&lt;/rec-number&gt;&lt;foreign-keys&gt;&lt;key app="EN" db-id="0w5z9059ef5troepaa2xt5e7datv09dt0re2" timestamp="1456669314"&gt;1268&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26" w:tooltip="de Weert, 2006 #1268" w:history="1">
        <w:r w:rsidR="004C3D0B">
          <w:rPr>
            <w:rStyle w:val="StyleVisioncontentC0000000009D55690"/>
            <w:i w:val="0"/>
            <w:noProof/>
            <w:color w:val="auto"/>
          </w:rPr>
          <w:t>26</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The present study shows that MDCT is capable of characterizing and quantifying plaque burden, calcifications, and fibrous tissue in atherosclerotic carotid plaque in good correlation with histology, and that lipid core can be adequately quantified in mildly calcified plaques. Furthermore the MDCT-based assessment of atherosclerotic plaque component quantities was possible with moderate observer variability. </w:t>
      </w:r>
    </w:p>
    <w:p w:rsidR="00E640B8" w:rsidRPr="00E640B8" w:rsidRDefault="00E640B8" w:rsidP="00D079DE">
      <w:pPr>
        <w:pStyle w:val="3"/>
        <w:numPr>
          <w:ilvl w:val="0"/>
          <w:numId w:val="23"/>
        </w:numPr>
        <w:spacing w:before="0" w:after="120"/>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Das&lt;/Author&gt;&lt;Year&gt;2009&lt;/Year&gt;&lt;RecNum&gt;1805&lt;/RecNum&gt;&lt;DisplayText&gt;[33]&lt;/DisplayText&gt;&lt;record&gt;&lt;rec-number&gt;1805&lt;/rec-number&gt;&lt;foreign-keys&gt;&lt;key app="EN" db-id="0srdta99r0etw7e5rpzpv05v9a0ew9ef2tae" timestamp="1475760243"&gt;1805&lt;/key&gt;&lt;key app="ENWeb" db-id=""&gt;0&lt;/key&gt;&lt;/foreign-keys&gt;&lt;ref-type name="Journal Article"&gt;17&lt;/ref-type&gt;&lt;contributors&gt;&lt;authors&gt;&lt;author&gt;Das, M.&lt;/author&gt;&lt;author&gt;Braunschweig, T.&lt;/author&gt;&lt;author&gt;Mühlenbruch, G.&lt;/author&gt;&lt;author&gt;Mahnken, A. H.&lt;/author&gt;&lt;author&gt;Krings, T.&lt;/author&gt;&lt;author&gt;Langer, S.&lt;/author&gt;&lt;author&gt;Koeppel, T.&lt;/author&gt;&lt;author&gt;Jacobs, M.&lt;/author&gt;&lt;author&gt;Günther, R. W.&lt;/author&gt;&lt;author&gt;Mommertz, G.&lt;/author&gt;&lt;/authors&gt;&lt;/contributors&gt;&lt;titles&gt;&lt;title&gt;Carotid plaque analysis: comparison of dual-source computed tomography (CT) findings and histopathological correlation&lt;/title&gt;&lt;secondary-title&gt;Eur J Vasc Endovasc Surg&lt;/secondary-title&gt;&lt;/titles&gt;&lt;periodical&gt;&lt;full-title&gt;Eur J Vasc Endovasc Surg&lt;/full-title&gt;&lt;abbr-1&gt;European journal of vascular and endovascular surgery : the official journal of the European Society for Vascular Surgery&lt;/abbr-1&gt;&lt;/periodical&gt;&lt;pages&gt;14-9&lt;/pages&gt;&lt;volume&gt;38&lt;/volume&gt;&lt;number&gt;1&lt;/number&gt;&lt;keywords&gt;&lt;keyword&gt;Aged&lt;/keyword&gt;&lt;keyword&gt;Aged, 80 and over&lt;/keyword&gt;&lt;keyword&gt;Angiography&lt;/keyword&gt;&lt;keyword&gt;Carotid Arteries&lt;/keyword&gt;&lt;keyword&gt;Carotid Stenosis&lt;/keyword&gt;&lt;keyword&gt;Endarterectomy, Carotid&lt;/keyword&gt;&lt;keyword&gt;Female&lt;/keyword&gt;&lt;keyword&gt;Humans&lt;/keyword&gt;&lt;keyword&gt;Male&lt;/keyword&gt;&lt;keyword&gt;Middle Aged&lt;/keyword&gt;&lt;keyword&gt;Paraffin Embedding&lt;/keyword&gt;&lt;keyword&gt;Retrospective Studies&lt;/keyword&gt;&lt;keyword&gt;Sensitivity and Specificity&lt;/keyword&gt;&lt;keyword&gt;Tomography, X-Ray Computed&lt;/keyword&gt;&lt;/keywords&gt;&lt;dates&gt;&lt;year&gt;2009&lt;/year&gt;&lt;pub-dates&gt;&lt;date&gt;Jul&lt;/date&gt;&lt;/pub-dates&gt;&lt;/dates&gt;&lt;isbn&gt;1532-2165&lt;/isbn&gt;&lt;accession-num&gt;19464932&lt;/accession-num&gt;&lt;urls&gt;&lt;related-urls&gt;&lt;url&gt;https://www.ncbi.nlm.nih.gov/pubmed/19464932&lt;/url&gt;&lt;/related-urls&gt;&lt;/urls&gt;&lt;electronic-resource-num&gt;10.1016/j.ejvs.2009.03.013&lt;/electronic-resource-num&gt;&lt;language&gt;eng&lt;/language&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3" w:tooltip="Das, 2009 #1805" w:history="1">
        <w:r w:rsidR="004C3D0B">
          <w:rPr>
            <w:rStyle w:val="StyleVisioncontentC0000000009D55690"/>
            <w:i w:val="0"/>
            <w:noProof/>
            <w:color w:val="auto"/>
          </w:rPr>
          <w:t>33</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Our study results indicate that [dual-source computed tomography] angiography of the carotid arteries is feasible and the evaluation of carotid tissue characteristics allows non-invasive assessment of different plaque components. Although some limitations remain, [dual-source computed tomography] offers a high potential to non-invasively assess the patients at a higher risk for stroke. </w:t>
      </w:r>
    </w:p>
    <w:p w:rsidR="00E640B8" w:rsidRPr="00E640B8" w:rsidRDefault="00E640B8" w:rsidP="00E640B8">
      <w:pPr>
        <w:pStyle w:val="3"/>
        <w:spacing w:before="0" w:after="120"/>
        <w:rPr>
          <w:rStyle w:val="StyleVisioncontentC0000000009D55690"/>
          <w:i w:val="0"/>
          <w:color w:val="auto"/>
        </w:rPr>
      </w:pPr>
      <w:r w:rsidRPr="00E640B8">
        <w:rPr>
          <w:rStyle w:val="StyleVisioncontentC0000000009D55690"/>
          <w:i w:val="0"/>
          <w:color w:val="auto"/>
        </w:rPr>
        <w:t xml:space="preserve">An often cited study supporting the use of CT to characterize plaques, while also documenting the factors which can complicate overly simplistic methods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Wintermark&lt;/Author&gt;&lt;Year&gt;2008&lt;/Year&gt;&lt;RecNum&gt;1105&lt;/RecNum&gt;&lt;DisplayText&gt;[34]&lt;/DisplayText&gt;&lt;record&gt;&lt;rec-number&gt;1105&lt;/rec-number&gt;&lt;foreign-keys&gt;&lt;key app="EN" db-id="0srdta99r0etw7e5rpzpv05v9a0ew9ef2tae" timestamp="1475759352"&gt;1105&lt;/key&gt;&lt;key app="ENWeb" db-id=""&gt;0&lt;/key&gt;&lt;/foreign-keys&gt;&lt;ref-type name="Journal Article"&gt;17&lt;/ref-type&gt;&lt;contributors&gt;&lt;authors&gt;&lt;author&gt;Wintermark, M.&lt;/author&gt;&lt;author&gt;Jawadi, S.S.&lt;/author&gt;&lt;author&gt;Rapp, J.H.&lt;/author&gt;&lt;author&gt;Tihan, T.&lt;/author&gt;&lt;author&gt;Tong, E.&lt;/author&gt;&lt;author&gt;Glidden, D.V.&lt;/author&gt;&lt;author&gt;Abedin, S.&lt;/author&gt;&lt;author&gt;Schaeffer, S.&lt;/author&gt;&lt;author&gt;Acevedo-Bolton, G.&lt;/author&gt;&lt;author&gt;Boudignon, B.&lt;/author&gt;&lt;author&gt;Orwoll, B.&lt;/author&gt;&lt;author&gt;Pan, X.&lt;/author&gt;&lt;author&gt;Saloner, D.&lt;/author&gt;&lt;/authors&gt;&lt;/contributors&gt;&lt;titles&gt;&lt;title&gt;High-Resolution CT Imaging of Carotid Artery Atherosclerotic Plaques&lt;/title&gt;&lt;secondary-title&gt;American Journal of Neuroradiology&lt;/secondary-title&gt;&lt;/titles&gt;&lt;periodical&gt;&lt;full-title&gt;American Journal of Neuroradiology&lt;/full-title&gt;&lt;/periodical&gt;&lt;pages&gt;875-882&lt;/pages&gt;&lt;volume&gt;29&lt;/volume&gt;&lt;number&gt;5&lt;/number&gt;&lt;dates&gt;&lt;year&gt;2008&lt;/year&gt;&lt;pub-dates&gt;&lt;date&gt;May 1, 2008&lt;/date&gt;&lt;/pub-dates&gt;&lt;/dates&gt;&lt;urls&gt;&lt;related-urls&gt;&lt;url&gt;http://www.ajnr.org/content/29/5/875.abstract&lt;/url&gt;&lt;/related-urls&gt;&lt;/urls&gt;&lt;electronic-resource-num&gt;10.3174/ajnr.A0950&lt;/electronic-resource-num&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4" w:tooltip="Wintermark, 2008 #1105" w:history="1">
        <w:r w:rsidR="004C3D0B">
          <w:rPr>
            <w:rStyle w:val="StyleVisioncontentC0000000009D55690"/>
            <w:i w:val="0"/>
            <w:noProof/>
            <w:color w:val="auto"/>
          </w:rPr>
          <w:t>34</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states:</w:t>
      </w:r>
    </w:p>
    <w:p w:rsidR="00E640B8" w:rsidRPr="00E640B8" w:rsidRDefault="00E640B8" w:rsidP="00D079DE">
      <w:pPr>
        <w:pStyle w:val="3"/>
        <w:numPr>
          <w:ilvl w:val="0"/>
          <w:numId w:val="22"/>
        </w:numPr>
        <w:spacing w:before="0" w:after="120"/>
        <w:rPr>
          <w:rStyle w:val="StyleVisioncontentC0000000009D55690"/>
          <w:i w:val="0"/>
          <w:color w:val="auto"/>
        </w:rPr>
      </w:pPr>
      <w:r w:rsidRPr="00E640B8">
        <w:rPr>
          <w:rStyle w:val="StyleVisioncontentC0000000009D55690"/>
          <w:i w:val="0"/>
          <w:color w:val="auto"/>
        </w:rPr>
        <w:t xml:space="preserve">(from discussion) This study provides proof of principle that the tissue characteristics of atherosclerotic plaques determined by CTA accurately reflects tissue characteristics of the lesion as defined by histologic examination. </w:t>
      </w:r>
    </w:p>
    <w:p w:rsidR="00E640B8" w:rsidRPr="00E640B8" w:rsidRDefault="00E640B8" w:rsidP="00D079DE">
      <w:pPr>
        <w:pStyle w:val="3"/>
        <w:numPr>
          <w:ilvl w:val="0"/>
          <w:numId w:val="22"/>
        </w:numPr>
        <w:spacing w:before="0" w:after="120"/>
        <w:rPr>
          <w:rStyle w:val="StyleVisioncontentC0000000009D55690"/>
          <w:i w:val="0"/>
          <w:color w:val="auto"/>
        </w:rPr>
      </w:pPr>
      <w:r w:rsidRPr="00E640B8">
        <w:rPr>
          <w:rStyle w:val="StyleVisioncontentC0000000009D55690"/>
          <w:i w:val="0"/>
          <w:color w:val="auto"/>
        </w:rPr>
        <w:t>(from results) The mean CT Hounsfield attenuation was measured for each of the 2x2-mm squares that were electronically drawn on the CT reformatted images and considered in the linear regression model with respect to the percentages of connective tissue, lipid-rich necrotic core, hemorrhage, and calcifications in the corresponding histologic and micro-CT squares. The results of the linear mixed model (i.e., mean Hounsfield attenuation for each histologic component and the 95% confidence intervals for these densities) are displayed in Table 2. There was significant overlap in CT Hounsfield densities between lipid-rich necrotic core and connective tissue. There was also some overlap between connective tissue and hemorrhage. Cutoff densities between lipid-rich necrotic core and connective tissue, connective tissue and hemorrhage, and hemorrhage and calcifications were determined as the halfway Hounsfield attenuation between the average densities for each of the components: 39.5 Hounsfield units (HU) between lipid-rich necrotic core and connective tissue, 72.0 HU between connective tissue and hemorrhage, and 177.1 HU between hemorrhage and calcifications.</w:t>
      </w:r>
    </w:p>
    <w:p w:rsidR="00E640B8" w:rsidRPr="00E640B8" w:rsidRDefault="00E640B8" w:rsidP="00D079DE">
      <w:pPr>
        <w:pStyle w:val="3"/>
        <w:keepNext/>
        <w:spacing w:before="0" w:after="120"/>
        <w:rPr>
          <w:rStyle w:val="StyleVisioncontentC0000000009D55690"/>
          <w:i w:val="0"/>
          <w:color w:val="auto"/>
        </w:rPr>
      </w:pPr>
      <w:r w:rsidRPr="00E640B8">
        <w:rPr>
          <w:rStyle w:val="StyleVisioncontentC0000000009D55690"/>
          <w:i w:val="0"/>
          <w:color w:val="auto"/>
        </w:rPr>
        <w:t>Table 2 here reproduced for convenience (and with permission):</w:t>
      </w:r>
    </w:p>
    <w:p w:rsidR="00E640B8" w:rsidRPr="00E640B8" w:rsidRDefault="00E640B8" w:rsidP="00E640B8">
      <w:pPr>
        <w:pStyle w:val="3"/>
        <w:spacing w:before="0" w:after="120"/>
        <w:jc w:val="center"/>
        <w:rPr>
          <w:rStyle w:val="StyleVisioncontentC0000000009D55690"/>
          <w:i w:val="0"/>
          <w:color w:val="auto"/>
        </w:rPr>
      </w:pPr>
      <w:r w:rsidRPr="00E640B8">
        <w:rPr>
          <w:rStyle w:val="StyleVisioncontentC0000000009D55690"/>
          <w:i w:val="0"/>
          <w:noProof/>
          <w:color w:val="auto"/>
        </w:rPr>
        <w:drawing>
          <wp:inline distT="0" distB="0" distL="0" distR="0" wp14:anchorId="306DE544" wp14:editId="03012E6F">
            <wp:extent cx="4034082" cy="2032987"/>
            <wp:effectExtent l="0" t="0" r="508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035689" cy="2033797"/>
                    </a:xfrm>
                    <a:prstGeom prst="rect">
                      <a:avLst/>
                    </a:prstGeom>
                  </pic:spPr>
                </pic:pic>
              </a:graphicData>
            </a:graphic>
          </wp:inline>
        </w:drawing>
      </w:r>
    </w:p>
    <w:p w:rsidR="00E640B8" w:rsidRDefault="00E640B8" w:rsidP="002963E1">
      <w:pPr>
        <w:pStyle w:val="3"/>
        <w:spacing w:before="0" w:after="120"/>
        <w:rPr>
          <w:rStyle w:val="StyleVisioncontentC0000000009D55690"/>
          <w:i w:val="0"/>
          <w:color w:val="auto"/>
        </w:rPr>
      </w:pPr>
      <w:r w:rsidRPr="00E640B8">
        <w:rPr>
          <w:rStyle w:val="StyleVisioncontentC0000000009D55690"/>
          <w:i w:val="0"/>
          <w:color w:val="auto"/>
        </w:rPr>
        <w:t xml:space="preserve">Wintermark’s Table 2, de Weert’s result regarding cutoff values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de Weert&lt;/Author&gt;&lt;Year&gt;2006&lt;/Year&gt;&lt;RecNum&gt;1268&lt;/RecNum&gt;&lt;DisplayText&gt;[26]&lt;/DisplayText&gt;&lt;record&gt;&lt;rec-number&gt;1268&lt;/rec-number&gt;&lt;foreign-keys&gt;&lt;key app="EN" db-id="0w5z9059ef5troepaa2xt5e7datv09dt0re2" timestamp="1456669314"&gt;1268&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26" w:tooltip="de Weert, 2006 #1268" w:history="1">
        <w:r w:rsidR="004C3D0B">
          <w:rPr>
            <w:rStyle w:val="StyleVisioncontentC0000000009D55690"/>
            <w:i w:val="0"/>
            <w:noProof/>
            <w:color w:val="auto"/>
          </w:rPr>
          <w:t>26</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and also work by Siere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Sieren&lt;/Author&gt;&lt;Year&gt;2011&lt;/Year&gt;&lt;RecNum&gt;1321&lt;/RecNum&gt;&lt;DisplayText&gt;[35]&lt;/DisplayText&gt;&lt;record&gt;&lt;rec-number&gt;1321&lt;/rec-number&gt;&lt;foreign-keys&gt;&lt;key app="EN" db-id="0srdta99r0etw7e5rpzpv05v9a0ew9ef2tae" timestamp="1475759644"&gt;1321&lt;/key&gt;&lt;key app="ENWeb" db-id=""&gt;0&lt;/key&gt;&lt;/foreign-keys&gt;&lt;ref-type name="Journal Article"&gt;17&lt;/ref-type&gt;&lt;contributors&gt;&lt;authors&gt;&lt;author&gt;Sieren, JC&lt;/author&gt;&lt;author&gt;Smith, AR&lt;/author&gt;&lt;author&gt;Thiesse, J&lt;/author&gt;&lt;author&gt;Namati, E&lt;/author&gt;&lt;author&gt;Hoffman, EA&lt;/author&gt;&lt;author&gt;Kline, JN&lt;/author&gt;&lt;author&gt;McLennan, G&lt;/author&gt;&lt;/authors&gt;&lt;/contributors&gt;&lt;titles&gt;&lt;title&gt;Exploration of the volumetric composition of human lung cancer nodules in correlated histopathology and computed tomography&lt;/title&gt;&lt;secondary-title&gt;Lung Cancer&lt;/secondary-title&gt;&lt;/titles&gt;&lt;periodical&gt;&lt;full-title&gt;Lung Cancer&lt;/full-title&gt;&lt;/periodical&gt;&lt;pages&gt;61-68&lt;/pages&gt;&lt;volume&gt;74&lt;/volume&gt;&lt;number&gt;1&lt;/number&gt;&lt;dates&gt;&lt;year&gt;2011&lt;/year&gt;&lt;/dates&gt;&lt;isbn&gt;0169-5002&lt;/isbn&gt;&lt;urls&gt;&lt;/urls&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5" w:tooltip="Sieren, 2011 #1321" w:history="1">
        <w:r w:rsidR="004C3D0B">
          <w:rPr>
            <w:rStyle w:val="StyleVisioncontentC0000000009D55690"/>
            <w:i w:val="0"/>
            <w:noProof/>
            <w:color w:val="auto"/>
          </w:rPr>
          <w:t>35</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in lung tissues considered for purposes of establishing the basic relationships between tissue types and their HU values generally provide points of comparison with our work. These reference works highlight both what is good about using HUs for characterization of lesion characteristics but at the same that which makes it challenging.  The principal challenge </w:t>
      </w:r>
      <w:r>
        <w:rPr>
          <w:rStyle w:val="StyleVisioncontentC0000000009D55690"/>
          <w:i w:val="0"/>
          <w:color w:val="auto"/>
        </w:rPr>
        <w:t xml:space="preserve">to QIBA-conformant </w:t>
      </w:r>
      <w:r w:rsidR="00345877">
        <w:rPr>
          <w:rStyle w:val="StyleVisioncontentC0000000009D55690"/>
          <w:i w:val="0"/>
          <w:color w:val="auto"/>
        </w:rPr>
        <w:t>image analysis tool</w:t>
      </w:r>
      <w:r>
        <w:rPr>
          <w:rStyle w:val="StyleVisioncontentC0000000009D55690"/>
          <w:i w:val="0"/>
          <w:color w:val="auto"/>
        </w:rPr>
        <w:t xml:space="preserve"> </w:t>
      </w:r>
      <w:r w:rsidRPr="00E640B8">
        <w:rPr>
          <w:rStyle w:val="StyleVisioncontentC0000000009D55690"/>
          <w:i w:val="0"/>
          <w:color w:val="auto"/>
        </w:rPr>
        <w:t xml:space="preserve">is to </w:t>
      </w:r>
      <w:r>
        <w:rPr>
          <w:rStyle w:val="StyleVisioncontentC0000000009D55690"/>
          <w:i w:val="0"/>
          <w:color w:val="auto"/>
        </w:rPr>
        <w:t>mitigate</w:t>
      </w:r>
      <w:r w:rsidRPr="00E640B8">
        <w:rPr>
          <w:rStyle w:val="StyleVisioncontentC0000000009D55690"/>
          <w:i w:val="0"/>
          <w:color w:val="auto"/>
        </w:rPr>
        <w:t xml:space="preserve"> limitations gleaned from the various studies</w:t>
      </w:r>
      <w:r>
        <w:rPr>
          <w:rStyle w:val="StyleVisioncontentC0000000009D55690"/>
          <w:i w:val="0"/>
          <w:color w:val="auto"/>
        </w:rPr>
        <w:t>.</w:t>
      </w:r>
    </w:p>
    <w:bookmarkEnd w:id="92"/>
    <w:p w:rsidR="002963E1" w:rsidRDefault="00DB4987" w:rsidP="002963E1">
      <w:pPr>
        <w:pStyle w:val="Text0"/>
        <w:spacing w:before="240" w:after="0"/>
        <w:jc w:val="left"/>
        <w:rPr>
          <w:rStyle w:val="StyleVisioncontentC0000000009D55690"/>
          <w:rFonts w:asciiTheme="minorHAnsi" w:hAnsiTheme="minorHAnsi"/>
          <w:i w:val="0"/>
          <w:color w:val="auto"/>
          <w:sz w:val="24"/>
          <w:szCs w:val="24"/>
        </w:rPr>
      </w:pPr>
      <w:r w:rsidRPr="002963E1">
        <w:rPr>
          <w:rStyle w:val="StyleVisioncontentC0000000009D55690"/>
          <w:rFonts w:asciiTheme="minorHAnsi" w:hAnsiTheme="minorHAnsi"/>
          <w:i w:val="0"/>
          <w:color w:val="auto"/>
          <w:sz w:val="24"/>
          <w:szCs w:val="24"/>
        </w:rPr>
        <w:t>More recently</w:t>
      </w:r>
      <w:r w:rsidR="0039534E">
        <w:rPr>
          <w:rStyle w:val="StyleVisioncontentC0000000009D55690"/>
          <w:rFonts w:asciiTheme="minorHAnsi" w:hAnsiTheme="minorHAnsi"/>
          <w:i w:val="0"/>
          <w:color w:val="auto"/>
          <w:sz w:val="24"/>
          <w:szCs w:val="24"/>
        </w:rPr>
        <w:t xml:space="preserve"> </w:t>
      </w:r>
      <w:r w:rsidR="0039534E">
        <w:rPr>
          <w:rStyle w:val="StyleVisioncontentC0000000009D55690"/>
          <w:rFonts w:asciiTheme="minorHAnsi" w:hAnsiTheme="minorHAnsi"/>
          <w:i w:val="0"/>
          <w:color w:val="auto"/>
          <w:sz w:val="24"/>
          <w:szCs w:val="24"/>
        </w:rPr>
        <w:fldChar w:fldCharType="begin"/>
      </w:r>
      <w:r w:rsidR="004C3D0B">
        <w:rPr>
          <w:rStyle w:val="StyleVisioncontentC0000000009D55690"/>
          <w:rFonts w:asciiTheme="minorHAnsi" w:hAnsiTheme="minorHAnsi"/>
          <w:i w:val="0"/>
          <w:color w:val="auto"/>
          <w:sz w:val="24"/>
          <w:szCs w:val="24"/>
        </w:rPr>
        <w:instrText xml:space="preserve"> ADDIN EN.CITE &lt;EndNote&gt;&lt;Cite&gt;&lt;Author&gt;Sheahan&lt;/Author&gt;&lt;Year&gt;2017&lt;/Year&gt;&lt;RecNum&gt;2105&lt;/RecNum&gt;&lt;DisplayText&gt;[36]&lt;/DisplayText&gt;&lt;record&gt;&lt;rec-number&gt;2105&lt;/rec-number&gt;&lt;foreign-keys&gt;&lt;key app="EN" db-id="0srdta99r0etw7e5rpzpv05v9a0ew9ef2tae" timestamp="1504309766"&gt;2105&lt;/key&gt;&lt;key app="ENWeb" db-id=""&gt;0&lt;/key&gt;&lt;/foreign-keys&gt;&lt;ref-type name="Journal Article"&gt;17&lt;/ref-type&gt;&lt;contributors&gt;&lt;authors&gt;&lt;author&gt;Sheahan, M.&lt;/author&gt;&lt;author&gt;Ma, X.&lt;/author&gt;&lt;author&gt;Paik, D.&lt;/author&gt;&lt;author&gt;Obuchowski, N. A.&lt;/author&gt;&lt;author&gt;St Pierre, S.&lt;/author&gt;&lt;author&gt;Newman, W. P., 3rd&lt;/author&gt;&lt;author&gt;Rae, G.&lt;/author&gt;&lt;author&gt;Perlman, E. S.&lt;/author&gt;&lt;author&gt;Rosol, M.&lt;/author&gt;&lt;author&gt;Keith, J. C., Jr.&lt;/author&gt;&lt;author&gt;Buckler, A. J.&lt;/author&gt;&lt;/authors&gt;&lt;/contributors&gt;&lt;auth-address&gt;From the Louisiana State University Health Sciences Center, New Orleans, La (M.S., W.P.N., G.R.); Elucid Bioimaging, 225 Main St, Wenham, MA 01984 (X.M., D.P., S.S.P., M.R., J.C.K., A.J.B.); Department of Quantitative Health Sciences, Cleveland Clinic Foundation, Cleveland, Ohio (N.A.O.); and Perlman Advisory Group, Boynton Beach, Fla (E.S.P.).&lt;/auth-address&gt;&lt;titles&gt;&lt;title&gt;Atherosclerotic Plaque Tissue: Noninvasive Quantitative Assessment of Characteristics with Software-aided Measurements from Conventional CT Angiography&lt;/title&gt;&lt;secondary-title&gt;Radiology&lt;/secondary-title&gt;&lt;/titles&gt;&lt;periodical&gt;&lt;full-title&gt;Radiology&lt;/full-title&gt;&lt;abbr-1&gt;Radiology&lt;/abbr-1&gt;&lt;/periodical&gt;&lt;pages&gt;170127&lt;/pages&gt;&lt;dates&gt;&lt;year&gt;2017&lt;/year&gt;&lt;pub-dates&gt;&lt;date&gt;Aug 31&lt;/date&gt;&lt;/pub-dates&gt;&lt;/dates&gt;&lt;isbn&gt;1527-1315 (Electronic)&amp;#xD;0033-8419 (Linking)&lt;/isbn&gt;&lt;accession-num&gt;28858564&lt;/accession-num&gt;&lt;urls&gt;&lt;related-urls&gt;&lt;url&gt;https://www.ncbi.nlm.nih.gov/pubmed/28858564&lt;/url&gt;&lt;/related-urls&gt;&lt;/urls&gt;&lt;electronic-resource-num&gt;10.1148/radiol.2017170127&lt;/electronic-resource-num&gt;&lt;/record&gt;&lt;/Cite&gt;&lt;/EndNote&gt;</w:instrText>
      </w:r>
      <w:r w:rsidR="0039534E">
        <w:rPr>
          <w:rStyle w:val="StyleVisioncontentC0000000009D55690"/>
          <w:rFonts w:asciiTheme="minorHAnsi" w:hAnsiTheme="minorHAnsi"/>
          <w:i w:val="0"/>
          <w:color w:val="auto"/>
          <w:sz w:val="24"/>
          <w:szCs w:val="24"/>
        </w:rPr>
        <w:fldChar w:fldCharType="separate"/>
      </w:r>
      <w:r w:rsidR="004C3D0B">
        <w:rPr>
          <w:rStyle w:val="StyleVisioncontentC0000000009D55690"/>
          <w:rFonts w:asciiTheme="minorHAnsi" w:hAnsiTheme="minorHAnsi"/>
          <w:i w:val="0"/>
          <w:noProof/>
          <w:color w:val="auto"/>
          <w:sz w:val="24"/>
          <w:szCs w:val="24"/>
        </w:rPr>
        <w:t>[</w:t>
      </w:r>
      <w:hyperlink w:anchor="_ENREF_36" w:tooltip="Sheahan, 2017 #2105" w:history="1">
        <w:r w:rsidR="004C3D0B">
          <w:rPr>
            <w:rStyle w:val="StyleVisioncontentC0000000009D55690"/>
            <w:rFonts w:asciiTheme="minorHAnsi" w:hAnsiTheme="minorHAnsi"/>
            <w:i w:val="0"/>
            <w:noProof/>
            <w:color w:val="auto"/>
            <w:sz w:val="24"/>
            <w:szCs w:val="24"/>
          </w:rPr>
          <w:t>36</w:t>
        </w:r>
      </w:hyperlink>
      <w:r w:rsidR="004C3D0B">
        <w:rPr>
          <w:rStyle w:val="StyleVisioncontentC0000000009D55690"/>
          <w:rFonts w:asciiTheme="minorHAnsi" w:hAnsiTheme="minorHAnsi"/>
          <w:i w:val="0"/>
          <w:noProof/>
          <w:color w:val="auto"/>
          <w:sz w:val="24"/>
          <w:szCs w:val="24"/>
        </w:rPr>
        <w:t>]</w:t>
      </w:r>
      <w:r w:rsidR="0039534E">
        <w:rPr>
          <w:rStyle w:val="StyleVisioncontentC0000000009D55690"/>
          <w:rFonts w:asciiTheme="minorHAnsi" w:hAnsiTheme="minorHAnsi"/>
          <w:i w:val="0"/>
          <w:color w:val="auto"/>
          <w:sz w:val="24"/>
          <w:szCs w:val="24"/>
        </w:rPr>
        <w:fldChar w:fldCharType="end"/>
      </w:r>
      <w:r w:rsidR="0039534E">
        <w:rPr>
          <w:rStyle w:val="StyleVisioncontentC0000000009D55690"/>
          <w:rFonts w:asciiTheme="minorHAnsi" w:hAnsiTheme="minorHAnsi"/>
          <w:i w:val="0"/>
          <w:color w:val="auto"/>
          <w:sz w:val="24"/>
          <w:szCs w:val="24"/>
        </w:rPr>
        <w:t>:</w:t>
      </w:r>
    </w:p>
    <w:p w:rsidR="002963E1" w:rsidRPr="002963E1" w:rsidRDefault="002963E1" w:rsidP="002963E1">
      <w:pPr>
        <w:pStyle w:val="Text0"/>
        <w:numPr>
          <w:ilvl w:val="0"/>
          <w:numId w:val="28"/>
        </w:numPr>
        <w:spacing w:before="0" w:after="0"/>
        <w:jc w:val="left"/>
        <w:rPr>
          <w:rFonts w:asciiTheme="minorHAnsi" w:hAnsiTheme="minorHAnsi"/>
          <w:sz w:val="24"/>
          <w:szCs w:val="24"/>
        </w:rPr>
      </w:pPr>
      <w:r w:rsidRPr="002963E1">
        <w:rPr>
          <w:rFonts w:asciiTheme="minorHAnsi" w:hAnsiTheme="minorHAnsi"/>
          <w:sz w:val="24"/>
          <w:szCs w:val="24"/>
        </w:rPr>
        <w:t>Tissue characteristics implicated in high risk atherosclerotic plaque may be quantitatively measured from routinely available CTA in high correlation with histopathology (with Pearson correlation coefficients for measurements greater than 5mm</w:t>
      </w:r>
      <w:r w:rsidRPr="002963E1">
        <w:rPr>
          <w:rFonts w:asciiTheme="minorHAnsi" w:hAnsiTheme="minorHAnsi"/>
          <w:sz w:val="24"/>
          <w:szCs w:val="24"/>
          <w:vertAlign w:val="superscript"/>
        </w:rPr>
        <w:t>2</w:t>
      </w:r>
      <w:r w:rsidRPr="002963E1">
        <w:rPr>
          <w:rFonts w:asciiTheme="minorHAnsi" w:hAnsiTheme="minorHAnsi"/>
          <w:sz w:val="24"/>
          <w:szCs w:val="24"/>
        </w:rPr>
        <w:t xml:space="preserve"> of 0.973, 0.856, and 0.885 for Calcification, LRNC, and Matrix respectively) and low reader variability (with Repeatability Coefficients </w:t>
      </w:r>
      <w:r w:rsidRPr="002963E1">
        <w:rPr>
          <w:rFonts w:asciiTheme="minorHAnsi" w:hAnsiTheme="minorHAnsi" w:cs="Arial"/>
          <w:sz w:val="24"/>
          <w:szCs w:val="24"/>
        </w:rPr>
        <w:t>≤</w:t>
      </w:r>
      <w:r w:rsidRPr="002963E1">
        <w:rPr>
          <w:rFonts w:asciiTheme="minorHAnsi" w:hAnsiTheme="minorHAnsi"/>
          <w:sz w:val="24"/>
          <w:szCs w:val="24"/>
        </w:rPr>
        <w:t xml:space="preserve"> 1.8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Reproducibility Coefficients </w:t>
      </w:r>
      <w:r w:rsidRPr="002963E1">
        <w:rPr>
          <w:rFonts w:asciiTheme="minorHAnsi" w:hAnsiTheme="minorHAnsi" w:cs="Arial"/>
          <w:sz w:val="24"/>
          <w:szCs w:val="24"/>
        </w:rPr>
        <w:t>≤</w:t>
      </w:r>
      <w:r w:rsidRPr="002963E1">
        <w:rPr>
          <w:rFonts w:asciiTheme="minorHAnsi" w:hAnsiTheme="minorHAnsi"/>
          <w:sz w:val="24"/>
          <w:szCs w:val="24"/>
        </w:rPr>
        <w:t xml:space="preserve"> 4.4 mm</w:t>
      </w:r>
      <w:r w:rsidRPr="002963E1">
        <w:rPr>
          <w:rFonts w:asciiTheme="minorHAnsi" w:hAnsiTheme="minorHAnsi"/>
          <w:sz w:val="24"/>
          <w:szCs w:val="24"/>
          <w:vertAlign w:val="superscript"/>
        </w:rPr>
        <w:t>2</w:t>
      </w:r>
      <w:r w:rsidRPr="002963E1">
        <w:rPr>
          <w:rFonts w:asciiTheme="minorHAnsi" w:hAnsiTheme="minorHAnsi"/>
          <w:sz w:val="24"/>
          <w:szCs w:val="24"/>
        </w:rPr>
        <w:t>), assessed on 2D cross-sections within calculated 3D volumes.</w:t>
      </w:r>
    </w:p>
    <w:p w:rsidR="002963E1" w:rsidRPr="002963E1" w:rsidRDefault="002963E1" w:rsidP="002963E1">
      <w:pPr>
        <w:pStyle w:val="Text0"/>
        <w:numPr>
          <w:ilvl w:val="0"/>
          <w:numId w:val="28"/>
        </w:numPr>
        <w:spacing w:before="0" w:after="0"/>
        <w:jc w:val="left"/>
        <w:rPr>
          <w:rFonts w:asciiTheme="minorHAnsi" w:hAnsiTheme="minorHAnsi"/>
          <w:sz w:val="24"/>
          <w:szCs w:val="24"/>
        </w:rPr>
      </w:pPr>
      <w:r w:rsidRPr="002963E1">
        <w:rPr>
          <w:rFonts w:asciiTheme="minorHAnsi" w:hAnsiTheme="minorHAnsi"/>
          <w:sz w:val="24"/>
          <w:szCs w:val="24"/>
        </w:rPr>
        <w:t>Overestimation of calcification on CTA may be successfully mitigated as evidenced by bias in measurements of calcification area being -0.096 mm</w:t>
      </w:r>
      <w:r w:rsidRPr="002963E1">
        <w:rPr>
          <w:rFonts w:asciiTheme="minorHAnsi" w:hAnsiTheme="minorHAnsi"/>
          <w:sz w:val="24"/>
          <w:szCs w:val="24"/>
          <w:vertAlign w:val="superscript"/>
        </w:rPr>
        <w:t>2</w:t>
      </w:r>
      <w:r w:rsidRPr="002963E1">
        <w:rPr>
          <w:rFonts w:asciiTheme="minorHAnsi" w:hAnsiTheme="minorHAnsi"/>
          <w:sz w:val="24"/>
          <w:szCs w:val="24"/>
        </w:rPr>
        <w:t> and demonstrating the property of linearity as confirmed by histopathology when evaluated on held-out test data.</w:t>
      </w:r>
    </w:p>
    <w:p w:rsidR="002963E1" w:rsidRPr="002963E1" w:rsidRDefault="002963E1" w:rsidP="002963E1">
      <w:pPr>
        <w:pStyle w:val="Text0"/>
        <w:numPr>
          <w:ilvl w:val="0"/>
          <w:numId w:val="28"/>
        </w:numPr>
        <w:spacing w:before="0" w:after="0"/>
        <w:jc w:val="left"/>
        <w:rPr>
          <w:rFonts w:asciiTheme="minorHAnsi" w:hAnsiTheme="minorHAnsi"/>
          <w:sz w:val="24"/>
          <w:szCs w:val="24"/>
        </w:rPr>
      </w:pPr>
      <w:r w:rsidRPr="002963E1">
        <w:rPr>
          <w:rFonts w:asciiTheme="minorHAnsi" w:hAnsiTheme="minorHAnsi"/>
          <w:sz w:val="24"/>
          <w:szCs w:val="24"/>
        </w:rPr>
        <w:t>Underestimation of lipid-rich necrotic core (LRNC) on CTA may be successfully mitigated as evidenced by bias in measurements of LRNC area being 1.26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rsidR="002963E1" w:rsidRPr="002963E1" w:rsidRDefault="002963E1" w:rsidP="002963E1">
      <w:pPr>
        <w:pStyle w:val="Text0"/>
        <w:numPr>
          <w:ilvl w:val="0"/>
          <w:numId w:val="28"/>
        </w:numPr>
        <w:spacing w:before="0" w:after="120"/>
        <w:jc w:val="left"/>
        <w:rPr>
          <w:rFonts w:asciiTheme="minorHAnsi" w:hAnsiTheme="minorHAnsi"/>
          <w:sz w:val="24"/>
          <w:szCs w:val="24"/>
        </w:rPr>
      </w:pPr>
      <w:r w:rsidRPr="002963E1">
        <w:rPr>
          <w:rFonts w:asciiTheme="minorHAnsi" w:hAnsiTheme="minorHAnsi"/>
          <w:sz w:val="24"/>
          <w:szCs w:val="24"/>
        </w:rPr>
        <w:t>Bias in measurements of tissue matrix area on CTA was -2.44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rsidR="00DB4987" w:rsidRPr="00713EA5" w:rsidRDefault="00DB4987" w:rsidP="002963E1">
      <w:pPr>
        <w:pStyle w:val="3"/>
        <w:spacing w:before="0" w:after="120"/>
        <w:rPr>
          <w:rStyle w:val="StyleVisioncontentC0000000009D55690"/>
          <w:i w:val="0"/>
          <w:color w:val="auto"/>
        </w:rPr>
      </w:pPr>
    </w:p>
    <w:p w:rsidR="00F94122" w:rsidRPr="00713EA5" w:rsidRDefault="00F94122" w:rsidP="00713EA5">
      <w:pPr>
        <w:pStyle w:val="3"/>
        <w:spacing w:before="0" w:after="120"/>
        <w:rPr>
          <w:rStyle w:val="StyleVisioncontentC0000000009D55690"/>
          <w:i w:val="0"/>
          <w:color w:val="auto"/>
        </w:rPr>
      </w:pPr>
      <w:r w:rsidRPr="00713EA5">
        <w:rPr>
          <w:rStyle w:val="StyleVisioncontentC0000000009D55690"/>
          <w:i w:val="0"/>
          <w:color w:val="auto"/>
        </w:rPr>
        <w:br w:type="page"/>
      </w:r>
    </w:p>
    <w:p w:rsidR="00F94122" w:rsidRDefault="00F94122" w:rsidP="00F94122">
      <w:pPr>
        <w:pStyle w:val="Heading2"/>
        <w:spacing w:before="0" w:after="120"/>
        <w:rPr>
          <w:rStyle w:val="StyleVisiontextC0000000009D33780"/>
        </w:rPr>
      </w:pPr>
      <w:bookmarkStart w:id="93" w:name="_Toc523140130"/>
      <w:r w:rsidRPr="00F94122">
        <w:rPr>
          <w:rStyle w:val="StyleVisiontextC0000000009D33780"/>
        </w:rPr>
        <w:t>References</w:t>
      </w:r>
      <w:bookmarkEnd w:id="93"/>
    </w:p>
    <w:p w:rsidR="00BD1478" w:rsidRPr="0011574C" w:rsidRDefault="00BD1478" w:rsidP="00BD1478"/>
    <w:p w:rsidR="004C3D0B" w:rsidRPr="004C3D0B" w:rsidRDefault="00FC0B06" w:rsidP="004C3D0B">
      <w:pPr>
        <w:pStyle w:val="EndNoteBibliography"/>
        <w:spacing w:after="0"/>
        <w:ind w:left="720" w:hanging="720"/>
      </w:pPr>
      <w:r w:rsidRPr="00F52206">
        <w:rPr>
          <w:rFonts w:asciiTheme="minorHAnsi" w:hAnsiTheme="minorHAnsi" w:cstheme="minorHAnsi"/>
          <w:sz w:val="20"/>
          <w:szCs w:val="20"/>
        </w:rPr>
        <w:fldChar w:fldCharType="begin"/>
      </w:r>
      <w:r w:rsidR="00BD1478" w:rsidRPr="00F52206">
        <w:rPr>
          <w:rFonts w:asciiTheme="minorHAnsi" w:hAnsiTheme="minorHAnsi" w:cstheme="minorHAnsi"/>
          <w:sz w:val="20"/>
          <w:szCs w:val="20"/>
        </w:rPr>
        <w:instrText xml:space="preserve"> ADDIN EN.REFLIST </w:instrText>
      </w:r>
      <w:r w:rsidRPr="00F52206">
        <w:rPr>
          <w:rFonts w:asciiTheme="minorHAnsi" w:hAnsiTheme="minorHAnsi" w:cstheme="minorHAnsi"/>
          <w:sz w:val="20"/>
          <w:szCs w:val="20"/>
        </w:rPr>
        <w:fldChar w:fldCharType="separate"/>
      </w:r>
      <w:bookmarkStart w:id="94" w:name="_ENREF_1"/>
      <w:r w:rsidR="004C3D0B" w:rsidRPr="004C3D0B">
        <w:t>1.</w:t>
      </w:r>
      <w:r w:rsidR="004C3D0B" w:rsidRPr="004C3D0B">
        <w:tab/>
        <w:t xml:space="preserve">Maroules, C.D., et al., </w:t>
      </w:r>
      <w:r w:rsidR="004C3D0B" w:rsidRPr="004C3D0B">
        <w:rPr>
          <w:i/>
        </w:rPr>
        <w:t>Coronary artery disease reporting and data system (CAD-RADSTM): inter-observer agreement for assessment categories and modifiers.</w:t>
      </w:r>
      <w:r w:rsidR="004C3D0B" w:rsidRPr="004C3D0B">
        <w:t xml:space="preserve"> Journal of cardiovascular computed tomography, 2018. </w:t>
      </w:r>
      <w:r w:rsidR="004C3D0B" w:rsidRPr="004C3D0B">
        <w:rPr>
          <w:b/>
        </w:rPr>
        <w:t>12</w:t>
      </w:r>
      <w:r w:rsidR="004C3D0B" w:rsidRPr="004C3D0B">
        <w:t>(2): p. 125-130.</w:t>
      </w:r>
      <w:bookmarkEnd w:id="94"/>
    </w:p>
    <w:p w:rsidR="004C3D0B" w:rsidRPr="004C3D0B" w:rsidRDefault="004C3D0B" w:rsidP="004C3D0B">
      <w:pPr>
        <w:pStyle w:val="EndNoteBibliography"/>
        <w:spacing w:after="0"/>
        <w:ind w:left="720" w:hanging="720"/>
      </w:pPr>
      <w:bookmarkStart w:id="95" w:name="_ENREF_2"/>
      <w:r w:rsidRPr="004C3D0B">
        <w:t>2.</w:t>
      </w:r>
      <w:r w:rsidRPr="004C3D0B">
        <w:tab/>
        <w:t xml:space="preserve">Nadjiri, J., et al., </w:t>
      </w:r>
      <w:r w:rsidRPr="004C3D0B">
        <w:rPr>
          <w:i/>
        </w:rPr>
        <w:t>Incremental prognostic value of quantitative plaque assessment in coronary CT angiography during 5 years of follow up.</w:t>
      </w:r>
      <w:r w:rsidRPr="004C3D0B">
        <w:t xml:space="preserve"> Journal of cardiovascular computed tomography, 2016. </w:t>
      </w:r>
      <w:r w:rsidRPr="004C3D0B">
        <w:rPr>
          <w:b/>
        </w:rPr>
        <w:t>10</w:t>
      </w:r>
      <w:r w:rsidRPr="004C3D0B">
        <w:t>(2): p. 97-104.</w:t>
      </w:r>
      <w:bookmarkEnd w:id="95"/>
    </w:p>
    <w:p w:rsidR="004C3D0B" w:rsidRPr="004C3D0B" w:rsidRDefault="004C3D0B" w:rsidP="004C3D0B">
      <w:pPr>
        <w:pStyle w:val="EndNoteBibliography"/>
        <w:spacing w:after="0"/>
        <w:ind w:left="720" w:hanging="720"/>
      </w:pPr>
      <w:bookmarkStart w:id="96" w:name="_ENREF_3"/>
      <w:r w:rsidRPr="004C3D0B">
        <w:t>3.</w:t>
      </w:r>
      <w:r w:rsidRPr="004C3D0B">
        <w:tab/>
        <w:t xml:space="preserve">Ciccone, M.M., et al., </w:t>
      </w:r>
      <w:r w:rsidRPr="004C3D0B">
        <w:rPr>
          <w:i/>
        </w:rPr>
        <w:t>Cardiovascular risk evaluation and prevalence of silent myocardial ischemia in subjects with asymptomatic carotid artery disease.</w:t>
      </w:r>
      <w:r w:rsidRPr="004C3D0B">
        <w:t xml:space="preserve"> Vasc Health Risk Manag, 2011. </w:t>
      </w:r>
      <w:r w:rsidRPr="004C3D0B">
        <w:rPr>
          <w:b/>
        </w:rPr>
        <w:t>7</w:t>
      </w:r>
      <w:r w:rsidRPr="004C3D0B">
        <w:t>: p. 129-34.</w:t>
      </w:r>
      <w:bookmarkEnd w:id="96"/>
    </w:p>
    <w:p w:rsidR="004C3D0B" w:rsidRPr="004C3D0B" w:rsidRDefault="004C3D0B" w:rsidP="004C3D0B">
      <w:pPr>
        <w:pStyle w:val="EndNoteBibliography"/>
        <w:spacing w:after="0"/>
        <w:ind w:left="720" w:hanging="720"/>
      </w:pPr>
      <w:bookmarkStart w:id="97" w:name="_ENREF_4"/>
      <w:r w:rsidRPr="004C3D0B">
        <w:t>4.</w:t>
      </w:r>
      <w:r w:rsidRPr="004C3D0B">
        <w:tab/>
        <w:t xml:space="preserve">Steinvil, A., et al., </w:t>
      </w:r>
      <w:r w:rsidRPr="004C3D0B">
        <w:rPr>
          <w:i/>
        </w:rPr>
        <w:t>Impact of Carotid Atherosclerosis on the Risk of Adverse Cardiac Events in Patients With and Without Coronary Disease.</w:t>
      </w:r>
      <w:r w:rsidRPr="004C3D0B">
        <w:t xml:space="preserve"> Stroke, 2014. </w:t>
      </w:r>
      <w:r w:rsidRPr="004C3D0B">
        <w:rPr>
          <w:b/>
        </w:rPr>
        <w:t>45</w:t>
      </w:r>
      <w:r w:rsidRPr="004C3D0B">
        <w:t>(8): p. 2311-2317.</w:t>
      </w:r>
      <w:bookmarkEnd w:id="97"/>
    </w:p>
    <w:p w:rsidR="004C3D0B" w:rsidRPr="004C3D0B" w:rsidRDefault="004C3D0B" w:rsidP="004C3D0B">
      <w:pPr>
        <w:pStyle w:val="EndNoteBibliography"/>
        <w:spacing w:after="0"/>
        <w:ind w:left="720" w:hanging="720"/>
      </w:pPr>
      <w:bookmarkStart w:id="98" w:name="_ENREF_5"/>
      <w:r w:rsidRPr="004C3D0B">
        <w:t>5.</w:t>
      </w:r>
      <w:r w:rsidRPr="004C3D0B">
        <w:tab/>
        <w:t xml:space="preserve">Polak, J.F., et al., </w:t>
      </w:r>
      <w:r w:rsidRPr="004C3D0B">
        <w:rPr>
          <w:i/>
        </w:rPr>
        <w:t>Carotid artery plaque and progression of coronary artery calcium: the multi-ethnic study of atherosclerosis.</w:t>
      </w:r>
      <w:r w:rsidRPr="004C3D0B">
        <w:t xml:space="preserve"> J Am Soc Echocardiogr, 2013. </w:t>
      </w:r>
      <w:r w:rsidRPr="004C3D0B">
        <w:rPr>
          <w:b/>
        </w:rPr>
        <w:t>26</w:t>
      </w:r>
      <w:r w:rsidRPr="004C3D0B">
        <w:t>(5): p. 548-55.</w:t>
      </w:r>
      <w:bookmarkEnd w:id="98"/>
    </w:p>
    <w:p w:rsidR="004C3D0B" w:rsidRPr="004C3D0B" w:rsidRDefault="004C3D0B" w:rsidP="004C3D0B">
      <w:pPr>
        <w:pStyle w:val="EndNoteBibliography"/>
        <w:spacing w:after="0"/>
        <w:ind w:left="720" w:hanging="720"/>
      </w:pPr>
      <w:bookmarkStart w:id="99" w:name="_ENREF_6"/>
      <w:r w:rsidRPr="004C3D0B">
        <w:t>6.</w:t>
      </w:r>
      <w:r w:rsidRPr="004C3D0B">
        <w:tab/>
        <w:t xml:space="preserve">Insull, W., </w:t>
      </w:r>
      <w:r w:rsidRPr="004C3D0B">
        <w:rPr>
          <w:i/>
        </w:rPr>
        <w:t>The pathology of atherosclerosis: plaque development and plaque responses to medical treatment.</w:t>
      </w:r>
      <w:r w:rsidRPr="004C3D0B">
        <w:t xml:space="preserve"> Am J Med, 2009. </w:t>
      </w:r>
      <w:r w:rsidRPr="004C3D0B">
        <w:rPr>
          <w:b/>
        </w:rPr>
        <w:t>122</w:t>
      </w:r>
      <w:r w:rsidRPr="004C3D0B">
        <w:t>(1 Suppl): p. S3-S14.</w:t>
      </w:r>
      <w:bookmarkEnd w:id="99"/>
    </w:p>
    <w:p w:rsidR="004C3D0B" w:rsidRPr="004C3D0B" w:rsidRDefault="004C3D0B" w:rsidP="004C3D0B">
      <w:pPr>
        <w:pStyle w:val="EndNoteBibliography"/>
        <w:spacing w:after="0"/>
        <w:ind w:left="720" w:hanging="720"/>
      </w:pPr>
      <w:bookmarkStart w:id="100" w:name="_ENREF_7"/>
      <w:r w:rsidRPr="004C3D0B">
        <w:t>7.</w:t>
      </w:r>
      <w:r w:rsidRPr="004C3D0B">
        <w:tab/>
        <w:t xml:space="preserve">Schaar, J.A., et al., </w:t>
      </w:r>
      <w:r w:rsidRPr="004C3D0B">
        <w:rPr>
          <w:i/>
        </w:rPr>
        <w:t>Terminology for high-risk and vulnerable coronary artery plaques. Report of a meeting on the vulnerable plaque, June 17 and 18, 2003, Santorini, Greece.</w:t>
      </w:r>
      <w:r w:rsidRPr="004C3D0B">
        <w:t xml:space="preserve"> Eur Heart J, 2004. </w:t>
      </w:r>
      <w:r w:rsidRPr="004C3D0B">
        <w:rPr>
          <w:b/>
        </w:rPr>
        <w:t>25</w:t>
      </w:r>
      <w:r w:rsidRPr="004C3D0B">
        <w:t>(12): p. 1077-82.</w:t>
      </w:r>
      <w:bookmarkEnd w:id="100"/>
    </w:p>
    <w:p w:rsidR="004C3D0B" w:rsidRPr="004C3D0B" w:rsidRDefault="004C3D0B" w:rsidP="004C3D0B">
      <w:pPr>
        <w:pStyle w:val="EndNoteBibliography"/>
        <w:spacing w:after="0"/>
        <w:ind w:left="720" w:hanging="720"/>
      </w:pPr>
      <w:bookmarkStart w:id="101" w:name="_ENREF_8"/>
      <w:r w:rsidRPr="004C3D0B">
        <w:t>8.</w:t>
      </w:r>
      <w:r w:rsidRPr="004C3D0B">
        <w:tab/>
        <w:t xml:space="preserve">Ibrahimi, P., et al., </w:t>
      </w:r>
      <w:r w:rsidRPr="004C3D0B">
        <w:rPr>
          <w:i/>
        </w:rPr>
        <w:t>Coronary and carotid atherosclerosis: How useful is the imaging?</w:t>
      </w:r>
      <w:r w:rsidRPr="004C3D0B">
        <w:t xml:space="preserve"> Atherosclerosis. </w:t>
      </w:r>
      <w:r w:rsidRPr="004C3D0B">
        <w:rPr>
          <w:b/>
        </w:rPr>
        <w:t>231</w:t>
      </w:r>
      <w:r w:rsidRPr="004C3D0B">
        <w:t>(2): p. 323-333.</w:t>
      </w:r>
      <w:bookmarkEnd w:id="101"/>
    </w:p>
    <w:p w:rsidR="004C3D0B" w:rsidRPr="004C3D0B" w:rsidRDefault="004C3D0B" w:rsidP="004C3D0B">
      <w:pPr>
        <w:pStyle w:val="EndNoteBibliography"/>
        <w:spacing w:after="0"/>
        <w:ind w:left="720" w:hanging="720"/>
      </w:pPr>
      <w:bookmarkStart w:id="102" w:name="_ENREF_9"/>
      <w:r w:rsidRPr="004C3D0B">
        <w:t>9.</w:t>
      </w:r>
      <w:r w:rsidRPr="004C3D0B">
        <w:tab/>
        <w:t xml:space="preserve">Sigala, F., et al., </w:t>
      </w:r>
      <w:r w:rsidRPr="004C3D0B">
        <w:rPr>
          <w:i/>
        </w:rPr>
        <w:t>Coronary versus carotid artery plaques. Similarities and differences regarding biomarkers morphology and prognosis.</w:t>
      </w:r>
      <w:r w:rsidRPr="004C3D0B">
        <w:t xml:space="preserve"> Curr Opin Pharmacol, 2018. </w:t>
      </w:r>
      <w:r w:rsidRPr="004C3D0B">
        <w:rPr>
          <w:b/>
        </w:rPr>
        <w:t>39</w:t>
      </w:r>
      <w:r w:rsidRPr="004C3D0B">
        <w:t>: p. 9-18.</w:t>
      </w:r>
      <w:bookmarkEnd w:id="102"/>
    </w:p>
    <w:p w:rsidR="004C3D0B" w:rsidRPr="004C3D0B" w:rsidRDefault="004C3D0B" w:rsidP="004C3D0B">
      <w:pPr>
        <w:pStyle w:val="EndNoteBibliography"/>
        <w:spacing w:after="0"/>
        <w:ind w:left="720" w:hanging="720"/>
      </w:pPr>
      <w:bookmarkStart w:id="103" w:name="_ENREF_10"/>
      <w:r w:rsidRPr="004C3D0B">
        <w:t>10.</w:t>
      </w:r>
      <w:r w:rsidRPr="004C3D0B">
        <w:tab/>
        <w:t xml:space="preserve">Carter, H.H., et al., </w:t>
      </w:r>
      <w:r w:rsidRPr="004C3D0B">
        <w:rPr>
          <w:i/>
        </w:rPr>
        <w:t>Evidence for Shear Stress-Mediated Dilation of the Internal Carotid Artery in Humans.</w:t>
      </w:r>
      <w:r w:rsidRPr="004C3D0B">
        <w:t xml:space="preserve"> Hypertension, 2016. </w:t>
      </w:r>
      <w:r w:rsidRPr="004C3D0B">
        <w:rPr>
          <w:b/>
        </w:rPr>
        <w:t>68</w:t>
      </w:r>
      <w:r w:rsidRPr="004C3D0B">
        <w:t>(5): p. 1217-1224.</w:t>
      </w:r>
      <w:bookmarkEnd w:id="103"/>
    </w:p>
    <w:p w:rsidR="004C3D0B" w:rsidRPr="004C3D0B" w:rsidRDefault="004C3D0B" w:rsidP="004C3D0B">
      <w:pPr>
        <w:pStyle w:val="EndNoteBibliography"/>
        <w:spacing w:after="0"/>
        <w:ind w:left="720" w:hanging="720"/>
      </w:pPr>
      <w:bookmarkStart w:id="104" w:name="_ENREF_11"/>
      <w:r w:rsidRPr="004C3D0B">
        <w:t>11.</w:t>
      </w:r>
      <w:r w:rsidRPr="004C3D0B">
        <w:tab/>
        <w:t xml:space="preserve">Davies, J.R., et al., </w:t>
      </w:r>
      <w:r w:rsidRPr="004C3D0B">
        <w:rPr>
          <w:i/>
        </w:rPr>
        <w:t>Radionuclide Imaging for the Detection of Inflammation in Vulnerable Plaques.</w:t>
      </w:r>
      <w:r w:rsidRPr="004C3D0B">
        <w:t xml:space="preserve"> J Am Coll Cardiol, 2006. </w:t>
      </w:r>
      <w:r w:rsidRPr="004C3D0B">
        <w:rPr>
          <w:b/>
        </w:rPr>
        <w:t>47</w:t>
      </w:r>
      <w:r w:rsidRPr="004C3D0B">
        <w:t>(8, Supplement): p. C57-C68.</w:t>
      </w:r>
      <w:bookmarkEnd w:id="104"/>
    </w:p>
    <w:p w:rsidR="004C3D0B" w:rsidRPr="004C3D0B" w:rsidRDefault="004C3D0B" w:rsidP="004C3D0B">
      <w:pPr>
        <w:pStyle w:val="EndNoteBibliography"/>
        <w:spacing w:after="0"/>
        <w:ind w:left="720" w:hanging="720"/>
      </w:pPr>
      <w:bookmarkStart w:id="105" w:name="_ENREF_12"/>
      <w:r w:rsidRPr="004C3D0B">
        <w:t>12.</w:t>
      </w:r>
      <w:r w:rsidRPr="004C3D0B">
        <w:tab/>
        <w:t xml:space="preserve">Chatzizisis, Y.S., et al., </w:t>
      </w:r>
      <w:r w:rsidRPr="004C3D0B">
        <w:rPr>
          <w:i/>
        </w:rPr>
        <w:t>Association of global and local low endothelial shear stress with high-risk plaque using intracoronary 3D optical coherence tomography: Introduction of 'shear stress score'.</w:t>
      </w:r>
      <w:r w:rsidRPr="004C3D0B">
        <w:t xml:space="preserve"> Eur Heart J Cardiovasc Imaging, 2017. </w:t>
      </w:r>
      <w:r w:rsidRPr="004C3D0B">
        <w:rPr>
          <w:b/>
        </w:rPr>
        <w:t>18</w:t>
      </w:r>
      <w:r w:rsidRPr="004C3D0B">
        <w:t>(8): p. 888-897.</w:t>
      </w:r>
      <w:bookmarkEnd w:id="105"/>
    </w:p>
    <w:p w:rsidR="004C3D0B" w:rsidRPr="004C3D0B" w:rsidRDefault="004C3D0B" w:rsidP="004C3D0B">
      <w:pPr>
        <w:pStyle w:val="EndNoteBibliography"/>
        <w:spacing w:after="0"/>
        <w:ind w:left="720" w:hanging="720"/>
      </w:pPr>
      <w:bookmarkStart w:id="106" w:name="_ENREF_13"/>
      <w:r w:rsidRPr="004C3D0B">
        <w:t>13.</w:t>
      </w:r>
      <w:r w:rsidRPr="004C3D0B">
        <w:tab/>
        <w:t xml:space="preserve">Gnasso, A., et al., </w:t>
      </w:r>
      <w:r w:rsidRPr="004C3D0B">
        <w:rPr>
          <w:i/>
        </w:rPr>
        <w:t>In vivo association between low wall shear stress and plaque in subjects with asymmetrical carotid atherosclerosis.</w:t>
      </w:r>
      <w:r w:rsidRPr="004C3D0B">
        <w:t xml:space="preserve"> Stroke, 1997. </w:t>
      </w:r>
      <w:r w:rsidRPr="004C3D0B">
        <w:rPr>
          <w:b/>
        </w:rPr>
        <w:t>28</w:t>
      </w:r>
      <w:r w:rsidRPr="004C3D0B">
        <w:t>(5): p. 993-8.</w:t>
      </w:r>
      <w:bookmarkEnd w:id="106"/>
    </w:p>
    <w:p w:rsidR="004C3D0B" w:rsidRPr="004C3D0B" w:rsidRDefault="004C3D0B" w:rsidP="004C3D0B">
      <w:pPr>
        <w:pStyle w:val="EndNoteBibliography"/>
        <w:spacing w:after="0"/>
        <w:ind w:left="720" w:hanging="720"/>
      </w:pPr>
      <w:bookmarkStart w:id="107" w:name="_ENREF_14"/>
      <w:r w:rsidRPr="004C3D0B">
        <w:t>14.</w:t>
      </w:r>
      <w:r w:rsidRPr="004C3D0B">
        <w:tab/>
        <w:t xml:space="preserve">Bae, K.T., </w:t>
      </w:r>
      <w:r w:rsidRPr="004C3D0B">
        <w:rPr>
          <w:i/>
        </w:rPr>
        <w:t>Intravenous contrast medium administration and scan timing at CT: considerations and approaches.</w:t>
      </w:r>
      <w:r w:rsidRPr="004C3D0B">
        <w:t xml:space="preserve"> Radiology, 2010. </w:t>
      </w:r>
      <w:r w:rsidRPr="004C3D0B">
        <w:rPr>
          <w:b/>
        </w:rPr>
        <w:t>256</w:t>
      </w:r>
      <w:r w:rsidRPr="004C3D0B">
        <w:t>(1): p. 32-61.</w:t>
      </w:r>
      <w:bookmarkEnd w:id="107"/>
    </w:p>
    <w:p w:rsidR="004C3D0B" w:rsidRPr="004C3D0B" w:rsidRDefault="004C3D0B" w:rsidP="004C3D0B">
      <w:pPr>
        <w:pStyle w:val="EndNoteBibliography"/>
        <w:spacing w:after="0"/>
        <w:ind w:left="720" w:hanging="720"/>
      </w:pPr>
      <w:bookmarkStart w:id="108" w:name="_ENREF_15"/>
      <w:r w:rsidRPr="004C3D0B">
        <w:t>15.</w:t>
      </w:r>
      <w:r w:rsidRPr="004C3D0B">
        <w:tab/>
        <w:t xml:space="preserve">Raninen, R., et al., </w:t>
      </w:r>
      <w:r w:rsidRPr="004C3D0B">
        <w:rPr>
          <w:i/>
        </w:rPr>
        <w:t>Arterial wall thickness measurements by B mode ultrasonography in patients with Takayasu's arteritis.</w:t>
      </w:r>
      <w:r w:rsidRPr="004C3D0B">
        <w:t xml:space="preserve"> Annals of the rheumatic diseases, 1996. </w:t>
      </w:r>
      <w:r w:rsidRPr="004C3D0B">
        <w:rPr>
          <w:b/>
        </w:rPr>
        <w:t>55</w:t>
      </w:r>
      <w:r w:rsidRPr="004C3D0B">
        <w:t>(7): p. 461-465.</w:t>
      </w:r>
      <w:bookmarkEnd w:id="108"/>
    </w:p>
    <w:p w:rsidR="004C3D0B" w:rsidRPr="004C3D0B" w:rsidRDefault="004C3D0B" w:rsidP="004C3D0B">
      <w:pPr>
        <w:pStyle w:val="EndNoteBibliography"/>
        <w:spacing w:after="0"/>
        <w:ind w:left="720" w:hanging="720"/>
      </w:pPr>
      <w:bookmarkStart w:id="109" w:name="_ENREF_16"/>
      <w:r w:rsidRPr="004C3D0B">
        <w:t>16.</w:t>
      </w:r>
      <w:r w:rsidRPr="004C3D0B">
        <w:tab/>
        <w:t xml:space="preserve">Sandgren, T., et al., </w:t>
      </w:r>
      <w:r w:rsidRPr="004C3D0B">
        <w:rPr>
          <w:i/>
        </w:rPr>
        <w:t>The diameter of the common femoral artery in healthy human: influence of sex, age, and body size.</w:t>
      </w:r>
      <w:r w:rsidRPr="004C3D0B">
        <w:t xml:space="preserve"> Journal of vascular surgery, 1999. </w:t>
      </w:r>
      <w:r w:rsidRPr="004C3D0B">
        <w:rPr>
          <w:b/>
        </w:rPr>
        <w:t>29</w:t>
      </w:r>
      <w:r w:rsidRPr="004C3D0B">
        <w:t>(3): p. 503-510.</w:t>
      </w:r>
      <w:bookmarkEnd w:id="109"/>
    </w:p>
    <w:p w:rsidR="004C3D0B" w:rsidRPr="004C3D0B" w:rsidRDefault="004C3D0B" w:rsidP="004C3D0B">
      <w:pPr>
        <w:pStyle w:val="EndNoteBibliography"/>
        <w:spacing w:after="0"/>
        <w:ind w:left="720" w:hanging="720"/>
      </w:pPr>
      <w:bookmarkStart w:id="110" w:name="_ENREF_17"/>
      <w:r w:rsidRPr="004C3D0B">
        <w:t>17.</w:t>
      </w:r>
      <w:r w:rsidRPr="004C3D0B">
        <w:tab/>
        <w:t xml:space="preserve">Beach, K.W., et al., </w:t>
      </w:r>
      <w:r w:rsidRPr="004C3D0B">
        <w:rPr>
          <w:i/>
        </w:rPr>
        <w:t>An ultrasonic measurement of superficial femoral artery wall thickness.</w:t>
      </w:r>
      <w:r w:rsidRPr="004C3D0B">
        <w:t xml:space="preserve"> Ultrasound in Medicine and Biology, 1989. </w:t>
      </w:r>
      <w:r w:rsidRPr="004C3D0B">
        <w:rPr>
          <w:b/>
        </w:rPr>
        <w:t>15</w:t>
      </w:r>
      <w:r w:rsidRPr="004C3D0B">
        <w:t>(8): p. 723-728.</w:t>
      </w:r>
      <w:bookmarkEnd w:id="110"/>
    </w:p>
    <w:p w:rsidR="004C3D0B" w:rsidRPr="004C3D0B" w:rsidRDefault="004C3D0B" w:rsidP="004C3D0B">
      <w:pPr>
        <w:pStyle w:val="EndNoteBibliography"/>
        <w:spacing w:after="0"/>
        <w:ind w:left="720" w:hanging="720"/>
      </w:pPr>
      <w:bookmarkStart w:id="111" w:name="_ENREF_18"/>
      <w:r w:rsidRPr="004C3D0B">
        <w:t>18.</w:t>
      </w:r>
      <w:r w:rsidRPr="004C3D0B">
        <w:tab/>
        <w:t xml:space="preserve">Ohana, M., et al., </w:t>
      </w:r>
      <w:r w:rsidRPr="004C3D0B">
        <w:rPr>
          <w:i/>
        </w:rPr>
        <w:t>Detailed cross-sectional study of 60 superficial femoral artery occlusions: morphological quantitative analysis can lead to a new classification.</w:t>
      </w:r>
      <w:r w:rsidRPr="004C3D0B">
        <w:t xml:space="preserve"> Cardiovascular diagnosis and therapy, 2014. </w:t>
      </w:r>
      <w:r w:rsidRPr="004C3D0B">
        <w:rPr>
          <w:b/>
        </w:rPr>
        <w:t>4</w:t>
      </w:r>
      <w:r w:rsidRPr="004C3D0B">
        <w:t>(2): p. 71.</w:t>
      </w:r>
      <w:bookmarkEnd w:id="111"/>
    </w:p>
    <w:p w:rsidR="004C3D0B" w:rsidRPr="004C3D0B" w:rsidRDefault="004C3D0B" w:rsidP="004C3D0B">
      <w:pPr>
        <w:pStyle w:val="EndNoteBibliography"/>
        <w:spacing w:after="0"/>
        <w:ind w:left="720" w:hanging="720"/>
      </w:pPr>
      <w:bookmarkStart w:id="112" w:name="_ENREF_19"/>
      <w:r w:rsidRPr="004C3D0B">
        <w:t>19.</w:t>
      </w:r>
      <w:r w:rsidRPr="004C3D0B">
        <w:tab/>
        <w:t xml:space="preserve">Krejza, J., et al., </w:t>
      </w:r>
      <w:r w:rsidRPr="004C3D0B">
        <w:rPr>
          <w:i/>
        </w:rPr>
        <w:t>Carotid artery diameter in men and women and the relation to body and neck size.</w:t>
      </w:r>
      <w:r w:rsidRPr="004C3D0B">
        <w:t xml:space="preserve"> Stroke, 2006. </w:t>
      </w:r>
      <w:r w:rsidRPr="004C3D0B">
        <w:rPr>
          <w:b/>
        </w:rPr>
        <w:t>37</w:t>
      </w:r>
      <w:r w:rsidRPr="004C3D0B">
        <w:t>(4): p. 1103-1105.</w:t>
      </w:r>
      <w:bookmarkEnd w:id="112"/>
    </w:p>
    <w:p w:rsidR="004C3D0B" w:rsidRPr="004C3D0B" w:rsidRDefault="004C3D0B" w:rsidP="004C3D0B">
      <w:pPr>
        <w:pStyle w:val="EndNoteBibliography"/>
        <w:spacing w:after="0"/>
        <w:ind w:left="720" w:hanging="720"/>
      </w:pPr>
      <w:bookmarkStart w:id="113" w:name="_ENREF_20"/>
      <w:r w:rsidRPr="004C3D0B">
        <w:t>20.</w:t>
      </w:r>
      <w:r w:rsidRPr="004C3D0B">
        <w:tab/>
        <w:t xml:space="preserve">Dodge, J.T., et al., </w:t>
      </w:r>
      <w:r w:rsidRPr="004C3D0B">
        <w:rPr>
          <w:i/>
        </w:rPr>
        <w:t>Lumen diameter of normal human coronary arteries. Influence of age, sex, anatomic variation, and left ventricular hypertrophy or dilation.</w:t>
      </w:r>
      <w:r w:rsidRPr="004C3D0B">
        <w:t xml:space="preserve"> Circulation, 1992. </w:t>
      </w:r>
      <w:r w:rsidRPr="004C3D0B">
        <w:rPr>
          <w:b/>
        </w:rPr>
        <w:t>86</w:t>
      </w:r>
      <w:r w:rsidRPr="004C3D0B">
        <w:t>(1): p. 232-246.</w:t>
      </w:r>
      <w:bookmarkEnd w:id="113"/>
    </w:p>
    <w:p w:rsidR="004C3D0B" w:rsidRPr="004C3D0B" w:rsidRDefault="004C3D0B" w:rsidP="004C3D0B">
      <w:pPr>
        <w:pStyle w:val="EndNoteBibliography"/>
        <w:spacing w:after="0"/>
        <w:ind w:left="720" w:hanging="720"/>
      </w:pPr>
      <w:bookmarkStart w:id="114" w:name="_ENREF_21"/>
      <w:r w:rsidRPr="004C3D0B">
        <w:t>21.</w:t>
      </w:r>
      <w:r w:rsidRPr="004C3D0B">
        <w:tab/>
        <w:t xml:space="preserve">Macedo, R., et al., </w:t>
      </w:r>
      <w:r w:rsidRPr="004C3D0B">
        <w:rPr>
          <w:i/>
        </w:rPr>
        <w:t>MRI detects increased coronary wall thickness in asymptomatic individuals: The multi-ethnic study of atherosclerosis (MESA).</w:t>
      </w:r>
      <w:r w:rsidRPr="004C3D0B">
        <w:t xml:space="preserve"> Journal of Magnetic Resonance Imaging, 2008. </w:t>
      </w:r>
      <w:r w:rsidRPr="004C3D0B">
        <w:rPr>
          <w:b/>
        </w:rPr>
        <w:t>28</w:t>
      </w:r>
      <w:r w:rsidRPr="004C3D0B">
        <w:t>(5): p. 1108-1115.</w:t>
      </w:r>
      <w:bookmarkEnd w:id="114"/>
    </w:p>
    <w:p w:rsidR="004C3D0B" w:rsidRPr="004C3D0B" w:rsidRDefault="004C3D0B" w:rsidP="004C3D0B">
      <w:pPr>
        <w:pStyle w:val="EndNoteBibliography"/>
        <w:spacing w:after="0"/>
        <w:ind w:left="720" w:hanging="720"/>
      </w:pPr>
      <w:bookmarkStart w:id="115" w:name="_ENREF_22"/>
      <w:r w:rsidRPr="004C3D0B">
        <w:t>22.</w:t>
      </w:r>
      <w:r w:rsidRPr="004C3D0B">
        <w:tab/>
        <w:t xml:space="preserve">McPherson, D.D., et al., </w:t>
      </w:r>
      <w:r w:rsidRPr="004C3D0B">
        <w:rPr>
          <w:i/>
        </w:rPr>
        <w:t>High frequency epicardial echocardiography for coronary artery evaluation: In vitro and in vivo validation of arterial lumen and wall thickness measurements.</w:t>
      </w:r>
      <w:r w:rsidRPr="004C3D0B">
        <w:t xml:space="preserve"> J Am Coll Cardiol, 1986. </w:t>
      </w:r>
      <w:r w:rsidRPr="004C3D0B">
        <w:rPr>
          <w:b/>
        </w:rPr>
        <w:t>8</w:t>
      </w:r>
      <w:r w:rsidRPr="004C3D0B">
        <w:t>(3): p. 600-606.</w:t>
      </w:r>
      <w:bookmarkEnd w:id="115"/>
    </w:p>
    <w:p w:rsidR="004C3D0B" w:rsidRPr="004C3D0B" w:rsidRDefault="004C3D0B" w:rsidP="004C3D0B">
      <w:pPr>
        <w:pStyle w:val="EndNoteBibliography"/>
        <w:spacing w:after="0"/>
        <w:ind w:left="720" w:hanging="720"/>
      </w:pPr>
      <w:bookmarkStart w:id="116" w:name="_ENREF_23"/>
      <w:r w:rsidRPr="004C3D0B">
        <w:t>23.</w:t>
      </w:r>
      <w:r w:rsidRPr="004C3D0B">
        <w:tab/>
        <w:t xml:space="preserve">Miao, C., et al., </w:t>
      </w:r>
      <w:r w:rsidRPr="004C3D0B">
        <w:rPr>
          <w:i/>
        </w:rPr>
        <w:t>Positive Remodeling of the Coronary Arteries Detected by Magnetic Resonance Imaging in an Asymptomatic Population: MESA (Multi-Ethnic Study of Atherosclerosis).</w:t>
      </w:r>
      <w:r w:rsidRPr="004C3D0B">
        <w:t xml:space="preserve"> J Am Coll Cardiol, 2009. </w:t>
      </w:r>
      <w:r w:rsidRPr="004C3D0B">
        <w:rPr>
          <w:b/>
        </w:rPr>
        <w:t>53</w:t>
      </w:r>
      <w:r w:rsidRPr="004C3D0B">
        <w:t>(18): p. 1708-1715.</w:t>
      </w:r>
      <w:bookmarkEnd w:id="116"/>
    </w:p>
    <w:p w:rsidR="004C3D0B" w:rsidRPr="004C3D0B" w:rsidRDefault="004C3D0B" w:rsidP="004C3D0B">
      <w:pPr>
        <w:pStyle w:val="EndNoteBibliography"/>
        <w:spacing w:after="0"/>
        <w:ind w:left="720" w:hanging="720"/>
      </w:pPr>
      <w:bookmarkStart w:id="117" w:name="_ENREF_24"/>
      <w:r w:rsidRPr="004C3D0B">
        <w:t>24.</w:t>
      </w:r>
      <w:r w:rsidRPr="004C3D0B">
        <w:tab/>
        <w:t xml:space="preserve">Naylor, A.R., </w:t>
      </w:r>
      <w:r w:rsidRPr="004C3D0B">
        <w:rPr>
          <w:i/>
        </w:rPr>
        <w:t>Identifying the high-risk carotid plaque.</w:t>
      </w:r>
      <w:r w:rsidRPr="004C3D0B">
        <w:t xml:space="preserve"> The Journal of Cardiovascular Surgery, 2014. </w:t>
      </w:r>
      <w:r w:rsidRPr="004C3D0B">
        <w:rPr>
          <w:b/>
        </w:rPr>
        <w:t>55</w:t>
      </w:r>
      <w:r w:rsidRPr="004C3D0B">
        <w:t>(2): p. 11-20.</w:t>
      </w:r>
      <w:bookmarkEnd w:id="117"/>
    </w:p>
    <w:p w:rsidR="004C3D0B" w:rsidRPr="004C3D0B" w:rsidRDefault="004C3D0B" w:rsidP="004C3D0B">
      <w:pPr>
        <w:pStyle w:val="EndNoteBibliography"/>
        <w:spacing w:after="0"/>
        <w:ind w:left="720" w:hanging="720"/>
      </w:pPr>
      <w:bookmarkStart w:id="118" w:name="_ENREF_25"/>
      <w:r w:rsidRPr="004C3D0B">
        <w:t>25.</w:t>
      </w:r>
      <w:r w:rsidRPr="004C3D0B">
        <w:tab/>
        <w:t xml:space="preserve">ten Kate, G.L., et al., </w:t>
      </w:r>
      <w:r w:rsidRPr="004C3D0B">
        <w:rPr>
          <w:i/>
        </w:rPr>
        <w:t>Noninvasive Imaging of the Vulnerable Atherosclerotic Plaque.</w:t>
      </w:r>
      <w:r w:rsidRPr="004C3D0B">
        <w:t xml:space="preserve"> Current problems in cardiology, 2010. </w:t>
      </w:r>
      <w:r w:rsidRPr="004C3D0B">
        <w:rPr>
          <w:b/>
        </w:rPr>
        <w:t>35</w:t>
      </w:r>
      <w:r w:rsidRPr="004C3D0B">
        <w:t>(11): p. 556-591.</w:t>
      </w:r>
      <w:bookmarkEnd w:id="118"/>
    </w:p>
    <w:p w:rsidR="004C3D0B" w:rsidRPr="004C3D0B" w:rsidRDefault="004C3D0B" w:rsidP="004C3D0B">
      <w:pPr>
        <w:pStyle w:val="EndNoteBibliography"/>
        <w:spacing w:after="0"/>
        <w:ind w:left="720" w:hanging="720"/>
      </w:pPr>
      <w:bookmarkStart w:id="119" w:name="_ENREF_26"/>
      <w:r w:rsidRPr="004C3D0B">
        <w:t>26.</w:t>
      </w:r>
      <w:r w:rsidRPr="004C3D0B">
        <w:tab/>
        <w:t xml:space="preserve">de Weert, T.T., et al., </w:t>
      </w:r>
      <w:r w:rsidRPr="004C3D0B">
        <w:rPr>
          <w:i/>
        </w:rPr>
        <w:t>In Vivo Characterization and Quantification of Atherosclerotic Carotid Plaque Components With Multidetector Computed Tomography and Histopathological Correlation.</w:t>
      </w:r>
      <w:r w:rsidRPr="004C3D0B">
        <w:t xml:space="preserve"> Arterioscler Thromb Vasc Biol, 2006. </w:t>
      </w:r>
      <w:r w:rsidRPr="004C3D0B">
        <w:rPr>
          <w:b/>
        </w:rPr>
        <w:t>26</w:t>
      </w:r>
      <w:r w:rsidRPr="004C3D0B">
        <w:t>(10): p. 2366-2372.</w:t>
      </w:r>
      <w:bookmarkEnd w:id="119"/>
    </w:p>
    <w:p w:rsidR="004C3D0B" w:rsidRPr="004C3D0B" w:rsidRDefault="004C3D0B" w:rsidP="004C3D0B">
      <w:pPr>
        <w:pStyle w:val="EndNoteBibliography"/>
        <w:spacing w:after="0"/>
        <w:ind w:left="720" w:hanging="720"/>
      </w:pPr>
      <w:bookmarkStart w:id="120" w:name="_ENREF_27"/>
      <w:r w:rsidRPr="004C3D0B">
        <w:t>27.</w:t>
      </w:r>
      <w:r w:rsidRPr="004C3D0B">
        <w:tab/>
        <w:t xml:space="preserve">Kwee, R.M., et al., </w:t>
      </w:r>
      <w:r w:rsidRPr="004C3D0B">
        <w:rPr>
          <w:i/>
        </w:rPr>
        <w:t>Multimodality Imaging of Carotid Artery Plaques: 18F-Fluoro-2-Deoxyglucose Positron Emission Tomography, Computed Tomography, and Magnetic Resonance Imaging.</w:t>
      </w:r>
      <w:r w:rsidRPr="004C3D0B">
        <w:t xml:space="preserve"> Stroke, 2009. </w:t>
      </w:r>
      <w:r w:rsidRPr="004C3D0B">
        <w:rPr>
          <w:b/>
        </w:rPr>
        <w:t>40</w:t>
      </w:r>
      <w:r w:rsidRPr="004C3D0B">
        <w:t>(12): p. 3718-3724.</w:t>
      </w:r>
      <w:bookmarkEnd w:id="120"/>
    </w:p>
    <w:p w:rsidR="004C3D0B" w:rsidRPr="004C3D0B" w:rsidRDefault="004C3D0B" w:rsidP="004C3D0B">
      <w:pPr>
        <w:pStyle w:val="EndNoteBibliography"/>
        <w:spacing w:after="0"/>
        <w:ind w:left="720" w:hanging="720"/>
      </w:pPr>
      <w:bookmarkStart w:id="121" w:name="_ENREF_28"/>
      <w:r w:rsidRPr="004C3D0B">
        <w:t>28.</w:t>
      </w:r>
      <w:r w:rsidRPr="004C3D0B">
        <w:tab/>
        <w:t xml:space="preserve">Obaid, D.R., et al., </w:t>
      </w:r>
      <w:r w:rsidRPr="004C3D0B">
        <w:rPr>
          <w:i/>
        </w:rPr>
        <w:t>Atherosclerotic Plaque Composition and Classification Identified by Coronary Computed Tomography: Assessment of Computed Tomography-Generated Plaque Maps Compared With Virtual Histology Intravascular Ultrasound and Histology.</w:t>
      </w:r>
      <w:r w:rsidRPr="004C3D0B">
        <w:t xml:space="preserve"> Circulation: Cardiovascular Imaging, 2013: p. 655-664.</w:t>
      </w:r>
      <w:bookmarkEnd w:id="121"/>
    </w:p>
    <w:p w:rsidR="004C3D0B" w:rsidRPr="004C3D0B" w:rsidRDefault="004C3D0B" w:rsidP="004C3D0B">
      <w:pPr>
        <w:pStyle w:val="EndNoteBibliography"/>
        <w:spacing w:after="0"/>
        <w:ind w:left="720" w:hanging="720"/>
      </w:pPr>
      <w:bookmarkStart w:id="122" w:name="_ENREF_29"/>
      <w:r w:rsidRPr="004C3D0B">
        <w:t>29.</w:t>
      </w:r>
      <w:r w:rsidRPr="004C3D0B">
        <w:tab/>
        <w:t xml:space="preserve">Papadopoulou, S.-L., et al., </w:t>
      </w:r>
      <w:r w:rsidRPr="004C3D0B">
        <w:rPr>
          <w:i/>
        </w:rPr>
        <w:t>Reproducibility of computed tomography angiography data analysis using semiautomated plaque quantification software: implications for the design of longitudinal studies.</w:t>
      </w:r>
      <w:r w:rsidRPr="004C3D0B">
        <w:t xml:space="preserve"> Int J Cardiovasc Imaging, 2013. </w:t>
      </w:r>
      <w:r w:rsidRPr="004C3D0B">
        <w:rPr>
          <w:b/>
        </w:rPr>
        <w:t>29</w:t>
      </w:r>
      <w:r w:rsidRPr="004C3D0B">
        <w:t>(5): p. 1095-1104.</w:t>
      </w:r>
      <w:bookmarkEnd w:id="122"/>
    </w:p>
    <w:p w:rsidR="004C3D0B" w:rsidRPr="004C3D0B" w:rsidRDefault="004C3D0B" w:rsidP="004C3D0B">
      <w:pPr>
        <w:pStyle w:val="EndNoteBibliography"/>
        <w:spacing w:after="0"/>
        <w:ind w:left="720" w:hanging="720"/>
      </w:pPr>
      <w:bookmarkStart w:id="123" w:name="_ENREF_30"/>
      <w:r w:rsidRPr="004C3D0B">
        <w:t>30.</w:t>
      </w:r>
      <w:r w:rsidRPr="004C3D0B">
        <w:tab/>
        <w:t xml:space="preserve">Papadopoulou, S.-L., et al., </w:t>
      </w:r>
      <w:r w:rsidRPr="004C3D0B">
        <w:rPr>
          <w:i/>
        </w:rPr>
        <w:t>Natural History of Coronary Atherosclerosis by Multislice Computed Tomography.</w:t>
      </w:r>
      <w:r w:rsidRPr="004C3D0B">
        <w:t xml:space="preserve"> JACC: Cardiovascular Imaging, 2012. </w:t>
      </w:r>
      <w:r w:rsidRPr="004C3D0B">
        <w:rPr>
          <w:b/>
        </w:rPr>
        <w:t>5</w:t>
      </w:r>
      <w:r w:rsidRPr="004C3D0B">
        <w:t>(3, Supplement): p. S28-S37.</w:t>
      </w:r>
      <w:bookmarkEnd w:id="123"/>
    </w:p>
    <w:p w:rsidR="004C3D0B" w:rsidRPr="004C3D0B" w:rsidRDefault="004C3D0B" w:rsidP="004C3D0B">
      <w:pPr>
        <w:pStyle w:val="EndNoteBibliography"/>
        <w:spacing w:after="0"/>
        <w:ind w:left="720" w:hanging="720"/>
      </w:pPr>
      <w:bookmarkStart w:id="124" w:name="_ENREF_31"/>
      <w:r w:rsidRPr="004C3D0B">
        <w:t>31.</w:t>
      </w:r>
      <w:r w:rsidRPr="004C3D0B">
        <w:tab/>
        <w:t xml:space="preserve">Rinehart, S., et al., </w:t>
      </w:r>
      <w:r w:rsidRPr="004C3D0B">
        <w:rPr>
          <w:i/>
        </w:rPr>
        <w:t>Quantitative measurements of coronary arterial stenosis, plaque geometry, and composition are highly reproducible with a standardized coronary arterial computed tomographic approach in high-quality CT datasets.</w:t>
      </w:r>
      <w:r w:rsidRPr="004C3D0B">
        <w:t xml:space="preserve"> Journal of Cardiovascular Computed Tomography, 2011. </w:t>
      </w:r>
      <w:r w:rsidRPr="004C3D0B">
        <w:rPr>
          <w:b/>
        </w:rPr>
        <w:t>5</w:t>
      </w:r>
      <w:r w:rsidRPr="004C3D0B">
        <w:t>(1): p. 35-43.</w:t>
      </w:r>
      <w:bookmarkEnd w:id="124"/>
    </w:p>
    <w:p w:rsidR="004C3D0B" w:rsidRPr="004C3D0B" w:rsidRDefault="004C3D0B" w:rsidP="004C3D0B">
      <w:pPr>
        <w:pStyle w:val="EndNoteBibliography"/>
        <w:spacing w:after="0"/>
        <w:ind w:left="720" w:hanging="720"/>
      </w:pPr>
      <w:bookmarkStart w:id="125" w:name="_ENREF_32"/>
      <w:r w:rsidRPr="004C3D0B">
        <w:t>32.</w:t>
      </w:r>
      <w:r w:rsidRPr="004C3D0B">
        <w:tab/>
        <w:t xml:space="preserve">Vukadinovic, D., </w:t>
      </w:r>
      <w:r w:rsidRPr="004C3D0B">
        <w:rPr>
          <w:i/>
        </w:rPr>
        <w:t>Automated Quantification of Atherosclerosis in CTA of Carotid Arteries</w:t>
      </w:r>
      <w:r w:rsidRPr="004C3D0B">
        <w:t>. 2012: Erasmus University Rotterdam.</w:t>
      </w:r>
      <w:bookmarkEnd w:id="125"/>
    </w:p>
    <w:p w:rsidR="004C3D0B" w:rsidRPr="004C3D0B" w:rsidRDefault="004C3D0B" w:rsidP="004C3D0B">
      <w:pPr>
        <w:pStyle w:val="EndNoteBibliography"/>
        <w:spacing w:after="0"/>
        <w:ind w:left="720" w:hanging="720"/>
      </w:pPr>
      <w:bookmarkStart w:id="126" w:name="_ENREF_33"/>
      <w:r w:rsidRPr="004C3D0B">
        <w:t>33.</w:t>
      </w:r>
      <w:r w:rsidRPr="004C3D0B">
        <w:tab/>
        <w:t xml:space="preserve">Das, M., et al., </w:t>
      </w:r>
      <w:r w:rsidRPr="004C3D0B">
        <w:rPr>
          <w:i/>
        </w:rPr>
        <w:t>Carotid plaque analysis: comparison of dual-source computed tomography (CT) findings and histopathological correlation.</w:t>
      </w:r>
      <w:r w:rsidRPr="004C3D0B">
        <w:t xml:space="preserve"> Eur J Vasc Endovasc Surg, 2009. </w:t>
      </w:r>
      <w:r w:rsidRPr="004C3D0B">
        <w:rPr>
          <w:b/>
        </w:rPr>
        <w:t>38</w:t>
      </w:r>
      <w:r w:rsidRPr="004C3D0B">
        <w:t>(1): p. 14-9.</w:t>
      </w:r>
      <w:bookmarkEnd w:id="126"/>
    </w:p>
    <w:p w:rsidR="004C3D0B" w:rsidRPr="004C3D0B" w:rsidRDefault="004C3D0B" w:rsidP="004C3D0B">
      <w:pPr>
        <w:pStyle w:val="EndNoteBibliography"/>
        <w:spacing w:after="0"/>
        <w:ind w:left="720" w:hanging="720"/>
      </w:pPr>
      <w:bookmarkStart w:id="127" w:name="_ENREF_34"/>
      <w:r w:rsidRPr="004C3D0B">
        <w:t>34.</w:t>
      </w:r>
      <w:r w:rsidRPr="004C3D0B">
        <w:tab/>
        <w:t xml:space="preserve">Wintermark, M., et al., </w:t>
      </w:r>
      <w:r w:rsidRPr="004C3D0B">
        <w:rPr>
          <w:i/>
        </w:rPr>
        <w:t>High-Resolution CT Imaging of Carotid Artery Atherosclerotic Plaques.</w:t>
      </w:r>
      <w:r w:rsidRPr="004C3D0B">
        <w:t xml:space="preserve"> American Journal of Neuroradiology, 2008. </w:t>
      </w:r>
      <w:r w:rsidRPr="004C3D0B">
        <w:rPr>
          <w:b/>
        </w:rPr>
        <w:t>29</w:t>
      </w:r>
      <w:r w:rsidRPr="004C3D0B">
        <w:t>(5): p. 875-882.</w:t>
      </w:r>
      <w:bookmarkEnd w:id="127"/>
    </w:p>
    <w:p w:rsidR="004C3D0B" w:rsidRPr="004C3D0B" w:rsidRDefault="004C3D0B" w:rsidP="004C3D0B">
      <w:pPr>
        <w:pStyle w:val="EndNoteBibliography"/>
        <w:spacing w:after="0"/>
        <w:ind w:left="720" w:hanging="720"/>
      </w:pPr>
      <w:bookmarkStart w:id="128" w:name="_ENREF_35"/>
      <w:r w:rsidRPr="004C3D0B">
        <w:t>35.</w:t>
      </w:r>
      <w:r w:rsidRPr="004C3D0B">
        <w:tab/>
        <w:t xml:space="preserve">Sieren, J., et al., </w:t>
      </w:r>
      <w:r w:rsidRPr="004C3D0B">
        <w:rPr>
          <w:i/>
        </w:rPr>
        <w:t>Exploration of the volumetric composition of human lung cancer nodules in correlated histopathology and computed tomography.</w:t>
      </w:r>
      <w:r w:rsidRPr="004C3D0B">
        <w:t xml:space="preserve"> Lung Cancer, 2011. </w:t>
      </w:r>
      <w:r w:rsidRPr="004C3D0B">
        <w:rPr>
          <w:b/>
        </w:rPr>
        <w:t>74</w:t>
      </w:r>
      <w:r w:rsidRPr="004C3D0B">
        <w:t>(1): p. 61-68.</w:t>
      </w:r>
      <w:bookmarkEnd w:id="128"/>
    </w:p>
    <w:p w:rsidR="004C3D0B" w:rsidRPr="004C3D0B" w:rsidRDefault="004C3D0B" w:rsidP="004C3D0B">
      <w:pPr>
        <w:pStyle w:val="EndNoteBibliography"/>
        <w:ind w:left="720" w:hanging="720"/>
      </w:pPr>
      <w:bookmarkStart w:id="129" w:name="_ENREF_36"/>
      <w:r w:rsidRPr="004C3D0B">
        <w:t>36.</w:t>
      </w:r>
      <w:r w:rsidRPr="004C3D0B">
        <w:tab/>
        <w:t xml:space="preserve">Sheahan, M., et al., </w:t>
      </w:r>
      <w:r w:rsidRPr="004C3D0B">
        <w:rPr>
          <w:i/>
        </w:rPr>
        <w:t>Atherosclerotic Plaque Tissue: Noninvasive Quantitative Assessment of Characteristics with Software-aided Measurements from Conventional CT Angiography.</w:t>
      </w:r>
      <w:r w:rsidRPr="004C3D0B">
        <w:t xml:space="preserve"> Radiology, 2017: p. 170127.</w:t>
      </w:r>
      <w:bookmarkEnd w:id="129"/>
    </w:p>
    <w:p w:rsidR="00BD1478" w:rsidRPr="00F52206" w:rsidRDefault="00FC0B06" w:rsidP="00BD1478">
      <w:pPr>
        <w:pStyle w:val="3"/>
        <w:spacing w:before="0" w:after="120"/>
        <w:rPr>
          <w:rFonts w:asciiTheme="minorHAnsi" w:hAnsiTheme="minorHAnsi" w:cstheme="minorHAnsi"/>
          <w:sz w:val="20"/>
        </w:rPr>
      </w:pPr>
      <w:r w:rsidRPr="00F52206">
        <w:rPr>
          <w:rFonts w:asciiTheme="minorHAnsi" w:hAnsiTheme="minorHAnsi" w:cstheme="minorHAnsi"/>
          <w:sz w:val="20"/>
        </w:rPr>
        <w:fldChar w:fldCharType="end"/>
      </w:r>
    </w:p>
    <w:p w:rsidR="00BD1478" w:rsidRPr="00BD1478" w:rsidRDefault="00BD1478" w:rsidP="00BD1478"/>
    <w:sectPr w:rsidR="00BD1478" w:rsidRPr="00BD1478" w:rsidSect="009A2892">
      <w:headerReference w:type="even" r:id="rId27"/>
      <w:headerReference w:type="default" r:id="rId28"/>
      <w:footerReference w:type="even" r:id="rId29"/>
      <w:footerReference w:type="default" r:id="rId30"/>
      <w:headerReference w:type="first" r:id="rId31"/>
      <w:footerReference w:type="first" r:id="rId32"/>
      <w:endnotePr>
        <w:numFmt w:val="decimal"/>
      </w:endnotePr>
      <w:pgSz w:w="12240" w:h="15840"/>
      <w:pgMar w:top="-1120" w:right="860" w:bottom="-1120" w:left="860" w:header="420" w:footer="420" w:gutter="0"/>
      <w:lnNumType w:countBy="1" w:restart="continuous"/>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2C55" w:rsidRDefault="006B2C55" w:rsidP="00581644">
      <w:r>
        <w:separator/>
      </w:r>
    </w:p>
  </w:endnote>
  <w:endnote w:type="continuationSeparator" w:id="0">
    <w:p w:rsidR="006B2C55" w:rsidRDefault="006B2C55" w:rsidP="00581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Lucida Grande">
    <w:altName w:val="Arial"/>
    <w:charset w:val="00"/>
    <w:family w:val="auto"/>
    <w:pitch w:val="variable"/>
    <w:sig w:usb0="20000A87" w:usb1="5000A1FF" w:usb2="00000000" w:usb3="00000000" w:csb0="000001BF" w:csb1="00000000"/>
  </w:font>
  <w:font w:name="ヒラギノ角ゴ Pro W3">
    <w:charset w:val="4E"/>
    <w:family w:val="auto"/>
    <w:pitch w:val="variable"/>
    <w:sig w:usb0="E00002FF" w:usb1="7AC7FFFF" w:usb2="00000012" w:usb3="00000000" w:csb0="0002000D"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Shell Dlg">
    <w:panose1 w:val="020B0604020202020204"/>
    <w:charset w:val="00"/>
    <w:family w:val="swiss"/>
    <w:pitch w:val="variable"/>
    <w:sig w:usb0="E1002AFF" w:usb1="C0000002" w:usb2="00000008" w:usb3="00000000" w:csb0="0001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Arial Narrow">
    <w:panose1 w:val="020B0606020202030204"/>
    <w:charset w:val="00"/>
    <w:family w:val="swiss"/>
    <w:pitch w:val="variable"/>
    <w:sig w:usb0="00000287" w:usb1="00000800" w:usb2="00000000" w:usb3="00000000" w:csb0="0000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Lucida Sans">
    <w:panose1 w:val="020B0602030504020204"/>
    <w:charset w:val="00"/>
    <w:family w:val="swiss"/>
    <w:pitch w:val="variable"/>
    <w:sig w:usb0="8100AAF7" w:usb1="0000807B" w:usb2="00000008" w:usb3="00000000" w:csb0="0000009F" w:csb1="00000000"/>
  </w:font>
  <w:font w:name="Times">
    <w:panose1 w:val="02020603050405020304"/>
    <w:charset w:val="00"/>
    <w:family w:val="roman"/>
    <w:pitch w:val="variable"/>
    <w:sig w:usb0="E0002EFF" w:usb1="C000785B" w:usb2="00000009" w:usb3="00000000" w:csb0="000001FF" w:csb1="00000000"/>
  </w:font>
  <w:font w:name="Book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Times New (W1)">
    <w:altName w:val="Times New Roman"/>
    <w:charset w:val="00"/>
    <w:family w:val="roman"/>
    <w:pitch w:val="variable"/>
    <w:sig w:usb0="00000000"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NYDPCL+Arial-BoldItalic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6B2C55">
      <w:tc>
        <w:tcPr>
          <w:tcW w:w="5000" w:type="pct"/>
          <w:gridSpan w:val="2"/>
          <w:tcMar>
            <w:top w:w="0" w:type="dxa"/>
            <w:left w:w="0" w:type="dxa"/>
            <w:bottom w:w="0" w:type="dxa"/>
            <w:right w:w="0" w:type="dxa"/>
          </w:tcMar>
          <w:vAlign w:val="center"/>
        </w:tcPr>
        <w:p w:rsidR="006B2C55" w:rsidRDefault="006B2C55">
          <w:pPr>
            <w:pStyle w:val="StyleVisionlineP0000000009636750"/>
          </w:pPr>
        </w:p>
      </w:tc>
    </w:tr>
    <w:tr w:rsidR="006B2C55">
      <w:tc>
        <w:tcPr>
          <w:tcW w:w="4500" w:type="pct"/>
          <w:tcMar>
            <w:top w:w="0" w:type="dxa"/>
            <w:left w:w="0" w:type="dxa"/>
            <w:bottom w:w="0" w:type="dxa"/>
            <w:right w:w="0" w:type="dxa"/>
          </w:tcMar>
          <w:vAlign w:val="center"/>
        </w:tcPr>
        <w:p w:rsidR="006B2C55" w:rsidRDefault="006B2C55">
          <w:pPr>
            <w:pStyle w:val="StyleVisiontablecellP00000000093E2770"/>
          </w:pPr>
        </w:p>
      </w:tc>
      <w:tc>
        <w:tcPr>
          <w:tcW w:w="4500" w:type="pct"/>
          <w:tcMar>
            <w:top w:w="0" w:type="dxa"/>
            <w:left w:w="0" w:type="dxa"/>
            <w:bottom w:w="0" w:type="dxa"/>
            <w:right w:w="0" w:type="dxa"/>
          </w:tcMar>
          <w:vAlign w:val="center"/>
        </w:tcPr>
        <w:p w:rsidR="006B2C55" w:rsidRDefault="006B2C5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6B2C55">
      <w:tc>
        <w:tcPr>
          <w:tcW w:w="5000" w:type="pct"/>
          <w:gridSpan w:val="2"/>
          <w:tcMar>
            <w:top w:w="0" w:type="dxa"/>
            <w:left w:w="0" w:type="dxa"/>
            <w:bottom w:w="0" w:type="dxa"/>
            <w:right w:w="0" w:type="dxa"/>
          </w:tcMar>
          <w:vAlign w:val="center"/>
        </w:tcPr>
        <w:p w:rsidR="006B2C55" w:rsidRDefault="006B2C55">
          <w:pPr>
            <w:pStyle w:val="StyleVisionlineP0000000009636750"/>
          </w:pPr>
        </w:p>
      </w:tc>
    </w:tr>
    <w:tr w:rsidR="006B2C55">
      <w:tc>
        <w:tcPr>
          <w:tcW w:w="4500" w:type="pct"/>
          <w:tcMar>
            <w:top w:w="0" w:type="dxa"/>
            <w:left w:w="0" w:type="dxa"/>
            <w:bottom w:w="0" w:type="dxa"/>
            <w:right w:w="0" w:type="dxa"/>
          </w:tcMar>
          <w:vAlign w:val="center"/>
        </w:tcPr>
        <w:p w:rsidR="006B2C55" w:rsidRDefault="006B2C55">
          <w:pPr>
            <w:pStyle w:val="StyleVisiontablecellP00000000093E2770"/>
          </w:pPr>
        </w:p>
      </w:tc>
      <w:tc>
        <w:tcPr>
          <w:tcW w:w="4500" w:type="pct"/>
          <w:tcMar>
            <w:top w:w="0" w:type="dxa"/>
            <w:left w:w="0" w:type="dxa"/>
            <w:bottom w:w="0" w:type="dxa"/>
            <w:right w:w="0" w:type="dxa"/>
          </w:tcMar>
          <w:vAlign w:val="center"/>
        </w:tcPr>
        <w:p w:rsidR="006B2C55" w:rsidRDefault="006B2C5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6838"/>
      <w:gridCol w:w="759"/>
      <w:gridCol w:w="2439"/>
      <w:gridCol w:w="476"/>
    </w:tblGrid>
    <w:tr w:rsidR="006B2C55">
      <w:trPr>
        <w:gridAfter w:val="2"/>
      </w:trPr>
      <w:tc>
        <w:tcPr>
          <w:tcW w:w="5000" w:type="pct"/>
          <w:gridSpan w:val="2"/>
          <w:tcMar>
            <w:top w:w="0" w:type="dxa"/>
            <w:left w:w="0" w:type="dxa"/>
            <w:bottom w:w="0" w:type="dxa"/>
            <w:right w:w="0" w:type="dxa"/>
          </w:tcMar>
          <w:vAlign w:val="center"/>
        </w:tcPr>
        <w:p w:rsidR="006B2C55" w:rsidRDefault="006B2C55">
          <w:pPr>
            <w:pStyle w:val="StyleVisionlineP0000000009636750"/>
          </w:pPr>
        </w:p>
      </w:tc>
    </w:tr>
    <w:tr w:rsidR="006B2C55">
      <w:tc>
        <w:tcPr>
          <w:tcW w:w="4500" w:type="pct"/>
          <w:tcMar>
            <w:top w:w="0" w:type="dxa"/>
            <w:left w:w="0" w:type="dxa"/>
            <w:bottom w:w="0" w:type="dxa"/>
            <w:right w:w="0" w:type="dxa"/>
          </w:tcMar>
          <w:vAlign w:val="center"/>
        </w:tcPr>
        <w:p w:rsidR="006B2C55" w:rsidRDefault="006B2C55">
          <w:pPr>
            <w:pStyle w:val="StyleVisiontablecellP00000000093E2770"/>
          </w:pPr>
          <w:r>
            <w:rPr>
              <w:rStyle w:val="StyleVisiontablecellC00000000093E2770-textC00000000093E2820"/>
            </w:rPr>
            <w:t>Document generated by .\Profile Editor\1. sharable sections\ProfileTemplate.sps</w:t>
          </w:r>
        </w:p>
      </w:tc>
      <w:tc>
        <w:tcPr>
          <w:tcW w:w="4500" w:type="pct"/>
          <w:tcMar>
            <w:top w:w="0" w:type="dxa"/>
            <w:left w:w="0" w:type="dxa"/>
            <w:bottom w:w="0" w:type="dxa"/>
            <w:right w:w="0" w:type="dxa"/>
          </w:tcMar>
          <w:vAlign w:val="center"/>
        </w:tcPr>
        <w:p w:rsidR="006B2C55" w:rsidRDefault="006B2C5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6B2C55" w:rsidRDefault="006B2C55">
          <w:pPr>
            <w:pStyle w:val="StyleVisiontablecellP00000000093E2770"/>
          </w:pPr>
          <w:r>
            <w:rPr>
              <w:rStyle w:val="StyleVisiontablecellC00000000093E2770-textC00000000093E2820"/>
            </w:rPr>
            <w:t>Document generated by .\Profile Editor\1. sharable sections\ProfileTemplate.sps</w:t>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6B2C55" w:rsidRDefault="006B2C5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6B2C55">
      <w:tc>
        <w:tcPr>
          <w:tcW w:w="5000" w:type="pct"/>
          <w:gridSpan w:val="2"/>
          <w:tcMar>
            <w:top w:w="0" w:type="dxa"/>
            <w:left w:w="0" w:type="dxa"/>
            <w:bottom w:w="0" w:type="dxa"/>
            <w:right w:w="0" w:type="dxa"/>
          </w:tcMar>
          <w:vAlign w:val="center"/>
        </w:tcPr>
        <w:p w:rsidR="006B2C55" w:rsidRDefault="006B2C55">
          <w:pPr>
            <w:pStyle w:val="StyleVisionlineP0000000009636750"/>
          </w:pPr>
        </w:p>
      </w:tc>
    </w:tr>
    <w:tr w:rsidR="006B2C55">
      <w:tc>
        <w:tcPr>
          <w:tcW w:w="4500" w:type="pct"/>
          <w:tcMar>
            <w:top w:w="0" w:type="dxa"/>
            <w:left w:w="0" w:type="dxa"/>
            <w:bottom w:w="0" w:type="dxa"/>
            <w:right w:w="0" w:type="dxa"/>
          </w:tcMar>
          <w:vAlign w:val="center"/>
        </w:tcPr>
        <w:p w:rsidR="006B2C55" w:rsidRDefault="006B2C55">
          <w:pPr>
            <w:pStyle w:val="StyleVisiontablecellP00000000093E2770"/>
          </w:pPr>
        </w:p>
      </w:tc>
      <w:tc>
        <w:tcPr>
          <w:tcW w:w="4500" w:type="pct"/>
          <w:tcMar>
            <w:top w:w="0" w:type="dxa"/>
            <w:left w:w="0" w:type="dxa"/>
            <w:bottom w:w="0" w:type="dxa"/>
            <w:right w:w="0" w:type="dxa"/>
          </w:tcMar>
          <w:vAlign w:val="center"/>
        </w:tcPr>
        <w:p w:rsidR="006B2C55" w:rsidRDefault="006B2C5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6B2C55">
      <w:tc>
        <w:tcPr>
          <w:tcW w:w="5000" w:type="pct"/>
          <w:gridSpan w:val="2"/>
          <w:tcMar>
            <w:top w:w="0" w:type="dxa"/>
            <w:left w:w="0" w:type="dxa"/>
            <w:bottom w:w="0" w:type="dxa"/>
            <w:right w:w="0" w:type="dxa"/>
          </w:tcMar>
          <w:vAlign w:val="center"/>
        </w:tcPr>
        <w:p w:rsidR="006B2C55" w:rsidRDefault="006B2C55">
          <w:pPr>
            <w:pStyle w:val="StyleVisionlineP0000000009636750"/>
          </w:pPr>
        </w:p>
      </w:tc>
    </w:tr>
    <w:tr w:rsidR="006B2C55">
      <w:tc>
        <w:tcPr>
          <w:tcW w:w="4500" w:type="pct"/>
          <w:tcMar>
            <w:top w:w="0" w:type="dxa"/>
            <w:left w:w="0" w:type="dxa"/>
            <w:bottom w:w="0" w:type="dxa"/>
            <w:right w:w="0" w:type="dxa"/>
          </w:tcMar>
          <w:vAlign w:val="center"/>
        </w:tcPr>
        <w:p w:rsidR="006B2C55" w:rsidRDefault="006B2C55">
          <w:pPr>
            <w:pStyle w:val="StyleVisiontablecellP00000000093E2770"/>
          </w:pPr>
        </w:p>
      </w:tc>
      <w:tc>
        <w:tcPr>
          <w:tcW w:w="4500" w:type="pct"/>
          <w:tcMar>
            <w:top w:w="0" w:type="dxa"/>
            <w:left w:w="0" w:type="dxa"/>
            <w:bottom w:w="0" w:type="dxa"/>
            <w:right w:w="0" w:type="dxa"/>
          </w:tcMar>
          <w:vAlign w:val="center"/>
        </w:tcPr>
        <w:p w:rsidR="006B2C55" w:rsidRDefault="006B2C5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6844"/>
      <w:gridCol w:w="761"/>
      <w:gridCol w:w="2439"/>
      <w:gridCol w:w="476"/>
    </w:tblGrid>
    <w:tr w:rsidR="006B2C55">
      <w:trPr>
        <w:gridAfter w:val="2"/>
      </w:trPr>
      <w:tc>
        <w:tcPr>
          <w:tcW w:w="5000" w:type="pct"/>
          <w:gridSpan w:val="2"/>
          <w:tcMar>
            <w:top w:w="0" w:type="dxa"/>
            <w:left w:w="0" w:type="dxa"/>
            <w:bottom w:w="0" w:type="dxa"/>
            <w:right w:w="0" w:type="dxa"/>
          </w:tcMar>
          <w:vAlign w:val="center"/>
        </w:tcPr>
        <w:p w:rsidR="006B2C55" w:rsidRDefault="006B2C55">
          <w:pPr>
            <w:pStyle w:val="StyleVisionlineP0000000009636750"/>
          </w:pPr>
        </w:p>
      </w:tc>
    </w:tr>
    <w:tr w:rsidR="006B2C55">
      <w:tc>
        <w:tcPr>
          <w:tcW w:w="4500" w:type="pct"/>
          <w:tcMar>
            <w:top w:w="0" w:type="dxa"/>
            <w:left w:w="0" w:type="dxa"/>
            <w:bottom w:w="0" w:type="dxa"/>
            <w:right w:w="0" w:type="dxa"/>
          </w:tcMar>
          <w:vAlign w:val="center"/>
        </w:tcPr>
        <w:p w:rsidR="006B2C55" w:rsidRDefault="006B2C55">
          <w:pPr>
            <w:pStyle w:val="StyleVisiontablecellP00000000093E2770"/>
          </w:pPr>
          <w:r>
            <w:rPr>
              <w:rStyle w:val="StyleVisiontablecellC00000000093E2770-textC00000000093E2820"/>
            </w:rPr>
            <w:t>Document generated by .\Profile Editor\1. sharable sections\ProfileTemplate.sps</w:t>
          </w:r>
        </w:p>
      </w:tc>
      <w:tc>
        <w:tcPr>
          <w:tcW w:w="4500" w:type="pct"/>
          <w:tcMar>
            <w:top w:w="0" w:type="dxa"/>
            <w:left w:w="0" w:type="dxa"/>
            <w:bottom w:w="0" w:type="dxa"/>
            <w:right w:w="0" w:type="dxa"/>
          </w:tcMar>
          <w:vAlign w:val="center"/>
        </w:tcPr>
        <w:p w:rsidR="006B2C55" w:rsidRDefault="006B2C5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6B2C55" w:rsidRDefault="006B2C55">
          <w:pPr>
            <w:pStyle w:val="StyleVisiontablecellP00000000093E2770"/>
          </w:pPr>
          <w:r>
            <w:rPr>
              <w:rStyle w:val="StyleVisiontablecellC00000000093E2770-textC00000000093E2820"/>
            </w:rPr>
            <w:t>Document generated by .\Profile Editor\1. sharable sections\ProfileTemplate.sps</w:t>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6B2C55" w:rsidRDefault="006B2C5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2C55" w:rsidRDefault="006B2C55" w:rsidP="00581644">
      <w:r>
        <w:separator/>
      </w:r>
    </w:p>
  </w:footnote>
  <w:footnote w:type="continuationSeparator" w:id="0">
    <w:p w:rsidR="006B2C55" w:rsidRDefault="006B2C55" w:rsidP="005816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6B2C55">
      <w:tc>
        <w:tcPr>
          <w:tcW w:w="4500" w:type="pct"/>
          <w:tcMar>
            <w:top w:w="0" w:type="dxa"/>
            <w:left w:w="0" w:type="dxa"/>
            <w:bottom w:w="0" w:type="dxa"/>
            <w:right w:w="0" w:type="dxa"/>
          </w:tcMar>
          <w:vAlign w:val="center"/>
        </w:tcPr>
        <w:p w:rsidR="006B2C55" w:rsidRDefault="006B2C55" w:rsidP="00054D17">
          <w:pPr>
            <w:pStyle w:val="StyleVisiontablecellP00000000093E21F0"/>
          </w:pPr>
          <w:r>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rsidR="006B2C55" w:rsidRDefault="006B2C55"/>
      </w:tc>
    </w:tr>
    <w:tr w:rsidR="006B2C55">
      <w:tc>
        <w:tcPr>
          <w:tcW w:w="5000" w:type="pct"/>
          <w:gridSpan w:val="2"/>
          <w:tcMar>
            <w:top w:w="0" w:type="dxa"/>
            <w:left w:w="0" w:type="dxa"/>
            <w:bottom w:w="0" w:type="dxa"/>
            <w:right w:w="0" w:type="dxa"/>
          </w:tcMar>
          <w:vAlign w:val="center"/>
        </w:tcPr>
        <w:p w:rsidR="006B2C55" w:rsidRDefault="006B2C55">
          <w:pPr>
            <w:pStyle w:val="StyleVisionlineP00000000096364D0"/>
          </w:pPr>
        </w:p>
      </w:tc>
    </w:tr>
  </w:tbl>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6B2C55">
      <w:tc>
        <w:tcPr>
          <w:tcW w:w="4500" w:type="pct"/>
          <w:tcMar>
            <w:top w:w="0" w:type="dxa"/>
            <w:left w:w="0" w:type="dxa"/>
            <w:bottom w:w="0" w:type="dxa"/>
            <w:right w:w="0" w:type="dxa"/>
          </w:tcMar>
          <w:vAlign w:val="center"/>
        </w:tcPr>
        <w:p w:rsidR="006B2C55" w:rsidRDefault="006B2C55" w:rsidP="00E211A3">
          <w:pPr>
            <w:pStyle w:val="StyleVisiontablecellP00000000093E21F0"/>
          </w:pPr>
          <w:r w:rsidRPr="00A71A26">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rsidR="006B2C55" w:rsidRDefault="006B2C55"/>
      </w:tc>
    </w:tr>
    <w:tr w:rsidR="006B2C55">
      <w:tc>
        <w:tcPr>
          <w:tcW w:w="5000" w:type="pct"/>
          <w:gridSpan w:val="2"/>
          <w:tcMar>
            <w:top w:w="0" w:type="dxa"/>
            <w:left w:w="0" w:type="dxa"/>
            <w:bottom w:w="0" w:type="dxa"/>
            <w:right w:w="0" w:type="dxa"/>
          </w:tcMar>
          <w:vAlign w:val="center"/>
        </w:tcPr>
        <w:p w:rsidR="006B2C55" w:rsidRDefault="006B2C55">
          <w:pPr>
            <w:pStyle w:val="StyleVisionlineP00000000096364D0"/>
          </w:pPr>
        </w:p>
      </w:tc>
    </w:tr>
  </w:tbl>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58"/>
      <w:gridCol w:w="1048"/>
      <w:gridCol w:w="6"/>
    </w:tblGrid>
    <w:tr w:rsidR="006B2C55">
      <w:trPr>
        <w:gridAfter w:val="1"/>
        <w:wAfter w:w="2160" w:type="dxa"/>
      </w:trPr>
      <w:tc>
        <w:tcPr>
          <w:tcW w:w="4500" w:type="pct"/>
          <w:tcMar>
            <w:top w:w="0" w:type="dxa"/>
            <w:left w:w="0" w:type="dxa"/>
            <w:bottom w:w="0" w:type="dxa"/>
            <w:right w:w="0" w:type="dxa"/>
          </w:tcMar>
          <w:vAlign w:val="center"/>
        </w:tcPr>
        <w:p w:rsidR="006B2C55" w:rsidRDefault="006B2C55">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rsidR="006B2C55" w:rsidRDefault="006B2C55"/>
      </w:tc>
    </w:tr>
    <w:tr w:rsidR="006B2C55">
      <w:tc>
        <w:tcPr>
          <w:tcW w:w="5000" w:type="pct"/>
          <w:gridSpan w:val="2"/>
          <w:tcMar>
            <w:top w:w="0" w:type="dxa"/>
            <w:left w:w="0" w:type="dxa"/>
            <w:bottom w:w="0" w:type="dxa"/>
            <w:right w:w="0" w:type="dxa"/>
          </w:tcMar>
          <w:vAlign w:val="center"/>
        </w:tcPr>
        <w:p w:rsidR="006B2C55" w:rsidRDefault="006B2C55">
          <w:pPr>
            <w:pStyle w:val="StyleVisionlineP00000000096364D0"/>
          </w:pPr>
        </w:p>
      </w:tc>
      <w:tc>
        <w:tcPr>
          <w:tcW w:w="5000" w:type="pct"/>
          <w:tcMar>
            <w:top w:w="0" w:type="dxa"/>
            <w:left w:w="0" w:type="dxa"/>
            <w:bottom w:w="0" w:type="dxa"/>
            <w:right w:w="0" w:type="dxa"/>
          </w:tcMar>
          <w:vAlign w:val="center"/>
        </w:tcPr>
        <w:p w:rsidR="006B2C55" w:rsidRDefault="006B2C55">
          <w:pPr>
            <w:pStyle w:val="StyleVisionlineP00000000096364D0"/>
          </w:pPr>
        </w:p>
      </w:tc>
    </w:tr>
  </w:tbl>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6B2C55">
      <w:tc>
        <w:tcPr>
          <w:tcW w:w="4500" w:type="pct"/>
          <w:tcMar>
            <w:top w:w="0" w:type="dxa"/>
            <w:left w:w="0" w:type="dxa"/>
            <w:bottom w:w="0" w:type="dxa"/>
            <w:right w:w="0" w:type="dxa"/>
          </w:tcMar>
          <w:vAlign w:val="center"/>
        </w:tcPr>
        <w:p w:rsidR="006B2C55" w:rsidRDefault="006B2C55" w:rsidP="00B1334D">
          <w:pPr>
            <w:pStyle w:val="StyleVisiontablecellP00000000093E21F0"/>
          </w:pPr>
          <w:r w:rsidRPr="00A778B9">
            <w:rPr>
              <w:rStyle w:val="StyleVisiontablecellC00000000093E21F0-textC00000000093E22A0"/>
            </w:rPr>
            <w:t xml:space="preserve">QIBA Profile: CT </w:t>
          </w:r>
          <w:r>
            <w:rPr>
              <w:rStyle w:val="StyleVisiontablecellC00000000093E21F0-textC00000000093E22A0"/>
            </w:rPr>
            <w:t>Lesion</w:t>
          </w:r>
          <w:r w:rsidRPr="00A778B9">
            <w:rPr>
              <w:rStyle w:val="StyleVisiontablecellC00000000093E21F0-textC00000000093E22A0"/>
            </w:rPr>
            <w:t xml:space="preserve"> </w:t>
          </w:r>
          <w:r>
            <w:rPr>
              <w:rStyle w:val="StyleVisiontablecellC00000000093E21F0-textC00000000093E22A0"/>
            </w:rPr>
            <w:t>Measurand change</w:t>
          </w:r>
          <w:r w:rsidRPr="00A778B9">
            <w:rPr>
              <w:rStyle w:val="StyleVisiontablecellC00000000093E21F0-textC00000000093E22A0"/>
            </w:rPr>
            <w:t xml:space="preserve"> (CTV-1)</w:t>
          </w:r>
        </w:p>
      </w:tc>
      <w:tc>
        <w:tcPr>
          <w:tcW w:w="500" w:type="pct"/>
          <w:tcMar>
            <w:top w:w="0" w:type="dxa"/>
            <w:left w:w="0" w:type="dxa"/>
            <w:bottom w:w="0" w:type="dxa"/>
            <w:right w:w="0" w:type="dxa"/>
          </w:tcMar>
          <w:vAlign w:val="center"/>
        </w:tcPr>
        <w:p w:rsidR="006B2C55" w:rsidRDefault="006B2C55"/>
      </w:tc>
    </w:tr>
    <w:tr w:rsidR="006B2C55">
      <w:tc>
        <w:tcPr>
          <w:tcW w:w="5000" w:type="pct"/>
          <w:gridSpan w:val="2"/>
          <w:tcMar>
            <w:top w:w="0" w:type="dxa"/>
            <w:left w:w="0" w:type="dxa"/>
            <w:bottom w:w="0" w:type="dxa"/>
            <w:right w:w="0" w:type="dxa"/>
          </w:tcMar>
          <w:vAlign w:val="center"/>
        </w:tcPr>
        <w:p w:rsidR="006B2C55" w:rsidRDefault="006B2C55">
          <w:pPr>
            <w:pStyle w:val="StyleVisionlineP00000000096364D0"/>
          </w:pPr>
        </w:p>
      </w:tc>
    </w:tr>
  </w:tbl>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6B2C55">
      <w:tc>
        <w:tcPr>
          <w:tcW w:w="4500" w:type="pct"/>
          <w:tcMar>
            <w:top w:w="0" w:type="dxa"/>
            <w:left w:w="0" w:type="dxa"/>
            <w:bottom w:w="0" w:type="dxa"/>
            <w:right w:w="0" w:type="dxa"/>
          </w:tcMar>
          <w:vAlign w:val="center"/>
        </w:tcPr>
        <w:p w:rsidR="006B2C55" w:rsidRDefault="006B2C55">
          <w:pPr>
            <w:pStyle w:val="StyleVisiontablecellP00000000093E21F0"/>
          </w:pPr>
          <w:r>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rsidR="006B2C55" w:rsidRDefault="006B2C55"/>
      </w:tc>
    </w:tr>
    <w:tr w:rsidR="006B2C55">
      <w:tc>
        <w:tcPr>
          <w:tcW w:w="5000" w:type="pct"/>
          <w:gridSpan w:val="2"/>
          <w:tcMar>
            <w:top w:w="0" w:type="dxa"/>
            <w:left w:w="0" w:type="dxa"/>
            <w:bottom w:w="0" w:type="dxa"/>
            <w:right w:w="0" w:type="dxa"/>
          </w:tcMar>
          <w:vAlign w:val="center"/>
        </w:tcPr>
        <w:p w:rsidR="006B2C55" w:rsidRDefault="006B2C55">
          <w:pPr>
            <w:pStyle w:val="StyleVisionlineP00000000096364D0"/>
          </w:pPr>
        </w:p>
      </w:tc>
    </w:tr>
  </w:tbl>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5"/>
      <w:gridCol w:w="1049"/>
      <w:gridCol w:w="6"/>
    </w:tblGrid>
    <w:tr w:rsidR="006B2C55">
      <w:trPr>
        <w:gridAfter w:val="1"/>
        <w:wAfter w:w="2160" w:type="dxa"/>
      </w:trPr>
      <w:tc>
        <w:tcPr>
          <w:tcW w:w="4500" w:type="pct"/>
          <w:tcMar>
            <w:top w:w="0" w:type="dxa"/>
            <w:left w:w="0" w:type="dxa"/>
            <w:bottom w:w="0" w:type="dxa"/>
            <w:right w:w="0" w:type="dxa"/>
          </w:tcMar>
          <w:vAlign w:val="center"/>
        </w:tcPr>
        <w:p w:rsidR="006B2C55" w:rsidRDefault="006B2C55">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rsidR="006B2C55" w:rsidRDefault="006B2C55"/>
      </w:tc>
    </w:tr>
    <w:tr w:rsidR="006B2C55">
      <w:tc>
        <w:tcPr>
          <w:tcW w:w="5000" w:type="pct"/>
          <w:gridSpan w:val="2"/>
          <w:tcMar>
            <w:top w:w="0" w:type="dxa"/>
            <w:left w:w="0" w:type="dxa"/>
            <w:bottom w:w="0" w:type="dxa"/>
            <w:right w:w="0" w:type="dxa"/>
          </w:tcMar>
          <w:vAlign w:val="center"/>
        </w:tcPr>
        <w:p w:rsidR="006B2C55" w:rsidRDefault="006B2C55">
          <w:pPr>
            <w:pStyle w:val="StyleVisionlineP00000000096364D0"/>
          </w:pPr>
        </w:p>
      </w:tc>
      <w:tc>
        <w:tcPr>
          <w:tcW w:w="5000" w:type="pct"/>
          <w:tcMar>
            <w:top w:w="0" w:type="dxa"/>
            <w:left w:w="0" w:type="dxa"/>
            <w:bottom w:w="0" w:type="dxa"/>
            <w:right w:w="0" w:type="dxa"/>
          </w:tcMar>
          <w:vAlign w:val="center"/>
        </w:tcPr>
        <w:p w:rsidR="006B2C55" w:rsidRDefault="006B2C55">
          <w:pPr>
            <w:pStyle w:val="StyleVisionlineP00000000096364D0"/>
          </w:pPr>
        </w:p>
      </w:tc>
    </w:tr>
  </w:tbl>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96DACCA8"/>
    <w:lvl w:ilvl="0">
      <w:start w:val="1"/>
      <w:numFmt w:val="bullet"/>
      <w:pStyle w:val="instructionagencybullet"/>
      <w:lvlText w:val=""/>
      <w:lvlJc w:val="left"/>
      <w:pPr>
        <w:tabs>
          <w:tab w:val="num" w:pos="360"/>
        </w:tabs>
        <w:ind w:left="360" w:hanging="360"/>
      </w:pPr>
      <w:rPr>
        <w:rFonts w:ascii="Symbol" w:hAnsi="Symbol" w:hint="default"/>
        <w:color w:val="auto"/>
      </w:rPr>
    </w:lvl>
  </w:abstractNum>
  <w:abstractNum w:abstractNumId="1" w15:restartNumberingAfterBreak="0">
    <w:nsid w:val="00000001"/>
    <w:multiLevelType w:val="multilevel"/>
    <w:tmpl w:val="894EE873"/>
    <w:styleLink w:val="List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2" w15:restartNumberingAfterBreak="0">
    <w:nsid w:val="00000005"/>
    <w:multiLevelType w:val="multilevel"/>
    <w:tmpl w:val="894EE877"/>
    <w:styleLink w:val="List4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3" w15:restartNumberingAfterBreak="0">
    <w:nsid w:val="00000007"/>
    <w:multiLevelType w:val="multilevel"/>
    <w:tmpl w:val="894EE879"/>
    <w:styleLink w:val="List51"/>
    <w:lvl w:ilvl="0">
      <w:start w:val="1"/>
      <w:numFmt w:val="decimal"/>
      <w:isLgl/>
      <w:lvlText w:val="%1."/>
      <w:lvlJc w:val="left"/>
      <w:pPr>
        <w:tabs>
          <w:tab w:val="num" w:pos="360"/>
        </w:tabs>
        <w:ind w:left="360" w:firstLine="360"/>
      </w:pPr>
      <w:rPr>
        <w:rFonts w:hint="default"/>
        <w:color w:val="000000"/>
        <w:position w:val="0"/>
        <w:sz w:val="28"/>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4" w15:restartNumberingAfterBreak="0">
    <w:nsid w:val="00000009"/>
    <w:multiLevelType w:val="multilevel"/>
    <w:tmpl w:val="894EE87B"/>
    <w:styleLink w:val="List6"/>
    <w:lvl w:ilvl="0">
      <w:start w:val="1"/>
      <w:numFmt w:val="bullet"/>
      <w:lvlText w:val="·"/>
      <w:lvlJc w:val="left"/>
      <w:pPr>
        <w:tabs>
          <w:tab w:val="num" w:pos="360"/>
        </w:tabs>
        <w:ind w:left="360" w:firstLine="360"/>
      </w:pPr>
      <w:rPr>
        <w:rFonts w:ascii="Lucida Grande" w:eastAsia="ヒラギノ角ゴ Pro W3" w:hAnsi="Symbol" w:hint="default"/>
        <w:color w:val="000000"/>
        <w:position w:val="0"/>
        <w:sz w:val="24"/>
      </w:rPr>
    </w:lvl>
    <w:lvl w:ilvl="1">
      <w:start w:val="1"/>
      <w:numFmt w:val="bullet"/>
      <w:lvlText w:val="o"/>
      <w:lvlJc w:val="left"/>
      <w:pPr>
        <w:tabs>
          <w:tab w:val="num" w:pos="360"/>
        </w:tabs>
        <w:ind w:left="360" w:firstLine="1080"/>
      </w:pPr>
      <w:rPr>
        <w:rFonts w:ascii="Courier New" w:eastAsia="ヒラギノ角ゴ Pro W3" w:hAnsi="Courier New" w:hint="default"/>
        <w:color w:val="000000"/>
        <w:position w:val="0"/>
        <w:sz w:val="24"/>
      </w:rPr>
    </w:lvl>
    <w:lvl w:ilvl="2">
      <w:start w:val="1"/>
      <w:numFmt w:val="bullet"/>
      <w:lvlText w:val=""/>
      <w:lvlJc w:val="left"/>
      <w:pPr>
        <w:tabs>
          <w:tab w:val="num" w:pos="360"/>
        </w:tabs>
        <w:ind w:left="360" w:firstLine="1800"/>
      </w:pPr>
      <w:rPr>
        <w:rFonts w:ascii="Wingdings" w:eastAsia="ヒラギノ角ゴ Pro W3" w:hAnsi="Wingdings" w:hint="default"/>
        <w:color w:val="000000"/>
        <w:position w:val="0"/>
        <w:sz w:val="24"/>
      </w:rPr>
    </w:lvl>
    <w:lvl w:ilvl="3">
      <w:start w:val="1"/>
      <w:numFmt w:val="bullet"/>
      <w:lvlText w:val="·"/>
      <w:lvlJc w:val="left"/>
      <w:pPr>
        <w:tabs>
          <w:tab w:val="num" w:pos="360"/>
        </w:tabs>
        <w:ind w:left="360" w:firstLine="2520"/>
      </w:pPr>
      <w:rPr>
        <w:rFonts w:ascii="Lucida Grande" w:eastAsia="ヒラギノ角ゴ Pro W3" w:hAnsi="Symbol" w:hint="default"/>
        <w:color w:val="000000"/>
        <w:position w:val="0"/>
        <w:sz w:val="24"/>
      </w:rPr>
    </w:lvl>
    <w:lvl w:ilvl="4">
      <w:start w:val="1"/>
      <w:numFmt w:val="bullet"/>
      <w:lvlText w:val="o"/>
      <w:lvlJc w:val="left"/>
      <w:pPr>
        <w:tabs>
          <w:tab w:val="num" w:pos="360"/>
        </w:tabs>
        <w:ind w:left="360" w:firstLine="3240"/>
      </w:pPr>
      <w:rPr>
        <w:rFonts w:ascii="Courier New" w:eastAsia="ヒラギノ角ゴ Pro W3" w:hAnsi="Courier New" w:hint="default"/>
        <w:color w:val="000000"/>
        <w:position w:val="0"/>
        <w:sz w:val="24"/>
      </w:rPr>
    </w:lvl>
    <w:lvl w:ilvl="5">
      <w:start w:val="1"/>
      <w:numFmt w:val="bullet"/>
      <w:lvlText w:val=""/>
      <w:lvlJc w:val="left"/>
      <w:pPr>
        <w:tabs>
          <w:tab w:val="num" w:pos="360"/>
        </w:tabs>
        <w:ind w:left="360" w:firstLine="3960"/>
      </w:pPr>
      <w:rPr>
        <w:rFonts w:ascii="Wingdings" w:eastAsia="ヒラギノ角ゴ Pro W3" w:hAnsi="Wingdings" w:hint="default"/>
        <w:color w:val="000000"/>
        <w:position w:val="0"/>
        <w:sz w:val="24"/>
      </w:rPr>
    </w:lvl>
    <w:lvl w:ilvl="6">
      <w:start w:val="1"/>
      <w:numFmt w:val="bullet"/>
      <w:lvlText w:val="·"/>
      <w:lvlJc w:val="left"/>
      <w:pPr>
        <w:tabs>
          <w:tab w:val="num" w:pos="360"/>
        </w:tabs>
        <w:ind w:left="360" w:firstLine="4680"/>
      </w:pPr>
      <w:rPr>
        <w:rFonts w:ascii="Lucida Grande" w:eastAsia="ヒラギノ角ゴ Pro W3" w:hAnsi="Symbol" w:hint="default"/>
        <w:color w:val="000000"/>
        <w:position w:val="0"/>
        <w:sz w:val="24"/>
      </w:rPr>
    </w:lvl>
    <w:lvl w:ilvl="7">
      <w:start w:val="1"/>
      <w:numFmt w:val="bullet"/>
      <w:lvlText w:val="o"/>
      <w:lvlJc w:val="left"/>
      <w:pPr>
        <w:tabs>
          <w:tab w:val="num" w:pos="360"/>
        </w:tabs>
        <w:ind w:left="360" w:firstLine="5400"/>
      </w:pPr>
      <w:rPr>
        <w:rFonts w:ascii="Courier New" w:eastAsia="ヒラギノ角ゴ Pro W3" w:hAnsi="Courier New" w:hint="default"/>
        <w:color w:val="000000"/>
        <w:position w:val="0"/>
        <w:sz w:val="24"/>
      </w:rPr>
    </w:lvl>
    <w:lvl w:ilvl="8">
      <w:start w:val="1"/>
      <w:numFmt w:val="bullet"/>
      <w:lvlText w:val=""/>
      <w:lvlJc w:val="left"/>
      <w:pPr>
        <w:tabs>
          <w:tab w:val="num" w:pos="360"/>
        </w:tabs>
        <w:ind w:left="360" w:firstLine="6120"/>
      </w:pPr>
      <w:rPr>
        <w:rFonts w:ascii="Wingdings" w:eastAsia="ヒラギノ角ゴ Pro W3" w:hAnsi="Wingdings" w:hint="default"/>
        <w:color w:val="000000"/>
        <w:position w:val="0"/>
        <w:sz w:val="24"/>
      </w:rPr>
    </w:lvl>
  </w:abstractNum>
  <w:abstractNum w:abstractNumId="5" w15:restartNumberingAfterBreak="0">
    <w:nsid w:val="01F42BDC"/>
    <w:multiLevelType w:val="singleLevel"/>
    <w:tmpl w:val="0E82EFAA"/>
    <w:lvl w:ilvl="0">
      <w:start w:val="1"/>
      <w:numFmt w:val="bullet"/>
      <w:pStyle w:val="Bulletstd"/>
      <w:lvlText w:val=""/>
      <w:lvlJc w:val="left"/>
      <w:pPr>
        <w:tabs>
          <w:tab w:val="num" w:pos="1080"/>
        </w:tabs>
        <w:ind w:left="1080" w:hanging="360"/>
      </w:pPr>
      <w:rPr>
        <w:rFonts w:ascii="Symbol" w:hAnsi="Symbol" w:hint="default"/>
      </w:rPr>
    </w:lvl>
  </w:abstractNum>
  <w:abstractNum w:abstractNumId="6" w15:restartNumberingAfterBreak="0">
    <w:nsid w:val="054724FE"/>
    <w:multiLevelType w:val="hybridMultilevel"/>
    <w:tmpl w:val="03A4FEAA"/>
    <w:lvl w:ilvl="0" w:tplc="B44E9888">
      <w:start w:val="1"/>
      <w:numFmt w:val="bullet"/>
      <w:pStyle w:val="BulletedList2"/>
      <w:lvlText w:val="o"/>
      <w:lvlJc w:val="left"/>
      <w:pPr>
        <w:tabs>
          <w:tab w:val="num" w:pos="1440"/>
        </w:tabs>
        <w:ind w:left="1440" w:hanging="360"/>
      </w:pPr>
      <w:rPr>
        <w:rFonts w:ascii="Courier New" w:hAnsi="Courier New" w:hint="default"/>
        <w:sz w:val="16"/>
        <w:szCs w:val="16"/>
      </w:rPr>
    </w:lvl>
    <w:lvl w:ilvl="1" w:tplc="8258E516">
      <w:start w:val="1"/>
      <w:numFmt w:val="bullet"/>
      <w:pStyle w:val="BulletedList2"/>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F404EBC"/>
    <w:multiLevelType w:val="hybridMultilevel"/>
    <w:tmpl w:val="A33CE0BC"/>
    <w:lvl w:ilvl="0" w:tplc="E5A0CD4A">
      <w:start w:val="1"/>
      <w:numFmt w:val="bullet"/>
      <w:pStyle w:val="bulletedlist-level1"/>
      <w:lvlText w:val=""/>
      <w:lvlJc w:val="left"/>
      <w:pPr>
        <w:tabs>
          <w:tab w:val="num" w:pos="1080"/>
        </w:tabs>
        <w:ind w:left="1080" w:hanging="360"/>
      </w:pPr>
      <w:rPr>
        <w:rFonts w:ascii="Symbol" w:hAnsi="Symbol" w:hint="default"/>
      </w:rPr>
    </w:lvl>
    <w:lvl w:ilvl="1" w:tplc="09926F62">
      <w:start w:val="1"/>
      <w:numFmt w:val="bullet"/>
      <w:lvlText w:val="o"/>
      <w:lvlJc w:val="left"/>
      <w:pPr>
        <w:tabs>
          <w:tab w:val="num" w:pos="1800"/>
        </w:tabs>
        <w:ind w:left="1800" w:hanging="360"/>
      </w:pPr>
      <w:rPr>
        <w:rFonts w:ascii="Courier New" w:hAnsi="Courier New" w:cs="Courier New" w:hint="default"/>
      </w:rPr>
    </w:lvl>
    <w:lvl w:ilvl="2" w:tplc="664E47B6" w:tentative="1">
      <w:start w:val="1"/>
      <w:numFmt w:val="bullet"/>
      <w:lvlText w:val=""/>
      <w:lvlJc w:val="left"/>
      <w:pPr>
        <w:tabs>
          <w:tab w:val="num" w:pos="2520"/>
        </w:tabs>
        <w:ind w:left="2520" w:hanging="360"/>
      </w:pPr>
      <w:rPr>
        <w:rFonts w:ascii="Wingdings" w:hAnsi="Wingdings" w:hint="default"/>
      </w:rPr>
    </w:lvl>
    <w:lvl w:ilvl="3" w:tplc="88CC86C8" w:tentative="1">
      <w:start w:val="1"/>
      <w:numFmt w:val="bullet"/>
      <w:lvlText w:val=""/>
      <w:lvlJc w:val="left"/>
      <w:pPr>
        <w:tabs>
          <w:tab w:val="num" w:pos="3240"/>
        </w:tabs>
        <w:ind w:left="3240" w:hanging="360"/>
      </w:pPr>
      <w:rPr>
        <w:rFonts w:ascii="Symbol" w:hAnsi="Symbol" w:hint="default"/>
      </w:rPr>
    </w:lvl>
    <w:lvl w:ilvl="4" w:tplc="35CC5472" w:tentative="1">
      <w:start w:val="1"/>
      <w:numFmt w:val="bullet"/>
      <w:lvlText w:val="o"/>
      <w:lvlJc w:val="left"/>
      <w:pPr>
        <w:tabs>
          <w:tab w:val="num" w:pos="3960"/>
        </w:tabs>
        <w:ind w:left="3960" w:hanging="360"/>
      </w:pPr>
      <w:rPr>
        <w:rFonts w:ascii="Courier New" w:hAnsi="Courier New" w:cs="Courier New" w:hint="default"/>
      </w:rPr>
    </w:lvl>
    <w:lvl w:ilvl="5" w:tplc="1C5E98C8" w:tentative="1">
      <w:start w:val="1"/>
      <w:numFmt w:val="bullet"/>
      <w:lvlText w:val=""/>
      <w:lvlJc w:val="left"/>
      <w:pPr>
        <w:tabs>
          <w:tab w:val="num" w:pos="4680"/>
        </w:tabs>
        <w:ind w:left="4680" w:hanging="360"/>
      </w:pPr>
      <w:rPr>
        <w:rFonts w:ascii="Wingdings" w:hAnsi="Wingdings" w:hint="default"/>
      </w:rPr>
    </w:lvl>
    <w:lvl w:ilvl="6" w:tplc="C7CEAD6E" w:tentative="1">
      <w:start w:val="1"/>
      <w:numFmt w:val="bullet"/>
      <w:lvlText w:val=""/>
      <w:lvlJc w:val="left"/>
      <w:pPr>
        <w:tabs>
          <w:tab w:val="num" w:pos="5400"/>
        </w:tabs>
        <w:ind w:left="5400" w:hanging="360"/>
      </w:pPr>
      <w:rPr>
        <w:rFonts w:ascii="Symbol" w:hAnsi="Symbol" w:hint="default"/>
      </w:rPr>
    </w:lvl>
    <w:lvl w:ilvl="7" w:tplc="EF3A33EC" w:tentative="1">
      <w:start w:val="1"/>
      <w:numFmt w:val="bullet"/>
      <w:lvlText w:val="o"/>
      <w:lvlJc w:val="left"/>
      <w:pPr>
        <w:tabs>
          <w:tab w:val="num" w:pos="6120"/>
        </w:tabs>
        <w:ind w:left="6120" w:hanging="360"/>
      </w:pPr>
      <w:rPr>
        <w:rFonts w:ascii="Courier New" w:hAnsi="Courier New" w:cs="Courier New" w:hint="default"/>
      </w:rPr>
    </w:lvl>
    <w:lvl w:ilvl="8" w:tplc="389AFADC"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1273029C"/>
    <w:multiLevelType w:val="hybridMultilevel"/>
    <w:tmpl w:val="8A22B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B2227B8"/>
    <w:multiLevelType w:val="hybridMultilevel"/>
    <w:tmpl w:val="049088F6"/>
    <w:lvl w:ilvl="0" w:tplc="6AFA7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F1E6956"/>
    <w:multiLevelType w:val="multilevel"/>
    <w:tmpl w:val="49B2BB62"/>
    <w:lvl w:ilvl="0">
      <w:start w:val="1"/>
      <w:numFmt w:val="none"/>
      <w:pStyle w:val="TestIndications"/>
      <w:lvlText w:val="T.I:"/>
      <w:lvlJc w:val="left"/>
      <w:pPr>
        <w:tabs>
          <w:tab w:val="num" w:pos="1512"/>
        </w:tabs>
        <w:ind w:left="1512" w:hanging="360"/>
      </w:pPr>
      <w:rPr>
        <w:rFonts w:ascii="Arial" w:hAnsi="Arial" w:hint="default"/>
        <w:b/>
        <w:i/>
      </w:rPr>
    </w:lvl>
    <w:lvl w:ilvl="1">
      <w:start w:val="1"/>
      <w:numFmt w:val="decimal"/>
      <w:lvlText w:val="%1.%2."/>
      <w:lvlJc w:val="left"/>
      <w:pPr>
        <w:tabs>
          <w:tab w:val="num" w:pos="1944"/>
        </w:tabs>
        <w:ind w:left="1944" w:hanging="432"/>
      </w:pPr>
      <w:rPr>
        <w:rFonts w:hint="default"/>
      </w:rPr>
    </w:lvl>
    <w:lvl w:ilvl="2">
      <w:start w:val="1"/>
      <w:numFmt w:val="decimal"/>
      <w:lvlText w:val="%1.%2.%3."/>
      <w:lvlJc w:val="left"/>
      <w:pPr>
        <w:tabs>
          <w:tab w:val="num" w:pos="2376"/>
        </w:tabs>
        <w:ind w:left="2376" w:hanging="504"/>
      </w:pPr>
      <w:rPr>
        <w:rFonts w:hint="default"/>
      </w:rPr>
    </w:lvl>
    <w:lvl w:ilvl="3">
      <w:start w:val="1"/>
      <w:numFmt w:val="decimal"/>
      <w:lvlText w:val="R-%2.%1.%3.%4"/>
      <w:lvlJc w:val="left"/>
      <w:pPr>
        <w:tabs>
          <w:tab w:val="num" w:pos="3312"/>
        </w:tabs>
        <w:ind w:left="2880" w:hanging="648"/>
      </w:pPr>
      <w:rPr>
        <w:rFonts w:hint="default"/>
      </w:rPr>
    </w:lvl>
    <w:lvl w:ilvl="4">
      <w:start w:val="1"/>
      <w:numFmt w:val="decimal"/>
      <w:lvlText w:val="%1.%2.%3.%4.%5."/>
      <w:lvlJc w:val="left"/>
      <w:pPr>
        <w:tabs>
          <w:tab w:val="num" w:pos="4032"/>
        </w:tabs>
        <w:ind w:left="3384" w:hanging="792"/>
      </w:pPr>
      <w:rPr>
        <w:rFonts w:hint="default"/>
      </w:rPr>
    </w:lvl>
    <w:lvl w:ilvl="5">
      <w:start w:val="1"/>
      <w:numFmt w:val="decimal"/>
      <w:lvlText w:val="%1.%2.%3.%4.%5.%6."/>
      <w:lvlJc w:val="left"/>
      <w:pPr>
        <w:tabs>
          <w:tab w:val="num" w:pos="4752"/>
        </w:tabs>
        <w:ind w:left="3888" w:hanging="936"/>
      </w:pPr>
      <w:rPr>
        <w:rFonts w:hint="default"/>
      </w:rPr>
    </w:lvl>
    <w:lvl w:ilvl="6">
      <w:start w:val="1"/>
      <w:numFmt w:val="decimal"/>
      <w:lvlText w:val="%1.%2.%3.%4.%5.%6.%7."/>
      <w:lvlJc w:val="left"/>
      <w:pPr>
        <w:tabs>
          <w:tab w:val="num" w:pos="5112"/>
        </w:tabs>
        <w:ind w:left="4392" w:hanging="1080"/>
      </w:pPr>
      <w:rPr>
        <w:rFonts w:hint="default"/>
      </w:rPr>
    </w:lvl>
    <w:lvl w:ilvl="7">
      <w:start w:val="1"/>
      <w:numFmt w:val="decimal"/>
      <w:lvlText w:val="%1.%2.%3.%4.%5.%6.%7.%8."/>
      <w:lvlJc w:val="left"/>
      <w:pPr>
        <w:tabs>
          <w:tab w:val="num" w:pos="5832"/>
        </w:tabs>
        <w:ind w:left="4896" w:hanging="1224"/>
      </w:pPr>
      <w:rPr>
        <w:rFonts w:hint="default"/>
      </w:rPr>
    </w:lvl>
    <w:lvl w:ilvl="8">
      <w:start w:val="1"/>
      <w:numFmt w:val="decimal"/>
      <w:lvlText w:val="%1.%2.%3.%4.%5.%6.%7.%8.%9."/>
      <w:lvlJc w:val="left"/>
      <w:pPr>
        <w:tabs>
          <w:tab w:val="num" w:pos="6552"/>
        </w:tabs>
        <w:ind w:left="5472" w:hanging="1440"/>
      </w:pPr>
      <w:rPr>
        <w:rFonts w:hint="default"/>
      </w:rPr>
    </w:lvl>
  </w:abstractNum>
  <w:abstractNum w:abstractNumId="11" w15:restartNumberingAfterBreak="0">
    <w:nsid w:val="204E795B"/>
    <w:multiLevelType w:val="hybridMultilevel"/>
    <w:tmpl w:val="B718B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BA270E"/>
    <w:multiLevelType w:val="hybridMultilevel"/>
    <w:tmpl w:val="39D03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0D01B45"/>
    <w:multiLevelType w:val="hybridMultilevel"/>
    <w:tmpl w:val="9076A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43905DA"/>
    <w:multiLevelType w:val="hybridMultilevel"/>
    <w:tmpl w:val="3CC6F308"/>
    <w:lvl w:ilvl="0" w:tplc="11069160">
      <w:start w:val="1"/>
      <w:numFmt w:val="upperLetter"/>
      <w:pStyle w:val="AppendixHeading"/>
      <w:lvlText w:val="Appendix %1:"/>
      <w:lvlJc w:val="left"/>
      <w:pPr>
        <w:ind w:left="2487" w:hanging="360"/>
      </w:pPr>
      <w:rPr>
        <w:rFonts w:cs="Times New Roman" w:hint="default"/>
        <w:b/>
      </w:rPr>
    </w:lvl>
    <w:lvl w:ilvl="1" w:tplc="04090019">
      <w:start w:val="1"/>
      <w:numFmt w:val="lowerLetter"/>
      <w:lvlText w:val="%2."/>
      <w:lvlJc w:val="left"/>
      <w:pPr>
        <w:ind w:left="3207" w:hanging="360"/>
      </w:pPr>
      <w:rPr>
        <w:rFonts w:cs="Times New Roman"/>
      </w:rPr>
    </w:lvl>
    <w:lvl w:ilvl="2" w:tplc="0409001B">
      <w:start w:val="1"/>
      <w:numFmt w:val="lowerRoman"/>
      <w:lvlText w:val="%3."/>
      <w:lvlJc w:val="right"/>
      <w:pPr>
        <w:ind w:left="3927" w:hanging="180"/>
      </w:pPr>
      <w:rPr>
        <w:rFonts w:cs="Times New Roman"/>
      </w:rPr>
    </w:lvl>
    <w:lvl w:ilvl="3" w:tplc="0409000F" w:tentative="1">
      <w:start w:val="1"/>
      <w:numFmt w:val="decimal"/>
      <w:lvlText w:val="%4."/>
      <w:lvlJc w:val="left"/>
      <w:pPr>
        <w:ind w:left="4647" w:hanging="360"/>
      </w:pPr>
      <w:rPr>
        <w:rFonts w:cs="Times New Roman"/>
      </w:rPr>
    </w:lvl>
    <w:lvl w:ilvl="4" w:tplc="04090019" w:tentative="1">
      <w:start w:val="1"/>
      <w:numFmt w:val="lowerLetter"/>
      <w:lvlText w:val="%5."/>
      <w:lvlJc w:val="left"/>
      <w:pPr>
        <w:ind w:left="5367" w:hanging="360"/>
      </w:pPr>
      <w:rPr>
        <w:rFonts w:cs="Times New Roman"/>
      </w:rPr>
    </w:lvl>
    <w:lvl w:ilvl="5" w:tplc="0409001B" w:tentative="1">
      <w:start w:val="1"/>
      <w:numFmt w:val="lowerRoman"/>
      <w:lvlText w:val="%6."/>
      <w:lvlJc w:val="right"/>
      <w:pPr>
        <w:ind w:left="6087" w:hanging="180"/>
      </w:pPr>
      <w:rPr>
        <w:rFonts w:cs="Times New Roman"/>
      </w:rPr>
    </w:lvl>
    <w:lvl w:ilvl="6" w:tplc="0409000F" w:tentative="1">
      <w:start w:val="1"/>
      <w:numFmt w:val="decimal"/>
      <w:lvlText w:val="%7."/>
      <w:lvlJc w:val="left"/>
      <w:pPr>
        <w:ind w:left="6807" w:hanging="360"/>
      </w:pPr>
      <w:rPr>
        <w:rFonts w:cs="Times New Roman"/>
      </w:rPr>
    </w:lvl>
    <w:lvl w:ilvl="7" w:tplc="04090019" w:tentative="1">
      <w:start w:val="1"/>
      <w:numFmt w:val="lowerLetter"/>
      <w:lvlText w:val="%8."/>
      <w:lvlJc w:val="left"/>
      <w:pPr>
        <w:ind w:left="7527" w:hanging="360"/>
      </w:pPr>
      <w:rPr>
        <w:rFonts w:cs="Times New Roman"/>
      </w:rPr>
    </w:lvl>
    <w:lvl w:ilvl="8" w:tplc="0409001B" w:tentative="1">
      <w:start w:val="1"/>
      <w:numFmt w:val="lowerRoman"/>
      <w:lvlText w:val="%9."/>
      <w:lvlJc w:val="right"/>
      <w:pPr>
        <w:ind w:left="8247" w:hanging="180"/>
      </w:pPr>
      <w:rPr>
        <w:rFonts w:cs="Times New Roman"/>
      </w:rPr>
    </w:lvl>
  </w:abstractNum>
  <w:abstractNum w:abstractNumId="15" w15:restartNumberingAfterBreak="0">
    <w:nsid w:val="4690456B"/>
    <w:multiLevelType w:val="multilevel"/>
    <w:tmpl w:val="7A72099E"/>
    <w:lvl w:ilvl="0">
      <w:start w:val="1"/>
      <w:numFmt w:val="bullet"/>
      <w:pStyle w:val="BulletA1"/>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6" w15:restartNumberingAfterBreak="0">
    <w:nsid w:val="48E944C2"/>
    <w:multiLevelType w:val="hybridMultilevel"/>
    <w:tmpl w:val="5BA8B0BC"/>
    <w:lvl w:ilvl="0" w:tplc="898AE00C">
      <w:start w:val="1"/>
      <w:numFmt w:val="bullet"/>
      <w:pStyle w:val="InstructionalTextBullets"/>
      <w:lvlText w:val=""/>
      <w:lvlJc w:val="left"/>
      <w:pPr>
        <w:ind w:left="720" w:hanging="360"/>
      </w:pPr>
      <w:rPr>
        <w:rFonts w:ascii="Symbol" w:hAnsi="Symbol" w:hint="default"/>
      </w:rPr>
    </w:lvl>
    <w:lvl w:ilvl="1" w:tplc="E176F258">
      <w:start w:val="1"/>
      <w:numFmt w:val="bullet"/>
      <w:lvlText w:val="o"/>
      <w:lvlJc w:val="left"/>
      <w:pPr>
        <w:ind w:left="1440" w:hanging="360"/>
      </w:pPr>
      <w:rPr>
        <w:rFonts w:ascii="Courier New" w:hAnsi="Courier New" w:cs="Courier New" w:hint="default"/>
      </w:rPr>
    </w:lvl>
    <w:lvl w:ilvl="2" w:tplc="9EB64646" w:tentative="1">
      <w:start w:val="1"/>
      <w:numFmt w:val="bullet"/>
      <w:lvlText w:val=""/>
      <w:lvlJc w:val="left"/>
      <w:pPr>
        <w:ind w:left="2160" w:hanging="360"/>
      </w:pPr>
      <w:rPr>
        <w:rFonts w:ascii="Wingdings" w:hAnsi="Wingdings" w:hint="default"/>
      </w:rPr>
    </w:lvl>
    <w:lvl w:ilvl="3" w:tplc="47641F1E" w:tentative="1">
      <w:start w:val="1"/>
      <w:numFmt w:val="bullet"/>
      <w:lvlText w:val=""/>
      <w:lvlJc w:val="left"/>
      <w:pPr>
        <w:ind w:left="2880" w:hanging="360"/>
      </w:pPr>
      <w:rPr>
        <w:rFonts w:ascii="Symbol" w:hAnsi="Symbol" w:hint="default"/>
      </w:rPr>
    </w:lvl>
    <w:lvl w:ilvl="4" w:tplc="35E2A04C" w:tentative="1">
      <w:start w:val="1"/>
      <w:numFmt w:val="bullet"/>
      <w:lvlText w:val="o"/>
      <w:lvlJc w:val="left"/>
      <w:pPr>
        <w:ind w:left="3600" w:hanging="360"/>
      </w:pPr>
      <w:rPr>
        <w:rFonts w:ascii="Courier New" w:hAnsi="Courier New" w:cs="Courier New" w:hint="default"/>
      </w:rPr>
    </w:lvl>
    <w:lvl w:ilvl="5" w:tplc="14FA0762" w:tentative="1">
      <w:start w:val="1"/>
      <w:numFmt w:val="bullet"/>
      <w:lvlText w:val=""/>
      <w:lvlJc w:val="left"/>
      <w:pPr>
        <w:ind w:left="4320" w:hanging="360"/>
      </w:pPr>
      <w:rPr>
        <w:rFonts w:ascii="Wingdings" w:hAnsi="Wingdings" w:hint="default"/>
      </w:rPr>
    </w:lvl>
    <w:lvl w:ilvl="6" w:tplc="A2F88690" w:tentative="1">
      <w:start w:val="1"/>
      <w:numFmt w:val="bullet"/>
      <w:lvlText w:val=""/>
      <w:lvlJc w:val="left"/>
      <w:pPr>
        <w:ind w:left="5040" w:hanging="360"/>
      </w:pPr>
      <w:rPr>
        <w:rFonts w:ascii="Symbol" w:hAnsi="Symbol" w:hint="default"/>
      </w:rPr>
    </w:lvl>
    <w:lvl w:ilvl="7" w:tplc="D5B2AFF2" w:tentative="1">
      <w:start w:val="1"/>
      <w:numFmt w:val="bullet"/>
      <w:lvlText w:val="o"/>
      <w:lvlJc w:val="left"/>
      <w:pPr>
        <w:ind w:left="5760" w:hanging="360"/>
      </w:pPr>
      <w:rPr>
        <w:rFonts w:ascii="Courier New" w:hAnsi="Courier New" w:cs="Courier New" w:hint="default"/>
      </w:rPr>
    </w:lvl>
    <w:lvl w:ilvl="8" w:tplc="539CDDD4" w:tentative="1">
      <w:start w:val="1"/>
      <w:numFmt w:val="bullet"/>
      <w:lvlText w:val=""/>
      <w:lvlJc w:val="left"/>
      <w:pPr>
        <w:ind w:left="6480" w:hanging="360"/>
      </w:pPr>
      <w:rPr>
        <w:rFonts w:ascii="Wingdings" w:hAnsi="Wingdings" w:hint="default"/>
      </w:rPr>
    </w:lvl>
  </w:abstractNum>
  <w:abstractNum w:abstractNumId="17" w15:restartNumberingAfterBreak="0">
    <w:nsid w:val="50C44361"/>
    <w:multiLevelType w:val="hybridMultilevel"/>
    <w:tmpl w:val="5E2C273E"/>
    <w:lvl w:ilvl="0" w:tplc="FC24731A">
      <w:start w:val="1"/>
      <w:numFmt w:val="bullet"/>
      <w:pStyle w:val="Norm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18" w15:restartNumberingAfterBreak="0">
    <w:nsid w:val="58865FF6"/>
    <w:multiLevelType w:val="hybridMultilevel"/>
    <w:tmpl w:val="43D486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DDC072C"/>
    <w:multiLevelType w:val="multilevel"/>
    <w:tmpl w:val="8D7E865A"/>
    <w:lvl w:ilvl="0">
      <w:start w:val="1"/>
      <w:numFmt w:val="upperLetter"/>
      <w:pStyle w:val="Appendix1"/>
      <w:lvlText w:val="Appendix %1."/>
      <w:lvlJc w:val="left"/>
      <w:pPr>
        <w:ind w:left="3240" w:hanging="720"/>
      </w:pPr>
      <w:rPr>
        <w:rFonts w:hint="default"/>
      </w:rPr>
    </w:lvl>
    <w:lvl w:ilvl="1">
      <w:start w:val="1"/>
      <w:numFmt w:val="decimal"/>
      <w:pStyle w:val="Appendix2"/>
      <w:lvlText w:val="%1%2."/>
      <w:lvlJc w:val="left"/>
      <w:pPr>
        <w:ind w:left="1440" w:hanging="1440"/>
      </w:pPr>
      <w:rPr>
        <w:rFonts w:cs="Times New Roman"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5E57785B"/>
    <w:multiLevelType w:val="singleLevel"/>
    <w:tmpl w:val="AC24833A"/>
    <w:lvl w:ilvl="0">
      <w:start w:val="1"/>
      <w:numFmt w:val="decimal"/>
      <w:pStyle w:val="BodyTextIndent3"/>
      <w:lvlText w:val="Figure %1:  "/>
      <w:lvlJc w:val="left"/>
      <w:pPr>
        <w:tabs>
          <w:tab w:val="num" w:pos="1080"/>
        </w:tabs>
        <w:ind w:left="360" w:hanging="360"/>
      </w:pPr>
    </w:lvl>
  </w:abstractNum>
  <w:abstractNum w:abstractNumId="21" w15:restartNumberingAfterBreak="0">
    <w:nsid w:val="69C86E85"/>
    <w:multiLevelType w:val="hybridMultilevel"/>
    <w:tmpl w:val="6FF6B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B875EC9"/>
    <w:multiLevelType w:val="hybridMultilevel"/>
    <w:tmpl w:val="3ECC7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BCA6509"/>
    <w:multiLevelType w:val="hybridMultilevel"/>
    <w:tmpl w:val="984C1368"/>
    <w:lvl w:ilvl="0" w:tplc="C5E8E9D0">
      <w:start w:val="1"/>
      <w:numFmt w:val="decimal"/>
      <w:lvlText w:val="%1."/>
      <w:lvlJc w:val="left"/>
      <w:pPr>
        <w:ind w:left="1200" w:hanging="8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0CA4D71"/>
    <w:multiLevelType w:val="hybridMultilevel"/>
    <w:tmpl w:val="635AE9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65D0DCA"/>
    <w:multiLevelType w:val="multilevel"/>
    <w:tmpl w:val="4DDA323A"/>
    <w:lvl w:ilvl="0">
      <w:start w:val="1"/>
      <w:numFmt w:val="decimal"/>
      <w:lvlText w:val="%1."/>
      <w:lvlJc w:val="left"/>
      <w:pPr>
        <w:tabs>
          <w:tab w:val="num" w:pos="432"/>
        </w:tabs>
        <w:ind w:left="432" w:hanging="360"/>
      </w:pPr>
      <w:rPr>
        <w:rFonts w:hint="default"/>
      </w:rPr>
    </w:lvl>
    <w:lvl w:ilvl="1">
      <w:start w:val="1"/>
      <w:numFmt w:val="decimal"/>
      <w:lvlText w:val="%1.%2."/>
      <w:lvlJc w:val="left"/>
      <w:pPr>
        <w:tabs>
          <w:tab w:val="num" w:pos="1571"/>
        </w:tabs>
        <w:ind w:left="1283" w:hanging="432"/>
      </w:pPr>
      <w:rPr>
        <w:rFonts w:hint="default"/>
      </w:rPr>
    </w:lvl>
    <w:lvl w:ilvl="2">
      <w:start w:val="1"/>
      <w:numFmt w:val="decimal"/>
      <w:lvlText w:val="%1.%2.%3."/>
      <w:lvlJc w:val="left"/>
      <w:pPr>
        <w:tabs>
          <w:tab w:val="num" w:pos="6816"/>
        </w:tabs>
        <w:ind w:left="6600" w:hanging="504"/>
      </w:pPr>
      <w:rPr>
        <w:rFonts w:hint="default"/>
      </w:rPr>
    </w:lvl>
    <w:lvl w:ilvl="3">
      <w:start w:val="1"/>
      <w:numFmt w:val="decimal"/>
      <w:lvlRestart w:val="0"/>
      <w:lvlText w:val="%1.%2.%3.%4"/>
      <w:lvlJc w:val="left"/>
      <w:pPr>
        <w:tabs>
          <w:tab w:val="num" w:pos="2232"/>
        </w:tabs>
        <w:ind w:left="1800" w:hanging="648"/>
      </w:pPr>
      <w:rPr>
        <w:rFonts w:ascii="Arial" w:hAnsi="Arial" w:hint="default"/>
        <w:b/>
        <w:i/>
        <w:caps w:val="0"/>
        <w:strike w:val="0"/>
        <w:dstrike w:val="0"/>
        <w:vanish w:val="0"/>
        <w:color w:val="000000"/>
        <w:sz w:val="24"/>
        <w:vertAlign w:val="baseline"/>
      </w:rPr>
    </w:lvl>
    <w:lvl w:ilvl="4">
      <w:start w:val="1"/>
      <w:numFmt w:val="decimal"/>
      <w:pStyle w:val="Requirement5"/>
      <w:lvlText w:val="%1.%2.%3.%4.%5."/>
      <w:lvlJc w:val="left"/>
      <w:pPr>
        <w:tabs>
          <w:tab w:val="num" w:pos="2952"/>
        </w:tabs>
        <w:ind w:left="2304" w:hanging="792"/>
      </w:pPr>
      <w:rPr>
        <w:rFonts w:hint="default"/>
      </w:rPr>
    </w:lvl>
    <w:lvl w:ilvl="5">
      <w:start w:val="1"/>
      <w:numFmt w:val="decimal"/>
      <w:lvlText w:val="%1.%2.%3.%4.%5.%6."/>
      <w:lvlJc w:val="left"/>
      <w:pPr>
        <w:tabs>
          <w:tab w:val="num" w:pos="3672"/>
        </w:tabs>
        <w:ind w:left="2808" w:hanging="936"/>
      </w:pPr>
      <w:rPr>
        <w:rFonts w:hint="default"/>
      </w:rPr>
    </w:lvl>
    <w:lvl w:ilvl="6">
      <w:start w:val="1"/>
      <w:numFmt w:val="decimal"/>
      <w:lvlText w:val="%1.%2.%3.%4.%5.%6.%7."/>
      <w:lvlJc w:val="left"/>
      <w:pPr>
        <w:tabs>
          <w:tab w:val="num" w:pos="4032"/>
        </w:tabs>
        <w:ind w:left="3312" w:hanging="1080"/>
      </w:pPr>
      <w:rPr>
        <w:rFonts w:hint="default"/>
      </w:rPr>
    </w:lvl>
    <w:lvl w:ilvl="7">
      <w:start w:val="1"/>
      <w:numFmt w:val="decimal"/>
      <w:lvlText w:val="%1.%2.%3.%4.%5.%6.%7.%8."/>
      <w:lvlJc w:val="left"/>
      <w:pPr>
        <w:tabs>
          <w:tab w:val="num" w:pos="4752"/>
        </w:tabs>
        <w:ind w:left="3816" w:hanging="1224"/>
      </w:pPr>
      <w:rPr>
        <w:rFonts w:hint="default"/>
      </w:rPr>
    </w:lvl>
    <w:lvl w:ilvl="8">
      <w:start w:val="1"/>
      <w:numFmt w:val="decimal"/>
      <w:lvlText w:val="%1.%2.%3.%4.%5.%6.%7.%8.%9."/>
      <w:lvlJc w:val="left"/>
      <w:pPr>
        <w:tabs>
          <w:tab w:val="num" w:pos="5472"/>
        </w:tabs>
        <w:ind w:left="4392" w:hanging="1440"/>
      </w:pPr>
      <w:rPr>
        <w:rFonts w:hint="default"/>
      </w:rPr>
    </w:lvl>
  </w:abstractNum>
  <w:abstractNum w:abstractNumId="26" w15:restartNumberingAfterBreak="0">
    <w:nsid w:val="7C6C12C5"/>
    <w:multiLevelType w:val="hybridMultilevel"/>
    <w:tmpl w:val="84400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CF75DC7"/>
    <w:multiLevelType w:val="hybridMultilevel"/>
    <w:tmpl w:val="C83C5D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F982C07"/>
    <w:multiLevelType w:val="hybridMultilevel"/>
    <w:tmpl w:val="A432A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17"/>
  </w:num>
  <w:num w:numId="4">
    <w:abstractNumId w:val="25"/>
  </w:num>
  <w:num w:numId="5">
    <w:abstractNumId w:val="14"/>
  </w:num>
  <w:num w:numId="6">
    <w:abstractNumId w:val="5"/>
  </w:num>
  <w:num w:numId="7">
    <w:abstractNumId w:val="15"/>
  </w:num>
  <w:num w:numId="8">
    <w:abstractNumId w:val="1"/>
  </w:num>
  <w:num w:numId="9">
    <w:abstractNumId w:val="2"/>
  </w:num>
  <w:num w:numId="10">
    <w:abstractNumId w:val="3"/>
  </w:num>
  <w:num w:numId="11">
    <w:abstractNumId w:val="4"/>
  </w:num>
  <w:num w:numId="12">
    <w:abstractNumId w:val="24"/>
  </w:num>
  <w:num w:numId="13">
    <w:abstractNumId w:val="13"/>
  </w:num>
  <w:num w:numId="14">
    <w:abstractNumId w:val="23"/>
  </w:num>
  <w:num w:numId="15">
    <w:abstractNumId w:val="9"/>
  </w:num>
  <w:num w:numId="16">
    <w:abstractNumId w:val="7"/>
  </w:num>
  <w:num w:numId="17">
    <w:abstractNumId w:val="16"/>
  </w:num>
  <w:num w:numId="18">
    <w:abstractNumId w:val="27"/>
  </w:num>
  <w:num w:numId="19">
    <w:abstractNumId w:val="28"/>
  </w:num>
  <w:num w:numId="20">
    <w:abstractNumId w:val="8"/>
  </w:num>
  <w:num w:numId="21">
    <w:abstractNumId w:val="22"/>
  </w:num>
  <w:num w:numId="22">
    <w:abstractNumId w:val="26"/>
  </w:num>
  <w:num w:numId="23">
    <w:abstractNumId w:val="11"/>
  </w:num>
  <w:num w:numId="24">
    <w:abstractNumId w:val="0"/>
  </w:num>
  <w:num w:numId="25">
    <w:abstractNumId w:val="6"/>
  </w:num>
  <w:num w:numId="26">
    <w:abstractNumId w:val="19"/>
  </w:num>
  <w:num w:numId="27">
    <w:abstractNumId w:val="18"/>
  </w:num>
  <w:num w:numId="28">
    <w:abstractNumId w:val="12"/>
  </w:num>
  <w:num w:numId="29">
    <w:abstractNumId w:val="2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evenAndOddHeaders/>
  <w:drawingGridHorizontalSpacing w:val="120"/>
  <w:displayHorizontalDrawingGridEvery w:val="2"/>
  <w:characterSpacingControl w:val="doNotCompress"/>
  <w:hdrShapeDefaults>
    <o:shapedefaults v:ext="edit" spidmax="41985"/>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srdta99r0etw7e5rpzpv05v9a0ew9ef2tae&quot;&gt;EndNote as of 8-4-2018&lt;record-ids&gt;&lt;item&gt;319&lt;/item&gt;&lt;item&gt;332&lt;/item&gt;&lt;item&gt;983&lt;/item&gt;&lt;item&gt;1081&lt;/item&gt;&lt;item&gt;1105&lt;/item&gt;&lt;item&gt;1168&lt;/item&gt;&lt;item&gt;1176&lt;/item&gt;&lt;item&gt;1180&lt;/item&gt;&lt;item&gt;1186&lt;/item&gt;&lt;item&gt;1217&lt;/item&gt;&lt;item&gt;1219&lt;/item&gt;&lt;item&gt;1226&lt;/item&gt;&lt;item&gt;1321&lt;/item&gt;&lt;item&gt;1758&lt;/item&gt;&lt;item&gt;1805&lt;/item&gt;&lt;item&gt;1806&lt;/item&gt;&lt;item&gt;1807&lt;/item&gt;&lt;item&gt;1830&lt;/item&gt;&lt;item&gt;2105&lt;/item&gt;&lt;item&gt;2206&lt;/item&gt;&lt;item&gt;2207&lt;/item&gt;&lt;item&gt;2208&lt;/item&gt;&lt;item&gt;2209&lt;/item&gt;&lt;item&gt;2210&lt;/item&gt;&lt;item&gt;2211&lt;/item&gt;&lt;item&gt;2213&lt;/item&gt;&lt;item&gt;2214&lt;/item&gt;&lt;/record-ids&gt;&lt;/item&gt;&lt;/Libraries&gt;"/>
  </w:docVars>
  <w:rsids>
    <w:rsidRoot w:val="00581644"/>
    <w:rsid w:val="000005B0"/>
    <w:rsid w:val="00001E16"/>
    <w:rsid w:val="000028BF"/>
    <w:rsid w:val="000046BA"/>
    <w:rsid w:val="00004C9A"/>
    <w:rsid w:val="00005072"/>
    <w:rsid w:val="0000576D"/>
    <w:rsid w:val="00006445"/>
    <w:rsid w:val="00010929"/>
    <w:rsid w:val="00011391"/>
    <w:rsid w:val="00012727"/>
    <w:rsid w:val="00013025"/>
    <w:rsid w:val="000138A6"/>
    <w:rsid w:val="00014C51"/>
    <w:rsid w:val="00014F8F"/>
    <w:rsid w:val="00015DEC"/>
    <w:rsid w:val="00016541"/>
    <w:rsid w:val="000167E5"/>
    <w:rsid w:val="0001692C"/>
    <w:rsid w:val="0002194E"/>
    <w:rsid w:val="000220F6"/>
    <w:rsid w:val="00024484"/>
    <w:rsid w:val="00025031"/>
    <w:rsid w:val="000259BD"/>
    <w:rsid w:val="0002609D"/>
    <w:rsid w:val="000275E1"/>
    <w:rsid w:val="000304B4"/>
    <w:rsid w:val="00031418"/>
    <w:rsid w:val="00041938"/>
    <w:rsid w:val="000419EE"/>
    <w:rsid w:val="00041DC7"/>
    <w:rsid w:val="00043CA1"/>
    <w:rsid w:val="000444AC"/>
    <w:rsid w:val="00044579"/>
    <w:rsid w:val="00044C50"/>
    <w:rsid w:val="000457D7"/>
    <w:rsid w:val="00046FB3"/>
    <w:rsid w:val="000472A3"/>
    <w:rsid w:val="0005077A"/>
    <w:rsid w:val="00050E0C"/>
    <w:rsid w:val="000511AA"/>
    <w:rsid w:val="0005406F"/>
    <w:rsid w:val="00054927"/>
    <w:rsid w:val="00054D17"/>
    <w:rsid w:val="00055A52"/>
    <w:rsid w:val="00055CEE"/>
    <w:rsid w:val="00057712"/>
    <w:rsid w:val="00057974"/>
    <w:rsid w:val="0006014D"/>
    <w:rsid w:val="00060E39"/>
    <w:rsid w:val="000616BA"/>
    <w:rsid w:val="00061C4C"/>
    <w:rsid w:val="000622B9"/>
    <w:rsid w:val="00062372"/>
    <w:rsid w:val="00063143"/>
    <w:rsid w:val="000639AA"/>
    <w:rsid w:val="0006401B"/>
    <w:rsid w:val="000640C8"/>
    <w:rsid w:val="00064179"/>
    <w:rsid w:val="00067362"/>
    <w:rsid w:val="00067775"/>
    <w:rsid w:val="0006790B"/>
    <w:rsid w:val="0007032F"/>
    <w:rsid w:val="0007054B"/>
    <w:rsid w:val="00070E03"/>
    <w:rsid w:val="00072744"/>
    <w:rsid w:val="000734A2"/>
    <w:rsid w:val="00074688"/>
    <w:rsid w:val="00074E80"/>
    <w:rsid w:val="00077C95"/>
    <w:rsid w:val="00080D43"/>
    <w:rsid w:val="00080DED"/>
    <w:rsid w:val="0008194F"/>
    <w:rsid w:val="00083048"/>
    <w:rsid w:val="000837B7"/>
    <w:rsid w:val="00084314"/>
    <w:rsid w:val="00085C79"/>
    <w:rsid w:val="000867A8"/>
    <w:rsid w:val="000927D9"/>
    <w:rsid w:val="00094122"/>
    <w:rsid w:val="00094561"/>
    <w:rsid w:val="000954A0"/>
    <w:rsid w:val="0009556F"/>
    <w:rsid w:val="0009766F"/>
    <w:rsid w:val="000A0B32"/>
    <w:rsid w:val="000A1079"/>
    <w:rsid w:val="000A128B"/>
    <w:rsid w:val="000A307D"/>
    <w:rsid w:val="000A45D1"/>
    <w:rsid w:val="000A4C2B"/>
    <w:rsid w:val="000A4F97"/>
    <w:rsid w:val="000A51E1"/>
    <w:rsid w:val="000A65A2"/>
    <w:rsid w:val="000A79F5"/>
    <w:rsid w:val="000B22D2"/>
    <w:rsid w:val="000B320A"/>
    <w:rsid w:val="000B41D0"/>
    <w:rsid w:val="000B51D9"/>
    <w:rsid w:val="000B587A"/>
    <w:rsid w:val="000C00A9"/>
    <w:rsid w:val="000C166D"/>
    <w:rsid w:val="000C2A0F"/>
    <w:rsid w:val="000C3C67"/>
    <w:rsid w:val="000C3D63"/>
    <w:rsid w:val="000C705A"/>
    <w:rsid w:val="000C7235"/>
    <w:rsid w:val="000C72CD"/>
    <w:rsid w:val="000D0E0A"/>
    <w:rsid w:val="000D3E13"/>
    <w:rsid w:val="000D3EA9"/>
    <w:rsid w:val="000D41C9"/>
    <w:rsid w:val="000D6920"/>
    <w:rsid w:val="000D6B0A"/>
    <w:rsid w:val="000D6F43"/>
    <w:rsid w:val="000D6F90"/>
    <w:rsid w:val="000D73A5"/>
    <w:rsid w:val="000D77DE"/>
    <w:rsid w:val="000D7C41"/>
    <w:rsid w:val="000D7D5A"/>
    <w:rsid w:val="000E000A"/>
    <w:rsid w:val="000E0325"/>
    <w:rsid w:val="000E308F"/>
    <w:rsid w:val="000E3463"/>
    <w:rsid w:val="000E4668"/>
    <w:rsid w:val="000E68D1"/>
    <w:rsid w:val="000E6A59"/>
    <w:rsid w:val="000F1674"/>
    <w:rsid w:val="000F36AB"/>
    <w:rsid w:val="000F7F4E"/>
    <w:rsid w:val="00101C04"/>
    <w:rsid w:val="00105085"/>
    <w:rsid w:val="00105154"/>
    <w:rsid w:val="00113375"/>
    <w:rsid w:val="00113730"/>
    <w:rsid w:val="00113733"/>
    <w:rsid w:val="0011461F"/>
    <w:rsid w:val="001150C4"/>
    <w:rsid w:val="00116A3D"/>
    <w:rsid w:val="00117522"/>
    <w:rsid w:val="00117B0A"/>
    <w:rsid w:val="0012178F"/>
    <w:rsid w:val="00124FDE"/>
    <w:rsid w:val="001265CD"/>
    <w:rsid w:val="00126EF1"/>
    <w:rsid w:val="0012735F"/>
    <w:rsid w:val="00130DC9"/>
    <w:rsid w:val="00131804"/>
    <w:rsid w:val="00132109"/>
    <w:rsid w:val="00132B5A"/>
    <w:rsid w:val="00132BFB"/>
    <w:rsid w:val="001349FB"/>
    <w:rsid w:val="001362B1"/>
    <w:rsid w:val="001365FD"/>
    <w:rsid w:val="00140315"/>
    <w:rsid w:val="00140F75"/>
    <w:rsid w:val="00141DF4"/>
    <w:rsid w:val="001467CF"/>
    <w:rsid w:val="00150468"/>
    <w:rsid w:val="00152459"/>
    <w:rsid w:val="001538EE"/>
    <w:rsid w:val="001550EB"/>
    <w:rsid w:val="00155BD4"/>
    <w:rsid w:val="00160185"/>
    <w:rsid w:val="001625D9"/>
    <w:rsid w:val="00163074"/>
    <w:rsid w:val="001642F9"/>
    <w:rsid w:val="00164D0F"/>
    <w:rsid w:val="0016515A"/>
    <w:rsid w:val="00165A18"/>
    <w:rsid w:val="00166771"/>
    <w:rsid w:val="00166F27"/>
    <w:rsid w:val="00167063"/>
    <w:rsid w:val="00170112"/>
    <w:rsid w:val="00171811"/>
    <w:rsid w:val="00171F5E"/>
    <w:rsid w:val="00172A65"/>
    <w:rsid w:val="00172E77"/>
    <w:rsid w:val="00172E81"/>
    <w:rsid w:val="00173789"/>
    <w:rsid w:val="00173AD0"/>
    <w:rsid w:val="00174764"/>
    <w:rsid w:val="00175012"/>
    <w:rsid w:val="001803C1"/>
    <w:rsid w:val="0018093D"/>
    <w:rsid w:val="001811FD"/>
    <w:rsid w:val="0018352E"/>
    <w:rsid w:val="00185C70"/>
    <w:rsid w:val="00186782"/>
    <w:rsid w:val="001871C4"/>
    <w:rsid w:val="0018729F"/>
    <w:rsid w:val="0019065C"/>
    <w:rsid w:val="00192618"/>
    <w:rsid w:val="00192A8A"/>
    <w:rsid w:val="00192B74"/>
    <w:rsid w:val="00192FF3"/>
    <w:rsid w:val="001931E9"/>
    <w:rsid w:val="001957FC"/>
    <w:rsid w:val="00195BA9"/>
    <w:rsid w:val="001961D9"/>
    <w:rsid w:val="00196B7A"/>
    <w:rsid w:val="00197C44"/>
    <w:rsid w:val="001A0031"/>
    <w:rsid w:val="001A1088"/>
    <w:rsid w:val="001A17DC"/>
    <w:rsid w:val="001A2F3E"/>
    <w:rsid w:val="001A4CA3"/>
    <w:rsid w:val="001A767A"/>
    <w:rsid w:val="001B061E"/>
    <w:rsid w:val="001B0F44"/>
    <w:rsid w:val="001B27EB"/>
    <w:rsid w:val="001B5FF7"/>
    <w:rsid w:val="001B62BC"/>
    <w:rsid w:val="001B6547"/>
    <w:rsid w:val="001B6AEE"/>
    <w:rsid w:val="001B764B"/>
    <w:rsid w:val="001C09BD"/>
    <w:rsid w:val="001C0C22"/>
    <w:rsid w:val="001C0C33"/>
    <w:rsid w:val="001C0E9D"/>
    <w:rsid w:val="001C117D"/>
    <w:rsid w:val="001C224D"/>
    <w:rsid w:val="001C51A8"/>
    <w:rsid w:val="001C6576"/>
    <w:rsid w:val="001C6800"/>
    <w:rsid w:val="001C6EE2"/>
    <w:rsid w:val="001C6FAC"/>
    <w:rsid w:val="001C72A5"/>
    <w:rsid w:val="001C7626"/>
    <w:rsid w:val="001D0710"/>
    <w:rsid w:val="001D106A"/>
    <w:rsid w:val="001D1780"/>
    <w:rsid w:val="001D75C0"/>
    <w:rsid w:val="001D7C17"/>
    <w:rsid w:val="001D7E07"/>
    <w:rsid w:val="001E3EDC"/>
    <w:rsid w:val="001E451E"/>
    <w:rsid w:val="001E4E78"/>
    <w:rsid w:val="001E53E4"/>
    <w:rsid w:val="001E5422"/>
    <w:rsid w:val="001E5D52"/>
    <w:rsid w:val="001E7934"/>
    <w:rsid w:val="001E7D69"/>
    <w:rsid w:val="001F0D39"/>
    <w:rsid w:val="001F0FC6"/>
    <w:rsid w:val="001F13C0"/>
    <w:rsid w:val="001F2431"/>
    <w:rsid w:val="001F50AE"/>
    <w:rsid w:val="001F528A"/>
    <w:rsid w:val="001F529E"/>
    <w:rsid w:val="001F59F9"/>
    <w:rsid w:val="001F6006"/>
    <w:rsid w:val="001F63BF"/>
    <w:rsid w:val="001F6F51"/>
    <w:rsid w:val="0020033C"/>
    <w:rsid w:val="00200B3E"/>
    <w:rsid w:val="00200BFF"/>
    <w:rsid w:val="00201498"/>
    <w:rsid w:val="00201EEF"/>
    <w:rsid w:val="0020230F"/>
    <w:rsid w:val="00202D76"/>
    <w:rsid w:val="00202F42"/>
    <w:rsid w:val="00203E16"/>
    <w:rsid w:val="0020592D"/>
    <w:rsid w:val="00205E26"/>
    <w:rsid w:val="00205FA4"/>
    <w:rsid w:val="0020696C"/>
    <w:rsid w:val="00207AC0"/>
    <w:rsid w:val="00207B75"/>
    <w:rsid w:val="002105FE"/>
    <w:rsid w:val="00211942"/>
    <w:rsid w:val="002119C8"/>
    <w:rsid w:val="00213C14"/>
    <w:rsid w:val="00213D43"/>
    <w:rsid w:val="002149D2"/>
    <w:rsid w:val="00214BDE"/>
    <w:rsid w:val="0021583C"/>
    <w:rsid w:val="00217214"/>
    <w:rsid w:val="002221DA"/>
    <w:rsid w:val="002246F3"/>
    <w:rsid w:val="00225CC0"/>
    <w:rsid w:val="00230025"/>
    <w:rsid w:val="00230603"/>
    <w:rsid w:val="002310B8"/>
    <w:rsid w:val="002319B2"/>
    <w:rsid w:val="002324E0"/>
    <w:rsid w:val="00233481"/>
    <w:rsid w:val="00233F75"/>
    <w:rsid w:val="00234580"/>
    <w:rsid w:val="002372D6"/>
    <w:rsid w:val="00237571"/>
    <w:rsid w:val="0024031E"/>
    <w:rsid w:val="00240CF1"/>
    <w:rsid w:val="002447EE"/>
    <w:rsid w:val="00244C50"/>
    <w:rsid w:val="00244FC1"/>
    <w:rsid w:val="002450D6"/>
    <w:rsid w:val="002461F3"/>
    <w:rsid w:val="00251DC3"/>
    <w:rsid w:val="00253212"/>
    <w:rsid w:val="00254B65"/>
    <w:rsid w:val="00254BE3"/>
    <w:rsid w:val="00254EF4"/>
    <w:rsid w:val="00255FB0"/>
    <w:rsid w:val="0026253B"/>
    <w:rsid w:val="00262766"/>
    <w:rsid w:val="00265EBA"/>
    <w:rsid w:val="00267369"/>
    <w:rsid w:val="002702FF"/>
    <w:rsid w:val="002709D4"/>
    <w:rsid w:val="00270B93"/>
    <w:rsid w:val="00270F2E"/>
    <w:rsid w:val="002715FE"/>
    <w:rsid w:val="00274477"/>
    <w:rsid w:val="00275A07"/>
    <w:rsid w:val="00277202"/>
    <w:rsid w:val="002802AD"/>
    <w:rsid w:val="00280612"/>
    <w:rsid w:val="00282A98"/>
    <w:rsid w:val="00284513"/>
    <w:rsid w:val="0028604E"/>
    <w:rsid w:val="0028650F"/>
    <w:rsid w:val="00286573"/>
    <w:rsid w:val="0028696B"/>
    <w:rsid w:val="002903A8"/>
    <w:rsid w:val="0029060B"/>
    <w:rsid w:val="0029194C"/>
    <w:rsid w:val="00292544"/>
    <w:rsid w:val="00294D07"/>
    <w:rsid w:val="00295840"/>
    <w:rsid w:val="002963E1"/>
    <w:rsid w:val="00296432"/>
    <w:rsid w:val="0029681C"/>
    <w:rsid w:val="002975BE"/>
    <w:rsid w:val="002975D9"/>
    <w:rsid w:val="002A3527"/>
    <w:rsid w:val="002A38D7"/>
    <w:rsid w:val="002A423F"/>
    <w:rsid w:val="002A4D2A"/>
    <w:rsid w:val="002A68FC"/>
    <w:rsid w:val="002B0E94"/>
    <w:rsid w:val="002B236C"/>
    <w:rsid w:val="002B261C"/>
    <w:rsid w:val="002B3928"/>
    <w:rsid w:val="002B39C0"/>
    <w:rsid w:val="002B49CC"/>
    <w:rsid w:val="002B53E9"/>
    <w:rsid w:val="002B78F3"/>
    <w:rsid w:val="002C050C"/>
    <w:rsid w:val="002C076D"/>
    <w:rsid w:val="002C0ABB"/>
    <w:rsid w:val="002C0E2B"/>
    <w:rsid w:val="002C1156"/>
    <w:rsid w:val="002C1BC2"/>
    <w:rsid w:val="002C2DFC"/>
    <w:rsid w:val="002C3C54"/>
    <w:rsid w:val="002C4CAA"/>
    <w:rsid w:val="002C54B7"/>
    <w:rsid w:val="002C63A7"/>
    <w:rsid w:val="002D0348"/>
    <w:rsid w:val="002D1145"/>
    <w:rsid w:val="002D19C2"/>
    <w:rsid w:val="002D3341"/>
    <w:rsid w:val="002D4518"/>
    <w:rsid w:val="002D56BF"/>
    <w:rsid w:val="002D7751"/>
    <w:rsid w:val="002E10BC"/>
    <w:rsid w:val="002E27DC"/>
    <w:rsid w:val="002E2A0B"/>
    <w:rsid w:val="002E4179"/>
    <w:rsid w:val="002E44D9"/>
    <w:rsid w:val="002E4B93"/>
    <w:rsid w:val="002E4D2F"/>
    <w:rsid w:val="002E5F73"/>
    <w:rsid w:val="002E609B"/>
    <w:rsid w:val="002E63FC"/>
    <w:rsid w:val="002E7301"/>
    <w:rsid w:val="002E7642"/>
    <w:rsid w:val="002E7943"/>
    <w:rsid w:val="002F1052"/>
    <w:rsid w:val="002F21E3"/>
    <w:rsid w:val="002F2CC5"/>
    <w:rsid w:val="002F3189"/>
    <w:rsid w:val="002F51B5"/>
    <w:rsid w:val="002F6B76"/>
    <w:rsid w:val="003000E9"/>
    <w:rsid w:val="00301FD2"/>
    <w:rsid w:val="00302CD9"/>
    <w:rsid w:val="0030419E"/>
    <w:rsid w:val="00304BD2"/>
    <w:rsid w:val="00304F6E"/>
    <w:rsid w:val="00306562"/>
    <w:rsid w:val="0031065F"/>
    <w:rsid w:val="00311340"/>
    <w:rsid w:val="00313A58"/>
    <w:rsid w:val="00314994"/>
    <w:rsid w:val="0031563C"/>
    <w:rsid w:val="00322471"/>
    <w:rsid w:val="003229A7"/>
    <w:rsid w:val="00323CA8"/>
    <w:rsid w:val="00323E61"/>
    <w:rsid w:val="0032568B"/>
    <w:rsid w:val="00325A21"/>
    <w:rsid w:val="003270BE"/>
    <w:rsid w:val="00327DFD"/>
    <w:rsid w:val="00327F2F"/>
    <w:rsid w:val="00331D08"/>
    <w:rsid w:val="00332B2D"/>
    <w:rsid w:val="00332CCD"/>
    <w:rsid w:val="003333D9"/>
    <w:rsid w:val="003335CC"/>
    <w:rsid w:val="00334072"/>
    <w:rsid w:val="00334CA7"/>
    <w:rsid w:val="00334F5A"/>
    <w:rsid w:val="00335CAD"/>
    <w:rsid w:val="00336381"/>
    <w:rsid w:val="00341187"/>
    <w:rsid w:val="00341DA0"/>
    <w:rsid w:val="00342F60"/>
    <w:rsid w:val="00343789"/>
    <w:rsid w:val="00345877"/>
    <w:rsid w:val="00345A5E"/>
    <w:rsid w:val="003466D3"/>
    <w:rsid w:val="00346AE0"/>
    <w:rsid w:val="00346EE5"/>
    <w:rsid w:val="0035045F"/>
    <w:rsid w:val="0035094A"/>
    <w:rsid w:val="003520F2"/>
    <w:rsid w:val="003521F6"/>
    <w:rsid w:val="00354AAE"/>
    <w:rsid w:val="00356DFC"/>
    <w:rsid w:val="00361155"/>
    <w:rsid w:val="003616E5"/>
    <w:rsid w:val="003621AD"/>
    <w:rsid w:val="00362E4B"/>
    <w:rsid w:val="00363315"/>
    <w:rsid w:val="00364070"/>
    <w:rsid w:val="003644A1"/>
    <w:rsid w:val="003644B2"/>
    <w:rsid w:val="0036510F"/>
    <w:rsid w:val="00366889"/>
    <w:rsid w:val="003677DD"/>
    <w:rsid w:val="00373C84"/>
    <w:rsid w:val="00373FB8"/>
    <w:rsid w:val="00374DF1"/>
    <w:rsid w:val="00375538"/>
    <w:rsid w:val="00375C39"/>
    <w:rsid w:val="0037770E"/>
    <w:rsid w:val="00377A9B"/>
    <w:rsid w:val="00380279"/>
    <w:rsid w:val="0038068E"/>
    <w:rsid w:val="0038097F"/>
    <w:rsid w:val="00380BCA"/>
    <w:rsid w:val="0038147D"/>
    <w:rsid w:val="00382C8A"/>
    <w:rsid w:val="003842C8"/>
    <w:rsid w:val="00384A2C"/>
    <w:rsid w:val="00384E6B"/>
    <w:rsid w:val="00385327"/>
    <w:rsid w:val="0038599D"/>
    <w:rsid w:val="00386510"/>
    <w:rsid w:val="00387622"/>
    <w:rsid w:val="0039021E"/>
    <w:rsid w:val="00391177"/>
    <w:rsid w:val="003911C1"/>
    <w:rsid w:val="003931E2"/>
    <w:rsid w:val="003941ED"/>
    <w:rsid w:val="003944C6"/>
    <w:rsid w:val="00394523"/>
    <w:rsid w:val="0039534E"/>
    <w:rsid w:val="0039596B"/>
    <w:rsid w:val="00397E92"/>
    <w:rsid w:val="003A3A53"/>
    <w:rsid w:val="003A417C"/>
    <w:rsid w:val="003A42B3"/>
    <w:rsid w:val="003A53FA"/>
    <w:rsid w:val="003A63B1"/>
    <w:rsid w:val="003B1A5C"/>
    <w:rsid w:val="003B3733"/>
    <w:rsid w:val="003B37CF"/>
    <w:rsid w:val="003B4658"/>
    <w:rsid w:val="003B474E"/>
    <w:rsid w:val="003B5545"/>
    <w:rsid w:val="003B5586"/>
    <w:rsid w:val="003C05C5"/>
    <w:rsid w:val="003C1973"/>
    <w:rsid w:val="003C2506"/>
    <w:rsid w:val="003C319A"/>
    <w:rsid w:val="003C3BA3"/>
    <w:rsid w:val="003C4A79"/>
    <w:rsid w:val="003C5E55"/>
    <w:rsid w:val="003C6B53"/>
    <w:rsid w:val="003C7A4F"/>
    <w:rsid w:val="003C7B7C"/>
    <w:rsid w:val="003C7EE0"/>
    <w:rsid w:val="003D2A3A"/>
    <w:rsid w:val="003D4ABE"/>
    <w:rsid w:val="003D61BD"/>
    <w:rsid w:val="003D6CA2"/>
    <w:rsid w:val="003D73C2"/>
    <w:rsid w:val="003D769B"/>
    <w:rsid w:val="003D76DE"/>
    <w:rsid w:val="003D7D79"/>
    <w:rsid w:val="003E0D20"/>
    <w:rsid w:val="003E1A26"/>
    <w:rsid w:val="003E1C34"/>
    <w:rsid w:val="003E27C7"/>
    <w:rsid w:val="003E28F8"/>
    <w:rsid w:val="003E3067"/>
    <w:rsid w:val="003E5430"/>
    <w:rsid w:val="003E545E"/>
    <w:rsid w:val="003E5C84"/>
    <w:rsid w:val="003E620A"/>
    <w:rsid w:val="003E6212"/>
    <w:rsid w:val="003F0B80"/>
    <w:rsid w:val="003F1B2D"/>
    <w:rsid w:val="003F2DBA"/>
    <w:rsid w:val="003F3081"/>
    <w:rsid w:val="003F32A4"/>
    <w:rsid w:val="003F4AC5"/>
    <w:rsid w:val="003F6EE4"/>
    <w:rsid w:val="003F71E4"/>
    <w:rsid w:val="004016AE"/>
    <w:rsid w:val="00402FBD"/>
    <w:rsid w:val="00403518"/>
    <w:rsid w:val="00403927"/>
    <w:rsid w:val="00403D27"/>
    <w:rsid w:val="00403EA2"/>
    <w:rsid w:val="00404300"/>
    <w:rsid w:val="00404378"/>
    <w:rsid w:val="004046E9"/>
    <w:rsid w:val="00407946"/>
    <w:rsid w:val="004103AE"/>
    <w:rsid w:val="004121D3"/>
    <w:rsid w:val="004125D5"/>
    <w:rsid w:val="00414586"/>
    <w:rsid w:val="00414AC6"/>
    <w:rsid w:val="00415028"/>
    <w:rsid w:val="00415036"/>
    <w:rsid w:val="004151B5"/>
    <w:rsid w:val="00415BFB"/>
    <w:rsid w:val="0041733D"/>
    <w:rsid w:val="004205FB"/>
    <w:rsid w:val="004214D0"/>
    <w:rsid w:val="004216F4"/>
    <w:rsid w:val="004217A8"/>
    <w:rsid w:val="00423104"/>
    <w:rsid w:val="00423448"/>
    <w:rsid w:val="00423C82"/>
    <w:rsid w:val="00423EA0"/>
    <w:rsid w:val="00424C1E"/>
    <w:rsid w:val="00434511"/>
    <w:rsid w:val="00434E5C"/>
    <w:rsid w:val="0043783D"/>
    <w:rsid w:val="00440F53"/>
    <w:rsid w:val="00441559"/>
    <w:rsid w:val="00442931"/>
    <w:rsid w:val="00442C28"/>
    <w:rsid w:val="00442EB6"/>
    <w:rsid w:val="00444C7B"/>
    <w:rsid w:val="00446617"/>
    <w:rsid w:val="0044716D"/>
    <w:rsid w:val="00450D68"/>
    <w:rsid w:val="00453112"/>
    <w:rsid w:val="004534B7"/>
    <w:rsid w:val="0045513E"/>
    <w:rsid w:val="0045563F"/>
    <w:rsid w:val="00455E0C"/>
    <w:rsid w:val="0045703F"/>
    <w:rsid w:val="00457B18"/>
    <w:rsid w:val="004600A9"/>
    <w:rsid w:val="00461908"/>
    <w:rsid w:val="004623CE"/>
    <w:rsid w:val="00462C4B"/>
    <w:rsid w:val="00462DFF"/>
    <w:rsid w:val="004637BE"/>
    <w:rsid w:val="0046585E"/>
    <w:rsid w:val="0046652F"/>
    <w:rsid w:val="00471A29"/>
    <w:rsid w:val="00472F1D"/>
    <w:rsid w:val="004733B2"/>
    <w:rsid w:val="00474EF2"/>
    <w:rsid w:val="004758C4"/>
    <w:rsid w:val="004763D3"/>
    <w:rsid w:val="00477722"/>
    <w:rsid w:val="00480049"/>
    <w:rsid w:val="00481E47"/>
    <w:rsid w:val="00481ECB"/>
    <w:rsid w:val="004825FE"/>
    <w:rsid w:val="004835C3"/>
    <w:rsid w:val="004848A1"/>
    <w:rsid w:val="00485015"/>
    <w:rsid w:val="00486CDF"/>
    <w:rsid w:val="00490F63"/>
    <w:rsid w:val="004915BC"/>
    <w:rsid w:val="00491973"/>
    <w:rsid w:val="00493E8A"/>
    <w:rsid w:val="004941C9"/>
    <w:rsid w:val="004943E2"/>
    <w:rsid w:val="00494536"/>
    <w:rsid w:val="00494600"/>
    <w:rsid w:val="00494651"/>
    <w:rsid w:val="004956CE"/>
    <w:rsid w:val="00495B70"/>
    <w:rsid w:val="00496257"/>
    <w:rsid w:val="004965A7"/>
    <w:rsid w:val="00496733"/>
    <w:rsid w:val="004A02E3"/>
    <w:rsid w:val="004A1CFB"/>
    <w:rsid w:val="004A1F89"/>
    <w:rsid w:val="004A3314"/>
    <w:rsid w:val="004A3346"/>
    <w:rsid w:val="004A4419"/>
    <w:rsid w:val="004A4CF6"/>
    <w:rsid w:val="004A4F18"/>
    <w:rsid w:val="004A59B4"/>
    <w:rsid w:val="004A67A7"/>
    <w:rsid w:val="004B4ADF"/>
    <w:rsid w:val="004C0A40"/>
    <w:rsid w:val="004C0BE8"/>
    <w:rsid w:val="004C1151"/>
    <w:rsid w:val="004C2373"/>
    <w:rsid w:val="004C34CC"/>
    <w:rsid w:val="004C3D0B"/>
    <w:rsid w:val="004C7364"/>
    <w:rsid w:val="004D2CAE"/>
    <w:rsid w:val="004D5F6F"/>
    <w:rsid w:val="004D5F74"/>
    <w:rsid w:val="004D6091"/>
    <w:rsid w:val="004D671D"/>
    <w:rsid w:val="004D6A4E"/>
    <w:rsid w:val="004D78B6"/>
    <w:rsid w:val="004E316B"/>
    <w:rsid w:val="004E686C"/>
    <w:rsid w:val="004E7FDE"/>
    <w:rsid w:val="004F3249"/>
    <w:rsid w:val="004F3C85"/>
    <w:rsid w:val="004F3FC5"/>
    <w:rsid w:val="004F4609"/>
    <w:rsid w:val="004F6CCF"/>
    <w:rsid w:val="004F7D89"/>
    <w:rsid w:val="00500388"/>
    <w:rsid w:val="0050083C"/>
    <w:rsid w:val="0050145C"/>
    <w:rsid w:val="00501F35"/>
    <w:rsid w:val="0050309E"/>
    <w:rsid w:val="0050659C"/>
    <w:rsid w:val="00510FDE"/>
    <w:rsid w:val="00511686"/>
    <w:rsid w:val="0051216D"/>
    <w:rsid w:val="005159AE"/>
    <w:rsid w:val="0051762A"/>
    <w:rsid w:val="00517DA6"/>
    <w:rsid w:val="005208C4"/>
    <w:rsid w:val="00520E2C"/>
    <w:rsid w:val="005218EA"/>
    <w:rsid w:val="00521BE8"/>
    <w:rsid w:val="00522A87"/>
    <w:rsid w:val="00523671"/>
    <w:rsid w:val="005250C2"/>
    <w:rsid w:val="00525100"/>
    <w:rsid w:val="00525776"/>
    <w:rsid w:val="005263C6"/>
    <w:rsid w:val="00526DEC"/>
    <w:rsid w:val="00531042"/>
    <w:rsid w:val="005310AF"/>
    <w:rsid w:val="0053121B"/>
    <w:rsid w:val="00531246"/>
    <w:rsid w:val="00534AD6"/>
    <w:rsid w:val="00537706"/>
    <w:rsid w:val="005409FA"/>
    <w:rsid w:val="00541007"/>
    <w:rsid w:val="005413F4"/>
    <w:rsid w:val="00541445"/>
    <w:rsid w:val="00542822"/>
    <w:rsid w:val="005468AD"/>
    <w:rsid w:val="00547355"/>
    <w:rsid w:val="00547753"/>
    <w:rsid w:val="00547C35"/>
    <w:rsid w:val="00551FC9"/>
    <w:rsid w:val="00554A4D"/>
    <w:rsid w:val="005553F7"/>
    <w:rsid w:val="005559EB"/>
    <w:rsid w:val="005561D2"/>
    <w:rsid w:val="00557080"/>
    <w:rsid w:val="00561DBA"/>
    <w:rsid w:val="00562813"/>
    <w:rsid w:val="00562AC3"/>
    <w:rsid w:val="00562BF6"/>
    <w:rsid w:val="00565C0A"/>
    <w:rsid w:val="00566A6C"/>
    <w:rsid w:val="00567774"/>
    <w:rsid w:val="005732B6"/>
    <w:rsid w:val="00574061"/>
    <w:rsid w:val="00575608"/>
    <w:rsid w:val="005757BD"/>
    <w:rsid w:val="005757E0"/>
    <w:rsid w:val="005761DB"/>
    <w:rsid w:val="0057650F"/>
    <w:rsid w:val="00580C04"/>
    <w:rsid w:val="00581644"/>
    <w:rsid w:val="005853A5"/>
    <w:rsid w:val="005853CE"/>
    <w:rsid w:val="00585794"/>
    <w:rsid w:val="00586034"/>
    <w:rsid w:val="00586A3E"/>
    <w:rsid w:val="00586CDA"/>
    <w:rsid w:val="00590678"/>
    <w:rsid w:val="00590F2C"/>
    <w:rsid w:val="00590F85"/>
    <w:rsid w:val="005924A4"/>
    <w:rsid w:val="005960EE"/>
    <w:rsid w:val="00596A84"/>
    <w:rsid w:val="00597730"/>
    <w:rsid w:val="00597A5A"/>
    <w:rsid w:val="005A1308"/>
    <w:rsid w:val="005A1817"/>
    <w:rsid w:val="005A2365"/>
    <w:rsid w:val="005A30E9"/>
    <w:rsid w:val="005A3606"/>
    <w:rsid w:val="005A3786"/>
    <w:rsid w:val="005A3F65"/>
    <w:rsid w:val="005A4EDA"/>
    <w:rsid w:val="005A55F4"/>
    <w:rsid w:val="005A5762"/>
    <w:rsid w:val="005A5C71"/>
    <w:rsid w:val="005A6A52"/>
    <w:rsid w:val="005A7244"/>
    <w:rsid w:val="005A7519"/>
    <w:rsid w:val="005A77F0"/>
    <w:rsid w:val="005B0DE4"/>
    <w:rsid w:val="005B0FB5"/>
    <w:rsid w:val="005B3448"/>
    <w:rsid w:val="005B665D"/>
    <w:rsid w:val="005C0100"/>
    <w:rsid w:val="005C0408"/>
    <w:rsid w:val="005C1793"/>
    <w:rsid w:val="005C1C97"/>
    <w:rsid w:val="005C2F0F"/>
    <w:rsid w:val="005C31E7"/>
    <w:rsid w:val="005C737D"/>
    <w:rsid w:val="005C748F"/>
    <w:rsid w:val="005D0378"/>
    <w:rsid w:val="005D1A25"/>
    <w:rsid w:val="005D2542"/>
    <w:rsid w:val="005D2729"/>
    <w:rsid w:val="005D37DD"/>
    <w:rsid w:val="005D5E99"/>
    <w:rsid w:val="005D69E3"/>
    <w:rsid w:val="005D7444"/>
    <w:rsid w:val="005D79D6"/>
    <w:rsid w:val="005E244E"/>
    <w:rsid w:val="005E2EA2"/>
    <w:rsid w:val="005E5A7D"/>
    <w:rsid w:val="005E5C84"/>
    <w:rsid w:val="005E5FF2"/>
    <w:rsid w:val="005E637F"/>
    <w:rsid w:val="005E70B6"/>
    <w:rsid w:val="005F0474"/>
    <w:rsid w:val="005F077F"/>
    <w:rsid w:val="005F2113"/>
    <w:rsid w:val="005F32C9"/>
    <w:rsid w:val="005F3DCD"/>
    <w:rsid w:val="005F40B0"/>
    <w:rsid w:val="005F56B2"/>
    <w:rsid w:val="005F6460"/>
    <w:rsid w:val="005F69E2"/>
    <w:rsid w:val="005F7A57"/>
    <w:rsid w:val="006005F0"/>
    <w:rsid w:val="0060107B"/>
    <w:rsid w:val="0060120C"/>
    <w:rsid w:val="0060245B"/>
    <w:rsid w:val="0060251C"/>
    <w:rsid w:val="00602DD5"/>
    <w:rsid w:val="0060360B"/>
    <w:rsid w:val="006037EE"/>
    <w:rsid w:val="00606496"/>
    <w:rsid w:val="00606C4E"/>
    <w:rsid w:val="00607888"/>
    <w:rsid w:val="006101A2"/>
    <w:rsid w:val="0061400F"/>
    <w:rsid w:val="006150B8"/>
    <w:rsid w:val="00616373"/>
    <w:rsid w:val="00616387"/>
    <w:rsid w:val="006178D7"/>
    <w:rsid w:val="00617D00"/>
    <w:rsid w:val="00617EB2"/>
    <w:rsid w:val="00622A35"/>
    <w:rsid w:val="006239C5"/>
    <w:rsid w:val="00623D7D"/>
    <w:rsid w:val="0062564A"/>
    <w:rsid w:val="00626EBA"/>
    <w:rsid w:val="00630D34"/>
    <w:rsid w:val="00631329"/>
    <w:rsid w:val="0063132B"/>
    <w:rsid w:val="00632292"/>
    <w:rsid w:val="00633AC6"/>
    <w:rsid w:val="0063490B"/>
    <w:rsid w:val="00634A1A"/>
    <w:rsid w:val="00635482"/>
    <w:rsid w:val="0063591F"/>
    <w:rsid w:val="00636FCA"/>
    <w:rsid w:val="00637BD3"/>
    <w:rsid w:val="00637CA6"/>
    <w:rsid w:val="00640440"/>
    <w:rsid w:val="00640D64"/>
    <w:rsid w:val="00641D74"/>
    <w:rsid w:val="00642D90"/>
    <w:rsid w:val="00643AD5"/>
    <w:rsid w:val="00643D42"/>
    <w:rsid w:val="00645C92"/>
    <w:rsid w:val="00647712"/>
    <w:rsid w:val="00647B0E"/>
    <w:rsid w:val="00650E5C"/>
    <w:rsid w:val="00651520"/>
    <w:rsid w:val="00651A1A"/>
    <w:rsid w:val="0065564F"/>
    <w:rsid w:val="00656425"/>
    <w:rsid w:val="006565E8"/>
    <w:rsid w:val="00656687"/>
    <w:rsid w:val="00656E5C"/>
    <w:rsid w:val="006578F6"/>
    <w:rsid w:val="00660660"/>
    <w:rsid w:val="0066099A"/>
    <w:rsid w:val="00661E3A"/>
    <w:rsid w:val="006630F7"/>
    <w:rsid w:val="0066381F"/>
    <w:rsid w:val="00664C1A"/>
    <w:rsid w:val="0066501A"/>
    <w:rsid w:val="006653CD"/>
    <w:rsid w:val="006658D7"/>
    <w:rsid w:val="00666322"/>
    <w:rsid w:val="00666BC3"/>
    <w:rsid w:val="006716F6"/>
    <w:rsid w:val="00672517"/>
    <w:rsid w:val="006752EE"/>
    <w:rsid w:val="0067580F"/>
    <w:rsid w:val="0067622B"/>
    <w:rsid w:val="00677BCA"/>
    <w:rsid w:val="00680B99"/>
    <w:rsid w:val="00683759"/>
    <w:rsid w:val="00683771"/>
    <w:rsid w:val="00684355"/>
    <w:rsid w:val="0068627F"/>
    <w:rsid w:val="00687874"/>
    <w:rsid w:val="00690B6C"/>
    <w:rsid w:val="00691B59"/>
    <w:rsid w:val="00692C23"/>
    <w:rsid w:val="00696D3B"/>
    <w:rsid w:val="00697047"/>
    <w:rsid w:val="006A0518"/>
    <w:rsid w:val="006A1CBA"/>
    <w:rsid w:val="006A4ECC"/>
    <w:rsid w:val="006A5BD6"/>
    <w:rsid w:val="006A7674"/>
    <w:rsid w:val="006A7C12"/>
    <w:rsid w:val="006A7C47"/>
    <w:rsid w:val="006A7F8C"/>
    <w:rsid w:val="006B00A8"/>
    <w:rsid w:val="006B090A"/>
    <w:rsid w:val="006B13A5"/>
    <w:rsid w:val="006B20BE"/>
    <w:rsid w:val="006B2C55"/>
    <w:rsid w:val="006B3FE1"/>
    <w:rsid w:val="006B4750"/>
    <w:rsid w:val="006B5766"/>
    <w:rsid w:val="006B57D1"/>
    <w:rsid w:val="006B5AA9"/>
    <w:rsid w:val="006B71C6"/>
    <w:rsid w:val="006B7768"/>
    <w:rsid w:val="006C31B0"/>
    <w:rsid w:val="006C3B66"/>
    <w:rsid w:val="006C4CCE"/>
    <w:rsid w:val="006C4E32"/>
    <w:rsid w:val="006C640A"/>
    <w:rsid w:val="006C6874"/>
    <w:rsid w:val="006C7710"/>
    <w:rsid w:val="006D0D2C"/>
    <w:rsid w:val="006D2E93"/>
    <w:rsid w:val="006D5696"/>
    <w:rsid w:val="006D6FD6"/>
    <w:rsid w:val="006E0A23"/>
    <w:rsid w:val="006E0E1F"/>
    <w:rsid w:val="006E11CB"/>
    <w:rsid w:val="006E156A"/>
    <w:rsid w:val="006E3FC4"/>
    <w:rsid w:val="006E7419"/>
    <w:rsid w:val="006F11ED"/>
    <w:rsid w:val="006F16BE"/>
    <w:rsid w:val="006F19D5"/>
    <w:rsid w:val="006F26CB"/>
    <w:rsid w:val="006F2A95"/>
    <w:rsid w:val="006F31D2"/>
    <w:rsid w:val="006F3984"/>
    <w:rsid w:val="006F54B5"/>
    <w:rsid w:val="006F682E"/>
    <w:rsid w:val="006F75C2"/>
    <w:rsid w:val="006F7D8B"/>
    <w:rsid w:val="006F7E74"/>
    <w:rsid w:val="00700D93"/>
    <w:rsid w:val="0070180A"/>
    <w:rsid w:val="00703E76"/>
    <w:rsid w:val="0070400D"/>
    <w:rsid w:val="00705BDA"/>
    <w:rsid w:val="00706331"/>
    <w:rsid w:val="00706BFB"/>
    <w:rsid w:val="0070796B"/>
    <w:rsid w:val="00707BBD"/>
    <w:rsid w:val="00710AF9"/>
    <w:rsid w:val="00710EC7"/>
    <w:rsid w:val="00711130"/>
    <w:rsid w:val="00711285"/>
    <w:rsid w:val="00712A66"/>
    <w:rsid w:val="007133B4"/>
    <w:rsid w:val="0071362A"/>
    <w:rsid w:val="00713EA5"/>
    <w:rsid w:val="00714ACD"/>
    <w:rsid w:val="00715B2E"/>
    <w:rsid w:val="00716080"/>
    <w:rsid w:val="00721C9C"/>
    <w:rsid w:val="00721E5C"/>
    <w:rsid w:val="00722ECC"/>
    <w:rsid w:val="007232CC"/>
    <w:rsid w:val="00724E0E"/>
    <w:rsid w:val="007258A0"/>
    <w:rsid w:val="00725AEC"/>
    <w:rsid w:val="00730042"/>
    <w:rsid w:val="00730B0C"/>
    <w:rsid w:val="00733110"/>
    <w:rsid w:val="007334CD"/>
    <w:rsid w:val="00734804"/>
    <w:rsid w:val="007348AE"/>
    <w:rsid w:val="00734B3D"/>
    <w:rsid w:val="007353BA"/>
    <w:rsid w:val="007373B7"/>
    <w:rsid w:val="00740387"/>
    <w:rsid w:val="00741CEA"/>
    <w:rsid w:val="00741ED3"/>
    <w:rsid w:val="00742186"/>
    <w:rsid w:val="00742545"/>
    <w:rsid w:val="00742B4C"/>
    <w:rsid w:val="00743982"/>
    <w:rsid w:val="00743D40"/>
    <w:rsid w:val="007448E6"/>
    <w:rsid w:val="007451D5"/>
    <w:rsid w:val="00745932"/>
    <w:rsid w:val="00745C94"/>
    <w:rsid w:val="00747039"/>
    <w:rsid w:val="007504DD"/>
    <w:rsid w:val="00750FA9"/>
    <w:rsid w:val="00751053"/>
    <w:rsid w:val="007520A2"/>
    <w:rsid w:val="007531DF"/>
    <w:rsid w:val="00754AC4"/>
    <w:rsid w:val="00760E8B"/>
    <w:rsid w:val="00760FD0"/>
    <w:rsid w:val="007623CE"/>
    <w:rsid w:val="00764011"/>
    <w:rsid w:val="007670D3"/>
    <w:rsid w:val="0076770B"/>
    <w:rsid w:val="00770EBB"/>
    <w:rsid w:val="00770F3F"/>
    <w:rsid w:val="007730D3"/>
    <w:rsid w:val="00773BBA"/>
    <w:rsid w:val="0077458E"/>
    <w:rsid w:val="00774E72"/>
    <w:rsid w:val="00776026"/>
    <w:rsid w:val="0077743A"/>
    <w:rsid w:val="007802F7"/>
    <w:rsid w:val="00780F34"/>
    <w:rsid w:val="00781EDB"/>
    <w:rsid w:val="0078366C"/>
    <w:rsid w:val="007839DF"/>
    <w:rsid w:val="00783F55"/>
    <w:rsid w:val="00784F12"/>
    <w:rsid w:val="00784F93"/>
    <w:rsid w:val="0078679C"/>
    <w:rsid w:val="007877D8"/>
    <w:rsid w:val="007878A4"/>
    <w:rsid w:val="00792A9F"/>
    <w:rsid w:val="0079488A"/>
    <w:rsid w:val="00795364"/>
    <w:rsid w:val="00795A01"/>
    <w:rsid w:val="00795D52"/>
    <w:rsid w:val="00796DBE"/>
    <w:rsid w:val="00796F63"/>
    <w:rsid w:val="007A1EC4"/>
    <w:rsid w:val="007A26FA"/>
    <w:rsid w:val="007A2CB7"/>
    <w:rsid w:val="007A2FE7"/>
    <w:rsid w:val="007A4F71"/>
    <w:rsid w:val="007A5C3B"/>
    <w:rsid w:val="007A5D82"/>
    <w:rsid w:val="007A5EE9"/>
    <w:rsid w:val="007A62F9"/>
    <w:rsid w:val="007A6A98"/>
    <w:rsid w:val="007A6D65"/>
    <w:rsid w:val="007A6E70"/>
    <w:rsid w:val="007A6EF2"/>
    <w:rsid w:val="007A7F3E"/>
    <w:rsid w:val="007B0EA7"/>
    <w:rsid w:val="007B5F76"/>
    <w:rsid w:val="007B7191"/>
    <w:rsid w:val="007B7B8B"/>
    <w:rsid w:val="007C0203"/>
    <w:rsid w:val="007C1737"/>
    <w:rsid w:val="007C23A3"/>
    <w:rsid w:val="007C2BDB"/>
    <w:rsid w:val="007C3C49"/>
    <w:rsid w:val="007C4028"/>
    <w:rsid w:val="007C4FC5"/>
    <w:rsid w:val="007C6618"/>
    <w:rsid w:val="007C67C4"/>
    <w:rsid w:val="007C6E4C"/>
    <w:rsid w:val="007D0D25"/>
    <w:rsid w:val="007D1B4F"/>
    <w:rsid w:val="007D30BA"/>
    <w:rsid w:val="007D363F"/>
    <w:rsid w:val="007D404F"/>
    <w:rsid w:val="007D4A19"/>
    <w:rsid w:val="007D4FA1"/>
    <w:rsid w:val="007D6F1E"/>
    <w:rsid w:val="007D7B9C"/>
    <w:rsid w:val="007D7F86"/>
    <w:rsid w:val="007E0E7C"/>
    <w:rsid w:val="007E1096"/>
    <w:rsid w:val="007E2680"/>
    <w:rsid w:val="007E3099"/>
    <w:rsid w:val="007E4BB3"/>
    <w:rsid w:val="007E57EE"/>
    <w:rsid w:val="007E5B36"/>
    <w:rsid w:val="007E679B"/>
    <w:rsid w:val="007F013F"/>
    <w:rsid w:val="007F0ABF"/>
    <w:rsid w:val="007F2FAC"/>
    <w:rsid w:val="007F3F0A"/>
    <w:rsid w:val="007F55D7"/>
    <w:rsid w:val="007F6532"/>
    <w:rsid w:val="007F6756"/>
    <w:rsid w:val="007F6F7D"/>
    <w:rsid w:val="007F7019"/>
    <w:rsid w:val="00801C6E"/>
    <w:rsid w:val="00802123"/>
    <w:rsid w:val="008028F3"/>
    <w:rsid w:val="00803B47"/>
    <w:rsid w:val="00805063"/>
    <w:rsid w:val="00806C03"/>
    <w:rsid w:val="00806C49"/>
    <w:rsid w:val="00810F9A"/>
    <w:rsid w:val="00812E5D"/>
    <w:rsid w:val="00813DA8"/>
    <w:rsid w:val="00815AE8"/>
    <w:rsid w:val="0081705F"/>
    <w:rsid w:val="00820046"/>
    <w:rsid w:val="0082157F"/>
    <w:rsid w:val="008217C0"/>
    <w:rsid w:val="00821CA3"/>
    <w:rsid w:val="00822F35"/>
    <w:rsid w:val="0082481F"/>
    <w:rsid w:val="00825AD7"/>
    <w:rsid w:val="008278BC"/>
    <w:rsid w:val="00830230"/>
    <w:rsid w:val="008306CE"/>
    <w:rsid w:val="00830968"/>
    <w:rsid w:val="00830EF2"/>
    <w:rsid w:val="00836812"/>
    <w:rsid w:val="00836ADE"/>
    <w:rsid w:val="00836C78"/>
    <w:rsid w:val="00837210"/>
    <w:rsid w:val="00837243"/>
    <w:rsid w:val="00837613"/>
    <w:rsid w:val="00837A9D"/>
    <w:rsid w:val="00841237"/>
    <w:rsid w:val="00841E3F"/>
    <w:rsid w:val="0084275F"/>
    <w:rsid w:val="008446C1"/>
    <w:rsid w:val="00844A10"/>
    <w:rsid w:val="00844B34"/>
    <w:rsid w:val="00844E65"/>
    <w:rsid w:val="0084560D"/>
    <w:rsid w:val="00845E49"/>
    <w:rsid w:val="00847328"/>
    <w:rsid w:val="0085052E"/>
    <w:rsid w:val="00850D4E"/>
    <w:rsid w:val="0085197F"/>
    <w:rsid w:val="00856499"/>
    <w:rsid w:val="00857C19"/>
    <w:rsid w:val="00860327"/>
    <w:rsid w:val="00861F5E"/>
    <w:rsid w:val="00862511"/>
    <w:rsid w:val="00862AFD"/>
    <w:rsid w:val="00863234"/>
    <w:rsid w:val="00863367"/>
    <w:rsid w:val="00864937"/>
    <w:rsid w:val="00865037"/>
    <w:rsid w:val="0086569E"/>
    <w:rsid w:val="00867D21"/>
    <w:rsid w:val="008711EE"/>
    <w:rsid w:val="0087255E"/>
    <w:rsid w:val="008738D3"/>
    <w:rsid w:val="008746D9"/>
    <w:rsid w:val="00874AC6"/>
    <w:rsid w:val="0087517E"/>
    <w:rsid w:val="00875D7E"/>
    <w:rsid w:val="00876BC1"/>
    <w:rsid w:val="008771E5"/>
    <w:rsid w:val="008804EF"/>
    <w:rsid w:val="0088120D"/>
    <w:rsid w:val="00881F5F"/>
    <w:rsid w:val="008824B4"/>
    <w:rsid w:val="00882F91"/>
    <w:rsid w:val="00883169"/>
    <w:rsid w:val="008831EF"/>
    <w:rsid w:val="00884722"/>
    <w:rsid w:val="00886391"/>
    <w:rsid w:val="008865AF"/>
    <w:rsid w:val="00890770"/>
    <w:rsid w:val="00890E3B"/>
    <w:rsid w:val="008917C0"/>
    <w:rsid w:val="008934B8"/>
    <w:rsid w:val="00895BAD"/>
    <w:rsid w:val="008962FC"/>
    <w:rsid w:val="00897163"/>
    <w:rsid w:val="00897FFD"/>
    <w:rsid w:val="008A1B3A"/>
    <w:rsid w:val="008A3583"/>
    <w:rsid w:val="008A3854"/>
    <w:rsid w:val="008A4563"/>
    <w:rsid w:val="008A6283"/>
    <w:rsid w:val="008B115F"/>
    <w:rsid w:val="008B2CB1"/>
    <w:rsid w:val="008B338F"/>
    <w:rsid w:val="008B34B0"/>
    <w:rsid w:val="008B37C6"/>
    <w:rsid w:val="008B3A90"/>
    <w:rsid w:val="008B4426"/>
    <w:rsid w:val="008B5D89"/>
    <w:rsid w:val="008B678C"/>
    <w:rsid w:val="008B6802"/>
    <w:rsid w:val="008B7316"/>
    <w:rsid w:val="008B787F"/>
    <w:rsid w:val="008C0BBC"/>
    <w:rsid w:val="008C297F"/>
    <w:rsid w:val="008C4191"/>
    <w:rsid w:val="008C486F"/>
    <w:rsid w:val="008C705F"/>
    <w:rsid w:val="008C7D52"/>
    <w:rsid w:val="008D0C10"/>
    <w:rsid w:val="008D18ED"/>
    <w:rsid w:val="008D24C7"/>
    <w:rsid w:val="008D4A7B"/>
    <w:rsid w:val="008D5FBC"/>
    <w:rsid w:val="008D6D9F"/>
    <w:rsid w:val="008D7932"/>
    <w:rsid w:val="008D7DDE"/>
    <w:rsid w:val="008E12DB"/>
    <w:rsid w:val="008E19ED"/>
    <w:rsid w:val="008E1BC9"/>
    <w:rsid w:val="008E1D40"/>
    <w:rsid w:val="008E3B73"/>
    <w:rsid w:val="008E3C7F"/>
    <w:rsid w:val="008E549D"/>
    <w:rsid w:val="008E55E5"/>
    <w:rsid w:val="008E5BDA"/>
    <w:rsid w:val="008E5FAD"/>
    <w:rsid w:val="008F000A"/>
    <w:rsid w:val="008F04E1"/>
    <w:rsid w:val="008F17F4"/>
    <w:rsid w:val="008F1DF0"/>
    <w:rsid w:val="008F2309"/>
    <w:rsid w:val="008F2924"/>
    <w:rsid w:val="008F3AEA"/>
    <w:rsid w:val="008F3E2D"/>
    <w:rsid w:val="008F5CC3"/>
    <w:rsid w:val="008F6451"/>
    <w:rsid w:val="008F6FBD"/>
    <w:rsid w:val="008F7CA2"/>
    <w:rsid w:val="009018B0"/>
    <w:rsid w:val="009022A5"/>
    <w:rsid w:val="009031F2"/>
    <w:rsid w:val="009043BA"/>
    <w:rsid w:val="0090795E"/>
    <w:rsid w:val="00907E38"/>
    <w:rsid w:val="00912874"/>
    <w:rsid w:val="00912A6C"/>
    <w:rsid w:val="00913FE6"/>
    <w:rsid w:val="009141A0"/>
    <w:rsid w:val="0091463A"/>
    <w:rsid w:val="00915797"/>
    <w:rsid w:val="00920DD2"/>
    <w:rsid w:val="00923C9B"/>
    <w:rsid w:val="00924132"/>
    <w:rsid w:val="00925F0B"/>
    <w:rsid w:val="00926005"/>
    <w:rsid w:val="00926A27"/>
    <w:rsid w:val="00927F71"/>
    <w:rsid w:val="00931B26"/>
    <w:rsid w:val="00934276"/>
    <w:rsid w:val="00935613"/>
    <w:rsid w:val="00935BC1"/>
    <w:rsid w:val="00936763"/>
    <w:rsid w:val="009401AC"/>
    <w:rsid w:val="0094136B"/>
    <w:rsid w:val="0094317E"/>
    <w:rsid w:val="00943682"/>
    <w:rsid w:val="0094417C"/>
    <w:rsid w:val="00944FD9"/>
    <w:rsid w:val="00945001"/>
    <w:rsid w:val="00950A43"/>
    <w:rsid w:val="00957610"/>
    <w:rsid w:val="00957D64"/>
    <w:rsid w:val="00957FF0"/>
    <w:rsid w:val="00960270"/>
    <w:rsid w:val="00960655"/>
    <w:rsid w:val="009621A3"/>
    <w:rsid w:val="009622FB"/>
    <w:rsid w:val="00962B98"/>
    <w:rsid w:val="00962D65"/>
    <w:rsid w:val="0096310D"/>
    <w:rsid w:val="00963673"/>
    <w:rsid w:val="00964209"/>
    <w:rsid w:val="00964312"/>
    <w:rsid w:val="009672BC"/>
    <w:rsid w:val="009675B0"/>
    <w:rsid w:val="00967912"/>
    <w:rsid w:val="00970C19"/>
    <w:rsid w:val="00970F1A"/>
    <w:rsid w:val="00971780"/>
    <w:rsid w:val="00971F9C"/>
    <w:rsid w:val="009728AF"/>
    <w:rsid w:val="00972982"/>
    <w:rsid w:val="00973666"/>
    <w:rsid w:val="0097435F"/>
    <w:rsid w:val="009745F1"/>
    <w:rsid w:val="00974905"/>
    <w:rsid w:val="00975034"/>
    <w:rsid w:val="00975D5F"/>
    <w:rsid w:val="009763EF"/>
    <w:rsid w:val="00977355"/>
    <w:rsid w:val="00977F6E"/>
    <w:rsid w:val="00980B35"/>
    <w:rsid w:val="00982876"/>
    <w:rsid w:val="0098457C"/>
    <w:rsid w:val="00986088"/>
    <w:rsid w:val="00986796"/>
    <w:rsid w:val="00987039"/>
    <w:rsid w:val="00987A2C"/>
    <w:rsid w:val="009908E2"/>
    <w:rsid w:val="009923F0"/>
    <w:rsid w:val="0099575F"/>
    <w:rsid w:val="00995FCB"/>
    <w:rsid w:val="0099655A"/>
    <w:rsid w:val="00996877"/>
    <w:rsid w:val="009A0B85"/>
    <w:rsid w:val="009A0BDB"/>
    <w:rsid w:val="009A1064"/>
    <w:rsid w:val="009A1AD3"/>
    <w:rsid w:val="009A2892"/>
    <w:rsid w:val="009A303A"/>
    <w:rsid w:val="009A525B"/>
    <w:rsid w:val="009A5E0B"/>
    <w:rsid w:val="009B1EEE"/>
    <w:rsid w:val="009B202E"/>
    <w:rsid w:val="009B270A"/>
    <w:rsid w:val="009B35C2"/>
    <w:rsid w:val="009B378C"/>
    <w:rsid w:val="009B41E0"/>
    <w:rsid w:val="009B41EC"/>
    <w:rsid w:val="009B43D8"/>
    <w:rsid w:val="009B5316"/>
    <w:rsid w:val="009B5E99"/>
    <w:rsid w:val="009B7C74"/>
    <w:rsid w:val="009C0700"/>
    <w:rsid w:val="009C148B"/>
    <w:rsid w:val="009C14F2"/>
    <w:rsid w:val="009C24C9"/>
    <w:rsid w:val="009C25CE"/>
    <w:rsid w:val="009C3A53"/>
    <w:rsid w:val="009C3FE8"/>
    <w:rsid w:val="009C4748"/>
    <w:rsid w:val="009C51BD"/>
    <w:rsid w:val="009C5248"/>
    <w:rsid w:val="009C5393"/>
    <w:rsid w:val="009C53C7"/>
    <w:rsid w:val="009C6809"/>
    <w:rsid w:val="009D041B"/>
    <w:rsid w:val="009D0891"/>
    <w:rsid w:val="009D0CA7"/>
    <w:rsid w:val="009D1BD4"/>
    <w:rsid w:val="009D1BDE"/>
    <w:rsid w:val="009D2ADC"/>
    <w:rsid w:val="009D3399"/>
    <w:rsid w:val="009D3475"/>
    <w:rsid w:val="009D377B"/>
    <w:rsid w:val="009D45E0"/>
    <w:rsid w:val="009D5581"/>
    <w:rsid w:val="009D5C82"/>
    <w:rsid w:val="009D5D4F"/>
    <w:rsid w:val="009D6895"/>
    <w:rsid w:val="009D7A61"/>
    <w:rsid w:val="009D7C5A"/>
    <w:rsid w:val="009E05CC"/>
    <w:rsid w:val="009E0AAF"/>
    <w:rsid w:val="009E1538"/>
    <w:rsid w:val="009E180D"/>
    <w:rsid w:val="009E364A"/>
    <w:rsid w:val="009E3DAC"/>
    <w:rsid w:val="009E3FE9"/>
    <w:rsid w:val="009E56B6"/>
    <w:rsid w:val="009E5E8C"/>
    <w:rsid w:val="009E7738"/>
    <w:rsid w:val="009F097D"/>
    <w:rsid w:val="009F4F96"/>
    <w:rsid w:val="009F68ED"/>
    <w:rsid w:val="00A00425"/>
    <w:rsid w:val="00A019AD"/>
    <w:rsid w:val="00A026C8"/>
    <w:rsid w:val="00A03758"/>
    <w:rsid w:val="00A03B1C"/>
    <w:rsid w:val="00A06A09"/>
    <w:rsid w:val="00A10978"/>
    <w:rsid w:val="00A11128"/>
    <w:rsid w:val="00A11330"/>
    <w:rsid w:val="00A11AEB"/>
    <w:rsid w:val="00A1253A"/>
    <w:rsid w:val="00A1280D"/>
    <w:rsid w:val="00A14193"/>
    <w:rsid w:val="00A14D9A"/>
    <w:rsid w:val="00A1616F"/>
    <w:rsid w:val="00A167F4"/>
    <w:rsid w:val="00A2092F"/>
    <w:rsid w:val="00A210AF"/>
    <w:rsid w:val="00A239A8"/>
    <w:rsid w:val="00A23EE8"/>
    <w:rsid w:val="00A24A56"/>
    <w:rsid w:val="00A24DB7"/>
    <w:rsid w:val="00A25006"/>
    <w:rsid w:val="00A254EF"/>
    <w:rsid w:val="00A2710B"/>
    <w:rsid w:val="00A27D16"/>
    <w:rsid w:val="00A30BB7"/>
    <w:rsid w:val="00A31AF5"/>
    <w:rsid w:val="00A31F9A"/>
    <w:rsid w:val="00A321CB"/>
    <w:rsid w:val="00A32BD2"/>
    <w:rsid w:val="00A338EE"/>
    <w:rsid w:val="00A33908"/>
    <w:rsid w:val="00A36252"/>
    <w:rsid w:val="00A3776E"/>
    <w:rsid w:val="00A4080D"/>
    <w:rsid w:val="00A41427"/>
    <w:rsid w:val="00A414C7"/>
    <w:rsid w:val="00A41E74"/>
    <w:rsid w:val="00A425D4"/>
    <w:rsid w:val="00A4391F"/>
    <w:rsid w:val="00A43B12"/>
    <w:rsid w:val="00A44952"/>
    <w:rsid w:val="00A44FA2"/>
    <w:rsid w:val="00A453D1"/>
    <w:rsid w:val="00A455FE"/>
    <w:rsid w:val="00A4592A"/>
    <w:rsid w:val="00A4644B"/>
    <w:rsid w:val="00A469F6"/>
    <w:rsid w:val="00A522CE"/>
    <w:rsid w:val="00A5366D"/>
    <w:rsid w:val="00A541B8"/>
    <w:rsid w:val="00A5454C"/>
    <w:rsid w:val="00A545DF"/>
    <w:rsid w:val="00A54B59"/>
    <w:rsid w:val="00A564F7"/>
    <w:rsid w:val="00A56FAB"/>
    <w:rsid w:val="00A57846"/>
    <w:rsid w:val="00A5798A"/>
    <w:rsid w:val="00A57B57"/>
    <w:rsid w:val="00A61A8A"/>
    <w:rsid w:val="00A61EE6"/>
    <w:rsid w:val="00A63254"/>
    <w:rsid w:val="00A6392E"/>
    <w:rsid w:val="00A64508"/>
    <w:rsid w:val="00A64995"/>
    <w:rsid w:val="00A657F1"/>
    <w:rsid w:val="00A65872"/>
    <w:rsid w:val="00A65C75"/>
    <w:rsid w:val="00A672BD"/>
    <w:rsid w:val="00A67F37"/>
    <w:rsid w:val="00A7021B"/>
    <w:rsid w:val="00A70736"/>
    <w:rsid w:val="00A70E8A"/>
    <w:rsid w:val="00A71A26"/>
    <w:rsid w:val="00A7296F"/>
    <w:rsid w:val="00A72AE6"/>
    <w:rsid w:val="00A735FB"/>
    <w:rsid w:val="00A752D6"/>
    <w:rsid w:val="00A7589A"/>
    <w:rsid w:val="00A75C2F"/>
    <w:rsid w:val="00A75E37"/>
    <w:rsid w:val="00A7653B"/>
    <w:rsid w:val="00A778B9"/>
    <w:rsid w:val="00A77FE9"/>
    <w:rsid w:val="00A81C15"/>
    <w:rsid w:val="00A82095"/>
    <w:rsid w:val="00A82F8D"/>
    <w:rsid w:val="00A84E78"/>
    <w:rsid w:val="00A84E7E"/>
    <w:rsid w:val="00A8556A"/>
    <w:rsid w:val="00A86557"/>
    <w:rsid w:val="00A86AF9"/>
    <w:rsid w:val="00A87480"/>
    <w:rsid w:val="00A87D66"/>
    <w:rsid w:val="00A92055"/>
    <w:rsid w:val="00A92B4C"/>
    <w:rsid w:val="00A96F82"/>
    <w:rsid w:val="00AA0853"/>
    <w:rsid w:val="00AA0FF7"/>
    <w:rsid w:val="00AA2604"/>
    <w:rsid w:val="00AA378E"/>
    <w:rsid w:val="00AA4384"/>
    <w:rsid w:val="00AA51BC"/>
    <w:rsid w:val="00AA5862"/>
    <w:rsid w:val="00AA5C03"/>
    <w:rsid w:val="00AB083A"/>
    <w:rsid w:val="00AB1413"/>
    <w:rsid w:val="00AB2A5C"/>
    <w:rsid w:val="00AB2B58"/>
    <w:rsid w:val="00AB33E4"/>
    <w:rsid w:val="00AB5339"/>
    <w:rsid w:val="00AB5621"/>
    <w:rsid w:val="00AB56DE"/>
    <w:rsid w:val="00AB7222"/>
    <w:rsid w:val="00AC258C"/>
    <w:rsid w:val="00AC3C75"/>
    <w:rsid w:val="00AC453E"/>
    <w:rsid w:val="00AC591C"/>
    <w:rsid w:val="00AC5E53"/>
    <w:rsid w:val="00AD112C"/>
    <w:rsid w:val="00AD230F"/>
    <w:rsid w:val="00AD2D49"/>
    <w:rsid w:val="00AD303A"/>
    <w:rsid w:val="00AD3AA0"/>
    <w:rsid w:val="00AD3C64"/>
    <w:rsid w:val="00AD3FFA"/>
    <w:rsid w:val="00AD4B35"/>
    <w:rsid w:val="00AD52CD"/>
    <w:rsid w:val="00AD5EC3"/>
    <w:rsid w:val="00AE24A9"/>
    <w:rsid w:val="00AE2F00"/>
    <w:rsid w:val="00AE4698"/>
    <w:rsid w:val="00AE6720"/>
    <w:rsid w:val="00AE6EBA"/>
    <w:rsid w:val="00AE739B"/>
    <w:rsid w:val="00AF09F5"/>
    <w:rsid w:val="00AF1BF3"/>
    <w:rsid w:val="00AF25F8"/>
    <w:rsid w:val="00AF2ED5"/>
    <w:rsid w:val="00AF3E0B"/>
    <w:rsid w:val="00AF4B6A"/>
    <w:rsid w:val="00AF5D2B"/>
    <w:rsid w:val="00AF5DC9"/>
    <w:rsid w:val="00AF70A3"/>
    <w:rsid w:val="00AF7972"/>
    <w:rsid w:val="00B0043B"/>
    <w:rsid w:val="00B00CF3"/>
    <w:rsid w:val="00B00E07"/>
    <w:rsid w:val="00B02610"/>
    <w:rsid w:val="00B03DF4"/>
    <w:rsid w:val="00B06F5D"/>
    <w:rsid w:val="00B07370"/>
    <w:rsid w:val="00B078BE"/>
    <w:rsid w:val="00B10B3B"/>
    <w:rsid w:val="00B11580"/>
    <w:rsid w:val="00B1258C"/>
    <w:rsid w:val="00B125A3"/>
    <w:rsid w:val="00B12B6C"/>
    <w:rsid w:val="00B12F31"/>
    <w:rsid w:val="00B1334D"/>
    <w:rsid w:val="00B13574"/>
    <w:rsid w:val="00B139A2"/>
    <w:rsid w:val="00B16265"/>
    <w:rsid w:val="00B202D1"/>
    <w:rsid w:val="00B22187"/>
    <w:rsid w:val="00B22FDC"/>
    <w:rsid w:val="00B234F4"/>
    <w:rsid w:val="00B23780"/>
    <w:rsid w:val="00B250F3"/>
    <w:rsid w:val="00B260F5"/>
    <w:rsid w:val="00B27F28"/>
    <w:rsid w:val="00B30D9A"/>
    <w:rsid w:val="00B332C9"/>
    <w:rsid w:val="00B36324"/>
    <w:rsid w:val="00B372C8"/>
    <w:rsid w:val="00B37882"/>
    <w:rsid w:val="00B37FEC"/>
    <w:rsid w:val="00B41BC3"/>
    <w:rsid w:val="00B439C5"/>
    <w:rsid w:val="00B43FA9"/>
    <w:rsid w:val="00B4404C"/>
    <w:rsid w:val="00B44591"/>
    <w:rsid w:val="00B45269"/>
    <w:rsid w:val="00B4636C"/>
    <w:rsid w:val="00B4670D"/>
    <w:rsid w:val="00B50F75"/>
    <w:rsid w:val="00B5200F"/>
    <w:rsid w:val="00B540F5"/>
    <w:rsid w:val="00B54DCE"/>
    <w:rsid w:val="00B55177"/>
    <w:rsid w:val="00B572DC"/>
    <w:rsid w:val="00B6106C"/>
    <w:rsid w:val="00B63047"/>
    <w:rsid w:val="00B64BDA"/>
    <w:rsid w:val="00B64E00"/>
    <w:rsid w:val="00B655B9"/>
    <w:rsid w:val="00B6648D"/>
    <w:rsid w:val="00B66D2A"/>
    <w:rsid w:val="00B671A5"/>
    <w:rsid w:val="00B67EB6"/>
    <w:rsid w:val="00B71CDA"/>
    <w:rsid w:val="00B720EE"/>
    <w:rsid w:val="00B72488"/>
    <w:rsid w:val="00B72EF4"/>
    <w:rsid w:val="00B7302A"/>
    <w:rsid w:val="00B7336A"/>
    <w:rsid w:val="00B73C2A"/>
    <w:rsid w:val="00B7632A"/>
    <w:rsid w:val="00B77656"/>
    <w:rsid w:val="00B77854"/>
    <w:rsid w:val="00B81B71"/>
    <w:rsid w:val="00B81EBF"/>
    <w:rsid w:val="00B823A9"/>
    <w:rsid w:val="00B832F5"/>
    <w:rsid w:val="00B83616"/>
    <w:rsid w:val="00B84100"/>
    <w:rsid w:val="00B84569"/>
    <w:rsid w:val="00B85C54"/>
    <w:rsid w:val="00B86FA3"/>
    <w:rsid w:val="00B87900"/>
    <w:rsid w:val="00B90E7C"/>
    <w:rsid w:val="00B92018"/>
    <w:rsid w:val="00B921DB"/>
    <w:rsid w:val="00B93889"/>
    <w:rsid w:val="00B93EA0"/>
    <w:rsid w:val="00B947EB"/>
    <w:rsid w:val="00B94D5A"/>
    <w:rsid w:val="00B96DB5"/>
    <w:rsid w:val="00B979E1"/>
    <w:rsid w:val="00BA20BD"/>
    <w:rsid w:val="00BA2467"/>
    <w:rsid w:val="00BA27E8"/>
    <w:rsid w:val="00BA2F53"/>
    <w:rsid w:val="00BA3353"/>
    <w:rsid w:val="00BA50D7"/>
    <w:rsid w:val="00BA584F"/>
    <w:rsid w:val="00BA7012"/>
    <w:rsid w:val="00BA73F7"/>
    <w:rsid w:val="00BA7DA1"/>
    <w:rsid w:val="00BB0BBD"/>
    <w:rsid w:val="00BB2779"/>
    <w:rsid w:val="00BB5799"/>
    <w:rsid w:val="00BB78B0"/>
    <w:rsid w:val="00BC0604"/>
    <w:rsid w:val="00BC1A66"/>
    <w:rsid w:val="00BC2986"/>
    <w:rsid w:val="00BC4D88"/>
    <w:rsid w:val="00BC6CD5"/>
    <w:rsid w:val="00BD1478"/>
    <w:rsid w:val="00BD17BD"/>
    <w:rsid w:val="00BD241F"/>
    <w:rsid w:val="00BD2F08"/>
    <w:rsid w:val="00BD3260"/>
    <w:rsid w:val="00BD4716"/>
    <w:rsid w:val="00BE01DC"/>
    <w:rsid w:val="00BE0F1E"/>
    <w:rsid w:val="00BE357C"/>
    <w:rsid w:val="00BE5508"/>
    <w:rsid w:val="00BE5956"/>
    <w:rsid w:val="00BE5CB0"/>
    <w:rsid w:val="00BE7D9F"/>
    <w:rsid w:val="00BF2082"/>
    <w:rsid w:val="00BF2AE2"/>
    <w:rsid w:val="00BF2B30"/>
    <w:rsid w:val="00BF2CB0"/>
    <w:rsid w:val="00BF3A08"/>
    <w:rsid w:val="00BF53CD"/>
    <w:rsid w:val="00BF5650"/>
    <w:rsid w:val="00BF5D5F"/>
    <w:rsid w:val="00BF5EFD"/>
    <w:rsid w:val="00BF7905"/>
    <w:rsid w:val="00C036E0"/>
    <w:rsid w:val="00C03CD4"/>
    <w:rsid w:val="00C04B9E"/>
    <w:rsid w:val="00C05863"/>
    <w:rsid w:val="00C06470"/>
    <w:rsid w:val="00C071A3"/>
    <w:rsid w:val="00C07A4C"/>
    <w:rsid w:val="00C11548"/>
    <w:rsid w:val="00C11826"/>
    <w:rsid w:val="00C13559"/>
    <w:rsid w:val="00C1553E"/>
    <w:rsid w:val="00C16D50"/>
    <w:rsid w:val="00C21D74"/>
    <w:rsid w:val="00C22159"/>
    <w:rsid w:val="00C2233F"/>
    <w:rsid w:val="00C22E47"/>
    <w:rsid w:val="00C23029"/>
    <w:rsid w:val="00C23718"/>
    <w:rsid w:val="00C248E0"/>
    <w:rsid w:val="00C24C3B"/>
    <w:rsid w:val="00C26133"/>
    <w:rsid w:val="00C26584"/>
    <w:rsid w:val="00C30B38"/>
    <w:rsid w:val="00C30BAF"/>
    <w:rsid w:val="00C30C27"/>
    <w:rsid w:val="00C325F0"/>
    <w:rsid w:val="00C32705"/>
    <w:rsid w:val="00C33712"/>
    <w:rsid w:val="00C33867"/>
    <w:rsid w:val="00C33AC2"/>
    <w:rsid w:val="00C367B4"/>
    <w:rsid w:val="00C41D5A"/>
    <w:rsid w:val="00C424B6"/>
    <w:rsid w:val="00C424FC"/>
    <w:rsid w:val="00C43878"/>
    <w:rsid w:val="00C44D48"/>
    <w:rsid w:val="00C458CA"/>
    <w:rsid w:val="00C45C44"/>
    <w:rsid w:val="00C46CDB"/>
    <w:rsid w:val="00C47C1E"/>
    <w:rsid w:val="00C50FE5"/>
    <w:rsid w:val="00C51F84"/>
    <w:rsid w:val="00C5232D"/>
    <w:rsid w:val="00C5284D"/>
    <w:rsid w:val="00C534C8"/>
    <w:rsid w:val="00C538CA"/>
    <w:rsid w:val="00C54345"/>
    <w:rsid w:val="00C5441F"/>
    <w:rsid w:val="00C546B4"/>
    <w:rsid w:val="00C547DE"/>
    <w:rsid w:val="00C609E5"/>
    <w:rsid w:val="00C61202"/>
    <w:rsid w:val="00C61D2C"/>
    <w:rsid w:val="00C62764"/>
    <w:rsid w:val="00C62A37"/>
    <w:rsid w:val="00C63DA7"/>
    <w:rsid w:val="00C63FCD"/>
    <w:rsid w:val="00C64808"/>
    <w:rsid w:val="00C64CC4"/>
    <w:rsid w:val="00C64CED"/>
    <w:rsid w:val="00C67C26"/>
    <w:rsid w:val="00C700B9"/>
    <w:rsid w:val="00C7073A"/>
    <w:rsid w:val="00C707AB"/>
    <w:rsid w:val="00C7197A"/>
    <w:rsid w:val="00C71DBD"/>
    <w:rsid w:val="00C71FE7"/>
    <w:rsid w:val="00C72116"/>
    <w:rsid w:val="00C72A4A"/>
    <w:rsid w:val="00C738BC"/>
    <w:rsid w:val="00C7437E"/>
    <w:rsid w:val="00C7469E"/>
    <w:rsid w:val="00C74F5E"/>
    <w:rsid w:val="00C76B68"/>
    <w:rsid w:val="00C77956"/>
    <w:rsid w:val="00C8029A"/>
    <w:rsid w:val="00C8189B"/>
    <w:rsid w:val="00C82C64"/>
    <w:rsid w:val="00C84063"/>
    <w:rsid w:val="00C8507D"/>
    <w:rsid w:val="00C8601C"/>
    <w:rsid w:val="00C86CC9"/>
    <w:rsid w:val="00C86DBC"/>
    <w:rsid w:val="00C87237"/>
    <w:rsid w:val="00C874AA"/>
    <w:rsid w:val="00C913A0"/>
    <w:rsid w:val="00C91FFE"/>
    <w:rsid w:val="00C95FF9"/>
    <w:rsid w:val="00C972B3"/>
    <w:rsid w:val="00CA00BF"/>
    <w:rsid w:val="00CA026B"/>
    <w:rsid w:val="00CA1476"/>
    <w:rsid w:val="00CA152E"/>
    <w:rsid w:val="00CA1A7A"/>
    <w:rsid w:val="00CA2152"/>
    <w:rsid w:val="00CA4B4C"/>
    <w:rsid w:val="00CA5B03"/>
    <w:rsid w:val="00CA64A8"/>
    <w:rsid w:val="00CA6759"/>
    <w:rsid w:val="00CA72AA"/>
    <w:rsid w:val="00CB0A41"/>
    <w:rsid w:val="00CB18AC"/>
    <w:rsid w:val="00CB29BC"/>
    <w:rsid w:val="00CB2A03"/>
    <w:rsid w:val="00CB2A74"/>
    <w:rsid w:val="00CB3016"/>
    <w:rsid w:val="00CB3F56"/>
    <w:rsid w:val="00CB408C"/>
    <w:rsid w:val="00CB4731"/>
    <w:rsid w:val="00CB47E6"/>
    <w:rsid w:val="00CB562E"/>
    <w:rsid w:val="00CB5728"/>
    <w:rsid w:val="00CB5F23"/>
    <w:rsid w:val="00CB7B36"/>
    <w:rsid w:val="00CC255A"/>
    <w:rsid w:val="00CC3947"/>
    <w:rsid w:val="00CC3C33"/>
    <w:rsid w:val="00CC4A1A"/>
    <w:rsid w:val="00CC51EC"/>
    <w:rsid w:val="00CC5CBA"/>
    <w:rsid w:val="00CC6DF5"/>
    <w:rsid w:val="00CC7BCD"/>
    <w:rsid w:val="00CD0675"/>
    <w:rsid w:val="00CD1199"/>
    <w:rsid w:val="00CD2093"/>
    <w:rsid w:val="00CD3824"/>
    <w:rsid w:val="00CD3DF8"/>
    <w:rsid w:val="00CD6A26"/>
    <w:rsid w:val="00CE00E7"/>
    <w:rsid w:val="00CE158C"/>
    <w:rsid w:val="00CE3C95"/>
    <w:rsid w:val="00CE5508"/>
    <w:rsid w:val="00CE5B3A"/>
    <w:rsid w:val="00CE5E80"/>
    <w:rsid w:val="00CE5ED8"/>
    <w:rsid w:val="00CE6B0C"/>
    <w:rsid w:val="00CE7191"/>
    <w:rsid w:val="00CE73E4"/>
    <w:rsid w:val="00CE76B7"/>
    <w:rsid w:val="00CF0329"/>
    <w:rsid w:val="00CF1CB5"/>
    <w:rsid w:val="00CF22D9"/>
    <w:rsid w:val="00CF2C2C"/>
    <w:rsid w:val="00CF6538"/>
    <w:rsid w:val="00CF74E6"/>
    <w:rsid w:val="00CF7E0D"/>
    <w:rsid w:val="00D02A0F"/>
    <w:rsid w:val="00D03E4C"/>
    <w:rsid w:val="00D043D3"/>
    <w:rsid w:val="00D047E8"/>
    <w:rsid w:val="00D06597"/>
    <w:rsid w:val="00D079DE"/>
    <w:rsid w:val="00D07E49"/>
    <w:rsid w:val="00D07F6D"/>
    <w:rsid w:val="00D10A6F"/>
    <w:rsid w:val="00D10B1A"/>
    <w:rsid w:val="00D12286"/>
    <w:rsid w:val="00D1296F"/>
    <w:rsid w:val="00D14BF4"/>
    <w:rsid w:val="00D150E0"/>
    <w:rsid w:val="00D15333"/>
    <w:rsid w:val="00D16B9A"/>
    <w:rsid w:val="00D16BC4"/>
    <w:rsid w:val="00D16D95"/>
    <w:rsid w:val="00D20F5E"/>
    <w:rsid w:val="00D213EC"/>
    <w:rsid w:val="00D23781"/>
    <w:rsid w:val="00D2557F"/>
    <w:rsid w:val="00D25596"/>
    <w:rsid w:val="00D26D9F"/>
    <w:rsid w:val="00D2776B"/>
    <w:rsid w:val="00D278D9"/>
    <w:rsid w:val="00D32481"/>
    <w:rsid w:val="00D3267D"/>
    <w:rsid w:val="00D33585"/>
    <w:rsid w:val="00D34F8E"/>
    <w:rsid w:val="00D359D1"/>
    <w:rsid w:val="00D37DB7"/>
    <w:rsid w:val="00D400F4"/>
    <w:rsid w:val="00D412A0"/>
    <w:rsid w:val="00D42123"/>
    <w:rsid w:val="00D434E3"/>
    <w:rsid w:val="00D47538"/>
    <w:rsid w:val="00D50B9D"/>
    <w:rsid w:val="00D50C67"/>
    <w:rsid w:val="00D5211D"/>
    <w:rsid w:val="00D54A82"/>
    <w:rsid w:val="00D55B35"/>
    <w:rsid w:val="00D56C4C"/>
    <w:rsid w:val="00D570F5"/>
    <w:rsid w:val="00D578BA"/>
    <w:rsid w:val="00D57AF2"/>
    <w:rsid w:val="00D603D2"/>
    <w:rsid w:val="00D6108C"/>
    <w:rsid w:val="00D62547"/>
    <w:rsid w:val="00D63AD4"/>
    <w:rsid w:val="00D66344"/>
    <w:rsid w:val="00D71DEF"/>
    <w:rsid w:val="00D73F6F"/>
    <w:rsid w:val="00D744F7"/>
    <w:rsid w:val="00D74981"/>
    <w:rsid w:val="00D74EFF"/>
    <w:rsid w:val="00D75BD6"/>
    <w:rsid w:val="00D77CBD"/>
    <w:rsid w:val="00D80A0A"/>
    <w:rsid w:val="00D80E91"/>
    <w:rsid w:val="00D810CD"/>
    <w:rsid w:val="00D820BE"/>
    <w:rsid w:val="00D868F8"/>
    <w:rsid w:val="00D90873"/>
    <w:rsid w:val="00D922CF"/>
    <w:rsid w:val="00D928CB"/>
    <w:rsid w:val="00D92917"/>
    <w:rsid w:val="00D94FAC"/>
    <w:rsid w:val="00D9700A"/>
    <w:rsid w:val="00D97357"/>
    <w:rsid w:val="00DA27C8"/>
    <w:rsid w:val="00DA2AC6"/>
    <w:rsid w:val="00DA2C40"/>
    <w:rsid w:val="00DA2F1C"/>
    <w:rsid w:val="00DA3379"/>
    <w:rsid w:val="00DA382C"/>
    <w:rsid w:val="00DA6338"/>
    <w:rsid w:val="00DA7161"/>
    <w:rsid w:val="00DB1913"/>
    <w:rsid w:val="00DB4987"/>
    <w:rsid w:val="00DB67B2"/>
    <w:rsid w:val="00DB7F6C"/>
    <w:rsid w:val="00DC0005"/>
    <w:rsid w:val="00DC01EC"/>
    <w:rsid w:val="00DC0CD3"/>
    <w:rsid w:val="00DC3EE1"/>
    <w:rsid w:val="00DC4321"/>
    <w:rsid w:val="00DC55B5"/>
    <w:rsid w:val="00DC5CBB"/>
    <w:rsid w:val="00DC62EA"/>
    <w:rsid w:val="00DC6785"/>
    <w:rsid w:val="00DC790E"/>
    <w:rsid w:val="00DD059F"/>
    <w:rsid w:val="00DD1012"/>
    <w:rsid w:val="00DD1E85"/>
    <w:rsid w:val="00DD2745"/>
    <w:rsid w:val="00DD29DC"/>
    <w:rsid w:val="00DD4E19"/>
    <w:rsid w:val="00DD4E23"/>
    <w:rsid w:val="00DD5FB3"/>
    <w:rsid w:val="00DD6EDA"/>
    <w:rsid w:val="00DE10C5"/>
    <w:rsid w:val="00DE1805"/>
    <w:rsid w:val="00DE2D1D"/>
    <w:rsid w:val="00DE62DB"/>
    <w:rsid w:val="00DE7A49"/>
    <w:rsid w:val="00DE7B91"/>
    <w:rsid w:val="00DF0A38"/>
    <w:rsid w:val="00DF1A11"/>
    <w:rsid w:val="00DF1D74"/>
    <w:rsid w:val="00DF263E"/>
    <w:rsid w:val="00DF4897"/>
    <w:rsid w:val="00DF510F"/>
    <w:rsid w:val="00DF6927"/>
    <w:rsid w:val="00DF77BC"/>
    <w:rsid w:val="00DF7FF7"/>
    <w:rsid w:val="00E00B6B"/>
    <w:rsid w:val="00E00C4F"/>
    <w:rsid w:val="00E00CF9"/>
    <w:rsid w:val="00E02B4B"/>
    <w:rsid w:val="00E02C41"/>
    <w:rsid w:val="00E037E4"/>
    <w:rsid w:val="00E05413"/>
    <w:rsid w:val="00E05519"/>
    <w:rsid w:val="00E05E90"/>
    <w:rsid w:val="00E06928"/>
    <w:rsid w:val="00E06960"/>
    <w:rsid w:val="00E06CFA"/>
    <w:rsid w:val="00E12451"/>
    <w:rsid w:val="00E12811"/>
    <w:rsid w:val="00E13ECD"/>
    <w:rsid w:val="00E1535F"/>
    <w:rsid w:val="00E15410"/>
    <w:rsid w:val="00E15BA5"/>
    <w:rsid w:val="00E15F07"/>
    <w:rsid w:val="00E2005F"/>
    <w:rsid w:val="00E205E0"/>
    <w:rsid w:val="00E20D71"/>
    <w:rsid w:val="00E211A3"/>
    <w:rsid w:val="00E23A14"/>
    <w:rsid w:val="00E24688"/>
    <w:rsid w:val="00E2481F"/>
    <w:rsid w:val="00E248C9"/>
    <w:rsid w:val="00E24D02"/>
    <w:rsid w:val="00E250AB"/>
    <w:rsid w:val="00E253FF"/>
    <w:rsid w:val="00E26C0E"/>
    <w:rsid w:val="00E32522"/>
    <w:rsid w:val="00E32E84"/>
    <w:rsid w:val="00E330F4"/>
    <w:rsid w:val="00E3336A"/>
    <w:rsid w:val="00E336EF"/>
    <w:rsid w:val="00E34281"/>
    <w:rsid w:val="00E3470C"/>
    <w:rsid w:val="00E35E14"/>
    <w:rsid w:val="00E41203"/>
    <w:rsid w:val="00E41450"/>
    <w:rsid w:val="00E423BD"/>
    <w:rsid w:val="00E434B1"/>
    <w:rsid w:val="00E43777"/>
    <w:rsid w:val="00E4583B"/>
    <w:rsid w:val="00E45AF0"/>
    <w:rsid w:val="00E463E8"/>
    <w:rsid w:val="00E4646D"/>
    <w:rsid w:val="00E509CC"/>
    <w:rsid w:val="00E54030"/>
    <w:rsid w:val="00E559FC"/>
    <w:rsid w:val="00E56AC7"/>
    <w:rsid w:val="00E56F26"/>
    <w:rsid w:val="00E57ADC"/>
    <w:rsid w:val="00E57E25"/>
    <w:rsid w:val="00E61E00"/>
    <w:rsid w:val="00E62288"/>
    <w:rsid w:val="00E640B8"/>
    <w:rsid w:val="00E642D6"/>
    <w:rsid w:val="00E64C41"/>
    <w:rsid w:val="00E64E6C"/>
    <w:rsid w:val="00E6765A"/>
    <w:rsid w:val="00E70F67"/>
    <w:rsid w:val="00E73265"/>
    <w:rsid w:val="00E73620"/>
    <w:rsid w:val="00E7384F"/>
    <w:rsid w:val="00E74407"/>
    <w:rsid w:val="00E75BE9"/>
    <w:rsid w:val="00E75E82"/>
    <w:rsid w:val="00E77678"/>
    <w:rsid w:val="00E77F7B"/>
    <w:rsid w:val="00E81D6F"/>
    <w:rsid w:val="00E825C0"/>
    <w:rsid w:val="00E827D8"/>
    <w:rsid w:val="00E82BA3"/>
    <w:rsid w:val="00E82C39"/>
    <w:rsid w:val="00E85600"/>
    <w:rsid w:val="00E8569C"/>
    <w:rsid w:val="00E8633D"/>
    <w:rsid w:val="00E86406"/>
    <w:rsid w:val="00E87E39"/>
    <w:rsid w:val="00E90713"/>
    <w:rsid w:val="00E91531"/>
    <w:rsid w:val="00E92307"/>
    <w:rsid w:val="00E93FBC"/>
    <w:rsid w:val="00E94257"/>
    <w:rsid w:val="00E94464"/>
    <w:rsid w:val="00E952CE"/>
    <w:rsid w:val="00E952E8"/>
    <w:rsid w:val="00E95C4A"/>
    <w:rsid w:val="00E95D60"/>
    <w:rsid w:val="00E96E27"/>
    <w:rsid w:val="00E97C00"/>
    <w:rsid w:val="00EA0307"/>
    <w:rsid w:val="00EA05C0"/>
    <w:rsid w:val="00EA164D"/>
    <w:rsid w:val="00EA2B60"/>
    <w:rsid w:val="00EA2BC2"/>
    <w:rsid w:val="00EA5ED6"/>
    <w:rsid w:val="00EA619B"/>
    <w:rsid w:val="00EA7E1A"/>
    <w:rsid w:val="00EB1F76"/>
    <w:rsid w:val="00EB2144"/>
    <w:rsid w:val="00EB26D5"/>
    <w:rsid w:val="00EB31B8"/>
    <w:rsid w:val="00EB326C"/>
    <w:rsid w:val="00EB4D08"/>
    <w:rsid w:val="00EB5924"/>
    <w:rsid w:val="00EB60B0"/>
    <w:rsid w:val="00EB75A4"/>
    <w:rsid w:val="00EB7F2E"/>
    <w:rsid w:val="00EC20CE"/>
    <w:rsid w:val="00EC3FD7"/>
    <w:rsid w:val="00EC594C"/>
    <w:rsid w:val="00EC70E6"/>
    <w:rsid w:val="00ED0C90"/>
    <w:rsid w:val="00ED2816"/>
    <w:rsid w:val="00ED31E7"/>
    <w:rsid w:val="00ED473A"/>
    <w:rsid w:val="00ED6558"/>
    <w:rsid w:val="00EE03F1"/>
    <w:rsid w:val="00EE19EE"/>
    <w:rsid w:val="00EE1FF4"/>
    <w:rsid w:val="00EE29BA"/>
    <w:rsid w:val="00EE2D64"/>
    <w:rsid w:val="00EE3879"/>
    <w:rsid w:val="00EE38B9"/>
    <w:rsid w:val="00EE6264"/>
    <w:rsid w:val="00EF2247"/>
    <w:rsid w:val="00EF388F"/>
    <w:rsid w:val="00EF4BC2"/>
    <w:rsid w:val="00EF6EDF"/>
    <w:rsid w:val="00EF7B74"/>
    <w:rsid w:val="00F015D8"/>
    <w:rsid w:val="00F03DAA"/>
    <w:rsid w:val="00F041D7"/>
    <w:rsid w:val="00F0547D"/>
    <w:rsid w:val="00F056F8"/>
    <w:rsid w:val="00F05D40"/>
    <w:rsid w:val="00F06E64"/>
    <w:rsid w:val="00F071F9"/>
    <w:rsid w:val="00F07C78"/>
    <w:rsid w:val="00F10C80"/>
    <w:rsid w:val="00F11AAC"/>
    <w:rsid w:val="00F11E87"/>
    <w:rsid w:val="00F13149"/>
    <w:rsid w:val="00F144A2"/>
    <w:rsid w:val="00F15559"/>
    <w:rsid w:val="00F169B8"/>
    <w:rsid w:val="00F16EAC"/>
    <w:rsid w:val="00F1749F"/>
    <w:rsid w:val="00F21602"/>
    <w:rsid w:val="00F2381B"/>
    <w:rsid w:val="00F2467D"/>
    <w:rsid w:val="00F24C89"/>
    <w:rsid w:val="00F254DA"/>
    <w:rsid w:val="00F25ECB"/>
    <w:rsid w:val="00F27D54"/>
    <w:rsid w:val="00F321BC"/>
    <w:rsid w:val="00F337F3"/>
    <w:rsid w:val="00F35089"/>
    <w:rsid w:val="00F3520E"/>
    <w:rsid w:val="00F3710F"/>
    <w:rsid w:val="00F40AB9"/>
    <w:rsid w:val="00F4167A"/>
    <w:rsid w:val="00F4362F"/>
    <w:rsid w:val="00F43BB9"/>
    <w:rsid w:val="00F46805"/>
    <w:rsid w:val="00F470B9"/>
    <w:rsid w:val="00F500F7"/>
    <w:rsid w:val="00F51AD9"/>
    <w:rsid w:val="00F52206"/>
    <w:rsid w:val="00F53AE1"/>
    <w:rsid w:val="00F54890"/>
    <w:rsid w:val="00F554E7"/>
    <w:rsid w:val="00F55FFC"/>
    <w:rsid w:val="00F56919"/>
    <w:rsid w:val="00F56AE6"/>
    <w:rsid w:val="00F56DBA"/>
    <w:rsid w:val="00F60F3F"/>
    <w:rsid w:val="00F60F5D"/>
    <w:rsid w:val="00F63BB5"/>
    <w:rsid w:val="00F63CFF"/>
    <w:rsid w:val="00F6436E"/>
    <w:rsid w:val="00F643CB"/>
    <w:rsid w:val="00F64E4E"/>
    <w:rsid w:val="00F65363"/>
    <w:rsid w:val="00F65791"/>
    <w:rsid w:val="00F66AC9"/>
    <w:rsid w:val="00F673A4"/>
    <w:rsid w:val="00F67BF9"/>
    <w:rsid w:val="00F7036D"/>
    <w:rsid w:val="00F711A8"/>
    <w:rsid w:val="00F71A07"/>
    <w:rsid w:val="00F71A1C"/>
    <w:rsid w:val="00F73156"/>
    <w:rsid w:val="00F736DA"/>
    <w:rsid w:val="00F73B2C"/>
    <w:rsid w:val="00F7779C"/>
    <w:rsid w:val="00F801BE"/>
    <w:rsid w:val="00F80A8F"/>
    <w:rsid w:val="00F820D7"/>
    <w:rsid w:val="00F825A0"/>
    <w:rsid w:val="00F82911"/>
    <w:rsid w:val="00F84010"/>
    <w:rsid w:val="00F844FF"/>
    <w:rsid w:val="00F84A74"/>
    <w:rsid w:val="00F85B62"/>
    <w:rsid w:val="00F861E5"/>
    <w:rsid w:val="00F87085"/>
    <w:rsid w:val="00F87252"/>
    <w:rsid w:val="00F87571"/>
    <w:rsid w:val="00F87679"/>
    <w:rsid w:val="00F9049C"/>
    <w:rsid w:val="00F911C2"/>
    <w:rsid w:val="00F92C72"/>
    <w:rsid w:val="00F92E3B"/>
    <w:rsid w:val="00F94122"/>
    <w:rsid w:val="00F94201"/>
    <w:rsid w:val="00F94AC8"/>
    <w:rsid w:val="00F971CF"/>
    <w:rsid w:val="00F97E69"/>
    <w:rsid w:val="00FA06A9"/>
    <w:rsid w:val="00FA0E3B"/>
    <w:rsid w:val="00FA0F62"/>
    <w:rsid w:val="00FA3698"/>
    <w:rsid w:val="00FA3C01"/>
    <w:rsid w:val="00FA5946"/>
    <w:rsid w:val="00FA733A"/>
    <w:rsid w:val="00FA7BD1"/>
    <w:rsid w:val="00FB312B"/>
    <w:rsid w:val="00FB3B62"/>
    <w:rsid w:val="00FB427C"/>
    <w:rsid w:val="00FB4946"/>
    <w:rsid w:val="00FB4DDA"/>
    <w:rsid w:val="00FB5A26"/>
    <w:rsid w:val="00FB6065"/>
    <w:rsid w:val="00FB66DA"/>
    <w:rsid w:val="00FB689E"/>
    <w:rsid w:val="00FB6B8A"/>
    <w:rsid w:val="00FB7702"/>
    <w:rsid w:val="00FB7C5E"/>
    <w:rsid w:val="00FC0B06"/>
    <w:rsid w:val="00FC0CE0"/>
    <w:rsid w:val="00FC2926"/>
    <w:rsid w:val="00FC2B4D"/>
    <w:rsid w:val="00FC35AF"/>
    <w:rsid w:val="00FC4C21"/>
    <w:rsid w:val="00FC5B53"/>
    <w:rsid w:val="00FC5FF1"/>
    <w:rsid w:val="00FC6444"/>
    <w:rsid w:val="00FC6DED"/>
    <w:rsid w:val="00FD16FA"/>
    <w:rsid w:val="00FD1F59"/>
    <w:rsid w:val="00FD21C5"/>
    <w:rsid w:val="00FD3781"/>
    <w:rsid w:val="00FD399B"/>
    <w:rsid w:val="00FD41CE"/>
    <w:rsid w:val="00FD62D4"/>
    <w:rsid w:val="00FD6CC5"/>
    <w:rsid w:val="00FD6FCE"/>
    <w:rsid w:val="00FE1659"/>
    <w:rsid w:val="00FE2D71"/>
    <w:rsid w:val="00FE387A"/>
    <w:rsid w:val="00FE569C"/>
    <w:rsid w:val="00FE5BE9"/>
    <w:rsid w:val="00FF00C3"/>
    <w:rsid w:val="00FF09AB"/>
    <w:rsid w:val="00FF0C54"/>
    <w:rsid w:val="00FF0EC3"/>
    <w:rsid w:val="00FF1E6F"/>
    <w:rsid w:val="00FF20B0"/>
    <w:rsid w:val="00FF4363"/>
    <w:rsid w:val="00FF4482"/>
    <w:rsid w:val="00FF45D6"/>
    <w:rsid w:val="00FF477A"/>
    <w:rsid w:val="00FF50D1"/>
    <w:rsid w:val="00FF50F6"/>
    <w:rsid w:val="00FF599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1985"/>
    <o:shapelayout v:ext="edit">
      <o:idmap v:ext="edit" data="1,28"/>
    </o:shapelayout>
  </w:shapeDefaults>
  <w:decimalSymbol w:val="."/>
  <w:listSeparator w:val=","/>
  <w15:docId w15:val="{CBE78160-9755-4B8B-B3A9-800FCCDAC5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0"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uiPriority="35" w:qFormat="1"/>
    <w:lsdException w:name="table of figures" w:semiHidden="1" w:uiPriority="0"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qFormat="1"/>
    <w:lsdException w:name="Hyperlink" w:semiHidden="1" w:unhideWhenUsed="1"/>
    <w:lsdException w:name="FollowedHyperlink" w:semiHidden="1" w:uiPriority="0" w:unhideWhenUsed="1"/>
    <w:lsdException w:name="Strong" w:qFormat="1"/>
    <w:lsdException w:name="Emphasis"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iPriority="0" w:unhideWhenUsed="1"/>
    <w:lsdException w:name="Table Colorful 1" w:semiHidden="1" w:unhideWhenUsed="1"/>
    <w:lsdException w:name="Table Colorful 2" w:semiHidden="1" w:uiPriority="0"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iPriority="0"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iPriority="0"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iPriority="0"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iPriority="0" w:unhideWhenUsed="1"/>
    <w:lsdException w:name="Placeholder Text" w:semiHidden="1"/>
    <w:lsdException w:name="No Spacing" w:uiPriority="1" w:qFormat="1"/>
    <w:lsdException w:name="Light Shading" w:uiPriority="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9"/>
    <w:qFormat/>
    <w:rsid w:val="00E94464"/>
    <w:pPr>
      <w:outlineLvl w:val="0"/>
    </w:pPr>
  </w:style>
  <w:style w:type="paragraph" w:styleId="Heading2">
    <w:name w:val="heading 2"/>
    <w:basedOn w:val="StyleVisionh3"/>
    <w:next w:val="Normal"/>
    <w:link w:val="Heading2Char"/>
    <w:uiPriority w:val="99"/>
    <w:qFormat/>
    <w:rsid w:val="00E94464"/>
    <w:pPr>
      <w:outlineLvl w:val="1"/>
    </w:pPr>
  </w:style>
  <w:style w:type="paragraph" w:styleId="Heading3">
    <w:name w:val="heading 3"/>
    <w:basedOn w:val="Normal"/>
    <w:next w:val="Normal"/>
    <w:link w:val="Heading3Char"/>
    <w:uiPriority w:val="9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uiPriority w:val="99"/>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uiPriority w:val="99"/>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uiPriority w:val="99"/>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uiPriority w:val="99"/>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uiPriority w:val="99"/>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uiPriority w:val="99"/>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9"/>
    <w:rsid w:val="00E94464"/>
    <w:rPr>
      <w:b/>
      <w:sz w:val="28"/>
      <w:lang w:val="en-US" w:eastAsia="en-US"/>
    </w:rPr>
  </w:style>
  <w:style w:type="character" w:customStyle="1" w:styleId="Heading3Char">
    <w:name w:val="Heading 3 Char"/>
    <w:link w:val="Heading3"/>
    <w:uiPriority w:val="99"/>
    <w:rsid w:val="00225CC0"/>
    <w:rPr>
      <w:bCs/>
      <w:caps/>
      <w:sz w:val="22"/>
      <w:szCs w:val="26"/>
      <w:u w:val="single"/>
    </w:rPr>
  </w:style>
  <w:style w:type="character" w:customStyle="1" w:styleId="Heading4Char">
    <w:name w:val="Heading 4 Char"/>
    <w:link w:val="Heading4"/>
    <w:uiPriority w:val="99"/>
    <w:rsid w:val="00225CC0"/>
    <w:rPr>
      <w:bCs/>
      <w:caps/>
      <w:sz w:val="22"/>
      <w:szCs w:val="28"/>
      <w:u w:val="single"/>
    </w:rPr>
  </w:style>
  <w:style w:type="character" w:customStyle="1" w:styleId="Heading5Char">
    <w:name w:val="Heading 5 Char"/>
    <w:link w:val="Heading5"/>
    <w:uiPriority w:val="99"/>
    <w:rsid w:val="00A5454C"/>
    <w:rPr>
      <w:rFonts w:ascii="Cambria" w:hAnsi="Cambria"/>
      <w:b/>
      <w:bCs/>
      <w:i/>
      <w:iCs/>
    </w:rPr>
  </w:style>
  <w:style w:type="character" w:customStyle="1" w:styleId="Heading6Char">
    <w:name w:val="Heading 6 Char"/>
    <w:link w:val="Heading6"/>
    <w:uiPriority w:val="99"/>
    <w:rsid w:val="00A5454C"/>
    <w:rPr>
      <w:rFonts w:ascii="Cambria" w:hAnsi="Cambria"/>
      <w:b/>
      <w:bCs/>
      <w:i/>
      <w:iCs/>
    </w:rPr>
  </w:style>
  <w:style w:type="character" w:customStyle="1" w:styleId="Heading7Char">
    <w:name w:val="Heading 7 Char"/>
    <w:link w:val="Heading7"/>
    <w:uiPriority w:val="99"/>
    <w:rsid w:val="00A5454C"/>
    <w:rPr>
      <w:rFonts w:ascii="Cambria" w:hAnsi="Cambria"/>
      <w:b/>
      <w:bCs/>
      <w:i/>
      <w:iCs/>
    </w:rPr>
  </w:style>
  <w:style w:type="character" w:customStyle="1" w:styleId="Heading8Char">
    <w:name w:val="Heading 8 Char"/>
    <w:link w:val="Heading8"/>
    <w:uiPriority w:val="99"/>
    <w:rsid w:val="00A5454C"/>
    <w:rPr>
      <w:rFonts w:ascii="Cambria" w:hAnsi="Cambria"/>
      <w:b/>
      <w:bCs/>
      <w:i/>
      <w:iCs/>
      <w:sz w:val="18"/>
      <w:szCs w:val="18"/>
    </w:rPr>
  </w:style>
  <w:style w:type="character" w:customStyle="1" w:styleId="Heading9Char">
    <w:name w:val="Heading 9 Char"/>
    <w:link w:val="Heading9"/>
    <w:uiPriority w:val="9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iPriority w:val="99"/>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uiPriority w:val="99"/>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uiPriority w:val="59"/>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uiPriority w:val="35"/>
    <w:qFormat/>
    <w:rsid w:val="00636FCA"/>
    <w:rPr>
      <w:b/>
      <w:bCs/>
      <w:sz w:val="20"/>
      <w:szCs w:val="20"/>
    </w:rPr>
  </w:style>
  <w:style w:type="character" w:styleId="LineNumber">
    <w:name w:val="line number"/>
    <w:basedOn w:val="DefaultParagraphFont"/>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99"/>
    <w:rsid w:val="00A5454C"/>
    <w:rPr>
      <w:rFonts w:ascii="Cambria" w:hAnsi="Cambria"/>
      <w:b/>
      <w:bCs/>
      <w:i/>
      <w:iCs/>
      <w:spacing w:val="10"/>
      <w:sz w:val="60"/>
      <w:szCs w:val="60"/>
    </w:rPr>
  </w:style>
  <w:style w:type="paragraph" w:styleId="Title">
    <w:name w:val="Title"/>
    <w:basedOn w:val="Normal"/>
    <w:next w:val="Normal"/>
    <w:link w:val="TitleChar"/>
    <w:uiPriority w:val="99"/>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uiPriority w:val="99"/>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uiPriority w:val="99"/>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qFormat/>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qFormat/>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99"/>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uiPriority w:val="99"/>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9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9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9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9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3"/>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rsid w:val="00E05519"/>
    <w:pPr>
      <w:widowControl/>
      <w:numPr>
        <w:numId w:val="1"/>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rsid w:val="00E05519"/>
    <w:rPr>
      <w:rFonts w:ascii="Arial" w:hAnsi="Arial"/>
      <w:b/>
      <w:u w:val="single"/>
    </w:rPr>
  </w:style>
  <w:style w:type="paragraph" w:styleId="ListNumber4">
    <w:name w:val="List Number 4"/>
    <w:basedOn w:val="Normal"/>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uiPriority w:val="99"/>
    <w:qFormat/>
    <w:rsid w:val="00AD3C64"/>
    <w:pPr>
      <w:widowControl/>
      <w:autoSpaceDE/>
      <w:autoSpaceDN/>
      <w:adjustRightInd/>
      <w:spacing w:before="269" w:after="269"/>
    </w:pPr>
  </w:style>
  <w:style w:type="character" w:customStyle="1" w:styleId="BodyTextChar">
    <w:name w:val="Body Text Char"/>
    <w:link w:val="BodyText"/>
    <w:uiPriority w:val="99"/>
    <w:rsid w:val="00AD3C64"/>
    <w:rPr>
      <w:rFonts w:cs="Calibri"/>
      <w:sz w:val="24"/>
      <w:szCs w:val="24"/>
    </w:rPr>
  </w:style>
  <w:style w:type="paragraph" w:customStyle="1" w:styleId="TestIndications">
    <w:name w:val="Test Indications"/>
    <w:basedOn w:val="heading111para"/>
    <w:next w:val="Normal"/>
    <w:rsid w:val="00E05519"/>
    <w:pPr>
      <w:numPr>
        <w:numId w:val="2"/>
      </w:numPr>
      <w:tabs>
        <w:tab w:val="left" w:pos="1152"/>
      </w:tabs>
      <w:spacing w:after="200"/>
    </w:pPr>
    <w:rPr>
      <w:i/>
      <w:iCs/>
    </w:rPr>
  </w:style>
  <w:style w:type="paragraph" w:styleId="BodyText3">
    <w:name w:val="Body Text 3"/>
    <w:basedOn w:val="Normal"/>
    <w:link w:val="BodyText3Char"/>
    <w:uiPriority w:val="99"/>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uiPriority w:val="99"/>
    <w:rsid w:val="00E05519"/>
    <w:rPr>
      <w:rFonts w:ascii="Arial" w:hAnsi="Arial"/>
      <w:sz w:val="16"/>
      <w:szCs w:val="16"/>
    </w:rPr>
  </w:style>
  <w:style w:type="character" w:customStyle="1" w:styleId="BodyTextFirstIndentChar">
    <w:name w:val="Body Text First Indent Char"/>
    <w:link w:val="BodyTextFirstIndent"/>
    <w:rsid w:val="00E05519"/>
    <w:rPr>
      <w:rFonts w:ascii="Arial" w:hAnsi="Arial"/>
      <w:snapToGrid/>
      <w:sz w:val="32"/>
    </w:rPr>
  </w:style>
  <w:style w:type="paragraph" w:styleId="BodyTextFirstIndent">
    <w:name w:val="Body Text First Indent"/>
    <w:basedOn w:val="BodyText"/>
    <w:link w:val="BodyTextFirstIndentChar"/>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rsid w:val="00E05519"/>
    <w:rPr>
      <w:rFonts w:ascii="Arial" w:hAnsi="Arial"/>
      <w:b w:val="0"/>
      <w:sz w:val="36"/>
    </w:rPr>
  </w:style>
  <w:style w:type="paragraph" w:styleId="BodyTextFirstIndent2">
    <w:name w:val="Body Text First Indent 2"/>
    <w:basedOn w:val="BodyTextIndent"/>
    <w:link w:val="BodyTextFirstIndent2Char"/>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uiPriority w:val="99"/>
    <w:rsid w:val="00E05519"/>
    <w:rPr>
      <w:rFonts w:ascii="Arial" w:hAnsi="Arial"/>
    </w:rPr>
  </w:style>
  <w:style w:type="character" w:customStyle="1" w:styleId="ClosingChar">
    <w:name w:val="Closing Char"/>
    <w:link w:val="Closing"/>
    <w:rsid w:val="00E05519"/>
    <w:rPr>
      <w:rFonts w:ascii="Arial" w:hAnsi="Arial"/>
    </w:rPr>
  </w:style>
  <w:style w:type="paragraph" w:styleId="Closing">
    <w:name w:val="Closing"/>
    <w:basedOn w:val="Normal"/>
    <w:link w:val="ClosingChar"/>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rsid w:val="00E05519"/>
    <w:rPr>
      <w:rFonts w:ascii="Arial" w:hAnsi="Arial"/>
    </w:rPr>
  </w:style>
  <w:style w:type="paragraph" w:styleId="Date">
    <w:name w:val="Date"/>
    <w:basedOn w:val="Normal"/>
    <w:next w:val="Normal"/>
    <w:link w:val="DateChar"/>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rsid w:val="00E05519"/>
    <w:rPr>
      <w:rFonts w:ascii="Arial" w:hAnsi="Arial"/>
    </w:rPr>
  </w:style>
  <w:style w:type="paragraph" w:styleId="E-mailSignature">
    <w:name w:val="E-mail Signature"/>
    <w:basedOn w:val="Normal"/>
    <w:link w:val="E-mailSignatureChar"/>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rsid w:val="00E05519"/>
    <w:rPr>
      <w:rFonts w:ascii="Arial" w:hAnsi="Arial"/>
      <w:i/>
      <w:iCs/>
    </w:rPr>
  </w:style>
  <w:style w:type="paragraph" w:styleId="HTMLAddress">
    <w:name w:val="HTML Address"/>
    <w:basedOn w:val="Normal"/>
    <w:link w:val="HTMLAddressChar"/>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rsid w:val="00E05519"/>
    <w:rPr>
      <w:rFonts w:ascii="Courier New" w:hAnsi="Courier New" w:cs="Courier New"/>
    </w:rPr>
  </w:style>
  <w:style w:type="paragraph" w:styleId="MacroText">
    <w:name w:val="macro"/>
    <w:link w:val="MacroTextChar"/>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rsid w:val="00E05519"/>
    <w:rPr>
      <w:rFonts w:ascii="Arial" w:hAnsi="Arial" w:cs="Arial"/>
      <w:sz w:val="24"/>
      <w:szCs w:val="24"/>
      <w:shd w:val="pct20" w:color="auto" w:fill="auto"/>
    </w:rPr>
  </w:style>
  <w:style w:type="paragraph" w:styleId="MessageHeader">
    <w:name w:val="Message Header"/>
    <w:basedOn w:val="Normal"/>
    <w:link w:val="MessageHeaderChar"/>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rsid w:val="00E05519"/>
    <w:rPr>
      <w:rFonts w:ascii="Arial" w:hAnsi="Arial"/>
    </w:rPr>
  </w:style>
  <w:style w:type="paragraph" w:styleId="Salutation">
    <w:name w:val="Salutation"/>
    <w:basedOn w:val="Normal"/>
    <w:next w:val="Normal"/>
    <w:link w:val="SalutationChar"/>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rsid w:val="00E05519"/>
    <w:rPr>
      <w:rFonts w:ascii="Arial" w:hAnsi="Arial"/>
    </w:rPr>
  </w:style>
  <w:style w:type="paragraph" w:styleId="Signature">
    <w:name w:val="Signature"/>
    <w:basedOn w:val="Normal"/>
    <w:link w:val="SignatureChar"/>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4"/>
      </w:numPr>
    </w:pPr>
    <w:rPr>
      <w:color w:val="0000FF"/>
      <w:u w:val="double"/>
    </w:rPr>
  </w:style>
  <w:style w:type="paragraph" w:customStyle="1" w:styleId="ColorfulList-Accent11">
    <w:name w:val="Colorful List - Accent 11"/>
    <w:basedOn w:val="Normal"/>
    <w:uiPriority w:val="34"/>
    <w:qFormat/>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5"/>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qFormat/>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6"/>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uiPriority w:val="99"/>
    <w:qFormat/>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7"/>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8"/>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9"/>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0"/>
      </w:numPr>
    </w:pPr>
  </w:style>
  <w:style w:type="character" w:customStyle="1" w:styleId="ft">
    <w:name w:val="ft"/>
    <w:rsid w:val="00F254DA"/>
    <w:rPr>
      <w:color w:val="000000"/>
      <w:sz w:val="20"/>
    </w:rPr>
  </w:style>
  <w:style w:type="numbering" w:customStyle="1" w:styleId="List6">
    <w:name w:val="List 6"/>
    <w:rsid w:val="00F254DA"/>
    <w:pPr>
      <w:numPr>
        <w:numId w:val="11"/>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uiPriority w:val="34"/>
    <w:qFormat/>
    <w:rsid w:val="00F254DA"/>
    <w:pPr>
      <w:ind w:left="720"/>
    </w:pPr>
    <w:rPr>
      <w:rFonts w:ascii="Lucida Grande" w:eastAsia="ヒラギノ角ゴ Pro W3" w:hAnsi="Lucida Grande"/>
      <w:color w:val="000000"/>
      <w:sz w:val="24"/>
    </w:rPr>
  </w:style>
  <w:style w:type="paragraph" w:styleId="Revision">
    <w:name w:val="Revision"/>
    <w: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9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9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9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6"/>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7"/>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 w:type="paragraph" w:styleId="Index1">
    <w:name w:val="index 1"/>
    <w:basedOn w:val="Normal"/>
    <w:next w:val="Normal"/>
    <w:rsid w:val="007A6D65"/>
    <w:pPr>
      <w:widowControl/>
      <w:tabs>
        <w:tab w:val="right" w:leader="dot" w:pos="8496"/>
      </w:tabs>
      <w:autoSpaceDE/>
      <w:autoSpaceDN/>
      <w:adjustRightInd/>
      <w:ind w:left="200" w:hanging="200"/>
    </w:pPr>
    <w:rPr>
      <w:rFonts w:ascii="Arial" w:hAnsi="Arial" w:cs="Times New Roman"/>
      <w:sz w:val="20"/>
      <w:szCs w:val="20"/>
    </w:rPr>
  </w:style>
  <w:style w:type="paragraph" w:customStyle="1" w:styleId="nromal">
    <w:name w:val="nromal"/>
    <w:basedOn w:val="Normal"/>
    <w:rsid w:val="007A6D65"/>
    <w:pPr>
      <w:widowControl/>
      <w:autoSpaceDE/>
      <w:autoSpaceDN/>
      <w:adjustRightInd/>
      <w:jc w:val="center"/>
    </w:pPr>
    <w:rPr>
      <w:rFonts w:ascii="Arial" w:hAnsi="Arial" w:cs="Times New Roman"/>
      <w:i/>
      <w:iCs/>
      <w:sz w:val="20"/>
      <w:szCs w:val="20"/>
      <w:u w:val="single"/>
    </w:rPr>
  </w:style>
  <w:style w:type="paragraph" w:styleId="EnvelopeAddress">
    <w:name w:val="envelope address"/>
    <w:basedOn w:val="Normal"/>
    <w:rsid w:val="007A6D65"/>
    <w:pPr>
      <w:framePr w:w="7920" w:h="1980" w:hRule="exact" w:hSpace="180" w:wrap="auto" w:hAnchor="page" w:xAlign="center" w:yAlign="bottom"/>
      <w:widowControl/>
      <w:autoSpaceDE/>
      <w:autoSpaceDN/>
      <w:adjustRightInd/>
      <w:ind w:left="2880"/>
    </w:pPr>
    <w:rPr>
      <w:rFonts w:ascii="Arial" w:hAnsi="Arial" w:cs="Arial"/>
    </w:rPr>
  </w:style>
  <w:style w:type="paragraph" w:styleId="EnvelopeReturn">
    <w:name w:val="envelope return"/>
    <w:basedOn w:val="Normal"/>
    <w:rsid w:val="007A6D65"/>
    <w:pPr>
      <w:widowControl/>
      <w:autoSpaceDE/>
      <w:autoSpaceDN/>
      <w:adjustRightInd/>
    </w:pPr>
    <w:rPr>
      <w:rFonts w:ascii="Arial" w:hAnsi="Arial" w:cs="Arial"/>
      <w:sz w:val="20"/>
      <w:szCs w:val="20"/>
    </w:rPr>
  </w:style>
  <w:style w:type="paragraph" w:styleId="Index2">
    <w:name w:val="index 2"/>
    <w:basedOn w:val="Normal"/>
    <w:next w:val="Normal"/>
    <w:autoRedefine/>
    <w:rsid w:val="007A6D65"/>
    <w:pPr>
      <w:widowControl/>
      <w:autoSpaceDE/>
      <w:autoSpaceDN/>
      <w:adjustRightInd/>
      <w:ind w:left="400" w:hanging="200"/>
    </w:pPr>
    <w:rPr>
      <w:rFonts w:ascii="Arial" w:hAnsi="Arial" w:cs="Times New Roman"/>
      <w:sz w:val="20"/>
      <w:szCs w:val="20"/>
    </w:rPr>
  </w:style>
  <w:style w:type="paragraph" w:styleId="Index3">
    <w:name w:val="index 3"/>
    <w:basedOn w:val="Normal"/>
    <w:next w:val="Normal"/>
    <w:autoRedefine/>
    <w:rsid w:val="007A6D65"/>
    <w:pPr>
      <w:widowControl/>
      <w:autoSpaceDE/>
      <w:autoSpaceDN/>
      <w:adjustRightInd/>
      <w:ind w:left="600" w:hanging="200"/>
    </w:pPr>
    <w:rPr>
      <w:rFonts w:ascii="Arial" w:hAnsi="Arial" w:cs="Times New Roman"/>
      <w:sz w:val="20"/>
      <w:szCs w:val="20"/>
    </w:rPr>
  </w:style>
  <w:style w:type="paragraph" w:styleId="Index4">
    <w:name w:val="index 4"/>
    <w:basedOn w:val="Normal"/>
    <w:next w:val="Normal"/>
    <w:autoRedefine/>
    <w:rsid w:val="007A6D65"/>
    <w:pPr>
      <w:widowControl/>
      <w:autoSpaceDE/>
      <w:autoSpaceDN/>
      <w:adjustRightInd/>
      <w:ind w:left="800" w:hanging="200"/>
    </w:pPr>
    <w:rPr>
      <w:rFonts w:ascii="Arial" w:hAnsi="Arial" w:cs="Times New Roman"/>
      <w:sz w:val="20"/>
      <w:szCs w:val="20"/>
    </w:rPr>
  </w:style>
  <w:style w:type="paragraph" w:styleId="Index5">
    <w:name w:val="index 5"/>
    <w:basedOn w:val="Normal"/>
    <w:next w:val="Normal"/>
    <w:autoRedefine/>
    <w:rsid w:val="007A6D65"/>
    <w:pPr>
      <w:widowControl/>
      <w:autoSpaceDE/>
      <w:autoSpaceDN/>
      <w:adjustRightInd/>
      <w:ind w:left="1000" w:hanging="200"/>
    </w:pPr>
    <w:rPr>
      <w:rFonts w:ascii="Arial" w:hAnsi="Arial" w:cs="Times New Roman"/>
      <w:sz w:val="20"/>
      <w:szCs w:val="20"/>
    </w:rPr>
  </w:style>
  <w:style w:type="paragraph" w:styleId="Index6">
    <w:name w:val="index 6"/>
    <w:basedOn w:val="Normal"/>
    <w:next w:val="Normal"/>
    <w:autoRedefine/>
    <w:rsid w:val="007A6D65"/>
    <w:pPr>
      <w:widowControl/>
      <w:autoSpaceDE/>
      <w:autoSpaceDN/>
      <w:adjustRightInd/>
      <w:ind w:left="1200" w:hanging="200"/>
    </w:pPr>
    <w:rPr>
      <w:rFonts w:ascii="Arial" w:hAnsi="Arial" w:cs="Times New Roman"/>
      <w:sz w:val="20"/>
      <w:szCs w:val="20"/>
    </w:rPr>
  </w:style>
  <w:style w:type="paragraph" w:styleId="Index7">
    <w:name w:val="index 7"/>
    <w:basedOn w:val="Normal"/>
    <w:next w:val="Normal"/>
    <w:autoRedefine/>
    <w:rsid w:val="007A6D65"/>
    <w:pPr>
      <w:widowControl/>
      <w:autoSpaceDE/>
      <w:autoSpaceDN/>
      <w:adjustRightInd/>
      <w:ind w:left="1400" w:hanging="200"/>
    </w:pPr>
    <w:rPr>
      <w:rFonts w:ascii="Arial" w:hAnsi="Arial" w:cs="Times New Roman"/>
      <w:sz w:val="20"/>
      <w:szCs w:val="20"/>
    </w:rPr>
  </w:style>
  <w:style w:type="paragraph" w:styleId="Index8">
    <w:name w:val="index 8"/>
    <w:basedOn w:val="Normal"/>
    <w:next w:val="Normal"/>
    <w:autoRedefine/>
    <w:rsid w:val="007A6D65"/>
    <w:pPr>
      <w:widowControl/>
      <w:autoSpaceDE/>
      <w:autoSpaceDN/>
      <w:adjustRightInd/>
      <w:ind w:left="1600" w:hanging="200"/>
    </w:pPr>
    <w:rPr>
      <w:rFonts w:ascii="Arial" w:hAnsi="Arial" w:cs="Times New Roman"/>
      <w:sz w:val="20"/>
      <w:szCs w:val="20"/>
    </w:rPr>
  </w:style>
  <w:style w:type="paragraph" w:styleId="Index9">
    <w:name w:val="index 9"/>
    <w:basedOn w:val="Normal"/>
    <w:next w:val="Normal"/>
    <w:autoRedefine/>
    <w:rsid w:val="007A6D65"/>
    <w:pPr>
      <w:widowControl/>
      <w:autoSpaceDE/>
      <w:autoSpaceDN/>
      <w:adjustRightInd/>
      <w:ind w:left="1800" w:hanging="200"/>
    </w:pPr>
    <w:rPr>
      <w:rFonts w:ascii="Arial" w:hAnsi="Arial" w:cs="Times New Roman"/>
      <w:sz w:val="20"/>
      <w:szCs w:val="20"/>
    </w:rPr>
  </w:style>
  <w:style w:type="paragraph" w:styleId="IndexHeading">
    <w:name w:val="index heading"/>
    <w:basedOn w:val="Normal"/>
    <w:next w:val="Index1"/>
    <w:rsid w:val="007A6D65"/>
    <w:pPr>
      <w:widowControl/>
      <w:autoSpaceDE/>
      <w:autoSpaceDN/>
      <w:adjustRightInd/>
    </w:pPr>
    <w:rPr>
      <w:rFonts w:ascii="Arial" w:hAnsi="Arial" w:cs="Arial"/>
      <w:b/>
      <w:bCs/>
      <w:sz w:val="20"/>
      <w:szCs w:val="20"/>
    </w:rPr>
  </w:style>
  <w:style w:type="paragraph" w:styleId="List">
    <w:name w:val="List"/>
    <w:basedOn w:val="Normal"/>
    <w:rsid w:val="007A6D65"/>
    <w:pPr>
      <w:widowControl/>
      <w:autoSpaceDE/>
      <w:autoSpaceDN/>
      <w:adjustRightInd/>
      <w:ind w:left="360" w:hanging="360"/>
    </w:pPr>
    <w:rPr>
      <w:rFonts w:ascii="Arial" w:hAnsi="Arial" w:cs="Times New Roman"/>
      <w:sz w:val="20"/>
      <w:szCs w:val="20"/>
    </w:rPr>
  </w:style>
  <w:style w:type="paragraph" w:styleId="List3">
    <w:name w:val="List 3"/>
    <w:basedOn w:val="Normal"/>
    <w:rsid w:val="007A6D65"/>
    <w:pPr>
      <w:widowControl/>
      <w:autoSpaceDE/>
      <w:autoSpaceDN/>
      <w:adjustRightInd/>
      <w:ind w:left="1080" w:hanging="360"/>
    </w:pPr>
    <w:rPr>
      <w:rFonts w:ascii="Arial" w:hAnsi="Arial" w:cs="Times New Roman"/>
      <w:sz w:val="20"/>
      <w:szCs w:val="20"/>
    </w:rPr>
  </w:style>
  <w:style w:type="paragraph" w:styleId="List4">
    <w:name w:val="List 4"/>
    <w:basedOn w:val="Normal"/>
    <w:rsid w:val="007A6D65"/>
    <w:pPr>
      <w:widowControl/>
      <w:autoSpaceDE/>
      <w:autoSpaceDN/>
      <w:adjustRightInd/>
      <w:ind w:left="1440" w:hanging="360"/>
    </w:pPr>
    <w:rPr>
      <w:rFonts w:ascii="Arial" w:hAnsi="Arial" w:cs="Times New Roman"/>
      <w:sz w:val="20"/>
      <w:szCs w:val="20"/>
    </w:rPr>
  </w:style>
  <w:style w:type="paragraph" w:styleId="List5">
    <w:name w:val="List 5"/>
    <w:basedOn w:val="Normal"/>
    <w:rsid w:val="007A6D65"/>
    <w:pPr>
      <w:widowControl/>
      <w:autoSpaceDE/>
      <w:autoSpaceDN/>
      <w:adjustRightInd/>
      <w:ind w:left="1800" w:hanging="360"/>
    </w:pPr>
    <w:rPr>
      <w:rFonts w:ascii="Arial" w:hAnsi="Arial" w:cs="Times New Roman"/>
      <w:sz w:val="20"/>
      <w:szCs w:val="20"/>
    </w:rPr>
  </w:style>
  <w:style w:type="paragraph" w:styleId="ListContinue">
    <w:name w:val="List Continue"/>
    <w:basedOn w:val="Normal"/>
    <w:rsid w:val="007A6D65"/>
    <w:pPr>
      <w:widowControl/>
      <w:autoSpaceDE/>
      <w:autoSpaceDN/>
      <w:adjustRightInd/>
      <w:spacing w:after="120"/>
      <w:ind w:left="360"/>
    </w:pPr>
    <w:rPr>
      <w:rFonts w:ascii="Arial" w:hAnsi="Arial" w:cs="Times New Roman"/>
      <w:sz w:val="20"/>
      <w:szCs w:val="20"/>
    </w:rPr>
  </w:style>
  <w:style w:type="paragraph" w:styleId="ListContinue2">
    <w:name w:val="List Continue 2"/>
    <w:basedOn w:val="Normal"/>
    <w:rsid w:val="007A6D65"/>
    <w:pPr>
      <w:widowControl/>
      <w:autoSpaceDE/>
      <w:autoSpaceDN/>
      <w:adjustRightInd/>
      <w:spacing w:after="120"/>
      <w:ind w:left="720"/>
    </w:pPr>
    <w:rPr>
      <w:rFonts w:ascii="Arial" w:hAnsi="Arial" w:cs="Times New Roman"/>
      <w:sz w:val="20"/>
      <w:szCs w:val="20"/>
    </w:rPr>
  </w:style>
  <w:style w:type="paragraph" w:styleId="ListContinue3">
    <w:name w:val="List Continue 3"/>
    <w:basedOn w:val="Normal"/>
    <w:rsid w:val="007A6D65"/>
    <w:pPr>
      <w:widowControl/>
      <w:autoSpaceDE/>
      <w:autoSpaceDN/>
      <w:adjustRightInd/>
      <w:spacing w:after="120"/>
      <w:ind w:left="1080"/>
    </w:pPr>
    <w:rPr>
      <w:rFonts w:ascii="Arial" w:hAnsi="Arial" w:cs="Times New Roman"/>
      <w:sz w:val="20"/>
      <w:szCs w:val="20"/>
    </w:rPr>
  </w:style>
  <w:style w:type="paragraph" w:styleId="ListContinue4">
    <w:name w:val="List Continue 4"/>
    <w:basedOn w:val="Normal"/>
    <w:rsid w:val="007A6D65"/>
    <w:pPr>
      <w:widowControl/>
      <w:autoSpaceDE/>
      <w:autoSpaceDN/>
      <w:adjustRightInd/>
      <w:spacing w:after="120"/>
      <w:ind w:left="1440"/>
    </w:pPr>
    <w:rPr>
      <w:rFonts w:ascii="Arial" w:hAnsi="Arial" w:cs="Times New Roman"/>
      <w:sz w:val="20"/>
      <w:szCs w:val="20"/>
    </w:rPr>
  </w:style>
  <w:style w:type="paragraph" w:styleId="ListContinue5">
    <w:name w:val="List Continue 5"/>
    <w:basedOn w:val="Normal"/>
    <w:rsid w:val="007A6D65"/>
    <w:pPr>
      <w:widowControl/>
      <w:autoSpaceDE/>
      <w:autoSpaceDN/>
      <w:adjustRightInd/>
      <w:spacing w:after="120"/>
      <w:ind w:left="1800"/>
    </w:pPr>
    <w:rPr>
      <w:rFonts w:ascii="Arial" w:hAnsi="Arial" w:cs="Times New Roman"/>
      <w:sz w:val="20"/>
      <w:szCs w:val="20"/>
    </w:rPr>
  </w:style>
  <w:style w:type="paragraph" w:styleId="NormalIndent">
    <w:name w:val="Normal Indent"/>
    <w:basedOn w:val="Normal"/>
    <w:rsid w:val="007A6D65"/>
    <w:pPr>
      <w:widowControl/>
      <w:autoSpaceDE/>
      <w:autoSpaceDN/>
      <w:adjustRightInd/>
      <w:ind w:left="720"/>
    </w:pPr>
    <w:rPr>
      <w:rFonts w:ascii="Arial" w:hAnsi="Arial" w:cs="Times New Roman"/>
      <w:sz w:val="20"/>
      <w:szCs w:val="20"/>
    </w:rPr>
  </w:style>
  <w:style w:type="paragraph" w:styleId="TOAHeading">
    <w:name w:val="toa heading"/>
    <w:basedOn w:val="Normal"/>
    <w:next w:val="Normal"/>
    <w:rsid w:val="007A6D65"/>
    <w:pPr>
      <w:widowControl/>
      <w:autoSpaceDE/>
      <w:autoSpaceDN/>
      <w:adjustRightInd/>
      <w:spacing w:before="120"/>
    </w:pPr>
    <w:rPr>
      <w:rFonts w:ascii="Arial" w:hAnsi="Arial" w:cs="Arial"/>
      <w:b/>
      <w:bCs/>
    </w:rPr>
  </w:style>
  <w:style w:type="character" w:customStyle="1" w:styleId="introgras1">
    <w:name w:val="introgras1"/>
    <w:basedOn w:val="DefaultParagraphFont"/>
    <w:rsid w:val="007A6D65"/>
    <w:rPr>
      <w:b/>
      <w:bCs/>
      <w:color w:val="1E1182"/>
      <w:sz w:val="17"/>
      <w:szCs w:val="17"/>
    </w:rPr>
  </w:style>
  <w:style w:type="paragraph" w:customStyle="1" w:styleId="BulletedList2">
    <w:name w:val="Bulleted List 2"/>
    <w:basedOn w:val="BulletedList"/>
    <w:rsid w:val="007A6D65"/>
    <w:pPr>
      <w:widowControl/>
      <w:numPr>
        <w:ilvl w:val="1"/>
        <w:numId w:val="25"/>
      </w:numPr>
      <w:tabs>
        <w:tab w:val="clear" w:pos="1440"/>
        <w:tab w:val="num" w:pos="720"/>
      </w:tabs>
      <w:autoSpaceDE/>
      <w:autoSpaceDN/>
      <w:adjustRightInd/>
      <w:spacing w:after="120"/>
      <w:ind w:left="720"/>
      <w:jc w:val="both"/>
    </w:pPr>
    <w:rPr>
      <w:i/>
      <w:iCs/>
      <w:color w:val="auto"/>
      <w:lang w:val="en-US" w:eastAsia="en-US" w:bidi="en-US"/>
    </w:rPr>
  </w:style>
  <w:style w:type="paragraph" w:styleId="Quote">
    <w:name w:val="Quote"/>
    <w:basedOn w:val="Normal"/>
    <w:next w:val="Normal"/>
    <w:link w:val="QuoteChar"/>
    <w:uiPriority w:val="29"/>
    <w:qFormat/>
    <w:rsid w:val="007A6D65"/>
    <w:pPr>
      <w:widowControl/>
      <w:autoSpaceDE/>
      <w:autoSpaceDN/>
      <w:adjustRightInd/>
      <w:spacing w:after="120"/>
      <w:jc w:val="both"/>
    </w:pPr>
    <w:rPr>
      <w:rFonts w:ascii="Cambria" w:hAnsi="Cambria" w:cs="Times New Roman"/>
      <w:i/>
      <w:iCs/>
      <w:color w:val="5A5A5A"/>
      <w:sz w:val="20"/>
      <w:szCs w:val="20"/>
      <w:shd w:val="clear" w:color="auto" w:fill="FFFFFF"/>
    </w:rPr>
  </w:style>
  <w:style w:type="character" w:customStyle="1" w:styleId="QuoteChar">
    <w:name w:val="Quote Char"/>
    <w:basedOn w:val="DefaultParagraphFont"/>
    <w:link w:val="Quote"/>
    <w:uiPriority w:val="29"/>
    <w:rsid w:val="007A6D65"/>
    <w:rPr>
      <w:rFonts w:ascii="Cambria" w:hAnsi="Cambria"/>
      <w:i/>
      <w:iCs/>
      <w:color w:val="5A5A5A"/>
    </w:rPr>
  </w:style>
  <w:style w:type="paragraph" w:styleId="IntenseQuote">
    <w:name w:val="Intense Quote"/>
    <w:basedOn w:val="Normal"/>
    <w:next w:val="Normal"/>
    <w:link w:val="IntenseQuoteChar"/>
    <w:uiPriority w:val="30"/>
    <w:qFormat/>
    <w:rsid w:val="007A6D65"/>
    <w:pPr>
      <w:widowControl/>
      <w:pBdr>
        <w:top w:val="single" w:sz="12" w:space="10" w:color="B8CCE4"/>
        <w:left w:val="single" w:sz="36" w:space="4" w:color="4F81BD"/>
        <w:bottom w:val="single" w:sz="24" w:space="10" w:color="9BBB59"/>
        <w:right w:val="single" w:sz="36" w:space="4" w:color="4F81BD"/>
      </w:pBdr>
      <w:shd w:val="clear" w:color="auto" w:fill="4F81BD"/>
      <w:autoSpaceDE/>
      <w:autoSpaceDN/>
      <w:adjustRightInd/>
      <w:spacing w:before="320" w:after="320" w:line="300" w:lineRule="auto"/>
      <w:ind w:left="1440" w:right="1440"/>
      <w:jc w:val="both"/>
    </w:pPr>
    <w:rPr>
      <w:rFonts w:ascii="Cambria" w:hAnsi="Cambria" w:cs="Times New Roman"/>
      <w:i/>
      <w:iCs/>
      <w:color w:val="FFFFFF"/>
      <w:shd w:val="clear" w:color="auto" w:fill="FFFFFF"/>
    </w:rPr>
  </w:style>
  <w:style w:type="character" w:customStyle="1" w:styleId="IntenseQuoteChar">
    <w:name w:val="Intense Quote Char"/>
    <w:basedOn w:val="DefaultParagraphFont"/>
    <w:link w:val="IntenseQuote"/>
    <w:uiPriority w:val="30"/>
    <w:rsid w:val="007A6D65"/>
    <w:rPr>
      <w:rFonts w:ascii="Cambria" w:hAnsi="Cambria"/>
      <w:i/>
      <w:iCs/>
      <w:color w:val="FFFFFF"/>
      <w:sz w:val="24"/>
      <w:szCs w:val="24"/>
      <w:shd w:val="clear" w:color="auto" w:fill="4F81BD"/>
    </w:rPr>
  </w:style>
  <w:style w:type="paragraph" w:customStyle="1" w:styleId="instructionagencylist1stlevel">
    <w:name w:val="instruction agency list 1st level"/>
    <w:basedOn w:val="Normal"/>
    <w:qFormat/>
    <w:rsid w:val="007A6D65"/>
    <w:pPr>
      <w:widowControl/>
      <w:tabs>
        <w:tab w:val="left" w:pos="450"/>
      </w:tabs>
      <w:autoSpaceDE/>
      <w:autoSpaceDN/>
      <w:adjustRightInd/>
      <w:spacing w:after="120" w:line="240" w:lineRule="atLeast"/>
      <w:ind w:left="1166" w:hanging="446"/>
      <w:jc w:val="both"/>
    </w:pPr>
    <w:rPr>
      <w:rFonts w:ascii="Times New Roman" w:eastAsia="MS Mincho" w:hAnsi="Times New Roman" w:cs="Times New Roman"/>
      <w:snapToGrid w:val="0"/>
      <w:sz w:val="22"/>
      <w:szCs w:val="22"/>
      <w:shd w:val="clear" w:color="auto" w:fill="FFFFFF"/>
    </w:rPr>
  </w:style>
  <w:style w:type="paragraph" w:customStyle="1" w:styleId="instructionagencybullet">
    <w:name w:val="instruction agency bullet"/>
    <w:basedOn w:val="ListBullet"/>
    <w:autoRedefine/>
    <w:qFormat/>
    <w:rsid w:val="007A6D65"/>
    <w:pPr>
      <w:numPr>
        <w:numId w:val="24"/>
      </w:numPr>
      <w:tabs>
        <w:tab w:val="clear" w:pos="360"/>
      </w:tabs>
      <w:ind w:left="0" w:firstLine="0"/>
    </w:pPr>
  </w:style>
  <w:style w:type="paragraph" w:customStyle="1" w:styleId="DataField11pt">
    <w:name w:val="Data Field 11pt"/>
    <w:basedOn w:val="Normal"/>
    <w:rsid w:val="007A6D65"/>
    <w:pPr>
      <w:widowControl/>
      <w:adjustRightInd/>
      <w:spacing w:line="300" w:lineRule="exact"/>
      <w:jc w:val="both"/>
    </w:pPr>
    <w:rPr>
      <w:rFonts w:ascii="Arial" w:hAnsi="Arial" w:cs="Arial"/>
      <w:sz w:val="22"/>
      <w:szCs w:val="20"/>
      <w:shd w:val="clear" w:color="auto" w:fill="FFFFFF"/>
    </w:rPr>
  </w:style>
  <w:style w:type="paragraph" w:customStyle="1" w:styleId="FormFieldCaption">
    <w:name w:val="Form Field Caption"/>
    <w:basedOn w:val="Normal"/>
    <w:rsid w:val="007A6D65"/>
    <w:pPr>
      <w:widowControl/>
      <w:tabs>
        <w:tab w:val="left" w:pos="270"/>
      </w:tabs>
      <w:adjustRightInd/>
      <w:jc w:val="both"/>
    </w:pPr>
    <w:rPr>
      <w:rFonts w:ascii="Arial" w:hAnsi="Arial" w:cs="Arial"/>
      <w:sz w:val="18"/>
      <w:szCs w:val="16"/>
      <w:shd w:val="clear" w:color="auto" w:fill="FFFFFF"/>
    </w:rPr>
  </w:style>
  <w:style w:type="paragraph" w:customStyle="1" w:styleId="Arial11BoldText">
    <w:name w:val="Arial11BoldText"/>
    <w:basedOn w:val="Normal"/>
    <w:rsid w:val="007A6D65"/>
    <w:pPr>
      <w:widowControl/>
      <w:adjustRightInd/>
      <w:spacing w:before="20" w:after="20"/>
      <w:jc w:val="both"/>
    </w:pPr>
    <w:rPr>
      <w:rFonts w:ascii="Arial" w:hAnsi="Arial" w:cs="Arial"/>
      <w:b/>
      <w:bCs/>
      <w:sz w:val="22"/>
      <w:szCs w:val="22"/>
      <w:shd w:val="clear" w:color="auto" w:fill="FFFFFF"/>
    </w:rPr>
  </w:style>
  <w:style w:type="paragraph" w:customStyle="1" w:styleId="Arial11ptlineitem">
    <w:name w:val="Arial11ptline item"/>
    <w:basedOn w:val="Normal"/>
    <w:rsid w:val="007A6D65"/>
    <w:pPr>
      <w:widowControl/>
      <w:adjustRightInd/>
      <w:jc w:val="both"/>
    </w:pPr>
    <w:rPr>
      <w:rFonts w:ascii="Arial" w:hAnsi="Arial" w:cs="Arial"/>
      <w:sz w:val="22"/>
      <w:szCs w:val="22"/>
      <w:shd w:val="clear" w:color="auto" w:fill="FFFFFF"/>
    </w:rPr>
  </w:style>
  <w:style w:type="paragraph" w:customStyle="1" w:styleId="PatentText">
    <w:name w:val="PatentText"/>
    <w:basedOn w:val="Normal"/>
    <w:rsid w:val="007A6D65"/>
    <w:pPr>
      <w:widowControl/>
      <w:autoSpaceDE/>
      <w:autoSpaceDN/>
      <w:adjustRightInd/>
      <w:spacing w:line="360" w:lineRule="auto"/>
      <w:ind w:firstLine="720"/>
      <w:jc w:val="both"/>
    </w:pPr>
    <w:rPr>
      <w:rFonts w:ascii="Times New Roman" w:hAnsi="Times New Roman" w:cs="Times New Roman"/>
      <w:szCs w:val="20"/>
      <w:shd w:val="clear" w:color="auto" w:fill="FFFFFF"/>
    </w:rPr>
  </w:style>
  <w:style w:type="paragraph" w:customStyle="1" w:styleId="Arial9ptlineitem">
    <w:name w:val="Arial9ptlineitem"/>
    <w:basedOn w:val="Normal"/>
    <w:rsid w:val="007A6D65"/>
    <w:pPr>
      <w:widowControl/>
      <w:adjustRightInd/>
      <w:jc w:val="both"/>
    </w:pPr>
    <w:rPr>
      <w:rFonts w:ascii="Arial" w:hAnsi="Arial" w:cs="Arial"/>
      <w:sz w:val="18"/>
      <w:szCs w:val="18"/>
      <w:shd w:val="clear" w:color="auto" w:fill="FFFFFF"/>
    </w:rPr>
  </w:style>
  <w:style w:type="character" w:customStyle="1" w:styleId="highlightedsearchterm">
    <w:name w:val="highlightedsearchterm"/>
    <w:basedOn w:val="DefaultParagraphFont"/>
    <w:rsid w:val="007A6D65"/>
  </w:style>
  <w:style w:type="paragraph" w:customStyle="1" w:styleId="Level1">
    <w:name w:val="Level 1"/>
    <w:basedOn w:val="Normal"/>
    <w:rsid w:val="007A6D65"/>
    <w:pPr>
      <w:jc w:val="both"/>
    </w:pPr>
    <w:rPr>
      <w:rFonts w:ascii="Arial" w:hAnsi="Arial" w:cs="Times New Roman"/>
      <w:szCs w:val="20"/>
      <w:shd w:val="clear" w:color="auto" w:fill="FFFFFF"/>
    </w:rPr>
  </w:style>
  <w:style w:type="table" w:customStyle="1" w:styleId="LightList-Accent11">
    <w:name w:val="Light List - Accent 11"/>
    <w:basedOn w:val="TableNormal"/>
    <w:uiPriority w:val="61"/>
    <w:rsid w:val="007A6D65"/>
    <w:rPr>
      <w:rFonts w:ascii="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SubtleEmphasis1">
    <w:name w:val="Subtle Emphasis1"/>
    <w:uiPriority w:val="19"/>
    <w:qFormat/>
    <w:rsid w:val="007A6D65"/>
    <w:rPr>
      <w:i/>
      <w:iCs/>
      <w:color w:val="5A5A5A"/>
    </w:rPr>
  </w:style>
  <w:style w:type="character" w:customStyle="1" w:styleId="IntenseEmphasis1">
    <w:name w:val="Intense Emphasis1"/>
    <w:uiPriority w:val="21"/>
    <w:qFormat/>
    <w:rsid w:val="007A6D65"/>
    <w:rPr>
      <w:b/>
      <w:bCs/>
      <w:i/>
      <w:iCs/>
      <w:color w:val="4F81BD"/>
      <w:sz w:val="22"/>
      <w:szCs w:val="22"/>
    </w:rPr>
  </w:style>
  <w:style w:type="character" w:customStyle="1" w:styleId="SubtleReference1">
    <w:name w:val="Subtle Reference1"/>
    <w:uiPriority w:val="31"/>
    <w:qFormat/>
    <w:rsid w:val="007A6D65"/>
    <w:rPr>
      <w:color w:val="auto"/>
      <w:u w:val="single" w:color="9BBB59"/>
    </w:rPr>
  </w:style>
  <w:style w:type="character" w:customStyle="1" w:styleId="IntenseReference1">
    <w:name w:val="Intense Reference1"/>
    <w:uiPriority w:val="32"/>
    <w:qFormat/>
    <w:rsid w:val="007A6D65"/>
    <w:rPr>
      <w:b/>
      <w:bCs/>
      <w:color w:val="76923C"/>
      <w:u w:val="single" w:color="9BBB59"/>
    </w:rPr>
  </w:style>
  <w:style w:type="character" w:customStyle="1" w:styleId="BookTitle1">
    <w:name w:val="Book Title1"/>
    <w:uiPriority w:val="33"/>
    <w:qFormat/>
    <w:rsid w:val="007A6D65"/>
    <w:rPr>
      <w:rFonts w:ascii="Cambria" w:eastAsia="Times New Roman" w:hAnsi="Cambria" w:cs="Times New Roman"/>
      <w:b/>
      <w:bCs/>
      <w:i/>
      <w:iCs/>
      <w:color w:val="auto"/>
    </w:rPr>
  </w:style>
  <w:style w:type="character" w:customStyle="1" w:styleId="src1">
    <w:name w:val="src1"/>
    <w:rsid w:val="007A6D65"/>
    <w:rPr>
      <w:vanish w:val="0"/>
      <w:webHidden w:val="0"/>
      <w:specVanish/>
    </w:rPr>
  </w:style>
  <w:style w:type="paragraph" w:customStyle="1" w:styleId="texttight">
    <w:name w:val="text tight"/>
    <w:rsid w:val="007A6D65"/>
    <w:pPr>
      <w:tabs>
        <w:tab w:val="left" w:pos="450"/>
      </w:tabs>
      <w:spacing w:line="280" w:lineRule="exact"/>
      <w:jc w:val="both"/>
    </w:pPr>
    <w:rPr>
      <w:rFonts w:ascii="Arial" w:eastAsia="Helvetica" w:hAnsi="Arial"/>
      <w:shd w:val="clear" w:color="auto" w:fill="FFFFFF"/>
    </w:rPr>
  </w:style>
  <w:style w:type="paragraph" w:customStyle="1" w:styleId="big">
    <w:name w:val="big"/>
    <w:basedOn w:val="Normal"/>
    <w:rsid w:val="007A6D65"/>
    <w:pPr>
      <w:widowControl/>
      <w:adjustRightInd/>
      <w:spacing w:before="100" w:beforeAutospacing="1" w:after="100" w:afterAutospacing="1"/>
      <w:jc w:val="both"/>
    </w:pPr>
    <w:rPr>
      <w:rFonts w:ascii="Times New Roman" w:eastAsia="Helvetica" w:hAnsi="Times New Roman" w:cs="Times New Roman"/>
      <w:shd w:val="clear" w:color="auto" w:fill="FFFFFF"/>
      <w:lang w:val="de-DE" w:eastAsia="de-DE"/>
    </w:rPr>
  </w:style>
  <w:style w:type="paragraph" w:customStyle="1" w:styleId="regulartext">
    <w:name w:val="regulartext"/>
    <w:basedOn w:val="Normal"/>
    <w:rsid w:val="007A6D65"/>
    <w:pPr>
      <w:widowControl/>
      <w:adjustRightInd/>
      <w:spacing w:before="100" w:beforeAutospacing="1" w:after="100" w:afterAutospacing="1"/>
      <w:jc w:val="both"/>
    </w:pPr>
    <w:rPr>
      <w:rFonts w:ascii="Arial" w:eastAsia="Helvetica" w:hAnsi="Arial" w:cs="Arial"/>
      <w:color w:val="000000"/>
      <w:shd w:val="clear" w:color="auto" w:fill="FFFFFF"/>
      <w:lang w:val="de-DE" w:eastAsia="de-DE"/>
    </w:rPr>
  </w:style>
  <w:style w:type="character" w:customStyle="1" w:styleId="addtitle11">
    <w:name w:val="addtitle11"/>
    <w:rsid w:val="007A6D65"/>
    <w:rPr>
      <w:rFonts w:ascii="Verdana" w:hAnsi="Verdana" w:hint="default"/>
      <w:b w:val="0"/>
      <w:bCs w:val="0"/>
      <w:sz w:val="38"/>
      <w:szCs w:val="38"/>
    </w:rPr>
  </w:style>
  <w:style w:type="character" w:customStyle="1" w:styleId="heading31">
    <w:name w:val="heading31"/>
    <w:rsid w:val="007A6D65"/>
    <w:rPr>
      <w:rFonts w:ascii="Verdana" w:hAnsi="Verdana" w:hint="default"/>
      <w:b/>
      <w:bCs/>
      <w:color w:val="993366"/>
      <w:sz w:val="31"/>
      <w:szCs w:val="31"/>
    </w:rPr>
  </w:style>
  <w:style w:type="character" w:customStyle="1" w:styleId="regulartext1">
    <w:name w:val="regulartext1"/>
    <w:rsid w:val="007A6D65"/>
    <w:rPr>
      <w:rFonts w:ascii="Arial" w:hAnsi="Arial" w:cs="Arial" w:hint="default"/>
      <w:b w:val="0"/>
      <w:bCs w:val="0"/>
      <w:color w:val="000000"/>
      <w:sz w:val="24"/>
      <w:szCs w:val="24"/>
    </w:rPr>
  </w:style>
  <w:style w:type="paragraph" w:customStyle="1" w:styleId="PlainText1">
    <w:name w:val="Plain Text1"/>
    <w:rsid w:val="007A6D65"/>
    <w:rPr>
      <w:rFonts w:ascii="Courier New" w:eastAsia="ヒラギノ角ゴ Pro W3" w:hAnsi="Courier New"/>
      <w:color w:val="000000"/>
      <w:sz w:val="24"/>
      <w:szCs w:val="24"/>
    </w:rPr>
  </w:style>
  <w:style w:type="paragraph" w:customStyle="1" w:styleId="DisplayEquationAurora">
    <w:name w:val="Display Equation (Aurora)"/>
    <w:basedOn w:val="Normal"/>
    <w:link w:val="DisplayEquationAuroraChar"/>
    <w:uiPriority w:val="99"/>
    <w:rsid w:val="007A6D65"/>
    <w:pPr>
      <w:widowControl/>
      <w:tabs>
        <w:tab w:val="center" w:pos="4680"/>
        <w:tab w:val="right" w:pos="9360"/>
      </w:tabs>
      <w:adjustRightInd/>
      <w:spacing w:after="200" w:line="276" w:lineRule="auto"/>
      <w:jc w:val="both"/>
    </w:pPr>
    <w:rPr>
      <w:rFonts w:cs="Times New Roman"/>
      <w:sz w:val="22"/>
      <w:szCs w:val="22"/>
      <w:shd w:val="clear" w:color="auto" w:fill="FFFFFF"/>
    </w:rPr>
  </w:style>
  <w:style w:type="character" w:customStyle="1" w:styleId="DisplayEquationAuroraChar">
    <w:name w:val="Display Equation (Aurora) Char"/>
    <w:link w:val="DisplayEquationAurora"/>
    <w:uiPriority w:val="99"/>
    <w:locked/>
    <w:rsid w:val="007A6D65"/>
    <w:rPr>
      <w:sz w:val="22"/>
      <w:szCs w:val="22"/>
    </w:rPr>
  </w:style>
  <w:style w:type="paragraph" w:customStyle="1" w:styleId="footerNIHContPg">
    <w:name w:val="footer NIH Cont Pg"/>
    <w:basedOn w:val="Footer"/>
    <w:uiPriority w:val="99"/>
    <w:rsid w:val="007A6D65"/>
    <w:pPr>
      <w:widowControl w:val="0"/>
      <w:pBdr>
        <w:top w:val="single" w:sz="6" w:space="2" w:color="auto"/>
      </w:pBdr>
      <w:tabs>
        <w:tab w:val="clear" w:pos="4680"/>
        <w:tab w:val="clear" w:pos="9360"/>
        <w:tab w:val="center" w:pos="5040"/>
        <w:tab w:val="right" w:pos="10440"/>
      </w:tabs>
      <w:adjustRightInd/>
      <w:spacing w:after="0"/>
      <w:ind w:left="-360" w:right="-360" w:firstLine="0"/>
      <w:jc w:val="both"/>
    </w:pPr>
    <w:rPr>
      <w:rFonts w:ascii="Helvetica" w:hAnsi="Helvetica"/>
      <w:i w:val="0"/>
      <w:iCs w:val="0"/>
      <w:sz w:val="16"/>
      <w:shd w:val="clear" w:color="auto" w:fill="FFFFFF"/>
      <w:lang w:bidi="ar-SA"/>
    </w:rPr>
  </w:style>
  <w:style w:type="paragraph" w:customStyle="1" w:styleId="StyleHeading1Firstline0Char">
    <w:name w:val="Style Heading 1 + First line:  0&quot; Char"/>
    <w:basedOn w:val="Heading1"/>
    <w:next w:val="Normal"/>
    <w:autoRedefine/>
    <w:rsid w:val="007A6D65"/>
    <w:pPr>
      <w:keepNext/>
      <w:pageBreakBefore/>
      <w:autoSpaceDE w:val="0"/>
      <w:autoSpaceDN w:val="0"/>
      <w:spacing w:before="0" w:after="0"/>
      <w:jc w:val="both"/>
    </w:pPr>
    <w:rPr>
      <w:rFonts w:ascii="Arial" w:hAnsi="Arial" w:cs="Arial"/>
      <w:bCs/>
      <w:i/>
      <w:position w:val="-14"/>
      <w:sz w:val="24"/>
      <w:szCs w:val="22"/>
      <w:shd w:val="clear" w:color="auto" w:fill="FFFFFF"/>
    </w:rPr>
  </w:style>
  <w:style w:type="paragraph" w:customStyle="1" w:styleId="CM2">
    <w:name w:val="CM2"/>
    <w:basedOn w:val="Default"/>
    <w:next w:val="Default"/>
    <w:uiPriority w:val="99"/>
    <w:rsid w:val="007A6D65"/>
    <w:pPr>
      <w:widowControl w:val="0"/>
      <w:spacing w:after="213"/>
    </w:pPr>
    <w:rPr>
      <w:rFonts w:ascii="NYDPCL+Arial-BoldItalicMT" w:hAnsi="NYDPCL+Arial-BoldItalicMT"/>
      <w:color w:val="auto"/>
      <w:lang w:val="en-US" w:eastAsia="en-US"/>
    </w:rPr>
  </w:style>
  <w:style w:type="paragraph" w:customStyle="1" w:styleId="CM1">
    <w:name w:val="CM1"/>
    <w:basedOn w:val="Default"/>
    <w:next w:val="Default"/>
    <w:uiPriority w:val="99"/>
    <w:rsid w:val="007A6D65"/>
    <w:pPr>
      <w:widowControl w:val="0"/>
      <w:spacing w:line="276" w:lineRule="atLeast"/>
    </w:pPr>
    <w:rPr>
      <w:rFonts w:ascii="NYDPCL+Arial-BoldItalicMT" w:hAnsi="NYDPCL+Arial-BoldItalicMT"/>
      <w:color w:val="auto"/>
      <w:lang w:val="en-US" w:eastAsia="en-US"/>
    </w:rPr>
  </w:style>
  <w:style w:type="paragraph" w:customStyle="1" w:styleId="MCBody">
    <w:name w:val="MC Body"/>
    <w:next w:val="Normal"/>
    <w:uiPriority w:val="99"/>
    <w:rsid w:val="007A6D65"/>
    <w:pPr>
      <w:spacing w:before="120"/>
      <w:jc w:val="both"/>
    </w:pPr>
    <w:rPr>
      <w:rFonts w:ascii="Times New Roman" w:hAnsi="Times New Roman"/>
    </w:rPr>
  </w:style>
  <w:style w:type="paragraph" w:customStyle="1" w:styleId="DefinitionTerm">
    <w:name w:val="Definition Term"/>
    <w:basedOn w:val="Normal"/>
    <w:next w:val="Normal"/>
    <w:uiPriority w:val="99"/>
    <w:rsid w:val="007A6D65"/>
    <w:pPr>
      <w:adjustRightInd/>
      <w:jc w:val="both"/>
    </w:pPr>
    <w:rPr>
      <w:rFonts w:ascii="Times New Roman" w:eastAsia="Helvetica" w:hAnsi="Times New Roman" w:cs="Times New Roman"/>
      <w:szCs w:val="20"/>
      <w:shd w:val="clear" w:color="auto" w:fill="FFFFFF"/>
    </w:rPr>
  </w:style>
  <w:style w:type="character" w:customStyle="1" w:styleId="spelle">
    <w:name w:val="spelle"/>
    <w:uiPriority w:val="99"/>
    <w:rsid w:val="007A6D65"/>
    <w:rPr>
      <w:rFonts w:cs="Times New Roman"/>
    </w:rPr>
  </w:style>
  <w:style w:type="paragraph" w:customStyle="1" w:styleId="FormFieldCaption7pt">
    <w:name w:val="Form Field Caption 7pt"/>
    <w:basedOn w:val="Normal"/>
    <w:rsid w:val="007A6D65"/>
    <w:pPr>
      <w:widowControl/>
      <w:tabs>
        <w:tab w:val="left" w:pos="252"/>
      </w:tabs>
      <w:adjustRightInd/>
      <w:jc w:val="both"/>
    </w:pPr>
    <w:rPr>
      <w:rFonts w:ascii="Arial" w:eastAsia="Helvetica" w:hAnsi="Arial" w:cs="Arial"/>
      <w:sz w:val="14"/>
      <w:szCs w:val="14"/>
      <w:shd w:val="clear" w:color="auto" w:fill="FFFFFF"/>
    </w:rPr>
  </w:style>
  <w:style w:type="character" w:customStyle="1" w:styleId="h">
    <w:name w:val="h"/>
    <w:uiPriority w:val="99"/>
    <w:rsid w:val="007A6D65"/>
    <w:rPr>
      <w:rFonts w:cs="Times New Roman"/>
    </w:rPr>
  </w:style>
  <w:style w:type="character" w:customStyle="1" w:styleId="a">
    <w:name w:val="a"/>
    <w:uiPriority w:val="99"/>
    <w:rsid w:val="007A6D65"/>
    <w:rPr>
      <w:rFonts w:cs="Times New Roman"/>
    </w:rPr>
  </w:style>
  <w:style w:type="character" w:customStyle="1" w:styleId="e">
    <w:name w:val="e"/>
    <w:uiPriority w:val="99"/>
    <w:rsid w:val="007A6D65"/>
    <w:rPr>
      <w:rFonts w:cs="Times New Roman"/>
    </w:rPr>
  </w:style>
  <w:style w:type="character" w:customStyle="1" w:styleId="SectionBreakAurora">
    <w:name w:val="Section Break (Aurora)"/>
    <w:rsid w:val="007A6D65"/>
    <w:rPr>
      <w:rFonts w:cs="Times New Roman"/>
      <w:vanish/>
      <w:color w:val="800080"/>
    </w:rPr>
  </w:style>
  <w:style w:type="character" w:customStyle="1" w:styleId="CommentTextChar1">
    <w:name w:val="Comment Text Char1"/>
    <w:uiPriority w:val="99"/>
    <w:semiHidden/>
    <w:locked/>
    <w:rsid w:val="007A6D65"/>
    <w:rPr>
      <w:rFonts w:cs="Times New Roman"/>
      <w:lang w:val="en-US" w:eastAsia="en-US" w:bidi="ar-SA"/>
    </w:rPr>
  </w:style>
  <w:style w:type="paragraph" w:customStyle="1" w:styleId="Body1">
    <w:name w:val="Body 1"/>
    <w:rsid w:val="007A6D65"/>
    <w:pPr>
      <w:outlineLvl w:val="0"/>
    </w:pPr>
    <w:rPr>
      <w:rFonts w:ascii="Helvetica" w:eastAsia="ヒラギノ角ゴ Pro W3" w:hAnsi="Helvetica"/>
      <w:color w:val="000000"/>
      <w:sz w:val="24"/>
    </w:rPr>
  </w:style>
  <w:style w:type="character" w:customStyle="1" w:styleId="SubtleEmphasis2">
    <w:name w:val="Subtle Emphasis2"/>
    <w:uiPriority w:val="19"/>
    <w:qFormat/>
    <w:rsid w:val="007A6D65"/>
    <w:rPr>
      <w:i/>
      <w:iCs/>
      <w:color w:val="5A5A5A"/>
    </w:rPr>
  </w:style>
  <w:style w:type="paragraph" w:customStyle="1" w:styleId="TOCHeading2">
    <w:name w:val="TOC Heading2"/>
    <w:basedOn w:val="Heading1"/>
    <w:next w:val="Normal"/>
    <w:uiPriority w:val="39"/>
    <w:semiHidden/>
    <w:unhideWhenUsed/>
    <w:qFormat/>
    <w:rsid w:val="007A6D65"/>
    <w:pPr>
      <w:pageBreakBefore/>
      <w:pBdr>
        <w:bottom w:val="single" w:sz="12" w:space="1" w:color="365F91"/>
      </w:pBdr>
      <w:autoSpaceDE w:val="0"/>
      <w:autoSpaceDN w:val="0"/>
      <w:spacing w:before="360" w:after="80"/>
      <w:jc w:val="both"/>
      <w:outlineLvl w:val="9"/>
    </w:pPr>
    <w:rPr>
      <w:rFonts w:ascii="Arial" w:hAnsi="Arial" w:cs="Arial"/>
      <w:bCs/>
      <w:color w:val="365F91"/>
      <w:position w:val="-14"/>
      <w:sz w:val="24"/>
      <w:szCs w:val="24"/>
      <w:shd w:val="clear" w:color="auto" w:fill="FFFFFF"/>
    </w:rPr>
  </w:style>
  <w:style w:type="paragraph" w:customStyle="1" w:styleId="DecimalAligned">
    <w:name w:val="Decimal Aligned"/>
    <w:basedOn w:val="Normal"/>
    <w:uiPriority w:val="40"/>
    <w:qFormat/>
    <w:rsid w:val="007A6D65"/>
    <w:pPr>
      <w:widowControl/>
      <w:tabs>
        <w:tab w:val="decimal" w:pos="360"/>
      </w:tabs>
      <w:adjustRightInd/>
      <w:spacing w:after="200" w:line="276" w:lineRule="auto"/>
      <w:jc w:val="both"/>
    </w:pPr>
    <w:rPr>
      <w:rFonts w:eastAsia="Helvetica" w:cs="Times New Roman"/>
      <w:sz w:val="20"/>
      <w:szCs w:val="20"/>
      <w:shd w:val="clear" w:color="auto" w:fill="FFFFFF"/>
    </w:rPr>
  </w:style>
  <w:style w:type="table" w:customStyle="1" w:styleId="LightList-Accent12">
    <w:name w:val="Light List - Accent 12"/>
    <w:basedOn w:val="TableNormal"/>
    <w:uiPriority w:val="61"/>
    <w:rsid w:val="007A6D65"/>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7A6D65"/>
    <w:rPr>
      <w:rFonts w:eastAsia="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List2-Accent6">
    <w:name w:val="Medium List 2 Accent 6"/>
    <w:basedOn w:val="TableNormal"/>
    <w:uiPriority w:val="66"/>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2-Accent6">
    <w:name w:val="Medium Grid 2 Accent 6"/>
    <w:basedOn w:val="TableNormal"/>
    <w:uiPriority w:val="68"/>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List21">
    <w:name w:val="Medium List 21"/>
    <w:basedOn w:val="TableNormal"/>
    <w:uiPriority w:val="66"/>
    <w:rsid w:val="007A6D65"/>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7A6D65"/>
    <w:rPr>
      <w:rFonts w:eastAsia="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M21">
    <w:name w:val="CM21"/>
    <w:basedOn w:val="Default"/>
    <w:next w:val="Default"/>
    <w:uiPriority w:val="99"/>
    <w:rsid w:val="007A6D65"/>
    <w:pPr>
      <w:widowControl w:val="0"/>
    </w:pPr>
    <w:rPr>
      <w:rFonts w:ascii="Arial" w:eastAsiaTheme="minorEastAsia" w:hAnsi="Arial" w:cs="Arial"/>
      <w:color w:val="auto"/>
      <w:lang w:val="en-US" w:eastAsia="en-US"/>
    </w:rPr>
  </w:style>
  <w:style w:type="paragraph" w:customStyle="1" w:styleId="yiv149654154msonormal">
    <w:name w:val="yiv149654154msonormal"/>
    <w:basedOn w:val="Normal"/>
    <w:rsid w:val="007A6D65"/>
    <w:pPr>
      <w:widowControl/>
      <w:autoSpaceDE/>
      <w:autoSpaceDN/>
      <w:adjustRightInd/>
      <w:spacing w:before="100" w:beforeAutospacing="1" w:after="100" w:afterAutospacing="1"/>
    </w:pPr>
    <w:rPr>
      <w:rFonts w:ascii="Times" w:hAnsi="Times" w:cs="Times New Roman"/>
      <w:sz w:val="20"/>
      <w:szCs w:val="20"/>
    </w:rPr>
  </w:style>
  <w:style w:type="character" w:customStyle="1" w:styleId="org">
    <w:name w:val="org"/>
    <w:basedOn w:val="DefaultParagraphFont"/>
    <w:rsid w:val="007A6D65"/>
  </w:style>
  <w:style w:type="table" w:styleId="LightList-Accent1">
    <w:name w:val="Light List Accent 1"/>
    <w:basedOn w:val="TableNormal"/>
    <w:uiPriority w:val="61"/>
    <w:rsid w:val="007A6D65"/>
    <w:rPr>
      <w:rFonts w:asciiTheme="minorHAnsi" w:eastAsiaTheme="minorHAnsi"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customStyle="1" w:styleId="References">
    <w:name w:val="References"/>
    <w:basedOn w:val="Normal"/>
    <w:link w:val="ReferencesChar"/>
    <w:qFormat/>
    <w:rsid w:val="007A6D65"/>
    <w:pPr>
      <w:pageBreakBefore/>
      <w:widowControl/>
      <w:spacing w:before="360" w:after="120"/>
      <w:outlineLvl w:val="0"/>
    </w:pPr>
    <w:rPr>
      <w:rFonts w:ascii="Arial" w:hAnsi="Arial" w:cs="Times New Roman"/>
      <w:b/>
      <w:caps/>
      <w:sz w:val="28"/>
      <w:szCs w:val="20"/>
    </w:rPr>
  </w:style>
  <w:style w:type="character" w:customStyle="1" w:styleId="ReferencesChar">
    <w:name w:val="References Char"/>
    <w:basedOn w:val="DefaultParagraphFont"/>
    <w:link w:val="References"/>
    <w:rsid w:val="007A6D65"/>
    <w:rPr>
      <w:rFonts w:ascii="Arial" w:hAnsi="Arial"/>
      <w:b/>
      <w:caps/>
      <w:sz w:val="28"/>
    </w:rPr>
  </w:style>
  <w:style w:type="paragraph" w:customStyle="1" w:styleId="SP6319604">
    <w:name w:val="SP.6.319604"/>
    <w:basedOn w:val="Default"/>
    <w:next w:val="Default"/>
    <w:uiPriority w:val="99"/>
    <w:rsid w:val="007A6D65"/>
    <w:rPr>
      <w:rFonts w:ascii="Arial" w:hAnsi="Arial" w:cs="Arial"/>
      <w:color w:val="auto"/>
    </w:rPr>
  </w:style>
  <w:style w:type="paragraph" w:customStyle="1" w:styleId="SP6319634">
    <w:name w:val="SP.6.319634"/>
    <w:basedOn w:val="Default"/>
    <w:next w:val="Default"/>
    <w:uiPriority w:val="99"/>
    <w:rsid w:val="007A6D65"/>
    <w:rPr>
      <w:rFonts w:ascii="Arial" w:hAnsi="Arial" w:cs="Arial"/>
      <w:color w:val="auto"/>
    </w:rPr>
  </w:style>
  <w:style w:type="paragraph" w:customStyle="1" w:styleId="SP6319641">
    <w:name w:val="SP.6.319641"/>
    <w:basedOn w:val="Default"/>
    <w:next w:val="Default"/>
    <w:uiPriority w:val="99"/>
    <w:rsid w:val="007A6D65"/>
    <w:rPr>
      <w:rFonts w:ascii="Arial" w:hAnsi="Arial" w:cs="Arial"/>
      <w:color w:val="auto"/>
    </w:rPr>
  </w:style>
  <w:style w:type="character" w:customStyle="1" w:styleId="SC6110597">
    <w:name w:val="SC.6.110597"/>
    <w:uiPriority w:val="99"/>
    <w:rsid w:val="007A6D65"/>
    <w:rPr>
      <w:color w:val="000000"/>
      <w:sz w:val="22"/>
      <w:szCs w:val="22"/>
    </w:rPr>
  </w:style>
  <w:style w:type="paragraph" w:customStyle="1" w:styleId="SP6319682">
    <w:name w:val="SP.6.319682"/>
    <w:basedOn w:val="Default"/>
    <w:next w:val="Default"/>
    <w:uiPriority w:val="99"/>
    <w:rsid w:val="007A6D65"/>
    <w:rPr>
      <w:rFonts w:ascii="Arial" w:hAnsi="Arial" w:cs="Arial"/>
      <w:color w:val="auto"/>
    </w:rPr>
  </w:style>
  <w:style w:type="character" w:customStyle="1" w:styleId="f1">
    <w:name w:val="f1"/>
    <w:basedOn w:val="DefaultParagraphFont"/>
    <w:rsid w:val="007A6D65"/>
    <w:rPr>
      <w:color w:val="767676"/>
    </w:rPr>
  </w:style>
  <w:style w:type="paragraph" w:customStyle="1" w:styleId="InfoBlue">
    <w:name w:val="InfoBlue"/>
    <w:basedOn w:val="Normal"/>
    <w:next w:val="BodyText"/>
    <w:autoRedefine/>
    <w:rsid w:val="007A6D65"/>
    <w:pPr>
      <w:autoSpaceDE/>
      <w:autoSpaceDN/>
      <w:adjustRightInd/>
      <w:spacing w:before="120" w:after="120" w:line="240" w:lineRule="atLeast"/>
      <w:ind w:left="720"/>
    </w:pPr>
    <w:rPr>
      <w:rFonts w:ascii="Times New Roman" w:hAnsi="Times New Roman" w:cs="Times New Roman"/>
      <w:color w:val="0000FF"/>
      <w:lang w:bidi="th-TH"/>
    </w:rPr>
  </w:style>
  <w:style w:type="paragraph" w:customStyle="1" w:styleId="LightGrid-Accent31">
    <w:name w:val="Light Grid - Accent 31"/>
    <w:basedOn w:val="Normal"/>
    <w:qFormat/>
    <w:rsid w:val="007A6D65"/>
    <w:pPr>
      <w:widowControl/>
      <w:autoSpaceDE/>
      <w:autoSpaceDN/>
      <w:adjustRightInd/>
      <w:spacing w:after="200" w:line="276" w:lineRule="auto"/>
      <w:ind w:left="720"/>
      <w:contextualSpacing/>
    </w:pPr>
    <w:rPr>
      <w:rFonts w:eastAsia="Calibri" w:cs="Times New Roman"/>
      <w:sz w:val="22"/>
      <w:szCs w:val="22"/>
    </w:rPr>
  </w:style>
  <w:style w:type="paragraph" w:customStyle="1" w:styleId="Appendix1">
    <w:name w:val="Appendix 1"/>
    <w:basedOn w:val="Heading1"/>
    <w:next w:val="Normal"/>
    <w:qFormat/>
    <w:rsid w:val="007A6D65"/>
    <w:pPr>
      <w:pageBreakBefore/>
      <w:numPr>
        <w:numId w:val="26"/>
      </w:numPr>
      <w:autoSpaceDE w:val="0"/>
      <w:autoSpaceDN w:val="0"/>
      <w:adjustRightInd w:val="0"/>
      <w:spacing w:before="360" w:after="120" w:line="276" w:lineRule="auto"/>
      <w:ind w:left="0" w:firstLine="0"/>
    </w:pPr>
    <w:rPr>
      <w:rFonts w:ascii="Arial" w:hAnsi="Arial"/>
      <w:caps/>
      <w:kern w:val="28"/>
      <w:position w:val="-14"/>
      <w:sz w:val="28"/>
    </w:rPr>
  </w:style>
  <w:style w:type="paragraph" w:customStyle="1" w:styleId="Appendix2">
    <w:name w:val="Appendix 2"/>
    <w:basedOn w:val="Normal"/>
    <w:next w:val="Normal"/>
    <w:link w:val="Appendix2Char"/>
    <w:qFormat/>
    <w:rsid w:val="007A6D65"/>
    <w:pPr>
      <w:keepNext/>
      <w:pageBreakBefore/>
      <w:widowControl/>
      <w:numPr>
        <w:ilvl w:val="1"/>
        <w:numId w:val="26"/>
      </w:numPr>
      <w:autoSpaceDE/>
      <w:autoSpaceDN/>
      <w:adjustRightInd/>
      <w:spacing w:before="360" w:after="120"/>
      <w:outlineLvl w:val="1"/>
    </w:pPr>
    <w:rPr>
      <w:rFonts w:ascii="Arial" w:hAnsi="Arial" w:cs="Times New Roman"/>
      <w:b/>
      <w:kern w:val="28"/>
      <w:szCs w:val="20"/>
    </w:rPr>
  </w:style>
  <w:style w:type="character" w:customStyle="1" w:styleId="Appendix2Char">
    <w:name w:val="Appendix 2 Char"/>
    <w:basedOn w:val="DefaultParagraphFont"/>
    <w:link w:val="Appendix2"/>
    <w:rsid w:val="007A6D65"/>
    <w:rPr>
      <w:rFonts w:ascii="Arial" w:hAnsi="Arial"/>
      <w:b/>
      <w:kern w:val="28"/>
      <w:sz w:val="24"/>
    </w:rPr>
  </w:style>
  <w:style w:type="character" w:customStyle="1" w:styleId="pl-c">
    <w:name w:val="pl-c"/>
    <w:basedOn w:val="DefaultParagraphFont"/>
    <w:rsid w:val="007A6D65"/>
  </w:style>
  <w:style w:type="character" w:customStyle="1" w:styleId="pl-c1">
    <w:name w:val="pl-c1"/>
    <w:basedOn w:val="DefaultParagraphFont"/>
    <w:rsid w:val="007A6D65"/>
  </w:style>
  <w:style w:type="character" w:customStyle="1" w:styleId="pl-s">
    <w:name w:val="pl-s"/>
    <w:basedOn w:val="DefaultParagraphFont"/>
    <w:rsid w:val="007A6D65"/>
  </w:style>
  <w:style w:type="character" w:customStyle="1" w:styleId="pl-pds">
    <w:name w:val="pl-pds"/>
    <w:basedOn w:val="DefaultParagraphFont"/>
    <w:rsid w:val="007A6D65"/>
  </w:style>
  <w:style w:type="character" w:customStyle="1" w:styleId="pl-k">
    <w:name w:val="pl-k"/>
    <w:basedOn w:val="DefaultParagraphFont"/>
    <w:rsid w:val="007A6D65"/>
  </w:style>
  <w:style w:type="character" w:customStyle="1" w:styleId="pl-smi">
    <w:name w:val="pl-smi"/>
    <w:basedOn w:val="DefaultParagraphFont"/>
    <w:rsid w:val="007A6D65"/>
  </w:style>
  <w:style w:type="character" w:customStyle="1" w:styleId="pl-ii">
    <w:name w:val="pl-ii"/>
    <w:basedOn w:val="DefaultParagraphFont"/>
    <w:rsid w:val="007A6D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540365">
      <w:bodyDiv w:val="1"/>
      <w:marLeft w:val="0"/>
      <w:marRight w:val="0"/>
      <w:marTop w:val="0"/>
      <w:marBottom w:val="0"/>
      <w:divBdr>
        <w:top w:val="none" w:sz="0" w:space="0" w:color="auto"/>
        <w:left w:val="none" w:sz="0" w:space="0" w:color="auto"/>
        <w:bottom w:val="none" w:sz="0" w:space="0" w:color="auto"/>
        <w:right w:val="none" w:sz="0" w:space="0" w:color="auto"/>
      </w:divBdr>
    </w:div>
    <w:div w:id="259875580">
      <w:bodyDiv w:val="1"/>
      <w:marLeft w:val="0"/>
      <w:marRight w:val="0"/>
      <w:marTop w:val="0"/>
      <w:marBottom w:val="0"/>
      <w:divBdr>
        <w:top w:val="none" w:sz="0" w:space="0" w:color="auto"/>
        <w:left w:val="none" w:sz="0" w:space="0" w:color="auto"/>
        <w:bottom w:val="none" w:sz="0" w:space="0" w:color="auto"/>
        <w:right w:val="none" w:sz="0" w:space="0" w:color="auto"/>
      </w:divBdr>
    </w:div>
    <w:div w:id="463501282">
      <w:bodyDiv w:val="1"/>
      <w:marLeft w:val="0"/>
      <w:marRight w:val="0"/>
      <w:marTop w:val="0"/>
      <w:marBottom w:val="0"/>
      <w:divBdr>
        <w:top w:val="none" w:sz="0" w:space="0" w:color="auto"/>
        <w:left w:val="none" w:sz="0" w:space="0" w:color="auto"/>
        <w:bottom w:val="none" w:sz="0" w:space="0" w:color="auto"/>
        <w:right w:val="none" w:sz="0" w:space="0" w:color="auto"/>
      </w:divBdr>
      <w:divsChild>
        <w:div w:id="60375573">
          <w:marLeft w:val="3686"/>
          <w:marRight w:val="0"/>
          <w:marTop w:val="86"/>
          <w:marBottom w:val="0"/>
          <w:divBdr>
            <w:top w:val="none" w:sz="0" w:space="0" w:color="auto"/>
            <w:left w:val="none" w:sz="0" w:space="0" w:color="auto"/>
            <w:bottom w:val="none" w:sz="0" w:space="0" w:color="auto"/>
            <w:right w:val="none" w:sz="0" w:space="0" w:color="auto"/>
          </w:divBdr>
        </w:div>
        <w:div w:id="386026205">
          <w:marLeft w:val="2160"/>
          <w:marRight w:val="0"/>
          <w:marTop w:val="96"/>
          <w:marBottom w:val="0"/>
          <w:divBdr>
            <w:top w:val="none" w:sz="0" w:space="0" w:color="auto"/>
            <w:left w:val="none" w:sz="0" w:space="0" w:color="auto"/>
            <w:bottom w:val="none" w:sz="0" w:space="0" w:color="auto"/>
            <w:right w:val="none" w:sz="0" w:space="0" w:color="auto"/>
          </w:divBdr>
        </w:div>
        <w:div w:id="388115162">
          <w:marLeft w:val="2160"/>
          <w:marRight w:val="0"/>
          <w:marTop w:val="96"/>
          <w:marBottom w:val="0"/>
          <w:divBdr>
            <w:top w:val="none" w:sz="0" w:space="0" w:color="auto"/>
            <w:left w:val="none" w:sz="0" w:space="0" w:color="auto"/>
            <w:bottom w:val="none" w:sz="0" w:space="0" w:color="auto"/>
            <w:right w:val="none" w:sz="0" w:space="0" w:color="auto"/>
          </w:divBdr>
        </w:div>
        <w:div w:id="798180688">
          <w:marLeft w:val="2160"/>
          <w:marRight w:val="0"/>
          <w:marTop w:val="96"/>
          <w:marBottom w:val="0"/>
          <w:divBdr>
            <w:top w:val="none" w:sz="0" w:space="0" w:color="auto"/>
            <w:left w:val="none" w:sz="0" w:space="0" w:color="auto"/>
            <w:bottom w:val="none" w:sz="0" w:space="0" w:color="auto"/>
            <w:right w:val="none" w:sz="0" w:space="0" w:color="auto"/>
          </w:divBdr>
        </w:div>
        <w:div w:id="939022646">
          <w:marLeft w:val="2160"/>
          <w:marRight w:val="0"/>
          <w:marTop w:val="96"/>
          <w:marBottom w:val="0"/>
          <w:divBdr>
            <w:top w:val="none" w:sz="0" w:space="0" w:color="auto"/>
            <w:left w:val="none" w:sz="0" w:space="0" w:color="auto"/>
            <w:bottom w:val="none" w:sz="0" w:space="0" w:color="auto"/>
            <w:right w:val="none" w:sz="0" w:space="0" w:color="auto"/>
          </w:divBdr>
        </w:div>
        <w:div w:id="1063216312">
          <w:marLeft w:val="2160"/>
          <w:marRight w:val="0"/>
          <w:marTop w:val="96"/>
          <w:marBottom w:val="0"/>
          <w:divBdr>
            <w:top w:val="none" w:sz="0" w:space="0" w:color="auto"/>
            <w:left w:val="none" w:sz="0" w:space="0" w:color="auto"/>
            <w:bottom w:val="none" w:sz="0" w:space="0" w:color="auto"/>
            <w:right w:val="none" w:sz="0" w:space="0" w:color="auto"/>
          </w:divBdr>
        </w:div>
        <w:div w:id="1253466780">
          <w:marLeft w:val="2160"/>
          <w:marRight w:val="0"/>
          <w:marTop w:val="96"/>
          <w:marBottom w:val="0"/>
          <w:divBdr>
            <w:top w:val="none" w:sz="0" w:space="0" w:color="auto"/>
            <w:left w:val="none" w:sz="0" w:space="0" w:color="auto"/>
            <w:bottom w:val="none" w:sz="0" w:space="0" w:color="auto"/>
            <w:right w:val="none" w:sz="0" w:space="0" w:color="auto"/>
          </w:divBdr>
        </w:div>
        <w:div w:id="1333022529">
          <w:marLeft w:val="1368"/>
          <w:marRight w:val="0"/>
          <w:marTop w:val="115"/>
          <w:marBottom w:val="0"/>
          <w:divBdr>
            <w:top w:val="none" w:sz="0" w:space="0" w:color="auto"/>
            <w:left w:val="none" w:sz="0" w:space="0" w:color="auto"/>
            <w:bottom w:val="none" w:sz="0" w:space="0" w:color="auto"/>
            <w:right w:val="none" w:sz="0" w:space="0" w:color="auto"/>
          </w:divBdr>
        </w:div>
      </w:divsChild>
    </w:div>
    <w:div w:id="466515379">
      <w:bodyDiv w:val="1"/>
      <w:marLeft w:val="0"/>
      <w:marRight w:val="0"/>
      <w:marTop w:val="0"/>
      <w:marBottom w:val="0"/>
      <w:divBdr>
        <w:top w:val="none" w:sz="0" w:space="0" w:color="auto"/>
        <w:left w:val="none" w:sz="0" w:space="0" w:color="auto"/>
        <w:bottom w:val="none" w:sz="0" w:space="0" w:color="auto"/>
        <w:right w:val="none" w:sz="0" w:space="0" w:color="auto"/>
      </w:divBdr>
    </w:div>
    <w:div w:id="645623729">
      <w:bodyDiv w:val="1"/>
      <w:marLeft w:val="0"/>
      <w:marRight w:val="0"/>
      <w:marTop w:val="0"/>
      <w:marBottom w:val="0"/>
      <w:divBdr>
        <w:top w:val="none" w:sz="0" w:space="0" w:color="auto"/>
        <w:left w:val="none" w:sz="0" w:space="0" w:color="auto"/>
        <w:bottom w:val="none" w:sz="0" w:space="0" w:color="auto"/>
        <w:right w:val="none" w:sz="0" w:space="0" w:color="auto"/>
      </w:divBdr>
      <w:divsChild>
        <w:div w:id="2062315672">
          <w:marLeft w:val="0"/>
          <w:marRight w:val="0"/>
          <w:marTop w:val="0"/>
          <w:marBottom w:val="0"/>
          <w:divBdr>
            <w:top w:val="none" w:sz="0" w:space="0" w:color="auto"/>
            <w:left w:val="none" w:sz="0" w:space="0" w:color="auto"/>
            <w:bottom w:val="none" w:sz="0" w:space="0" w:color="auto"/>
            <w:right w:val="none" w:sz="0" w:space="0" w:color="auto"/>
          </w:divBdr>
        </w:div>
        <w:div w:id="462621387">
          <w:marLeft w:val="0"/>
          <w:marRight w:val="0"/>
          <w:marTop w:val="0"/>
          <w:marBottom w:val="0"/>
          <w:divBdr>
            <w:top w:val="none" w:sz="0" w:space="0" w:color="auto"/>
            <w:left w:val="none" w:sz="0" w:space="0" w:color="auto"/>
            <w:bottom w:val="none" w:sz="0" w:space="0" w:color="auto"/>
            <w:right w:val="none" w:sz="0" w:space="0" w:color="auto"/>
          </w:divBdr>
        </w:div>
        <w:div w:id="460655794">
          <w:marLeft w:val="0"/>
          <w:marRight w:val="0"/>
          <w:marTop w:val="0"/>
          <w:marBottom w:val="0"/>
          <w:divBdr>
            <w:top w:val="none" w:sz="0" w:space="0" w:color="auto"/>
            <w:left w:val="none" w:sz="0" w:space="0" w:color="auto"/>
            <w:bottom w:val="none" w:sz="0" w:space="0" w:color="auto"/>
            <w:right w:val="none" w:sz="0" w:space="0" w:color="auto"/>
          </w:divBdr>
        </w:div>
        <w:div w:id="171796199">
          <w:marLeft w:val="0"/>
          <w:marRight w:val="0"/>
          <w:marTop w:val="0"/>
          <w:marBottom w:val="0"/>
          <w:divBdr>
            <w:top w:val="none" w:sz="0" w:space="0" w:color="auto"/>
            <w:left w:val="none" w:sz="0" w:space="0" w:color="auto"/>
            <w:bottom w:val="none" w:sz="0" w:space="0" w:color="auto"/>
            <w:right w:val="none" w:sz="0" w:space="0" w:color="auto"/>
          </w:divBdr>
        </w:div>
        <w:div w:id="1623879051">
          <w:marLeft w:val="0"/>
          <w:marRight w:val="0"/>
          <w:marTop w:val="0"/>
          <w:marBottom w:val="0"/>
          <w:divBdr>
            <w:top w:val="none" w:sz="0" w:space="0" w:color="auto"/>
            <w:left w:val="none" w:sz="0" w:space="0" w:color="auto"/>
            <w:bottom w:val="none" w:sz="0" w:space="0" w:color="auto"/>
            <w:right w:val="none" w:sz="0" w:space="0" w:color="auto"/>
          </w:divBdr>
        </w:div>
        <w:div w:id="65762318">
          <w:marLeft w:val="0"/>
          <w:marRight w:val="0"/>
          <w:marTop w:val="0"/>
          <w:marBottom w:val="0"/>
          <w:divBdr>
            <w:top w:val="none" w:sz="0" w:space="0" w:color="auto"/>
            <w:left w:val="none" w:sz="0" w:space="0" w:color="auto"/>
            <w:bottom w:val="none" w:sz="0" w:space="0" w:color="auto"/>
            <w:right w:val="none" w:sz="0" w:space="0" w:color="auto"/>
          </w:divBdr>
        </w:div>
        <w:div w:id="1680691297">
          <w:marLeft w:val="0"/>
          <w:marRight w:val="0"/>
          <w:marTop w:val="0"/>
          <w:marBottom w:val="0"/>
          <w:divBdr>
            <w:top w:val="none" w:sz="0" w:space="0" w:color="auto"/>
            <w:left w:val="none" w:sz="0" w:space="0" w:color="auto"/>
            <w:bottom w:val="none" w:sz="0" w:space="0" w:color="auto"/>
            <w:right w:val="none" w:sz="0" w:space="0" w:color="auto"/>
          </w:divBdr>
        </w:div>
        <w:div w:id="971518942">
          <w:marLeft w:val="0"/>
          <w:marRight w:val="0"/>
          <w:marTop w:val="0"/>
          <w:marBottom w:val="0"/>
          <w:divBdr>
            <w:top w:val="none" w:sz="0" w:space="0" w:color="auto"/>
            <w:left w:val="none" w:sz="0" w:space="0" w:color="auto"/>
            <w:bottom w:val="none" w:sz="0" w:space="0" w:color="auto"/>
            <w:right w:val="none" w:sz="0" w:space="0" w:color="auto"/>
          </w:divBdr>
        </w:div>
        <w:div w:id="1457749673">
          <w:marLeft w:val="0"/>
          <w:marRight w:val="0"/>
          <w:marTop w:val="0"/>
          <w:marBottom w:val="0"/>
          <w:divBdr>
            <w:top w:val="none" w:sz="0" w:space="0" w:color="auto"/>
            <w:left w:val="none" w:sz="0" w:space="0" w:color="auto"/>
            <w:bottom w:val="none" w:sz="0" w:space="0" w:color="auto"/>
            <w:right w:val="none" w:sz="0" w:space="0" w:color="auto"/>
          </w:divBdr>
        </w:div>
        <w:div w:id="928581063">
          <w:marLeft w:val="0"/>
          <w:marRight w:val="0"/>
          <w:marTop w:val="0"/>
          <w:marBottom w:val="0"/>
          <w:divBdr>
            <w:top w:val="none" w:sz="0" w:space="0" w:color="auto"/>
            <w:left w:val="none" w:sz="0" w:space="0" w:color="auto"/>
            <w:bottom w:val="none" w:sz="0" w:space="0" w:color="auto"/>
            <w:right w:val="none" w:sz="0" w:space="0" w:color="auto"/>
          </w:divBdr>
        </w:div>
        <w:div w:id="1001394626">
          <w:marLeft w:val="0"/>
          <w:marRight w:val="0"/>
          <w:marTop w:val="0"/>
          <w:marBottom w:val="0"/>
          <w:divBdr>
            <w:top w:val="none" w:sz="0" w:space="0" w:color="auto"/>
            <w:left w:val="none" w:sz="0" w:space="0" w:color="auto"/>
            <w:bottom w:val="none" w:sz="0" w:space="0" w:color="auto"/>
            <w:right w:val="none" w:sz="0" w:space="0" w:color="auto"/>
          </w:divBdr>
        </w:div>
        <w:div w:id="1599479687">
          <w:marLeft w:val="0"/>
          <w:marRight w:val="0"/>
          <w:marTop w:val="0"/>
          <w:marBottom w:val="0"/>
          <w:divBdr>
            <w:top w:val="none" w:sz="0" w:space="0" w:color="auto"/>
            <w:left w:val="none" w:sz="0" w:space="0" w:color="auto"/>
            <w:bottom w:val="none" w:sz="0" w:space="0" w:color="auto"/>
            <w:right w:val="none" w:sz="0" w:space="0" w:color="auto"/>
          </w:divBdr>
        </w:div>
        <w:div w:id="374239506">
          <w:marLeft w:val="0"/>
          <w:marRight w:val="0"/>
          <w:marTop w:val="0"/>
          <w:marBottom w:val="0"/>
          <w:divBdr>
            <w:top w:val="none" w:sz="0" w:space="0" w:color="auto"/>
            <w:left w:val="none" w:sz="0" w:space="0" w:color="auto"/>
            <w:bottom w:val="none" w:sz="0" w:space="0" w:color="auto"/>
            <w:right w:val="none" w:sz="0" w:space="0" w:color="auto"/>
          </w:divBdr>
        </w:div>
        <w:div w:id="1721318027">
          <w:marLeft w:val="0"/>
          <w:marRight w:val="0"/>
          <w:marTop w:val="0"/>
          <w:marBottom w:val="0"/>
          <w:divBdr>
            <w:top w:val="none" w:sz="0" w:space="0" w:color="auto"/>
            <w:left w:val="none" w:sz="0" w:space="0" w:color="auto"/>
            <w:bottom w:val="none" w:sz="0" w:space="0" w:color="auto"/>
            <w:right w:val="none" w:sz="0" w:space="0" w:color="auto"/>
          </w:divBdr>
        </w:div>
        <w:div w:id="130633456">
          <w:marLeft w:val="0"/>
          <w:marRight w:val="0"/>
          <w:marTop w:val="0"/>
          <w:marBottom w:val="0"/>
          <w:divBdr>
            <w:top w:val="none" w:sz="0" w:space="0" w:color="auto"/>
            <w:left w:val="none" w:sz="0" w:space="0" w:color="auto"/>
            <w:bottom w:val="none" w:sz="0" w:space="0" w:color="auto"/>
            <w:right w:val="none" w:sz="0" w:space="0" w:color="auto"/>
          </w:divBdr>
        </w:div>
        <w:div w:id="1992908495">
          <w:marLeft w:val="0"/>
          <w:marRight w:val="0"/>
          <w:marTop w:val="0"/>
          <w:marBottom w:val="0"/>
          <w:divBdr>
            <w:top w:val="none" w:sz="0" w:space="0" w:color="auto"/>
            <w:left w:val="none" w:sz="0" w:space="0" w:color="auto"/>
            <w:bottom w:val="none" w:sz="0" w:space="0" w:color="auto"/>
            <w:right w:val="none" w:sz="0" w:space="0" w:color="auto"/>
          </w:divBdr>
        </w:div>
        <w:div w:id="1306467001">
          <w:marLeft w:val="0"/>
          <w:marRight w:val="0"/>
          <w:marTop w:val="0"/>
          <w:marBottom w:val="0"/>
          <w:divBdr>
            <w:top w:val="none" w:sz="0" w:space="0" w:color="auto"/>
            <w:left w:val="none" w:sz="0" w:space="0" w:color="auto"/>
            <w:bottom w:val="none" w:sz="0" w:space="0" w:color="auto"/>
            <w:right w:val="none" w:sz="0" w:space="0" w:color="auto"/>
          </w:divBdr>
        </w:div>
        <w:div w:id="1147546919">
          <w:marLeft w:val="0"/>
          <w:marRight w:val="0"/>
          <w:marTop w:val="0"/>
          <w:marBottom w:val="0"/>
          <w:divBdr>
            <w:top w:val="none" w:sz="0" w:space="0" w:color="auto"/>
            <w:left w:val="none" w:sz="0" w:space="0" w:color="auto"/>
            <w:bottom w:val="none" w:sz="0" w:space="0" w:color="auto"/>
            <w:right w:val="none" w:sz="0" w:space="0" w:color="auto"/>
          </w:divBdr>
        </w:div>
        <w:div w:id="1272055259">
          <w:marLeft w:val="0"/>
          <w:marRight w:val="0"/>
          <w:marTop w:val="0"/>
          <w:marBottom w:val="0"/>
          <w:divBdr>
            <w:top w:val="none" w:sz="0" w:space="0" w:color="auto"/>
            <w:left w:val="none" w:sz="0" w:space="0" w:color="auto"/>
            <w:bottom w:val="none" w:sz="0" w:space="0" w:color="auto"/>
            <w:right w:val="none" w:sz="0" w:space="0" w:color="auto"/>
          </w:divBdr>
        </w:div>
        <w:div w:id="934939579">
          <w:marLeft w:val="0"/>
          <w:marRight w:val="0"/>
          <w:marTop w:val="0"/>
          <w:marBottom w:val="0"/>
          <w:divBdr>
            <w:top w:val="none" w:sz="0" w:space="0" w:color="auto"/>
            <w:left w:val="none" w:sz="0" w:space="0" w:color="auto"/>
            <w:bottom w:val="none" w:sz="0" w:space="0" w:color="auto"/>
            <w:right w:val="none" w:sz="0" w:space="0" w:color="auto"/>
          </w:divBdr>
        </w:div>
        <w:div w:id="32777153">
          <w:marLeft w:val="0"/>
          <w:marRight w:val="0"/>
          <w:marTop w:val="0"/>
          <w:marBottom w:val="0"/>
          <w:divBdr>
            <w:top w:val="none" w:sz="0" w:space="0" w:color="auto"/>
            <w:left w:val="none" w:sz="0" w:space="0" w:color="auto"/>
            <w:bottom w:val="none" w:sz="0" w:space="0" w:color="auto"/>
            <w:right w:val="none" w:sz="0" w:space="0" w:color="auto"/>
          </w:divBdr>
        </w:div>
        <w:div w:id="944652877">
          <w:marLeft w:val="0"/>
          <w:marRight w:val="0"/>
          <w:marTop w:val="0"/>
          <w:marBottom w:val="0"/>
          <w:divBdr>
            <w:top w:val="none" w:sz="0" w:space="0" w:color="auto"/>
            <w:left w:val="none" w:sz="0" w:space="0" w:color="auto"/>
            <w:bottom w:val="none" w:sz="0" w:space="0" w:color="auto"/>
            <w:right w:val="none" w:sz="0" w:space="0" w:color="auto"/>
          </w:divBdr>
        </w:div>
        <w:div w:id="555747764">
          <w:marLeft w:val="0"/>
          <w:marRight w:val="0"/>
          <w:marTop w:val="0"/>
          <w:marBottom w:val="0"/>
          <w:divBdr>
            <w:top w:val="none" w:sz="0" w:space="0" w:color="auto"/>
            <w:left w:val="none" w:sz="0" w:space="0" w:color="auto"/>
            <w:bottom w:val="none" w:sz="0" w:space="0" w:color="auto"/>
            <w:right w:val="none" w:sz="0" w:space="0" w:color="auto"/>
          </w:divBdr>
        </w:div>
        <w:div w:id="1462916792">
          <w:marLeft w:val="0"/>
          <w:marRight w:val="0"/>
          <w:marTop w:val="0"/>
          <w:marBottom w:val="0"/>
          <w:divBdr>
            <w:top w:val="none" w:sz="0" w:space="0" w:color="auto"/>
            <w:left w:val="none" w:sz="0" w:space="0" w:color="auto"/>
            <w:bottom w:val="none" w:sz="0" w:space="0" w:color="auto"/>
            <w:right w:val="none" w:sz="0" w:space="0" w:color="auto"/>
          </w:divBdr>
        </w:div>
        <w:div w:id="1734698512">
          <w:marLeft w:val="0"/>
          <w:marRight w:val="0"/>
          <w:marTop w:val="0"/>
          <w:marBottom w:val="0"/>
          <w:divBdr>
            <w:top w:val="none" w:sz="0" w:space="0" w:color="auto"/>
            <w:left w:val="none" w:sz="0" w:space="0" w:color="auto"/>
            <w:bottom w:val="none" w:sz="0" w:space="0" w:color="auto"/>
            <w:right w:val="none" w:sz="0" w:space="0" w:color="auto"/>
          </w:divBdr>
        </w:div>
        <w:div w:id="458915527">
          <w:marLeft w:val="0"/>
          <w:marRight w:val="0"/>
          <w:marTop w:val="0"/>
          <w:marBottom w:val="0"/>
          <w:divBdr>
            <w:top w:val="none" w:sz="0" w:space="0" w:color="auto"/>
            <w:left w:val="none" w:sz="0" w:space="0" w:color="auto"/>
            <w:bottom w:val="none" w:sz="0" w:space="0" w:color="auto"/>
            <w:right w:val="none" w:sz="0" w:space="0" w:color="auto"/>
          </w:divBdr>
        </w:div>
        <w:div w:id="1118597773">
          <w:marLeft w:val="0"/>
          <w:marRight w:val="0"/>
          <w:marTop w:val="0"/>
          <w:marBottom w:val="0"/>
          <w:divBdr>
            <w:top w:val="none" w:sz="0" w:space="0" w:color="auto"/>
            <w:left w:val="none" w:sz="0" w:space="0" w:color="auto"/>
            <w:bottom w:val="none" w:sz="0" w:space="0" w:color="auto"/>
            <w:right w:val="none" w:sz="0" w:space="0" w:color="auto"/>
          </w:divBdr>
        </w:div>
        <w:div w:id="897401392">
          <w:marLeft w:val="0"/>
          <w:marRight w:val="0"/>
          <w:marTop w:val="0"/>
          <w:marBottom w:val="0"/>
          <w:divBdr>
            <w:top w:val="none" w:sz="0" w:space="0" w:color="auto"/>
            <w:left w:val="none" w:sz="0" w:space="0" w:color="auto"/>
            <w:bottom w:val="none" w:sz="0" w:space="0" w:color="auto"/>
            <w:right w:val="none" w:sz="0" w:space="0" w:color="auto"/>
          </w:divBdr>
        </w:div>
        <w:div w:id="1384452627">
          <w:marLeft w:val="0"/>
          <w:marRight w:val="0"/>
          <w:marTop w:val="0"/>
          <w:marBottom w:val="0"/>
          <w:divBdr>
            <w:top w:val="none" w:sz="0" w:space="0" w:color="auto"/>
            <w:left w:val="none" w:sz="0" w:space="0" w:color="auto"/>
            <w:bottom w:val="none" w:sz="0" w:space="0" w:color="auto"/>
            <w:right w:val="none" w:sz="0" w:space="0" w:color="auto"/>
          </w:divBdr>
        </w:div>
        <w:div w:id="2017227448">
          <w:marLeft w:val="0"/>
          <w:marRight w:val="0"/>
          <w:marTop w:val="0"/>
          <w:marBottom w:val="0"/>
          <w:divBdr>
            <w:top w:val="none" w:sz="0" w:space="0" w:color="auto"/>
            <w:left w:val="none" w:sz="0" w:space="0" w:color="auto"/>
            <w:bottom w:val="none" w:sz="0" w:space="0" w:color="auto"/>
            <w:right w:val="none" w:sz="0" w:space="0" w:color="auto"/>
          </w:divBdr>
        </w:div>
        <w:div w:id="646320322">
          <w:marLeft w:val="0"/>
          <w:marRight w:val="0"/>
          <w:marTop w:val="0"/>
          <w:marBottom w:val="0"/>
          <w:divBdr>
            <w:top w:val="none" w:sz="0" w:space="0" w:color="auto"/>
            <w:left w:val="none" w:sz="0" w:space="0" w:color="auto"/>
            <w:bottom w:val="none" w:sz="0" w:space="0" w:color="auto"/>
            <w:right w:val="none" w:sz="0" w:space="0" w:color="auto"/>
          </w:divBdr>
        </w:div>
        <w:div w:id="1722825604">
          <w:marLeft w:val="0"/>
          <w:marRight w:val="0"/>
          <w:marTop w:val="0"/>
          <w:marBottom w:val="0"/>
          <w:divBdr>
            <w:top w:val="none" w:sz="0" w:space="0" w:color="auto"/>
            <w:left w:val="none" w:sz="0" w:space="0" w:color="auto"/>
            <w:bottom w:val="none" w:sz="0" w:space="0" w:color="auto"/>
            <w:right w:val="none" w:sz="0" w:space="0" w:color="auto"/>
          </w:divBdr>
        </w:div>
        <w:div w:id="1285188569">
          <w:marLeft w:val="0"/>
          <w:marRight w:val="0"/>
          <w:marTop w:val="0"/>
          <w:marBottom w:val="0"/>
          <w:divBdr>
            <w:top w:val="none" w:sz="0" w:space="0" w:color="auto"/>
            <w:left w:val="none" w:sz="0" w:space="0" w:color="auto"/>
            <w:bottom w:val="none" w:sz="0" w:space="0" w:color="auto"/>
            <w:right w:val="none" w:sz="0" w:space="0" w:color="auto"/>
          </w:divBdr>
        </w:div>
        <w:div w:id="342513060">
          <w:marLeft w:val="0"/>
          <w:marRight w:val="0"/>
          <w:marTop w:val="0"/>
          <w:marBottom w:val="0"/>
          <w:divBdr>
            <w:top w:val="none" w:sz="0" w:space="0" w:color="auto"/>
            <w:left w:val="none" w:sz="0" w:space="0" w:color="auto"/>
            <w:bottom w:val="none" w:sz="0" w:space="0" w:color="auto"/>
            <w:right w:val="none" w:sz="0" w:space="0" w:color="auto"/>
          </w:divBdr>
        </w:div>
        <w:div w:id="357581642">
          <w:marLeft w:val="0"/>
          <w:marRight w:val="0"/>
          <w:marTop w:val="0"/>
          <w:marBottom w:val="0"/>
          <w:divBdr>
            <w:top w:val="none" w:sz="0" w:space="0" w:color="auto"/>
            <w:left w:val="none" w:sz="0" w:space="0" w:color="auto"/>
            <w:bottom w:val="none" w:sz="0" w:space="0" w:color="auto"/>
            <w:right w:val="none" w:sz="0" w:space="0" w:color="auto"/>
          </w:divBdr>
        </w:div>
        <w:div w:id="2108622477">
          <w:marLeft w:val="0"/>
          <w:marRight w:val="0"/>
          <w:marTop w:val="0"/>
          <w:marBottom w:val="0"/>
          <w:divBdr>
            <w:top w:val="none" w:sz="0" w:space="0" w:color="auto"/>
            <w:left w:val="none" w:sz="0" w:space="0" w:color="auto"/>
            <w:bottom w:val="none" w:sz="0" w:space="0" w:color="auto"/>
            <w:right w:val="none" w:sz="0" w:space="0" w:color="auto"/>
          </w:divBdr>
        </w:div>
        <w:div w:id="1669284584">
          <w:marLeft w:val="0"/>
          <w:marRight w:val="0"/>
          <w:marTop w:val="0"/>
          <w:marBottom w:val="0"/>
          <w:divBdr>
            <w:top w:val="none" w:sz="0" w:space="0" w:color="auto"/>
            <w:left w:val="none" w:sz="0" w:space="0" w:color="auto"/>
            <w:bottom w:val="none" w:sz="0" w:space="0" w:color="auto"/>
            <w:right w:val="none" w:sz="0" w:space="0" w:color="auto"/>
          </w:divBdr>
        </w:div>
        <w:div w:id="1262377018">
          <w:marLeft w:val="0"/>
          <w:marRight w:val="0"/>
          <w:marTop w:val="0"/>
          <w:marBottom w:val="0"/>
          <w:divBdr>
            <w:top w:val="none" w:sz="0" w:space="0" w:color="auto"/>
            <w:left w:val="none" w:sz="0" w:space="0" w:color="auto"/>
            <w:bottom w:val="none" w:sz="0" w:space="0" w:color="auto"/>
            <w:right w:val="none" w:sz="0" w:space="0" w:color="auto"/>
          </w:divBdr>
        </w:div>
        <w:div w:id="1113288941">
          <w:marLeft w:val="0"/>
          <w:marRight w:val="0"/>
          <w:marTop w:val="0"/>
          <w:marBottom w:val="0"/>
          <w:divBdr>
            <w:top w:val="none" w:sz="0" w:space="0" w:color="auto"/>
            <w:left w:val="none" w:sz="0" w:space="0" w:color="auto"/>
            <w:bottom w:val="none" w:sz="0" w:space="0" w:color="auto"/>
            <w:right w:val="none" w:sz="0" w:space="0" w:color="auto"/>
          </w:divBdr>
        </w:div>
        <w:div w:id="1299846252">
          <w:marLeft w:val="0"/>
          <w:marRight w:val="0"/>
          <w:marTop w:val="0"/>
          <w:marBottom w:val="0"/>
          <w:divBdr>
            <w:top w:val="none" w:sz="0" w:space="0" w:color="auto"/>
            <w:left w:val="none" w:sz="0" w:space="0" w:color="auto"/>
            <w:bottom w:val="none" w:sz="0" w:space="0" w:color="auto"/>
            <w:right w:val="none" w:sz="0" w:space="0" w:color="auto"/>
          </w:divBdr>
        </w:div>
        <w:div w:id="1947809553">
          <w:marLeft w:val="0"/>
          <w:marRight w:val="0"/>
          <w:marTop w:val="0"/>
          <w:marBottom w:val="0"/>
          <w:divBdr>
            <w:top w:val="none" w:sz="0" w:space="0" w:color="auto"/>
            <w:left w:val="none" w:sz="0" w:space="0" w:color="auto"/>
            <w:bottom w:val="none" w:sz="0" w:space="0" w:color="auto"/>
            <w:right w:val="none" w:sz="0" w:space="0" w:color="auto"/>
          </w:divBdr>
        </w:div>
        <w:div w:id="412700810">
          <w:marLeft w:val="0"/>
          <w:marRight w:val="0"/>
          <w:marTop w:val="0"/>
          <w:marBottom w:val="0"/>
          <w:divBdr>
            <w:top w:val="none" w:sz="0" w:space="0" w:color="auto"/>
            <w:left w:val="none" w:sz="0" w:space="0" w:color="auto"/>
            <w:bottom w:val="none" w:sz="0" w:space="0" w:color="auto"/>
            <w:right w:val="none" w:sz="0" w:space="0" w:color="auto"/>
          </w:divBdr>
        </w:div>
        <w:div w:id="1319722910">
          <w:marLeft w:val="0"/>
          <w:marRight w:val="0"/>
          <w:marTop w:val="0"/>
          <w:marBottom w:val="0"/>
          <w:divBdr>
            <w:top w:val="none" w:sz="0" w:space="0" w:color="auto"/>
            <w:left w:val="none" w:sz="0" w:space="0" w:color="auto"/>
            <w:bottom w:val="none" w:sz="0" w:space="0" w:color="auto"/>
            <w:right w:val="none" w:sz="0" w:space="0" w:color="auto"/>
          </w:divBdr>
        </w:div>
        <w:div w:id="1408529049">
          <w:marLeft w:val="0"/>
          <w:marRight w:val="0"/>
          <w:marTop w:val="0"/>
          <w:marBottom w:val="0"/>
          <w:divBdr>
            <w:top w:val="none" w:sz="0" w:space="0" w:color="auto"/>
            <w:left w:val="none" w:sz="0" w:space="0" w:color="auto"/>
            <w:bottom w:val="none" w:sz="0" w:space="0" w:color="auto"/>
            <w:right w:val="none" w:sz="0" w:space="0" w:color="auto"/>
          </w:divBdr>
        </w:div>
        <w:div w:id="56051561">
          <w:marLeft w:val="0"/>
          <w:marRight w:val="0"/>
          <w:marTop w:val="0"/>
          <w:marBottom w:val="0"/>
          <w:divBdr>
            <w:top w:val="none" w:sz="0" w:space="0" w:color="auto"/>
            <w:left w:val="none" w:sz="0" w:space="0" w:color="auto"/>
            <w:bottom w:val="none" w:sz="0" w:space="0" w:color="auto"/>
            <w:right w:val="none" w:sz="0" w:space="0" w:color="auto"/>
          </w:divBdr>
        </w:div>
        <w:div w:id="896940532">
          <w:marLeft w:val="0"/>
          <w:marRight w:val="0"/>
          <w:marTop w:val="0"/>
          <w:marBottom w:val="0"/>
          <w:divBdr>
            <w:top w:val="none" w:sz="0" w:space="0" w:color="auto"/>
            <w:left w:val="none" w:sz="0" w:space="0" w:color="auto"/>
            <w:bottom w:val="none" w:sz="0" w:space="0" w:color="auto"/>
            <w:right w:val="none" w:sz="0" w:space="0" w:color="auto"/>
          </w:divBdr>
        </w:div>
        <w:div w:id="1308633693">
          <w:marLeft w:val="0"/>
          <w:marRight w:val="0"/>
          <w:marTop w:val="0"/>
          <w:marBottom w:val="0"/>
          <w:divBdr>
            <w:top w:val="none" w:sz="0" w:space="0" w:color="auto"/>
            <w:left w:val="none" w:sz="0" w:space="0" w:color="auto"/>
            <w:bottom w:val="none" w:sz="0" w:space="0" w:color="auto"/>
            <w:right w:val="none" w:sz="0" w:space="0" w:color="auto"/>
          </w:divBdr>
        </w:div>
        <w:div w:id="1480146007">
          <w:marLeft w:val="0"/>
          <w:marRight w:val="0"/>
          <w:marTop w:val="0"/>
          <w:marBottom w:val="0"/>
          <w:divBdr>
            <w:top w:val="none" w:sz="0" w:space="0" w:color="auto"/>
            <w:left w:val="none" w:sz="0" w:space="0" w:color="auto"/>
            <w:bottom w:val="none" w:sz="0" w:space="0" w:color="auto"/>
            <w:right w:val="none" w:sz="0" w:space="0" w:color="auto"/>
          </w:divBdr>
        </w:div>
      </w:divsChild>
    </w:div>
    <w:div w:id="824203069">
      <w:bodyDiv w:val="1"/>
      <w:marLeft w:val="0"/>
      <w:marRight w:val="0"/>
      <w:marTop w:val="0"/>
      <w:marBottom w:val="0"/>
      <w:divBdr>
        <w:top w:val="none" w:sz="0" w:space="0" w:color="auto"/>
        <w:left w:val="none" w:sz="0" w:space="0" w:color="auto"/>
        <w:bottom w:val="none" w:sz="0" w:space="0" w:color="auto"/>
        <w:right w:val="none" w:sz="0" w:space="0" w:color="auto"/>
      </w:divBdr>
      <w:divsChild>
        <w:div w:id="144131782">
          <w:marLeft w:val="2160"/>
          <w:marRight w:val="0"/>
          <w:marTop w:val="77"/>
          <w:marBottom w:val="0"/>
          <w:divBdr>
            <w:top w:val="none" w:sz="0" w:space="0" w:color="auto"/>
            <w:left w:val="none" w:sz="0" w:space="0" w:color="auto"/>
            <w:bottom w:val="none" w:sz="0" w:space="0" w:color="auto"/>
            <w:right w:val="none" w:sz="0" w:space="0" w:color="auto"/>
          </w:divBdr>
        </w:div>
        <w:div w:id="173308002">
          <w:marLeft w:val="2160"/>
          <w:marRight w:val="0"/>
          <w:marTop w:val="77"/>
          <w:marBottom w:val="0"/>
          <w:divBdr>
            <w:top w:val="none" w:sz="0" w:space="0" w:color="auto"/>
            <w:left w:val="none" w:sz="0" w:space="0" w:color="auto"/>
            <w:bottom w:val="none" w:sz="0" w:space="0" w:color="auto"/>
            <w:right w:val="none" w:sz="0" w:space="0" w:color="auto"/>
          </w:divBdr>
        </w:div>
        <w:div w:id="304359109">
          <w:marLeft w:val="2160"/>
          <w:marRight w:val="0"/>
          <w:marTop w:val="77"/>
          <w:marBottom w:val="0"/>
          <w:divBdr>
            <w:top w:val="none" w:sz="0" w:space="0" w:color="auto"/>
            <w:left w:val="none" w:sz="0" w:space="0" w:color="auto"/>
            <w:bottom w:val="none" w:sz="0" w:space="0" w:color="auto"/>
            <w:right w:val="none" w:sz="0" w:space="0" w:color="auto"/>
          </w:divBdr>
        </w:div>
        <w:div w:id="648823991">
          <w:marLeft w:val="2160"/>
          <w:marRight w:val="0"/>
          <w:marTop w:val="77"/>
          <w:marBottom w:val="0"/>
          <w:divBdr>
            <w:top w:val="none" w:sz="0" w:space="0" w:color="auto"/>
            <w:left w:val="none" w:sz="0" w:space="0" w:color="auto"/>
            <w:bottom w:val="none" w:sz="0" w:space="0" w:color="auto"/>
            <w:right w:val="none" w:sz="0" w:space="0" w:color="auto"/>
          </w:divBdr>
        </w:div>
        <w:div w:id="699626320">
          <w:marLeft w:val="1555"/>
          <w:marRight w:val="0"/>
          <w:marTop w:val="86"/>
          <w:marBottom w:val="0"/>
          <w:divBdr>
            <w:top w:val="none" w:sz="0" w:space="0" w:color="auto"/>
            <w:left w:val="none" w:sz="0" w:space="0" w:color="auto"/>
            <w:bottom w:val="none" w:sz="0" w:space="0" w:color="auto"/>
            <w:right w:val="none" w:sz="0" w:space="0" w:color="auto"/>
          </w:divBdr>
        </w:div>
        <w:div w:id="796147079">
          <w:marLeft w:val="1555"/>
          <w:marRight w:val="0"/>
          <w:marTop w:val="86"/>
          <w:marBottom w:val="0"/>
          <w:divBdr>
            <w:top w:val="none" w:sz="0" w:space="0" w:color="auto"/>
            <w:left w:val="none" w:sz="0" w:space="0" w:color="auto"/>
            <w:bottom w:val="none" w:sz="0" w:space="0" w:color="auto"/>
            <w:right w:val="none" w:sz="0" w:space="0" w:color="auto"/>
          </w:divBdr>
        </w:div>
        <w:div w:id="899941379">
          <w:marLeft w:val="2160"/>
          <w:marRight w:val="0"/>
          <w:marTop w:val="77"/>
          <w:marBottom w:val="0"/>
          <w:divBdr>
            <w:top w:val="none" w:sz="0" w:space="0" w:color="auto"/>
            <w:left w:val="none" w:sz="0" w:space="0" w:color="auto"/>
            <w:bottom w:val="none" w:sz="0" w:space="0" w:color="auto"/>
            <w:right w:val="none" w:sz="0" w:space="0" w:color="auto"/>
          </w:divBdr>
        </w:div>
        <w:div w:id="1262378333">
          <w:marLeft w:val="2160"/>
          <w:marRight w:val="0"/>
          <w:marTop w:val="77"/>
          <w:marBottom w:val="0"/>
          <w:divBdr>
            <w:top w:val="none" w:sz="0" w:space="0" w:color="auto"/>
            <w:left w:val="none" w:sz="0" w:space="0" w:color="auto"/>
            <w:bottom w:val="none" w:sz="0" w:space="0" w:color="auto"/>
            <w:right w:val="none" w:sz="0" w:space="0" w:color="auto"/>
          </w:divBdr>
        </w:div>
        <w:div w:id="1496607124">
          <w:marLeft w:val="2160"/>
          <w:marRight w:val="0"/>
          <w:marTop w:val="77"/>
          <w:marBottom w:val="0"/>
          <w:divBdr>
            <w:top w:val="none" w:sz="0" w:space="0" w:color="auto"/>
            <w:left w:val="none" w:sz="0" w:space="0" w:color="auto"/>
            <w:bottom w:val="none" w:sz="0" w:space="0" w:color="auto"/>
            <w:right w:val="none" w:sz="0" w:space="0" w:color="auto"/>
          </w:divBdr>
        </w:div>
        <w:div w:id="1618179467">
          <w:marLeft w:val="1555"/>
          <w:marRight w:val="0"/>
          <w:marTop w:val="86"/>
          <w:marBottom w:val="0"/>
          <w:divBdr>
            <w:top w:val="none" w:sz="0" w:space="0" w:color="auto"/>
            <w:left w:val="none" w:sz="0" w:space="0" w:color="auto"/>
            <w:bottom w:val="none" w:sz="0" w:space="0" w:color="auto"/>
            <w:right w:val="none" w:sz="0" w:space="0" w:color="auto"/>
          </w:divBdr>
        </w:div>
        <w:div w:id="1760372278">
          <w:marLeft w:val="2160"/>
          <w:marRight w:val="0"/>
          <w:marTop w:val="77"/>
          <w:marBottom w:val="0"/>
          <w:divBdr>
            <w:top w:val="none" w:sz="0" w:space="0" w:color="auto"/>
            <w:left w:val="none" w:sz="0" w:space="0" w:color="auto"/>
            <w:bottom w:val="none" w:sz="0" w:space="0" w:color="auto"/>
            <w:right w:val="none" w:sz="0" w:space="0" w:color="auto"/>
          </w:divBdr>
        </w:div>
        <w:div w:id="1785080663">
          <w:marLeft w:val="1555"/>
          <w:marRight w:val="0"/>
          <w:marTop w:val="86"/>
          <w:marBottom w:val="0"/>
          <w:divBdr>
            <w:top w:val="none" w:sz="0" w:space="0" w:color="auto"/>
            <w:left w:val="none" w:sz="0" w:space="0" w:color="auto"/>
            <w:bottom w:val="none" w:sz="0" w:space="0" w:color="auto"/>
            <w:right w:val="none" w:sz="0" w:space="0" w:color="auto"/>
          </w:divBdr>
        </w:div>
        <w:div w:id="1878158051">
          <w:marLeft w:val="2160"/>
          <w:marRight w:val="0"/>
          <w:marTop w:val="77"/>
          <w:marBottom w:val="0"/>
          <w:divBdr>
            <w:top w:val="none" w:sz="0" w:space="0" w:color="auto"/>
            <w:left w:val="none" w:sz="0" w:space="0" w:color="auto"/>
            <w:bottom w:val="none" w:sz="0" w:space="0" w:color="auto"/>
            <w:right w:val="none" w:sz="0" w:space="0" w:color="auto"/>
          </w:divBdr>
        </w:div>
        <w:div w:id="1941448771">
          <w:marLeft w:val="2160"/>
          <w:marRight w:val="0"/>
          <w:marTop w:val="77"/>
          <w:marBottom w:val="0"/>
          <w:divBdr>
            <w:top w:val="none" w:sz="0" w:space="0" w:color="auto"/>
            <w:left w:val="none" w:sz="0" w:space="0" w:color="auto"/>
            <w:bottom w:val="none" w:sz="0" w:space="0" w:color="auto"/>
            <w:right w:val="none" w:sz="0" w:space="0" w:color="auto"/>
          </w:divBdr>
        </w:div>
        <w:div w:id="1961959035">
          <w:marLeft w:val="2160"/>
          <w:marRight w:val="0"/>
          <w:marTop w:val="77"/>
          <w:marBottom w:val="0"/>
          <w:divBdr>
            <w:top w:val="none" w:sz="0" w:space="0" w:color="auto"/>
            <w:left w:val="none" w:sz="0" w:space="0" w:color="auto"/>
            <w:bottom w:val="none" w:sz="0" w:space="0" w:color="auto"/>
            <w:right w:val="none" w:sz="0" w:space="0" w:color="auto"/>
          </w:divBdr>
        </w:div>
      </w:divsChild>
    </w:div>
    <w:div w:id="880555768">
      <w:bodyDiv w:val="1"/>
      <w:marLeft w:val="0"/>
      <w:marRight w:val="0"/>
      <w:marTop w:val="0"/>
      <w:marBottom w:val="0"/>
      <w:divBdr>
        <w:top w:val="none" w:sz="0" w:space="0" w:color="auto"/>
        <w:left w:val="none" w:sz="0" w:space="0" w:color="auto"/>
        <w:bottom w:val="none" w:sz="0" w:space="0" w:color="auto"/>
        <w:right w:val="none" w:sz="0" w:space="0" w:color="auto"/>
      </w:divBdr>
      <w:divsChild>
        <w:div w:id="68578336">
          <w:marLeft w:val="1166"/>
          <w:marRight w:val="0"/>
          <w:marTop w:val="115"/>
          <w:marBottom w:val="0"/>
          <w:divBdr>
            <w:top w:val="none" w:sz="0" w:space="0" w:color="auto"/>
            <w:left w:val="none" w:sz="0" w:space="0" w:color="auto"/>
            <w:bottom w:val="none" w:sz="0" w:space="0" w:color="auto"/>
            <w:right w:val="none" w:sz="0" w:space="0" w:color="auto"/>
          </w:divBdr>
        </w:div>
        <w:div w:id="1723291904">
          <w:marLeft w:val="547"/>
          <w:marRight w:val="0"/>
          <w:marTop w:val="144"/>
          <w:marBottom w:val="0"/>
          <w:divBdr>
            <w:top w:val="none" w:sz="0" w:space="0" w:color="auto"/>
            <w:left w:val="none" w:sz="0" w:space="0" w:color="auto"/>
            <w:bottom w:val="none" w:sz="0" w:space="0" w:color="auto"/>
            <w:right w:val="none" w:sz="0" w:space="0" w:color="auto"/>
          </w:divBdr>
        </w:div>
      </w:divsChild>
    </w:div>
    <w:div w:id="887498796">
      <w:bodyDiv w:val="1"/>
      <w:marLeft w:val="0"/>
      <w:marRight w:val="0"/>
      <w:marTop w:val="0"/>
      <w:marBottom w:val="0"/>
      <w:divBdr>
        <w:top w:val="none" w:sz="0" w:space="0" w:color="auto"/>
        <w:left w:val="none" w:sz="0" w:space="0" w:color="auto"/>
        <w:bottom w:val="none" w:sz="0" w:space="0" w:color="auto"/>
        <w:right w:val="none" w:sz="0" w:space="0" w:color="auto"/>
      </w:divBdr>
    </w:div>
    <w:div w:id="926111494">
      <w:bodyDiv w:val="1"/>
      <w:marLeft w:val="0"/>
      <w:marRight w:val="0"/>
      <w:marTop w:val="0"/>
      <w:marBottom w:val="0"/>
      <w:divBdr>
        <w:top w:val="none" w:sz="0" w:space="0" w:color="auto"/>
        <w:left w:val="none" w:sz="0" w:space="0" w:color="auto"/>
        <w:bottom w:val="none" w:sz="0" w:space="0" w:color="auto"/>
        <w:right w:val="none" w:sz="0" w:space="0" w:color="auto"/>
      </w:divBdr>
      <w:divsChild>
        <w:div w:id="465783572">
          <w:marLeft w:val="1166"/>
          <w:marRight w:val="0"/>
          <w:marTop w:val="96"/>
          <w:marBottom w:val="0"/>
          <w:divBdr>
            <w:top w:val="none" w:sz="0" w:space="0" w:color="auto"/>
            <w:left w:val="none" w:sz="0" w:space="0" w:color="auto"/>
            <w:bottom w:val="none" w:sz="0" w:space="0" w:color="auto"/>
            <w:right w:val="none" w:sz="0" w:space="0" w:color="auto"/>
          </w:divBdr>
        </w:div>
        <w:div w:id="520439975">
          <w:marLeft w:val="1166"/>
          <w:marRight w:val="0"/>
          <w:marTop w:val="96"/>
          <w:marBottom w:val="0"/>
          <w:divBdr>
            <w:top w:val="none" w:sz="0" w:space="0" w:color="auto"/>
            <w:left w:val="none" w:sz="0" w:space="0" w:color="auto"/>
            <w:bottom w:val="none" w:sz="0" w:space="0" w:color="auto"/>
            <w:right w:val="none" w:sz="0" w:space="0" w:color="auto"/>
          </w:divBdr>
        </w:div>
        <w:div w:id="1065106654">
          <w:marLeft w:val="547"/>
          <w:marRight w:val="0"/>
          <w:marTop w:val="125"/>
          <w:marBottom w:val="0"/>
          <w:divBdr>
            <w:top w:val="none" w:sz="0" w:space="0" w:color="auto"/>
            <w:left w:val="none" w:sz="0" w:space="0" w:color="auto"/>
            <w:bottom w:val="none" w:sz="0" w:space="0" w:color="auto"/>
            <w:right w:val="none" w:sz="0" w:space="0" w:color="auto"/>
          </w:divBdr>
        </w:div>
        <w:div w:id="1168399163">
          <w:marLeft w:val="1166"/>
          <w:marRight w:val="0"/>
          <w:marTop w:val="96"/>
          <w:marBottom w:val="0"/>
          <w:divBdr>
            <w:top w:val="none" w:sz="0" w:space="0" w:color="auto"/>
            <w:left w:val="none" w:sz="0" w:space="0" w:color="auto"/>
            <w:bottom w:val="none" w:sz="0" w:space="0" w:color="auto"/>
            <w:right w:val="none" w:sz="0" w:space="0" w:color="auto"/>
          </w:divBdr>
        </w:div>
        <w:div w:id="1600915630">
          <w:marLeft w:val="1166"/>
          <w:marRight w:val="0"/>
          <w:marTop w:val="96"/>
          <w:marBottom w:val="0"/>
          <w:divBdr>
            <w:top w:val="none" w:sz="0" w:space="0" w:color="auto"/>
            <w:left w:val="none" w:sz="0" w:space="0" w:color="auto"/>
            <w:bottom w:val="none" w:sz="0" w:space="0" w:color="auto"/>
            <w:right w:val="none" w:sz="0" w:space="0" w:color="auto"/>
          </w:divBdr>
        </w:div>
        <w:div w:id="1932082669">
          <w:marLeft w:val="1166"/>
          <w:marRight w:val="0"/>
          <w:marTop w:val="96"/>
          <w:marBottom w:val="0"/>
          <w:divBdr>
            <w:top w:val="none" w:sz="0" w:space="0" w:color="auto"/>
            <w:left w:val="none" w:sz="0" w:space="0" w:color="auto"/>
            <w:bottom w:val="none" w:sz="0" w:space="0" w:color="auto"/>
            <w:right w:val="none" w:sz="0" w:space="0" w:color="auto"/>
          </w:divBdr>
        </w:div>
      </w:divsChild>
    </w:div>
    <w:div w:id="1026758722">
      <w:bodyDiv w:val="1"/>
      <w:marLeft w:val="0"/>
      <w:marRight w:val="0"/>
      <w:marTop w:val="0"/>
      <w:marBottom w:val="0"/>
      <w:divBdr>
        <w:top w:val="none" w:sz="0" w:space="0" w:color="auto"/>
        <w:left w:val="none" w:sz="0" w:space="0" w:color="auto"/>
        <w:bottom w:val="none" w:sz="0" w:space="0" w:color="auto"/>
        <w:right w:val="none" w:sz="0" w:space="0" w:color="auto"/>
      </w:divBdr>
    </w:div>
    <w:div w:id="1040741014">
      <w:bodyDiv w:val="1"/>
      <w:marLeft w:val="0"/>
      <w:marRight w:val="0"/>
      <w:marTop w:val="0"/>
      <w:marBottom w:val="0"/>
      <w:divBdr>
        <w:top w:val="none" w:sz="0" w:space="0" w:color="auto"/>
        <w:left w:val="none" w:sz="0" w:space="0" w:color="auto"/>
        <w:bottom w:val="none" w:sz="0" w:space="0" w:color="auto"/>
        <w:right w:val="none" w:sz="0" w:space="0" w:color="auto"/>
      </w:divBdr>
      <w:divsChild>
        <w:div w:id="121117596">
          <w:marLeft w:val="547"/>
          <w:marRight w:val="0"/>
          <w:marTop w:val="125"/>
          <w:marBottom w:val="0"/>
          <w:divBdr>
            <w:top w:val="none" w:sz="0" w:space="0" w:color="auto"/>
            <w:left w:val="none" w:sz="0" w:space="0" w:color="auto"/>
            <w:bottom w:val="none" w:sz="0" w:space="0" w:color="auto"/>
            <w:right w:val="none" w:sz="0" w:space="0" w:color="auto"/>
          </w:divBdr>
        </w:div>
        <w:div w:id="191580251">
          <w:marLeft w:val="1166"/>
          <w:marRight w:val="0"/>
          <w:marTop w:val="115"/>
          <w:marBottom w:val="0"/>
          <w:divBdr>
            <w:top w:val="none" w:sz="0" w:space="0" w:color="auto"/>
            <w:left w:val="none" w:sz="0" w:space="0" w:color="auto"/>
            <w:bottom w:val="none" w:sz="0" w:space="0" w:color="auto"/>
            <w:right w:val="none" w:sz="0" w:space="0" w:color="auto"/>
          </w:divBdr>
        </w:div>
        <w:div w:id="221915114">
          <w:marLeft w:val="1166"/>
          <w:marRight w:val="0"/>
          <w:marTop w:val="115"/>
          <w:marBottom w:val="0"/>
          <w:divBdr>
            <w:top w:val="none" w:sz="0" w:space="0" w:color="auto"/>
            <w:left w:val="none" w:sz="0" w:space="0" w:color="auto"/>
            <w:bottom w:val="none" w:sz="0" w:space="0" w:color="auto"/>
            <w:right w:val="none" w:sz="0" w:space="0" w:color="auto"/>
          </w:divBdr>
        </w:div>
        <w:div w:id="251283709">
          <w:marLeft w:val="1166"/>
          <w:marRight w:val="0"/>
          <w:marTop w:val="115"/>
          <w:marBottom w:val="0"/>
          <w:divBdr>
            <w:top w:val="none" w:sz="0" w:space="0" w:color="auto"/>
            <w:left w:val="none" w:sz="0" w:space="0" w:color="auto"/>
            <w:bottom w:val="none" w:sz="0" w:space="0" w:color="auto"/>
            <w:right w:val="none" w:sz="0" w:space="0" w:color="auto"/>
          </w:divBdr>
        </w:div>
        <w:div w:id="305012505">
          <w:marLeft w:val="1166"/>
          <w:marRight w:val="0"/>
          <w:marTop w:val="115"/>
          <w:marBottom w:val="0"/>
          <w:divBdr>
            <w:top w:val="none" w:sz="0" w:space="0" w:color="auto"/>
            <w:left w:val="none" w:sz="0" w:space="0" w:color="auto"/>
            <w:bottom w:val="none" w:sz="0" w:space="0" w:color="auto"/>
            <w:right w:val="none" w:sz="0" w:space="0" w:color="auto"/>
          </w:divBdr>
        </w:div>
        <w:div w:id="596598424">
          <w:marLeft w:val="1166"/>
          <w:marRight w:val="0"/>
          <w:marTop w:val="115"/>
          <w:marBottom w:val="0"/>
          <w:divBdr>
            <w:top w:val="none" w:sz="0" w:space="0" w:color="auto"/>
            <w:left w:val="none" w:sz="0" w:space="0" w:color="auto"/>
            <w:bottom w:val="none" w:sz="0" w:space="0" w:color="auto"/>
            <w:right w:val="none" w:sz="0" w:space="0" w:color="auto"/>
          </w:divBdr>
        </w:div>
        <w:div w:id="939722611">
          <w:marLeft w:val="1166"/>
          <w:marRight w:val="0"/>
          <w:marTop w:val="115"/>
          <w:marBottom w:val="0"/>
          <w:divBdr>
            <w:top w:val="none" w:sz="0" w:space="0" w:color="auto"/>
            <w:left w:val="none" w:sz="0" w:space="0" w:color="auto"/>
            <w:bottom w:val="none" w:sz="0" w:space="0" w:color="auto"/>
            <w:right w:val="none" w:sz="0" w:space="0" w:color="auto"/>
          </w:divBdr>
        </w:div>
        <w:div w:id="1404333501">
          <w:marLeft w:val="1166"/>
          <w:marRight w:val="0"/>
          <w:marTop w:val="115"/>
          <w:marBottom w:val="0"/>
          <w:divBdr>
            <w:top w:val="none" w:sz="0" w:space="0" w:color="auto"/>
            <w:left w:val="none" w:sz="0" w:space="0" w:color="auto"/>
            <w:bottom w:val="none" w:sz="0" w:space="0" w:color="auto"/>
            <w:right w:val="none" w:sz="0" w:space="0" w:color="auto"/>
          </w:divBdr>
        </w:div>
        <w:div w:id="1649699588">
          <w:marLeft w:val="1166"/>
          <w:marRight w:val="0"/>
          <w:marTop w:val="115"/>
          <w:marBottom w:val="0"/>
          <w:divBdr>
            <w:top w:val="none" w:sz="0" w:space="0" w:color="auto"/>
            <w:left w:val="none" w:sz="0" w:space="0" w:color="auto"/>
            <w:bottom w:val="none" w:sz="0" w:space="0" w:color="auto"/>
            <w:right w:val="none" w:sz="0" w:space="0" w:color="auto"/>
          </w:divBdr>
        </w:div>
      </w:divsChild>
    </w:div>
    <w:div w:id="1364329605">
      <w:bodyDiv w:val="1"/>
      <w:marLeft w:val="0"/>
      <w:marRight w:val="0"/>
      <w:marTop w:val="0"/>
      <w:marBottom w:val="0"/>
      <w:divBdr>
        <w:top w:val="none" w:sz="0" w:space="0" w:color="auto"/>
        <w:left w:val="none" w:sz="0" w:space="0" w:color="auto"/>
        <w:bottom w:val="none" w:sz="0" w:space="0" w:color="auto"/>
        <w:right w:val="none" w:sz="0" w:space="0" w:color="auto"/>
      </w:divBdr>
      <w:divsChild>
        <w:div w:id="1734695868">
          <w:marLeft w:val="547"/>
          <w:marRight w:val="0"/>
          <w:marTop w:val="144"/>
          <w:marBottom w:val="0"/>
          <w:divBdr>
            <w:top w:val="none" w:sz="0" w:space="0" w:color="auto"/>
            <w:left w:val="none" w:sz="0" w:space="0" w:color="auto"/>
            <w:bottom w:val="none" w:sz="0" w:space="0" w:color="auto"/>
            <w:right w:val="none" w:sz="0" w:space="0" w:color="auto"/>
          </w:divBdr>
        </w:div>
        <w:div w:id="1978223050">
          <w:marLeft w:val="547"/>
          <w:marRight w:val="0"/>
          <w:marTop w:val="144"/>
          <w:marBottom w:val="0"/>
          <w:divBdr>
            <w:top w:val="none" w:sz="0" w:space="0" w:color="auto"/>
            <w:left w:val="none" w:sz="0" w:space="0" w:color="auto"/>
            <w:bottom w:val="none" w:sz="0" w:space="0" w:color="auto"/>
            <w:right w:val="none" w:sz="0" w:space="0" w:color="auto"/>
          </w:divBdr>
        </w:div>
      </w:divsChild>
    </w:div>
    <w:div w:id="1462773705">
      <w:bodyDiv w:val="1"/>
      <w:marLeft w:val="0"/>
      <w:marRight w:val="0"/>
      <w:marTop w:val="0"/>
      <w:marBottom w:val="0"/>
      <w:divBdr>
        <w:top w:val="none" w:sz="0" w:space="0" w:color="auto"/>
        <w:left w:val="none" w:sz="0" w:space="0" w:color="auto"/>
        <w:bottom w:val="none" w:sz="0" w:space="0" w:color="auto"/>
        <w:right w:val="none" w:sz="0" w:space="0" w:color="auto"/>
      </w:divBdr>
      <w:divsChild>
        <w:div w:id="497963148">
          <w:marLeft w:val="1555"/>
          <w:marRight w:val="0"/>
          <w:marTop w:val="115"/>
          <w:marBottom w:val="0"/>
          <w:divBdr>
            <w:top w:val="none" w:sz="0" w:space="0" w:color="auto"/>
            <w:left w:val="none" w:sz="0" w:space="0" w:color="auto"/>
            <w:bottom w:val="none" w:sz="0" w:space="0" w:color="auto"/>
            <w:right w:val="none" w:sz="0" w:space="0" w:color="auto"/>
          </w:divBdr>
        </w:div>
        <w:div w:id="554783835">
          <w:marLeft w:val="2160"/>
          <w:marRight w:val="0"/>
          <w:marTop w:val="96"/>
          <w:marBottom w:val="0"/>
          <w:divBdr>
            <w:top w:val="none" w:sz="0" w:space="0" w:color="auto"/>
            <w:left w:val="none" w:sz="0" w:space="0" w:color="auto"/>
            <w:bottom w:val="none" w:sz="0" w:space="0" w:color="auto"/>
            <w:right w:val="none" w:sz="0" w:space="0" w:color="auto"/>
          </w:divBdr>
        </w:div>
        <w:div w:id="665717294">
          <w:marLeft w:val="2160"/>
          <w:marRight w:val="0"/>
          <w:marTop w:val="96"/>
          <w:marBottom w:val="0"/>
          <w:divBdr>
            <w:top w:val="none" w:sz="0" w:space="0" w:color="auto"/>
            <w:left w:val="none" w:sz="0" w:space="0" w:color="auto"/>
            <w:bottom w:val="none" w:sz="0" w:space="0" w:color="auto"/>
            <w:right w:val="none" w:sz="0" w:space="0" w:color="auto"/>
          </w:divBdr>
        </w:div>
        <w:div w:id="1014764459">
          <w:marLeft w:val="1555"/>
          <w:marRight w:val="0"/>
          <w:marTop w:val="115"/>
          <w:marBottom w:val="0"/>
          <w:divBdr>
            <w:top w:val="none" w:sz="0" w:space="0" w:color="auto"/>
            <w:left w:val="none" w:sz="0" w:space="0" w:color="auto"/>
            <w:bottom w:val="none" w:sz="0" w:space="0" w:color="auto"/>
            <w:right w:val="none" w:sz="0" w:space="0" w:color="auto"/>
          </w:divBdr>
        </w:div>
        <w:div w:id="1932229295">
          <w:marLeft w:val="1555"/>
          <w:marRight w:val="0"/>
          <w:marTop w:val="115"/>
          <w:marBottom w:val="0"/>
          <w:divBdr>
            <w:top w:val="none" w:sz="0" w:space="0" w:color="auto"/>
            <w:left w:val="none" w:sz="0" w:space="0" w:color="auto"/>
            <w:bottom w:val="none" w:sz="0" w:space="0" w:color="auto"/>
            <w:right w:val="none" w:sz="0" w:space="0" w:color="auto"/>
          </w:divBdr>
        </w:div>
      </w:divsChild>
    </w:div>
    <w:div w:id="1664161320">
      <w:bodyDiv w:val="1"/>
      <w:marLeft w:val="0"/>
      <w:marRight w:val="0"/>
      <w:marTop w:val="0"/>
      <w:marBottom w:val="0"/>
      <w:divBdr>
        <w:top w:val="none" w:sz="0" w:space="0" w:color="auto"/>
        <w:left w:val="none" w:sz="0" w:space="0" w:color="auto"/>
        <w:bottom w:val="none" w:sz="0" w:space="0" w:color="auto"/>
        <w:right w:val="none" w:sz="0" w:space="0" w:color="auto"/>
      </w:divBdr>
    </w:div>
    <w:div w:id="1694302551">
      <w:bodyDiv w:val="1"/>
      <w:marLeft w:val="0"/>
      <w:marRight w:val="0"/>
      <w:marTop w:val="0"/>
      <w:marBottom w:val="0"/>
      <w:divBdr>
        <w:top w:val="none" w:sz="0" w:space="0" w:color="auto"/>
        <w:left w:val="none" w:sz="0" w:space="0" w:color="auto"/>
        <w:bottom w:val="none" w:sz="0" w:space="0" w:color="auto"/>
        <w:right w:val="none" w:sz="0" w:space="0" w:color="auto"/>
      </w:divBdr>
    </w:div>
    <w:div w:id="1698388818">
      <w:bodyDiv w:val="1"/>
      <w:marLeft w:val="0"/>
      <w:marRight w:val="0"/>
      <w:marTop w:val="0"/>
      <w:marBottom w:val="0"/>
      <w:divBdr>
        <w:top w:val="none" w:sz="0" w:space="0" w:color="auto"/>
        <w:left w:val="none" w:sz="0" w:space="0" w:color="auto"/>
        <w:bottom w:val="none" w:sz="0" w:space="0" w:color="auto"/>
        <w:right w:val="none" w:sz="0" w:space="0" w:color="auto"/>
      </w:divBdr>
    </w:div>
    <w:div w:id="1823043150">
      <w:bodyDiv w:val="1"/>
      <w:marLeft w:val="0"/>
      <w:marRight w:val="0"/>
      <w:marTop w:val="0"/>
      <w:marBottom w:val="0"/>
      <w:divBdr>
        <w:top w:val="none" w:sz="0" w:space="0" w:color="auto"/>
        <w:left w:val="none" w:sz="0" w:space="0" w:color="auto"/>
        <w:bottom w:val="none" w:sz="0" w:space="0" w:color="auto"/>
        <w:right w:val="none" w:sz="0" w:space="0" w:color="auto"/>
      </w:divBdr>
      <w:divsChild>
        <w:div w:id="314191964">
          <w:marLeft w:val="1555"/>
          <w:marRight w:val="0"/>
          <w:marTop w:val="134"/>
          <w:marBottom w:val="0"/>
          <w:divBdr>
            <w:top w:val="none" w:sz="0" w:space="0" w:color="auto"/>
            <w:left w:val="none" w:sz="0" w:space="0" w:color="auto"/>
            <w:bottom w:val="none" w:sz="0" w:space="0" w:color="auto"/>
            <w:right w:val="none" w:sz="0" w:space="0" w:color="auto"/>
          </w:divBdr>
        </w:div>
        <w:div w:id="340084735">
          <w:marLeft w:val="2160"/>
          <w:marRight w:val="0"/>
          <w:marTop w:val="115"/>
          <w:marBottom w:val="0"/>
          <w:divBdr>
            <w:top w:val="none" w:sz="0" w:space="0" w:color="auto"/>
            <w:left w:val="none" w:sz="0" w:space="0" w:color="auto"/>
            <w:bottom w:val="none" w:sz="0" w:space="0" w:color="auto"/>
            <w:right w:val="none" w:sz="0" w:space="0" w:color="auto"/>
          </w:divBdr>
        </w:div>
        <w:div w:id="384764698">
          <w:marLeft w:val="2160"/>
          <w:marRight w:val="0"/>
          <w:marTop w:val="115"/>
          <w:marBottom w:val="0"/>
          <w:divBdr>
            <w:top w:val="none" w:sz="0" w:space="0" w:color="auto"/>
            <w:left w:val="none" w:sz="0" w:space="0" w:color="auto"/>
            <w:bottom w:val="none" w:sz="0" w:space="0" w:color="auto"/>
            <w:right w:val="none" w:sz="0" w:space="0" w:color="auto"/>
          </w:divBdr>
        </w:div>
        <w:div w:id="857232971">
          <w:marLeft w:val="2160"/>
          <w:marRight w:val="0"/>
          <w:marTop w:val="115"/>
          <w:marBottom w:val="0"/>
          <w:divBdr>
            <w:top w:val="none" w:sz="0" w:space="0" w:color="auto"/>
            <w:left w:val="none" w:sz="0" w:space="0" w:color="auto"/>
            <w:bottom w:val="none" w:sz="0" w:space="0" w:color="auto"/>
            <w:right w:val="none" w:sz="0" w:space="0" w:color="auto"/>
          </w:divBdr>
        </w:div>
      </w:divsChild>
    </w:div>
    <w:div w:id="1954750595">
      <w:bodyDiv w:val="1"/>
      <w:marLeft w:val="0"/>
      <w:marRight w:val="0"/>
      <w:marTop w:val="0"/>
      <w:marBottom w:val="0"/>
      <w:divBdr>
        <w:top w:val="none" w:sz="0" w:space="0" w:color="auto"/>
        <w:left w:val="none" w:sz="0" w:space="0" w:color="auto"/>
        <w:bottom w:val="none" w:sz="0" w:space="0" w:color="auto"/>
        <w:right w:val="none" w:sz="0" w:space="0" w:color="auto"/>
      </w:divBdr>
      <w:divsChild>
        <w:div w:id="595751967">
          <w:marLeft w:val="2160"/>
          <w:marRight w:val="0"/>
          <w:marTop w:val="96"/>
          <w:marBottom w:val="0"/>
          <w:divBdr>
            <w:top w:val="none" w:sz="0" w:space="0" w:color="auto"/>
            <w:left w:val="none" w:sz="0" w:space="0" w:color="auto"/>
            <w:bottom w:val="none" w:sz="0" w:space="0" w:color="auto"/>
            <w:right w:val="none" w:sz="0" w:space="0" w:color="auto"/>
          </w:divBdr>
        </w:div>
        <w:div w:id="1279098098">
          <w:marLeft w:val="2160"/>
          <w:marRight w:val="0"/>
          <w:marTop w:val="96"/>
          <w:marBottom w:val="0"/>
          <w:divBdr>
            <w:top w:val="none" w:sz="0" w:space="0" w:color="auto"/>
            <w:left w:val="none" w:sz="0" w:space="0" w:color="auto"/>
            <w:bottom w:val="none" w:sz="0" w:space="0" w:color="auto"/>
            <w:right w:val="none" w:sz="0" w:space="0" w:color="auto"/>
          </w:divBdr>
        </w:div>
        <w:div w:id="1650397840">
          <w:marLeft w:val="1555"/>
          <w:marRight w:val="0"/>
          <w:marTop w:val="115"/>
          <w:marBottom w:val="0"/>
          <w:divBdr>
            <w:top w:val="none" w:sz="0" w:space="0" w:color="auto"/>
            <w:left w:val="none" w:sz="0" w:space="0" w:color="auto"/>
            <w:bottom w:val="none" w:sz="0" w:space="0" w:color="auto"/>
            <w:right w:val="none" w:sz="0" w:space="0" w:color="auto"/>
          </w:divBdr>
        </w:div>
        <w:div w:id="1800948877">
          <w:marLeft w:val="2160"/>
          <w:marRight w:val="0"/>
          <w:marTop w:val="96"/>
          <w:marBottom w:val="0"/>
          <w:divBdr>
            <w:top w:val="none" w:sz="0" w:space="0" w:color="auto"/>
            <w:left w:val="none" w:sz="0" w:space="0" w:color="auto"/>
            <w:bottom w:val="none" w:sz="0" w:space="0" w:color="auto"/>
            <w:right w:val="none" w:sz="0" w:space="0" w:color="auto"/>
          </w:divBdr>
        </w:div>
        <w:div w:id="1994947931">
          <w:marLeft w:val="1555"/>
          <w:marRight w:val="0"/>
          <w:marTop w:val="115"/>
          <w:marBottom w:val="0"/>
          <w:divBdr>
            <w:top w:val="none" w:sz="0" w:space="0" w:color="auto"/>
            <w:left w:val="none" w:sz="0" w:space="0" w:color="auto"/>
            <w:bottom w:val="none" w:sz="0" w:space="0" w:color="auto"/>
            <w:right w:val="none" w:sz="0" w:space="0" w:color="auto"/>
          </w:divBdr>
        </w:div>
        <w:div w:id="2042632193">
          <w:marLeft w:val="2160"/>
          <w:marRight w:val="0"/>
          <w:marTop w:val="96"/>
          <w:marBottom w:val="0"/>
          <w:divBdr>
            <w:top w:val="none" w:sz="0" w:space="0" w:color="auto"/>
            <w:left w:val="none" w:sz="0" w:space="0" w:color="auto"/>
            <w:bottom w:val="none" w:sz="0" w:space="0" w:color="auto"/>
            <w:right w:val="none" w:sz="0" w:space="0" w:color="auto"/>
          </w:divBdr>
        </w:div>
      </w:divsChild>
    </w:div>
    <w:div w:id="2002997970">
      <w:bodyDiv w:val="1"/>
      <w:marLeft w:val="0"/>
      <w:marRight w:val="0"/>
      <w:marTop w:val="0"/>
      <w:marBottom w:val="0"/>
      <w:divBdr>
        <w:top w:val="none" w:sz="0" w:space="0" w:color="auto"/>
        <w:left w:val="none" w:sz="0" w:space="0" w:color="auto"/>
        <w:bottom w:val="none" w:sz="0" w:space="0" w:color="auto"/>
        <w:right w:val="none" w:sz="0" w:space="0" w:color="auto"/>
      </w:divBdr>
      <w:divsChild>
        <w:div w:id="35401253">
          <w:marLeft w:val="2765"/>
          <w:marRight w:val="0"/>
          <w:marTop w:val="86"/>
          <w:marBottom w:val="0"/>
          <w:divBdr>
            <w:top w:val="none" w:sz="0" w:space="0" w:color="auto"/>
            <w:left w:val="none" w:sz="0" w:space="0" w:color="auto"/>
            <w:bottom w:val="none" w:sz="0" w:space="0" w:color="auto"/>
            <w:right w:val="none" w:sz="0" w:space="0" w:color="auto"/>
          </w:divBdr>
        </w:div>
        <w:div w:id="546066329">
          <w:marLeft w:val="2160"/>
          <w:marRight w:val="0"/>
          <w:marTop w:val="96"/>
          <w:marBottom w:val="0"/>
          <w:divBdr>
            <w:top w:val="none" w:sz="0" w:space="0" w:color="auto"/>
            <w:left w:val="none" w:sz="0" w:space="0" w:color="auto"/>
            <w:bottom w:val="none" w:sz="0" w:space="0" w:color="auto"/>
            <w:right w:val="none" w:sz="0" w:space="0" w:color="auto"/>
          </w:divBdr>
        </w:div>
        <w:div w:id="640892425">
          <w:marLeft w:val="2160"/>
          <w:marRight w:val="0"/>
          <w:marTop w:val="96"/>
          <w:marBottom w:val="0"/>
          <w:divBdr>
            <w:top w:val="none" w:sz="0" w:space="0" w:color="auto"/>
            <w:left w:val="none" w:sz="0" w:space="0" w:color="auto"/>
            <w:bottom w:val="none" w:sz="0" w:space="0" w:color="auto"/>
            <w:right w:val="none" w:sz="0" w:space="0" w:color="auto"/>
          </w:divBdr>
        </w:div>
        <w:div w:id="1152983676">
          <w:marLeft w:val="2160"/>
          <w:marRight w:val="0"/>
          <w:marTop w:val="96"/>
          <w:marBottom w:val="0"/>
          <w:divBdr>
            <w:top w:val="none" w:sz="0" w:space="0" w:color="auto"/>
            <w:left w:val="none" w:sz="0" w:space="0" w:color="auto"/>
            <w:bottom w:val="none" w:sz="0" w:space="0" w:color="auto"/>
            <w:right w:val="none" w:sz="0" w:space="0" w:color="auto"/>
          </w:divBdr>
        </w:div>
        <w:div w:id="1315573560">
          <w:marLeft w:val="2160"/>
          <w:marRight w:val="0"/>
          <w:marTop w:val="96"/>
          <w:marBottom w:val="0"/>
          <w:divBdr>
            <w:top w:val="none" w:sz="0" w:space="0" w:color="auto"/>
            <w:left w:val="none" w:sz="0" w:space="0" w:color="auto"/>
            <w:bottom w:val="none" w:sz="0" w:space="0" w:color="auto"/>
            <w:right w:val="none" w:sz="0" w:space="0" w:color="auto"/>
          </w:divBdr>
        </w:div>
        <w:div w:id="1565986689">
          <w:marLeft w:val="2160"/>
          <w:marRight w:val="0"/>
          <w:marTop w:val="96"/>
          <w:marBottom w:val="0"/>
          <w:divBdr>
            <w:top w:val="none" w:sz="0" w:space="0" w:color="auto"/>
            <w:left w:val="none" w:sz="0" w:space="0" w:color="auto"/>
            <w:bottom w:val="none" w:sz="0" w:space="0" w:color="auto"/>
            <w:right w:val="none" w:sz="0" w:space="0" w:color="auto"/>
          </w:divBdr>
        </w:div>
        <w:div w:id="1587961092">
          <w:marLeft w:val="2765"/>
          <w:marRight w:val="0"/>
          <w:marTop w:val="86"/>
          <w:marBottom w:val="0"/>
          <w:divBdr>
            <w:top w:val="none" w:sz="0" w:space="0" w:color="auto"/>
            <w:left w:val="none" w:sz="0" w:space="0" w:color="auto"/>
            <w:bottom w:val="none" w:sz="0" w:space="0" w:color="auto"/>
            <w:right w:val="none" w:sz="0" w:space="0" w:color="auto"/>
          </w:divBdr>
        </w:div>
        <w:div w:id="1702977994">
          <w:marLeft w:val="2160"/>
          <w:marRight w:val="0"/>
          <w:marTop w:val="96"/>
          <w:marBottom w:val="0"/>
          <w:divBdr>
            <w:top w:val="none" w:sz="0" w:space="0" w:color="auto"/>
            <w:left w:val="none" w:sz="0" w:space="0" w:color="auto"/>
            <w:bottom w:val="none" w:sz="0" w:space="0" w:color="auto"/>
            <w:right w:val="none" w:sz="0" w:space="0" w:color="auto"/>
          </w:divBdr>
        </w:div>
        <w:div w:id="1922981151">
          <w:marLeft w:val="2160"/>
          <w:marRight w:val="0"/>
          <w:marTop w:val="96"/>
          <w:marBottom w:val="0"/>
          <w:divBdr>
            <w:top w:val="none" w:sz="0" w:space="0" w:color="auto"/>
            <w:left w:val="none" w:sz="0" w:space="0" w:color="auto"/>
            <w:bottom w:val="none" w:sz="0" w:space="0" w:color="auto"/>
            <w:right w:val="none" w:sz="0" w:space="0" w:color="auto"/>
          </w:divBdr>
        </w:div>
      </w:divsChild>
    </w:div>
    <w:div w:id="2063559296">
      <w:bodyDiv w:val="1"/>
      <w:marLeft w:val="0"/>
      <w:marRight w:val="0"/>
      <w:marTop w:val="0"/>
      <w:marBottom w:val="0"/>
      <w:divBdr>
        <w:top w:val="none" w:sz="0" w:space="0" w:color="auto"/>
        <w:left w:val="none" w:sz="0" w:space="0" w:color="auto"/>
        <w:bottom w:val="none" w:sz="0" w:space="0" w:color="auto"/>
        <w:right w:val="none" w:sz="0" w:space="0" w:color="auto"/>
      </w:divBdr>
      <w:divsChild>
        <w:div w:id="21251677">
          <w:marLeft w:val="1195"/>
          <w:marRight w:val="0"/>
          <w:marTop w:val="77"/>
          <w:marBottom w:val="0"/>
          <w:divBdr>
            <w:top w:val="none" w:sz="0" w:space="0" w:color="auto"/>
            <w:left w:val="none" w:sz="0" w:space="0" w:color="auto"/>
            <w:bottom w:val="none" w:sz="0" w:space="0" w:color="auto"/>
            <w:right w:val="none" w:sz="0" w:space="0" w:color="auto"/>
          </w:divBdr>
        </w:div>
        <w:div w:id="62991111">
          <w:marLeft w:val="1858"/>
          <w:marRight w:val="0"/>
          <w:marTop w:val="67"/>
          <w:marBottom w:val="0"/>
          <w:divBdr>
            <w:top w:val="none" w:sz="0" w:space="0" w:color="auto"/>
            <w:left w:val="none" w:sz="0" w:space="0" w:color="auto"/>
            <w:bottom w:val="none" w:sz="0" w:space="0" w:color="auto"/>
            <w:right w:val="none" w:sz="0" w:space="0" w:color="auto"/>
          </w:divBdr>
        </w:div>
        <w:div w:id="272203267">
          <w:marLeft w:val="1195"/>
          <w:marRight w:val="0"/>
          <w:marTop w:val="77"/>
          <w:marBottom w:val="0"/>
          <w:divBdr>
            <w:top w:val="none" w:sz="0" w:space="0" w:color="auto"/>
            <w:left w:val="none" w:sz="0" w:space="0" w:color="auto"/>
            <w:bottom w:val="none" w:sz="0" w:space="0" w:color="auto"/>
            <w:right w:val="none" w:sz="0" w:space="0" w:color="auto"/>
          </w:divBdr>
        </w:div>
        <w:div w:id="307974273">
          <w:marLeft w:val="1195"/>
          <w:marRight w:val="0"/>
          <w:marTop w:val="77"/>
          <w:marBottom w:val="0"/>
          <w:divBdr>
            <w:top w:val="none" w:sz="0" w:space="0" w:color="auto"/>
            <w:left w:val="none" w:sz="0" w:space="0" w:color="auto"/>
            <w:bottom w:val="none" w:sz="0" w:space="0" w:color="auto"/>
            <w:right w:val="none" w:sz="0" w:space="0" w:color="auto"/>
          </w:divBdr>
        </w:div>
        <w:div w:id="718700081">
          <w:marLeft w:val="2520"/>
          <w:marRight w:val="0"/>
          <w:marTop w:val="58"/>
          <w:marBottom w:val="0"/>
          <w:divBdr>
            <w:top w:val="none" w:sz="0" w:space="0" w:color="auto"/>
            <w:left w:val="none" w:sz="0" w:space="0" w:color="auto"/>
            <w:bottom w:val="none" w:sz="0" w:space="0" w:color="auto"/>
            <w:right w:val="none" w:sz="0" w:space="0" w:color="auto"/>
          </w:divBdr>
        </w:div>
        <w:div w:id="1166937931">
          <w:marLeft w:val="1858"/>
          <w:marRight w:val="0"/>
          <w:marTop w:val="67"/>
          <w:marBottom w:val="0"/>
          <w:divBdr>
            <w:top w:val="none" w:sz="0" w:space="0" w:color="auto"/>
            <w:left w:val="none" w:sz="0" w:space="0" w:color="auto"/>
            <w:bottom w:val="none" w:sz="0" w:space="0" w:color="auto"/>
            <w:right w:val="none" w:sz="0" w:space="0" w:color="auto"/>
          </w:divBdr>
        </w:div>
        <w:div w:id="1237667823">
          <w:marLeft w:val="2520"/>
          <w:marRight w:val="0"/>
          <w:marTop w:val="58"/>
          <w:marBottom w:val="0"/>
          <w:divBdr>
            <w:top w:val="none" w:sz="0" w:space="0" w:color="auto"/>
            <w:left w:val="none" w:sz="0" w:space="0" w:color="auto"/>
            <w:bottom w:val="none" w:sz="0" w:space="0" w:color="auto"/>
            <w:right w:val="none" w:sz="0" w:space="0" w:color="auto"/>
          </w:divBdr>
        </w:div>
        <w:div w:id="1251154869">
          <w:marLeft w:val="1195"/>
          <w:marRight w:val="0"/>
          <w:marTop w:val="77"/>
          <w:marBottom w:val="0"/>
          <w:divBdr>
            <w:top w:val="none" w:sz="0" w:space="0" w:color="auto"/>
            <w:left w:val="none" w:sz="0" w:space="0" w:color="auto"/>
            <w:bottom w:val="none" w:sz="0" w:space="0" w:color="auto"/>
            <w:right w:val="none" w:sz="0" w:space="0" w:color="auto"/>
          </w:divBdr>
        </w:div>
        <w:div w:id="1529828360">
          <w:marLeft w:val="1858"/>
          <w:marRight w:val="0"/>
          <w:marTop w:val="67"/>
          <w:marBottom w:val="0"/>
          <w:divBdr>
            <w:top w:val="none" w:sz="0" w:space="0" w:color="auto"/>
            <w:left w:val="none" w:sz="0" w:space="0" w:color="auto"/>
            <w:bottom w:val="none" w:sz="0" w:space="0" w:color="auto"/>
            <w:right w:val="none" w:sz="0" w:space="0" w:color="auto"/>
          </w:divBdr>
        </w:div>
        <w:div w:id="1627854012">
          <w:marLeft w:val="1195"/>
          <w:marRight w:val="0"/>
          <w:marTop w:val="77"/>
          <w:marBottom w:val="0"/>
          <w:divBdr>
            <w:top w:val="none" w:sz="0" w:space="0" w:color="auto"/>
            <w:left w:val="none" w:sz="0" w:space="0" w:color="auto"/>
            <w:bottom w:val="none" w:sz="0" w:space="0" w:color="auto"/>
            <w:right w:val="none" w:sz="0" w:space="0" w:color="auto"/>
          </w:divBdr>
        </w:div>
        <w:div w:id="1863787085">
          <w:marLeft w:val="1195"/>
          <w:marRight w:val="0"/>
          <w:marTop w:val="77"/>
          <w:marBottom w:val="0"/>
          <w:divBdr>
            <w:top w:val="none" w:sz="0" w:space="0" w:color="auto"/>
            <w:left w:val="none" w:sz="0" w:space="0" w:color="auto"/>
            <w:bottom w:val="none" w:sz="0" w:space="0" w:color="auto"/>
            <w:right w:val="none" w:sz="0" w:space="0" w:color="auto"/>
          </w:divBdr>
        </w:div>
        <w:div w:id="1994679102">
          <w:marLeft w:val="1195"/>
          <w:marRight w:val="0"/>
          <w:marTop w:val="77"/>
          <w:marBottom w:val="0"/>
          <w:divBdr>
            <w:top w:val="none" w:sz="0" w:space="0" w:color="auto"/>
            <w:left w:val="none" w:sz="0" w:space="0" w:color="auto"/>
            <w:bottom w:val="none" w:sz="0" w:space="0" w:color="auto"/>
            <w:right w:val="none" w:sz="0" w:space="0" w:color="auto"/>
          </w:divBdr>
        </w:div>
      </w:divsChild>
    </w:div>
    <w:div w:id="2107454630">
      <w:bodyDiv w:val="1"/>
      <w:marLeft w:val="0"/>
      <w:marRight w:val="0"/>
      <w:marTop w:val="0"/>
      <w:marBottom w:val="0"/>
      <w:divBdr>
        <w:top w:val="none" w:sz="0" w:space="0" w:color="auto"/>
        <w:left w:val="none" w:sz="0" w:space="0" w:color="auto"/>
        <w:bottom w:val="none" w:sz="0" w:space="0" w:color="auto"/>
        <w:right w:val="none" w:sz="0" w:space="0" w:color="auto"/>
      </w:divBdr>
    </w:div>
    <w:div w:id="2145614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7.png"/><Relationship Id="rId3" Type="http://schemas.openxmlformats.org/officeDocument/2006/relationships/styles" Target="styles.xml"/><Relationship Id="rId21" Type="http://schemas.openxmlformats.org/officeDocument/2006/relationships/header" Target="header2.xm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footer" Target="footer3.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1.xml"/><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3.xml"/><Relationship Id="rId32"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2.xml"/><Relationship Id="rId28" Type="http://schemas.openxmlformats.org/officeDocument/2006/relationships/header" Target="header5.xml"/><Relationship Id="rId10" Type="http://schemas.openxmlformats.org/officeDocument/2006/relationships/image" Target="media/image2.png"/><Relationship Id="rId19" Type="http://schemas.openxmlformats.org/officeDocument/2006/relationships/hyperlink" Target="http://qibawiki.rsna.org/index.php?title=Committees" TargetMode="External"/><Relationship Id="rId3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yperlink" Target="http://qibawiki" TargetMode="External"/><Relationship Id="rId14" Type="http://schemas.openxmlformats.org/officeDocument/2006/relationships/oleObject" Target="embeddings/oleObject2.bin"/><Relationship Id="rId22" Type="http://schemas.openxmlformats.org/officeDocument/2006/relationships/footer" Target="footer1.xml"/><Relationship Id="rId27" Type="http://schemas.openxmlformats.org/officeDocument/2006/relationships/header" Target="header4.xml"/><Relationship Id="rId30" Type="http://schemas.openxmlformats.org/officeDocument/2006/relationships/footer" Target="footer5.xml"/><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62820A-AEBB-4924-BB4C-CD46B38218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1</Pages>
  <Words>25288</Words>
  <Characters>144148</Characters>
  <Application>Microsoft Office Word</Application>
  <DocSecurity>4</DocSecurity>
  <Lines>1201</Lines>
  <Paragraphs>338</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69098</CharactersWithSpaces>
  <SharedDoc>false</SharedDoc>
  <HLinks>
    <vt:vector size="912" baseType="variant">
      <vt:variant>
        <vt:i4>4456459</vt:i4>
      </vt:variant>
      <vt:variant>
        <vt:i4>998</vt:i4>
      </vt:variant>
      <vt:variant>
        <vt:i4>0</vt:i4>
      </vt:variant>
      <vt:variant>
        <vt:i4>5</vt:i4>
      </vt:variant>
      <vt:variant>
        <vt:lpwstr/>
      </vt:variant>
      <vt:variant>
        <vt:lpwstr>_ENREF_53</vt:lpwstr>
      </vt:variant>
      <vt:variant>
        <vt:i4>4456459</vt:i4>
      </vt:variant>
      <vt:variant>
        <vt:i4>995</vt:i4>
      </vt:variant>
      <vt:variant>
        <vt:i4>0</vt:i4>
      </vt:variant>
      <vt:variant>
        <vt:i4>5</vt:i4>
      </vt:variant>
      <vt:variant>
        <vt:lpwstr/>
      </vt:variant>
      <vt:variant>
        <vt:lpwstr>_ENREF_52</vt:lpwstr>
      </vt:variant>
      <vt:variant>
        <vt:i4>4456459</vt:i4>
      </vt:variant>
      <vt:variant>
        <vt:i4>989</vt:i4>
      </vt:variant>
      <vt:variant>
        <vt:i4>0</vt:i4>
      </vt:variant>
      <vt:variant>
        <vt:i4>5</vt:i4>
      </vt:variant>
      <vt:variant>
        <vt:lpwstr/>
      </vt:variant>
      <vt:variant>
        <vt:lpwstr>_ENREF_51</vt:lpwstr>
      </vt:variant>
      <vt:variant>
        <vt:i4>4456459</vt:i4>
      </vt:variant>
      <vt:variant>
        <vt:i4>974</vt:i4>
      </vt:variant>
      <vt:variant>
        <vt:i4>0</vt:i4>
      </vt:variant>
      <vt:variant>
        <vt:i4>5</vt:i4>
      </vt:variant>
      <vt:variant>
        <vt:lpwstr/>
      </vt:variant>
      <vt:variant>
        <vt:lpwstr>_ENREF_50</vt:lpwstr>
      </vt:variant>
      <vt:variant>
        <vt:i4>4521995</vt:i4>
      </vt:variant>
      <vt:variant>
        <vt:i4>966</vt:i4>
      </vt:variant>
      <vt:variant>
        <vt:i4>0</vt:i4>
      </vt:variant>
      <vt:variant>
        <vt:i4>5</vt:i4>
      </vt:variant>
      <vt:variant>
        <vt:lpwstr/>
      </vt:variant>
      <vt:variant>
        <vt:lpwstr>_ENREF_49</vt:lpwstr>
      </vt:variant>
      <vt:variant>
        <vt:i4>4521995</vt:i4>
      </vt:variant>
      <vt:variant>
        <vt:i4>958</vt:i4>
      </vt:variant>
      <vt:variant>
        <vt:i4>0</vt:i4>
      </vt:variant>
      <vt:variant>
        <vt:i4>5</vt:i4>
      </vt:variant>
      <vt:variant>
        <vt:lpwstr/>
      </vt:variant>
      <vt:variant>
        <vt:lpwstr>_ENREF_43</vt:lpwstr>
      </vt:variant>
      <vt:variant>
        <vt:i4>4521995</vt:i4>
      </vt:variant>
      <vt:variant>
        <vt:i4>946</vt:i4>
      </vt:variant>
      <vt:variant>
        <vt:i4>0</vt:i4>
      </vt:variant>
      <vt:variant>
        <vt:i4>5</vt:i4>
      </vt:variant>
      <vt:variant>
        <vt:lpwstr/>
      </vt:variant>
      <vt:variant>
        <vt:lpwstr>_ENREF_48</vt:lpwstr>
      </vt:variant>
      <vt:variant>
        <vt:i4>4521995</vt:i4>
      </vt:variant>
      <vt:variant>
        <vt:i4>916</vt:i4>
      </vt:variant>
      <vt:variant>
        <vt:i4>0</vt:i4>
      </vt:variant>
      <vt:variant>
        <vt:i4>5</vt:i4>
      </vt:variant>
      <vt:variant>
        <vt:lpwstr/>
      </vt:variant>
      <vt:variant>
        <vt:lpwstr>_ENREF_47</vt:lpwstr>
      </vt:variant>
      <vt:variant>
        <vt:i4>4521995</vt:i4>
      </vt:variant>
      <vt:variant>
        <vt:i4>907</vt:i4>
      </vt:variant>
      <vt:variant>
        <vt:i4>0</vt:i4>
      </vt:variant>
      <vt:variant>
        <vt:i4>5</vt:i4>
      </vt:variant>
      <vt:variant>
        <vt:lpwstr/>
      </vt:variant>
      <vt:variant>
        <vt:lpwstr>_ENREF_46</vt:lpwstr>
      </vt:variant>
      <vt:variant>
        <vt:i4>4521995</vt:i4>
      </vt:variant>
      <vt:variant>
        <vt:i4>904</vt:i4>
      </vt:variant>
      <vt:variant>
        <vt:i4>0</vt:i4>
      </vt:variant>
      <vt:variant>
        <vt:i4>5</vt:i4>
      </vt:variant>
      <vt:variant>
        <vt:lpwstr/>
      </vt:variant>
      <vt:variant>
        <vt:lpwstr>_ENREF_45</vt:lpwstr>
      </vt:variant>
      <vt:variant>
        <vt:i4>4390923</vt:i4>
      </vt:variant>
      <vt:variant>
        <vt:i4>890</vt:i4>
      </vt:variant>
      <vt:variant>
        <vt:i4>0</vt:i4>
      </vt:variant>
      <vt:variant>
        <vt:i4>5</vt:i4>
      </vt:variant>
      <vt:variant>
        <vt:lpwstr/>
      </vt:variant>
      <vt:variant>
        <vt:lpwstr>_ENREF_22</vt:lpwstr>
      </vt:variant>
      <vt:variant>
        <vt:i4>4456459</vt:i4>
      </vt:variant>
      <vt:variant>
        <vt:i4>884</vt:i4>
      </vt:variant>
      <vt:variant>
        <vt:i4>0</vt:i4>
      </vt:variant>
      <vt:variant>
        <vt:i4>5</vt:i4>
      </vt:variant>
      <vt:variant>
        <vt:lpwstr/>
      </vt:variant>
      <vt:variant>
        <vt:lpwstr>_ENREF_56</vt:lpwstr>
      </vt:variant>
      <vt:variant>
        <vt:i4>4587531</vt:i4>
      </vt:variant>
      <vt:variant>
        <vt:i4>875</vt:i4>
      </vt:variant>
      <vt:variant>
        <vt:i4>0</vt:i4>
      </vt:variant>
      <vt:variant>
        <vt:i4>5</vt:i4>
      </vt:variant>
      <vt:variant>
        <vt:lpwstr/>
      </vt:variant>
      <vt:variant>
        <vt:lpwstr>_ENREF_76</vt:lpwstr>
      </vt:variant>
      <vt:variant>
        <vt:i4>4456459</vt:i4>
      </vt:variant>
      <vt:variant>
        <vt:i4>867</vt:i4>
      </vt:variant>
      <vt:variant>
        <vt:i4>0</vt:i4>
      </vt:variant>
      <vt:variant>
        <vt:i4>5</vt:i4>
      </vt:variant>
      <vt:variant>
        <vt:lpwstr/>
      </vt:variant>
      <vt:variant>
        <vt:lpwstr>_ENREF_52</vt:lpwstr>
      </vt:variant>
      <vt:variant>
        <vt:i4>4587531</vt:i4>
      </vt:variant>
      <vt:variant>
        <vt:i4>858</vt:i4>
      </vt:variant>
      <vt:variant>
        <vt:i4>0</vt:i4>
      </vt:variant>
      <vt:variant>
        <vt:i4>5</vt:i4>
      </vt:variant>
      <vt:variant>
        <vt:lpwstr/>
      </vt:variant>
      <vt:variant>
        <vt:lpwstr>_ENREF_75</vt:lpwstr>
      </vt:variant>
      <vt:variant>
        <vt:i4>4456459</vt:i4>
      </vt:variant>
      <vt:variant>
        <vt:i4>852</vt:i4>
      </vt:variant>
      <vt:variant>
        <vt:i4>0</vt:i4>
      </vt:variant>
      <vt:variant>
        <vt:i4>5</vt:i4>
      </vt:variant>
      <vt:variant>
        <vt:lpwstr/>
      </vt:variant>
      <vt:variant>
        <vt:lpwstr>_ENREF_53</vt:lpwstr>
      </vt:variant>
      <vt:variant>
        <vt:i4>4456459</vt:i4>
      </vt:variant>
      <vt:variant>
        <vt:i4>843</vt:i4>
      </vt:variant>
      <vt:variant>
        <vt:i4>0</vt:i4>
      </vt:variant>
      <vt:variant>
        <vt:i4>5</vt:i4>
      </vt:variant>
      <vt:variant>
        <vt:lpwstr/>
      </vt:variant>
      <vt:variant>
        <vt:lpwstr>_ENREF_58</vt:lpwstr>
      </vt:variant>
      <vt:variant>
        <vt:i4>4456459</vt:i4>
      </vt:variant>
      <vt:variant>
        <vt:i4>837</vt:i4>
      </vt:variant>
      <vt:variant>
        <vt:i4>0</vt:i4>
      </vt:variant>
      <vt:variant>
        <vt:i4>5</vt:i4>
      </vt:variant>
      <vt:variant>
        <vt:lpwstr/>
      </vt:variant>
      <vt:variant>
        <vt:lpwstr>_ENREF_57</vt:lpwstr>
      </vt:variant>
      <vt:variant>
        <vt:i4>4587531</vt:i4>
      </vt:variant>
      <vt:variant>
        <vt:i4>831</vt:i4>
      </vt:variant>
      <vt:variant>
        <vt:i4>0</vt:i4>
      </vt:variant>
      <vt:variant>
        <vt:i4>5</vt:i4>
      </vt:variant>
      <vt:variant>
        <vt:lpwstr/>
      </vt:variant>
      <vt:variant>
        <vt:lpwstr>_ENREF_74</vt:lpwstr>
      </vt:variant>
      <vt:variant>
        <vt:i4>4456459</vt:i4>
      </vt:variant>
      <vt:variant>
        <vt:i4>822</vt:i4>
      </vt:variant>
      <vt:variant>
        <vt:i4>0</vt:i4>
      </vt:variant>
      <vt:variant>
        <vt:i4>5</vt:i4>
      </vt:variant>
      <vt:variant>
        <vt:lpwstr/>
      </vt:variant>
      <vt:variant>
        <vt:lpwstr>_ENREF_51</vt:lpwstr>
      </vt:variant>
      <vt:variant>
        <vt:i4>4587531</vt:i4>
      </vt:variant>
      <vt:variant>
        <vt:i4>814</vt:i4>
      </vt:variant>
      <vt:variant>
        <vt:i4>0</vt:i4>
      </vt:variant>
      <vt:variant>
        <vt:i4>5</vt:i4>
      </vt:variant>
      <vt:variant>
        <vt:lpwstr/>
      </vt:variant>
      <vt:variant>
        <vt:lpwstr>_ENREF_72</vt:lpwstr>
      </vt:variant>
      <vt:variant>
        <vt:i4>4325387</vt:i4>
      </vt:variant>
      <vt:variant>
        <vt:i4>805</vt:i4>
      </vt:variant>
      <vt:variant>
        <vt:i4>0</vt:i4>
      </vt:variant>
      <vt:variant>
        <vt:i4>5</vt:i4>
      </vt:variant>
      <vt:variant>
        <vt:lpwstr/>
      </vt:variant>
      <vt:variant>
        <vt:lpwstr>_ENREF_39</vt:lpwstr>
      </vt:variant>
      <vt:variant>
        <vt:i4>4325387</vt:i4>
      </vt:variant>
      <vt:variant>
        <vt:i4>797</vt:i4>
      </vt:variant>
      <vt:variant>
        <vt:i4>0</vt:i4>
      </vt:variant>
      <vt:variant>
        <vt:i4>5</vt:i4>
      </vt:variant>
      <vt:variant>
        <vt:lpwstr/>
      </vt:variant>
      <vt:variant>
        <vt:lpwstr>_ENREF_38</vt:lpwstr>
      </vt:variant>
      <vt:variant>
        <vt:i4>4325387</vt:i4>
      </vt:variant>
      <vt:variant>
        <vt:i4>791</vt:i4>
      </vt:variant>
      <vt:variant>
        <vt:i4>0</vt:i4>
      </vt:variant>
      <vt:variant>
        <vt:i4>5</vt:i4>
      </vt:variant>
      <vt:variant>
        <vt:lpwstr/>
      </vt:variant>
      <vt:variant>
        <vt:lpwstr>_ENREF_36</vt:lpwstr>
      </vt:variant>
      <vt:variant>
        <vt:i4>4653067</vt:i4>
      </vt:variant>
      <vt:variant>
        <vt:i4>785</vt:i4>
      </vt:variant>
      <vt:variant>
        <vt:i4>0</vt:i4>
      </vt:variant>
      <vt:variant>
        <vt:i4>5</vt:i4>
      </vt:variant>
      <vt:variant>
        <vt:lpwstr/>
      </vt:variant>
      <vt:variant>
        <vt:lpwstr>_ENREF_64</vt:lpwstr>
      </vt:variant>
      <vt:variant>
        <vt:i4>4521995</vt:i4>
      </vt:variant>
      <vt:variant>
        <vt:i4>777</vt:i4>
      </vt:variant>
      <vt:variant>
        <vt:i4>0</vt:i4>
      </vt:variant>
      <vt:variant>
        <vt:i4>5</vt:i4>
      </vt:variant>
      <vt:variant>
        <vt:lpwstr/>
      </vt:variant>
      <vt:variant>
        <vt:lpwstr>_ENREF_47</vt:lpwstr>
      </vt:variant>
      <vt:variant>
        <vt:i4>4521995</vt:i4>
      </vt:variant>
      <vt:variant>
        <vt:i4>771</vt:i4>
      </vt:variant>
      <vt:variant>
        <vt:i4>0</vt:i4>
      </vt:variant>
      <vt:variant>
        <vt:i4>5</vt:i4>
      </vt:variant>
      <vt:variant>
        <vt:lpwstr/>
      </vt:variant>
      <vt:variant>
        <vt:lpwstr>_ENREF_49</vt:lpwstr>
      </vt:variant>
      <vt:variant>
        <vt:i4>4653067</vt:i4>
      </vt:variant>
      <vt:variant>
        <vt:i4>765</vt:i4>
      </vt:variant>
      <vt:variant>
        <vt:i4>0</vt:i4>
      </vt:variant>
      <vt:variant>
        <vt:i4>5</vt:i4>
      </vt:variant>
      <vt:variant>
        <vt:lpwstr/>
      </vt:variant>
      <vt:variant>
        <vt:lpwstr>_ENREF_63</vt:lpwstr>
      </vt:variant>
      <vt:variant>
        <vt:i4>4521995</vt:i4>
      </vt:variant>
      <vt:variant>
        <vt:i4>759</vt:i4>
      </vt:variant>
      <vt:variant>
        <vt:i4>0</vt:i4>
      </vt:variant>
      <vt:variant>
        <vt:i4>5</vt:i4>
      </vt:variant>
      <vt:variant>
        <vt:lpwstr/>
      </vt:variant>
      <vt:variant>
        <vt:lpwstr>_ENREF_48</vt:lpwstr>
      </vt:variant>
      <vt:variant>
        <vt:i4>4456459</vt:i4>
      </vt:variant>
      <vt:variant>
        <vt:i4>750</vt:i4>
      </vt:variant>
      <vt:variant>
        <vt:i4>0</vt:i4>
      </vt:variant>
      <vt:variant>
        <vt:i4>5</vt:i4>
      </vt:variant>
      <vt:variant>
        <vt:lpwstr/>
      </vt:variant>
      <vt:variant>
        <vt:lpwstr>_ENREF_56</vt:lpwstr>
      </vt:variant>
      <vt:variant>
        <vt:i4>4587531</vt:i4>
      </vt:variant>
      <vt:variant>
        <vt:i4>744</vt:i4>
      </vt:variant>
      <vt:variant>
        <vt:i4>0</vt:i4>
      </vt:variant>
      <vt:variant>
        <vt:i4>5</vt:i4>
      </vt:variant>
      <vt:variant>
        <vt:lpwstr/>
      </vt:variant>
      <vt:variant>
        <vt:lpwstr>_ENREF_78</vt:lpwstr>
      </vt:variant>
      <vt:variant>
        <vt:i4>4587531</vt:i4>
      </vt:variant>
      <vt:variant>
        <vt:i4>741</vt:i4>
      </vt:variant>
      <vt:variant>
        <vt:i4>0</vt:i4>
      </vt:variant>
      <vt:variant>
        <vt:i4>5</vt:i4>
      </vt:variant>
      <vt:variant>
        <vt:lpwstr/>
      </vt:variant>
      <vt:variant>
        <vt:lpwstr>_ENREF_77</vt:lpwstr>
      </vt:variant>
      <vt:variant>
        <vt:i4>4587531</vt:i4>
      </vt:variant>
      <vt:variant>
        <vt:i4>733</vt:i4>
      </vt:variant>
      <vt:variant>
        <vt:i4>0</vt:i4>
      </vt:variant>
      <vt:variant>
        <vt:i4>5</vt:i4>
      </vt:variant>
      <vt:variant>
        <vt:lpwstr/>
      </vt:variant>
      <vt:variant>
        <vt:lpwstr>_ENREF_76</vt:lpwstr>
      </vt:variant>
      <vt:variant>
        <vt:i4>4456459</vt:i4>
      </vt:variant>
      <vt:variant>
        <vt:i4>725</vt:i4>
      </vt:variant>
      <vt:variant>
        <vt:i4>0</vt:i4>
      </vt:variant>
      <vt:variant>
        <vt:i4>5</vt:i4>
      </vt:variant>
      <vt:variant>
        <vt:lpwstr/>
      </vt:variant>
      <vt:variant>
        <vt:lpwstr>_ENREF_52</vt:lpwstr>
      </vt:variant>
      <vt:variant>
        <vt:i4>4587531</vt:i4>
      </vt:variant>
      <vt:variant>
        <vt:i4>719</vt:i4>
      </vt:variant>
      <vt:variant>
        <vt:i4>0</vt:i4>
      </vt:variant>
      <vt:variant>
        <vt:i4>5</vt:i4>
      </vt:variant>
      <vt:variant>
        <vt:lpwstr/>
      </vt:variant>
      <vt:variant>
        <vt:lpwstr>_ENREF_76</vt:lpwstr>
      </vt:variant>
      <vt:variant>
        <vt:i4>4456459</vt:i4>
      </vt:variant>
      <vt:variant>
        <vt:i4>716</vt:i4>
      </vt:variant>
      <vt:variant>
        <vt:i4>0</vt:i4>
      </vt:variant>
      <vt:variant>
        <vt:i4>5</vt:i4>
      </vt:variant>
      <vt:variant>
        <vt:lpwstr/>
      </vt:variant>
      <vt:variant>
        <vt:lpwstr>_ENREF_52</vt:lpwstr>
      </vt:variant>
      <vt:variant>
        <vt:i4>4587531</vt:i4>
      </vt:variant>
      <vt:variant>
        <vt:i4>708</vt:i4>
      </vt:variant>
      <vt:variant>
        <vt:i4>0</vt:i4>
      </vt:variant>
      <vt:variant>
        <vt:i4>5</vt:i4>
      </vt:variant>
      <vt:variant>
        <vt:lpwstr/>
      </vt:variant>
      <vt:variant>
        <vt:lpwstr>_ENREF_75</vt:lpwstr>
      </vt:variant>
      <vt:variant>
        <vt:i4>4456459</vt:i4>
      </vt:variant>
      <vt:variant>
        <vt:i4>702</vt:i4>
      </vt:variant>
      <vt:variant>
        <vt:i4>0</vt:i4>
      </vt:variant>
      <vt:variant>
        <vt:i4>5</vt:i4>
      </vt:variant>
      <vt:variant>
        <vt:lpwstr/>
      </vt:variant>
      <vt:variant>
        <vt:lpwstr>_ENREF_53</vt:lpwstr>
      </vt:variant>
      <vt:variant>
        <vt:i4>4587531</vt:i4>
      </vt:variant>
      <vt:variant>
        <vt:i4>696</vt:i4>
      </vt:variant>
      <vt:variant>
        <vt:i4>0</vt:i4>
      </vt:variant>
      <vt:variant>
        <vt:i4>5</vt:i4>
      </vt:variant>
      <vt:variant>
        <vt:lpwstr/>
      </vt:variant>
      <vt:variant>
        <vt:lpwstr>_ENREF_74</vt:lpwstr>
      </vt:variant>
      <vt:variant>
        <vt:i4>4456459</vt:i4>
      </vt:variant>
      <vt:variant>
        <vt:i4>690</vt:i4>
      </vt:variant>
      <vt:variant>
        <vt:i4>0</vt:i4>
      </vt:variant>
      <vt:variant>
        <vt:i4>5</vt:i4>
      </vt:variant>
      <vt:variant>
        <vt:lpwstr/>
      </vt:variant>
      <vt:variant>
        <vt:lpwstr>_ENREF_58</vt:lpwstr>
      </vt:variant>
      <vt:variant>
        <vt:i4>4456459</vt:i4>
      </vt:variant>
      <vt:variant>
        <vt:i4>684</vt:i4>
      </vt:variant>
      <vt:variant>
        <vt:i4>0</vt:i4>
      </vt:variant>
      <vt:variant>
        <vt:i4>5</vt:i4>
      </vt:variant>
      <vt:variant>
        <vt:lpwstr/>
      </vt:variant>
      <vt:variant>
        <vt:lpwstr>_ENREF_57</vt:lpwstr>
      </vt:variant>
      <vt:variant>
        <vt:i4>4587531</vt:i4>
      </vt:variant>
      <vt:variant>
        <vt:i4>678</vt:i4>
      </vt:variant>
      <vt:variant>
        <vt:i4>0</vt:i4>
      </vt:variant>
      <vt:variant>
        <vt:i4>5</vt:i4>
      </vt:variant>
      <vt:variant>
        <vt:lpwstr/>
      </vt:variant>
      <vt:variant>
        <vt:lpwstr>_ENREF_74</vt:lpwstr>
      </vt:variant>
      <vt:variant>
        <vt:i4>4456459</vt:i4>
      </vt:variant>
      <vt:variant>
        <vt:i4>672</vt:i4>
      </vt:variant>
      <vt:variant>
        <vt:i4>0</vt:i4>
      </vt:variant>
      <vt:variant>
        <vt:i4>5</vt:i4>
      </vt:variant>
      <vt:variant>
        <vt:lpwstr/>
      </vt:variant>
      <vt:variant>
        <vt:lpwstr>_ENREF_58</vt:lpwstr>
      </vt:variant>
      <vt:variant>
        <vt:i4>4456459</vt:i4>
      </vt:variant>
      <vt:variant>
        <vt:i4>669</vt:i4>
      </vt:variant>
      <vt:variant>
        <vt:i4>0</vt:i4>
      </vt:variant>
      <vt:variant>
        <vt:i4>5</vt:i4>
      </vt:variant>
      <vt:variant>
        <vt:lpwstr/>
      </vt:variant>
      <vt:variant>
        <vt:lpwstr>_ENREF_57</vt:lpwstr>
      </vt:variant>
      <vt:variant>
        <vt:i4>4587531</vt:i4>
      </vt:variant>
      <vt:variant>
        <vt:i4>661</vt:i4>
      </vt:variant>
      <vt:variant>
        <vt:i4>0</vt:i4>
      </vt:variant>
      <vt:variant>
        <vt:i4>5</vt:i4>
      </vt:variant>
      <vt:variant>
        <vt:lpwstr/>
      </vt:variant>
      <vt:variant>
        <vt:lpwstr>_ENREF_73</vt:lpwstr>
      </vt:variant>
      <vt:variant>
        <vt:i4>4587531</vt:i4>
      </vt:variant>
      <vt:variant>
        <vt:i4>655</vt:i4>
      </vt:variant>
      <vt:variant>
        <vt:i4>0</vt:i4>
      </vt:variant>
      <vt:variant>
        <vt:i4>5</vt:i4>
      </vt:variant>
      <vt:variant>
        <vt:lpwstr/>
      </vt:variant>
      <vt:variant>
        <vt:lpwstr>_ENREF_72</vt:lpwstr>
      </vt:variant>
      <vt:variant>
        <vt:i4>4456459</vt:i4>
      </vt:variant>
      <vt:variant>
        <vt:i4>649</vt:i4>
      </vt:variant>
      <vt:variant>
        <vt:i4>0</vt:i4>
      </vt:variant>
      <vt:variant>
        <vt:i4>5</vt:i4>
      </vt:variant>
      <vt:variant>
        <vt:lpwstr/>
      </vt:variant>
      <vt:variant>
        <vt:lpwstr>_ENREF_51</vt:lpwstr>
      </vt:variant>
      <vt:variant>
        <vt:i4>4587531</vt:i4>
      </vt:variant>
      <vt:variant>
        <vt:i4>641</vt:i4>
      </vt:variant>
      <vt:variant>
        <vt:i4>0</vt:i4>
      </vt:variant>
      <vt:variant>
        <vt:i4>5</vt:i4>
      </vt:variant>
      <vt:variant>
        <vt:lpwstr/>
      </vt:variant>
      <vt:variant>
        <vt:lpwstr>_ENREF_72</vt:lpwstr>
      </vt:variant>
      <vt:variant>
        <vt:i4>4456459</vt:i4>
      </vt:variant>
      <vt:variant>
        <vt:i4>638</vt:i4>
      </vt:variant>
      <vt:variant>
        <vt:i4>0</vt:i4>
      </vt:variant>
      <vt:variant>
        <vt:i4>5</vt:i4>
      </vt:variant>
      <vt:variant>
        <vt:lpwstr/>
      </vt:variant>
      <vt:variant>
        <vt:lpwstr>_ENREF_51</vt:lpwstr>
      </vt:variant>
      <vt:variant>
        <vt:i4>4587531</vt:i4>
      </vt:variant>
      <vt:variant>
        <vt:i4>630</vt:i4>
      </vt:variant>
      <vt:variant>
        <vt:i4>0</vt:i4>
      </vt:variant>
      <vt:variant>
        <vt:i4>5</vt:i4>
      </vt:variant>
      <vt:variant>
        <vt:lpwstr/>
      </vt:variant>
      <vt:variant>
        <vt:lpwstr>_ENREF_73</vt:lpwstr>
      </vt:variant>
      <vt:variant>
        <vt:i4>4587531</vt:i4>
      </vt:variant>
      <vt:variant>
        <vt:i4>624</vt:i4>
      </vt:variant>
      <vt:variant>
        <vt:i4>0</vt:i4>
      </vt:variant>
      <vt:variant>
        <vt:i4>5</vt:i4>
      </vt:variant>
      <vt:variant>
        <vt:lpwstr/>
      </vt:variant>
      <vt:variant>
        <vt:lpwstr>_ENREF_72</vt:lpwstr>
      </vt:variant>
      <vt:variant>
        <vt:i4>4456459</vt:i4>
      </vt:variant>
      <vt:variant>
        <vt:i4>621</vt:i4>
      </vt:variant>
      <vt:variant>
        <vt:i4>0</vt:i4>
      </vt:variant>
      <vt:variant>
        <vt:i4>5</vt:i4>
      </vt:variant>
      <vt:variant>
        <vt:lpwstr/>
      </vt:variant>
      <vt:variant>
        <vt:lpwstr>_ENREF_51</vt:lpwstr>
      </vt:variant>
      <vt:variant>
        <vt:i4>4587531</vt:i4>
      </vt:variant>
      <vt:variant>
        <vt:i4>613</vt:i4>
      </vt:variant>
      <vt:variant>
        <vt:i4>0</vt:i4>
      </vt:variant>
      <vt:variant>
        <vt:i4>5</vt:i4>
      </vt:variant>
      <vt:variant>
        <vt:lpwstr/>
      </vt:variant>
      <vt:variant>
        <vt:lpwstr>_ENREF_71</vt:lpwstr>
      </vt:variant>
      <vt:variant>
        <vt:i4>4587531</vt:i4>
      </vt:variant>
      <vt:variant>
        <vt:i4>605</vt:i4>
      </vt:variant>
      <vt:variant>
        <vt:i4>0</vt:i4>
      </vt:variant>
      <vt:variant>
        <vt:i4>5</vt:i4>
      </vt:variant>
      <vt:variant>
        <vt:lpwstr/>
      </vt:variant>
      <vt:variant>
        <vt:lpwstr>_ENREF_70</vt:lpwstr>
      </vt:variant>
      <vt:variant>
        <vt:i4>4653067</vt:i4>
      </vt:variant>
      <vt:variant>
        <vt:i4>597</vt:i4>
      </vt:variant>
      <vt:variant>
        <vt:i4>0</vt:i4>
      </vt:variant>
      <vt:variant>
        <vt:i4>5</vt:i4>
      </vt:variant>
      <vt:variant>
        <vt:lpwstr/>
      </vt:variant>
      <vt:variant>
        <vt:lpwstr>_ENREF_69</vt:lpwstr>
      </vt:variant>
      <vt:variant>
        <vt:i4>4653067</vt:i4>
      </vt:variant>
      <vt:variant>
        <vt:i4>591</vt:i4>
      </vt:variant>
      <vt:variant>
        <vt:i4>0</vt:i4>
      </vt:variant>
      <vt:variant>
        <vt:i4>5</vt:i4>
      </vt:variant>
      <vt:variant>
        <vt:lpwstr/>
      </vt:variant>
      <vt:variant>
        <vt:lpwstr>_ENREF_68</vt:lpwstr>
      </vt:variant>
      <vt:variant>
        <vt:i4>4194315</vt:i4>
      </vt:variant>
      <vt:variant>
        <vt:i4>588</vt:i4>
      </vt:variant>
      <vt:variant>
        <vt:i4>0</vt:i4>
      </vt:variant>
      <vt:variant>
        <vt:i4>5</vt:i4>
      </vt:variant>
      <vt:variant>
        <vt:lpwstr/>
      </vt:variant>
      <vt:variant>
        <vt:lpwstr>_ENREF_11</vt:lpwstr>
      </vt:variant>
      <vt:variant>
        <vt:i4>4653067</vt:i4>
      </vt:variant>
      <vt:variant>
        <vt:i4>580</vt:i4>
      </vt:variant>
      <vt:variant>
        <vt:i4>0</vt:i4>
      </vt:variant>
      <vt:variant>
        <vt:i4>5</vt:i4>
      </vt:variant>
      <vt:variant>
        <vt:lpwstr/>
      </vt:variant>
      <vt:variant>
        <vt:lpwstr>_ENREF_67</vt:lpwstr>
      </vt:variant>
      <vt:variant>
        <vt:i4>4653067</vt:i4>
      </vt:variant>
      <vt:variant>
        <vt:i4>577</vt:i4>
      </vt:variant>
      <vt:variant>
        <vt:i4>0</vt:i4>
      </vt:variant>
      <vt:variant>
        <vt:i4>5</vt:i4>
      </vt:variant>
      <vt:variant>
        <vt:lpwstr/>
      </vt:variant>
      <vt:variant>
        <vt:lpwstr>_ENREF_66</vt:lpwstr>
      </vt:variant>
      <vt:variant>
        <vt:i4>4653067</vt:i4>
      </vt:variant>
      <vt:variant>
        <vt:i4>569</vt:i4>
      </vt:variant>
      <vt:variant>
        <vt:i4>0</vt:i4>
      </vt:variant>
      <vt:variant>
        <vt:i4>5</vt:i4>
      </vt:variant>
      <vt:variant>
        <vt:lpwstr/>
      </vt:variant>
      <vt:variant>
        <vt:lpwstr>_ENREF_65</vt:lpwstr>
      </vt:variant>
      <vt:variant>
        <vt:i4>4653067</vt:i4>
      </vt:variant>
      <vt:variant>
        <vt:i4>563</vt:i4>
      </vt:variant>
      <vt:variant>
        <vt:i4>0</vt:i4>
      </vt:variant>
      <vt:variant>
        <vt:i4>5</vt:i4>
      </vt:variant>
      <vt:variant>
        <vt:lpwstr/>
      </vt:variant>
      <vt:variant>
        <vt:lpwstr>_ENREF_64</vt:lpwstr>
      </vt:variant>
      <vt:variant>
        <vt:i4>4521995</vt:i4>
      </vt:variant>
      <vt:variant>
        <vt:i4>555</vt:i4>
      </vt:variant>
      <vt:variant>
        <vt:i4>0</vt:i4>
      </vt:variant>
      <vt:variant>
        <vt:i4>5</vt:i4>
      </vt:variant>
      <vt:variant>
        <vt:lpwstr/>
      </vt:variant>
      <vt:variant>
        <vt:lpwstr>_ENREF_47</vt:lpwstr>
      </vt:variant>
      <vt:variant>
        <vt:i4>4521995</vt:i4>
      </vt:variant>
      <vt:variant>
        <vt:i4>549</vt:i4>
      </vt:variant>
      <vt:variant>
        <vt:i4>0</vt:i4>
      </vt:variant>
      <vt:variant>
        <vt:i4>5</vt:i4>
      </vt:variant>
      <vt:variant>
        <vt:lpwstr/>
      </vt:variant>
      <vt:variant>
        <vt:lpwstr>_ENREF_49</vt:lpwstr>
      </vt:variant>
      <vt:variant>
        <vt:i4>4521995</vt:i4>
      </vt:variant>
      <vt:variant>
        <vt:i4>543</vt:i4>
      </vt:variant>
      <vt:variant>
        <vt:i4>0</vt:i4>
      </vt:variant>
      <vt:variant>
        <vt:i4>5</vt:i4>
      </vt:variant>
      <vt:variant>
        <vt:lpwstr/>
      </vt:variant>
      <vt:variant>
        <vt:lpwstr>_ENREF_48</vt:lpwstr>
      </vt:variant>
      <vt:variant>
        <vt:i4>4325387</vt:i4>
      </vt:variant>
      <vt:variant>
        <vt:i4>537</vt:i4>
      </vt:variant>
      <vt:variant>
        <vt:i4>0</vt:i4>
      </vt:variant>
      <vt:variant>
        <vt:i4>5</vt:i4>
      </vt:variant>
      <vt:variant>
        <vt:lpwstr/>
      </vt:variant>
      <vt:variant>
        <vt:lpwstr>_ENREF_39</vt:lpwstr>
      </vt:variant>
      <vt:variant>
        <vt:i4>4325387</vt:i4>
      </vt:variant>
      <vt:variant>
        <vt:i4>529</vt:i4>
      </vt:variant>
      <vt:variant>
        <vt:i4>0</vt:i4>
      </vt:variant>
      <vt:variant>
        <vt:i4>5</vt:i4>
      </vt:variant>
      <vt:variant>
        <vt:lpwstr/>
      </vt:variant>
      <vt:variant>
        <vt:lpwstr>_ENREF_38</vt:lpwstr>
      </vt:variant>
      <vt:variant>
        <vt:i4>4653067</vt:i4>
      </vt:variant>
      <vt:variant>
        <vt:i4>523</vt:i4>
      </vt:variant>
      <vt:variant>
        <vt:i4>0</vt:i4>
      </vt:variant>
      <vt:variant>
        <vt:i4>5</vt:i4>
      </vt:variant>
      <vt:variant>
        <vt:lpwstr/>
      </vt:variant>
      <vt:variant>
        <vt:lpwstr>_ENREF_63</vt:lpwstr>
      </vt:variant>
      <vt:variant>
        <vt:i4>4325387</vt:i4>
      </vt:variant>
      <vt:variant>
        <vt:i4>517</vt:i4>
      </vt:variant>
      <vt:variant>
        <vt:i4>0</vt:i4>
      </vt:variant>
      <vt:variant>
        <vt:i4>5</vt:i4>
      </vt:variant>
      <vt:variant>
        <vt:lpwstr/>
      </vt:variant>
      <vt:variant>
        <vt:lpwstr>_ENREF_36</vt:lpwstr>
      </vt:variant>
      <vt:variant>
        <vt:i4>4194315</vt:i4>
      </vt:variant>
      <vt:variant>
        <vt:i4>511</vt:i4>
      </vt:variant>
      <vt:variant>
        <vt:i4>0</vt:i4>
      </vt:variant>
      <vt:variant>
        <vt:i4>5</vt:i4>
      </vt:variant>
      <vt:variant>
        <vt:lpwstr/>
      </vt:variant>
      <vt:variant>
        <vt:lpwstr>_ENREF_12</vt:lpwstr>
      </vt:variant>
      <vt:variant>
        <vt:i4>4653067</vt:i4>
      </vt:variant>
      <vt:variant>
        <vt:i4>505</vt:i4>
      </vt:variant>
      <vt:variant>
        <vt:i4>0</vt:i4>
      </vt:variant>
      <vt:variant>
        <vt:i4>5</vt:i4>
      </vt:variant>
      <vt:variant>
        <vt:lpwstr/>
      </vt:variant>
      <vt:variant>
        <vt:lpwstr>_ENREF_62</vt:lpwstr>
      </vt:variant>
      <vt:variant>
        <vt:i4>4653067</vt:i4>
      </vt:variant>
      <vt:variant>
        <vt:i4>499</vt:i4>
      </vt:variant>
      <vt:variant>
        <vt:i4>0</vt:i4>
      </vt:variant>
      <vt:variant>
        <vt:i4>5</vt:i4>
      </vt:variant>
      <vt:variant>
        <vt:lpwstr/>
      </vt:variant>
      <vt:variant>
        <vt:lpwstr>_ENREF_61</vt:lpwstr>
      </vt:variant>
      <vt:variant>
        <vt:i4>4653067</vt:i4>
      </vt:variant>
      <vt:variant>
        <vt:i4>491</vt:i4>
      </vt:variant>
      <vt:variant>
        <vt:i4>0</vt:i4>
      </vt:variant>
      <vt:variant>
        <vt:i4>5</vt:i4>
      </vt:variant>
      <vt:variant>
        <vt:lpwstr/>
      </vt:variant>
      <vt:variant>
        <vt:lpwstr>_ENREF_60</vt:lpwstr>
      </vt:variant>
      <vt:variant>
        <vt:i4>4456459</vt:i4>
      </vt:variant>
      <vt:variant>
        <vt:i4>483</vt:i4>
      </vt:variant>
      <vt:variant>
        <vt:i4>0</vt:i4>
      </vt:variant>
      <vt:variant>
        <vt:i4>5</vt:i4>
      </vt:variant>
      <vt:variant>
        <vt:lpwstr/>
      </vt:variant>
      <vt:variant>
        <vt:lpwstr>_ENREF_59</vt:lpwstr>
      </vt:variant>
      <vt:variant>
        <vt:i4>4456459</vt:i4>
      </vt:variant>
      <vt:variant>
        <vt:i4>475</vt:i4>
      </vt:variant>
      <vt:variant>
        <vt:i4>0</vt:i4>
      </vt:variant>
      <vt:variant>
        <vt:i4>5</vt:i4>
      </vt:variant>
      <vt:variant>
        <vt:lpwstr/>
      </vt:variant>
      <vt:variant>
        <vt:lpwstr>_ENREF_58</vt:lpwstr>
      </vt:variant>
      <vt:variant>
        <vt:i4>4456459</vt:i4>
      </vt:variant>
      <vt:variant>
        <vt:i4>472</vt:i4>
      </vt:variant>
      <vt:variant>
        <vt:i4>0</vt:i4>
      </vt:variant>
      <vt:variant>
        <vt:i4>5</vt:i4>
      </vt:variant>
      <vt:variant>
        <vt:lpwstr/>
      </vt:variant>
      <vt:variant>
        <vt:lpwstr>_ENREF_57</vt:lpwstr>
      </vt:variant>
      <vt:variant>
        <vt:i4>4456459</vt:i4>
      </vt:variant>
      <vt:variant>
        <vt:i4>464</vt:i4>
      </vt:variant>
      <vt:variant>
        <vt:i4>0</vt:i4>
      </vt:variant>
      <vt:variant>
        <vt:i4>5</vt:i4>
      </vt:variant>
      <vt:variant>
        <vt:lpwstr/>
      </vt:variant>
      <vt:variant>
        <vt:lpwstr>_ENREF_55</vt:lpwstr>
      </vt:variant>
      <vt:variant>
        <vt:i4>4456459</vt:i4>
      </vt:variant>
      <vt:variant>
        <vt:i4>461</vt:i4>
      </vt:variant>
      <vt:variant>
        <vt:i4>0</vt:i4>
      </vt:variant>
      <vt:variant>
        <vt:i4>5</vt:i4>
      </vt:variant>
      <vt:variant>
        <vt:lpwstr/>
      </vt:variant>
      <vt:variant>
        <vt:lpwstr>_ENREF_54</vt:lpwstr>
      </vt:variant>
      <vt:variant>
        <vt:i4>4456459</vt:i4>
      </vt:variant>
      <vt:variant>
        <vt:i4>453</vt:i4>
      </vt:variant>
      <vt:variant>
        <vt:i4>0</vt:i4>
      </vt:variant>
      <vt:variant>
        <vt:i4>5</vt:i4>
      </vt:variant>
      <vt:variant>
        <vt:lpwstr/>
      </vt:variant>
      <vt:variant>
        <vt:lpwstr>_ENREF_56</vt:lpwstr>
      </vt:variant>
      <vt:variant>
        <vt:i4>4456459</vt:i4>
      </vt:variant>
      <vt:variant>
        <vt:i4>447</vt:i4>
      </vt:variant>
      <vt:variant>
        <vt:i4>0</vt:i4>
      </vt:variant>
      <vt:variant>
        <vt:i4>5</vt:i4>
      </vt:variant>
      <vt:variant>
        <vt:lpwstr/>
      </vt:variant>
      <vt:variant>
        <vt:lpwstr>_ENREF_55</vt:lpwstr>
      </vt:variant>
      <vt:variant>
        <vt:i4>4456459</vt:i4>
      </vt:variant>
      <vt:variant>
        <vt:i4>441</vt:i4>
      </vt:variant>
      <vt:variant>
        <vt:i4>0</vt:i4>
      </vt:variant>
      <vt:variant>
        <vt:i4>5</vt:i4>
      </vt:variant>
      <vt:variant>
        <vt:lpwstr/>
      </vt:variant>
      <vt:variant>
        <vt:lpwstr>_ENREF_54</vt:lpwstr>
      </vt:variant>
      <vt:variant>
        <vt:i4>4456459</vt:i4>
      </vt:variant>
      <vt:variant>
        <vt:i4>438</vt:i4>
      </vt:variant>
      <vt:variant>
        <vt:i4>0</vt:i4>
      </vt:variant>
      <vt:variant>
        <vt:i4>5</vt:i4>
      </vt:variant>
      <vt:variant>
        <vt:lpwstr/>
      </vt:variant>
      <vt:variant>
        <vt:lpwstr>_ENREF_53</vt:lpwstr>
      </vt:variant>
      <vt:variant>
        <vt:i4>4521995</vt:i4>
      </vt:variant>
      <vt:variant>
        <vt:i4>430</vt:i4>
      </vt:variant>
      <vt:variant>
        <vt:i4>0</vt:i4>
      </vt:variant>
      <vt:variant>
        <vt:i4>5</vt:i4>
      </vt:variant>
      <vt:variant>
        <vt:lpwstr/>
      </vt:variant>
      <vt:variant>
        <vt:lpwstr>_ENREF_49</vt:lpwstr>
      </vt:variant>
      <vt:variant>
        <vt:i4>4521995</vt:i4>
      </vt:variant>
      <vt:variant>
        <vt:i4>422</vt:i4>
      </vt:variant>
      <vt:variant>
        <vt:i4>0</vt:i4>
      </vt:variant>
      <vt:variant>
        <vt:i4>5</vt:i4>
      </vt:variant>
      <vt:variant>
        <vt:lpwstr/>
      </vt:variant>
      <vt:variant>
        <vt:lpwstr>_ENREF_48</vt:lpwstr>
      </vt:variant>
      <vt:variant>
        <vt:i4>4521995</vt:i4>
      </vt:variant>
      <vt:variant>
        <vt:i4>419</vt:i4>
      </vt:variant>
      <vt:variant>
        <vt:i4>0</vt:i4>
      </vt:variant>
      <vt:variant>
        <vt:i4>5</vt:i4>
      </vt:variant>
      <vt:variant>
        <vt:lpwstr/>
      </vt:variant>
      <vt:variant>
        <vt:lpwstr>_ENREF_47</vt:lpwstr>
      </vt:variant>
      <vt:variant>
        <vt:i4>4194315</vt:i4>
      </vt:variant>
      <vt:variant>
        <vt:i4>411</vt:i4>
      </vt:variant>
      <vt:variant>
        <vt:i4>0</vt:i4>
      </vt:variant>
      <vt:variant>
        <vt:i4>5</vt:i4>
      </vt:variant>
      <vt:variant>
        <vt:lpwstr/>
      </vt:variant>
      <vt:variant>
        <vt:lpwstr>_ENREF_1</vt:lpwstr>
      </vt:variant>
      <vt:variant>
        <vt:i4>4521995</vt:i4>
      </vt:variant>
      <vt:variant>
        <vt:i4>403</vt:i4>
      </vt:variant>
      <vt:variant>
        <vt:i4>0</vt:i4>
      </vt:variant>
      <vt:variant>
        <vt:i4>5</vt:i4>
      </vt:variant>
      <vt:variant>
        <vt:lpwstr/>
      </vt:variant>
      <vt:variant>
        <vt:lpwstr>_ENREF_46</vt:lpwstr>
      </vt:variant>
      <vt:variant>
        <vt:i4>4521995</vt:i4>
      </vt:variant>
      <vt:variant>
        <vt:i4>397</vt:i4>
      </vt:variant>
      <vt:variant>
        <vt:i4>0</vt:i4>
      </vt:variant>
      <vt:variant>
        <vt:i4>5</vt:i4>
      </vt:variant>
      <vt:variant>
        <vt:lpwstr/>
      </vt:variant>
      <vt:variant>
        <vt:lpwstr>_ENREF_46</vt:lpwstr>
      </vt:variant>
      <vt:variant>
        <vt:i4>4194315</vt:i4>
      </vt:variant>
      <vt:variant>
        <vt:i4>391</vt:i4>
      </vt:variant>
      <vt:variant>
        <vt:i4>0</vt:i4>
      </vt:variant>
      <vt:variant>
        <vt:i4>5</vt:i4>
      </vt:variant>
      <vt:variant>
        <vt:lpwstr/>
      </vt:variant>
      <vt:variant>
        <vt:lpwstr>_ENREF_1</vt:lpwstr>
      </vt:variant>
      <vt:variant>
        <vt:i4>4521995</vt:i4>
      </vt:variant>
      <vt:variant>
        <vt:i4>383</vt:i4>
      </vt:variant>
      <vt:variant>
        <vt:i4>0</vt:i4>
      </vt:variant>
      <vt:variant>
        <vt:i4>5</vt:i4>
      </vt:variant>
      <vt:variant>
        <vt:lpwstr/>
      </vt:variant>
      <vt:variant>
        <vt:lpwstr>_ENREF_45</vt:lpwstr>
      </vt:variant>
      <vt:variant>
        <vt:i4>4521995</vt:i4>
      </vt:variant>
      <vt:variant>
        <vt:i4>377</vt:i4>
      </vt:variant>
      <vt:variant>
        <vt:i4>0</vt:i4>
      </vt:variant>
      <vt:variant>
        <vt:i4>5</vt:i4>
      </vt:variant>
      <vt:variant>
        <vt:lpwstr/>
      </vt:variant>
      <vt:variant>
        <vt:lpwstr>_ENREF_45</vt:lpwstr>
      </vt:variant>
      <vt:variant>
        <vt:i4>4521995</vt:i4>
      </vt:variant>
      <vt:variant>
        <vt:i4>371</vt:i4>
      </vt:variant>
      <vt:variant>
        <vt:i4>0</vt:i4>
      </vt:variant>
      <vt:variant>
        <vt:i4>5</vt:i4>
      </vt:variant>
      <vt:variant>
        <vt:lpwstr/>
      </vt:variant>
      <vt:variant>
        <vt:lpwstr>_ENREF_44</vt:lpwstr>
      </vt:variant>
      <vt:variant>
        <vt:i4>4521995</vt:i4>
      </vt:variant>
      <vt:variant>
        <vt:i4>363</vt:i4>
      </vt:variant>
      <vt:variant>
        <vt:i4>0</vt:i4>
      </vt:variant>
      <vt:variant>
        <vt:i4>5</vt:i4>
      </vt:variant>
      <vt:variant>
        <vt:lpwstr/>
      </vt:variant>
      <vt:variant>
        <vt:lpwstr>_ENREF_43</vt:lpwstr>
      </vt:variant>
      <vt:variant>
        <vt:i4>4521995</vt:i4>
      </vt:variant>
      <vt:variant>
        <vt:i4>355</vt:i4>
      </vt:variant>
      <vt:variant>
        <vt:i4>0</vt:i4>
      </vt:variant>
      <vt:variant>
        <vt:i4>5</vt:i4>
      </vt:variant>
      <vt:variant>
        <vt:lpwstr/>
      </vt:variant>
      <vt:variant>
        <vt:lpwstr>_ENREF_42</vt:lpwstr>
      </vt:variant>
      <vt:variant>
        <vt:i4>4521995</vt:i4>
      </vt:variant>
      <vt:variant>
        <vt:i4>349</vt:i4>
      </vt:variant>
      <vt:variant>
        <vt:i4>0</vt:i4>
      </vt:variant>
      <vt:variant>
        <vt:i4>5</vt:i4>
      </vt:variant>
      <vt:variant>
        <vt:lpwstr/>
      </vt:variant>
      <vt:variant>
        <vt:lpwstr>_ENREF_41</vt:lpwstr>
      </vt:variant>
      <vt:variant>
        <vt:i4>4521995</vt:i4>
      </vt:variant>
      <vt:variant>
        <vt:i4>341</vt:i4>
      </vt:variant>
      <vt:variant>
        <vt:i4>0</vt:i4>
      </vt:variant>
      <vt:variant>
        <vt:i4>5</vt:i4>
      </vt:variant>
      <vt:variant>
        <vt:lpwstr/>
      </vt:variant>
      <vt:variant>
        <vt:lpwstr>_ENREF_41</vt:lpwstr>
      </vt:variant>
      <vt:variant>
        <vt:i4>4521995</vt:i4>
      </vt:variant>
      <vt:variant>
        <vt:i4>333</vt:i4>
      </vt:variant>
      <vt:variant>
        <vt:i4>0</vt:i4>
      </vt:variant>
      <vt:variant>
        <vt:i4>5</vt:i4>
      </vt:variant>
      <vt:variant>
        <vt:lpwstr/>
      </vt:variant>
      <vt:variant>
        <vt:lpwstr>_ENREF_41</vt:lpwstr>
      </vt:variant>
      <vt:variant>
        <vt:i4>4521995</vt:i4>
      </vt:variant>
      <vt:variant>
        <vt:i4>325</vt:i4>
      </vt:variant>
      <vt:variant>
        <vt:i4>0</vt:i4>
      </vt:variant>
      <vt:variant>
        <vt:i4>5</vt:i4>
      </vt:variant>
      <vt:variant>
        <vt:lpwstr/>
      </vt:variant>
      <vt:variant>
        <vt:lpwstr>_ENREF_41</vt:lpwstr>
      </vt:variant>
      <vt:variant>
        <vt:i4>4784139</vt:i4>
      </vt:variant>
      <vt:variant>
        <vt:i4>317</vt:i4>
      </vt:variant>
      <vt:variant>
        <vt:i4>0</vt:i4>
      </vt:variant>
      <vt:variant>
        <vt:i4>5</vt:i4>
      </vt:variant>
      <vt:variant>
        <vt:lpwstr/>
      </vt:variant>
      <vt:variant>
        <vt:lpwstr>_ENREF_8</vt:lpwstr>
      </vt:variant>
      <vt:variant>
        <vt:i4>4521995</vt:i4>
      </vt:variant>
      <vt:variant>
        <vt:i4>311</vt:i4>
      </vt:variant>
      <vt:variant>
        <vt:i4>0</vt:i4>
      </vt:variant>
      <vt:variant>
        <vt:i4>5</vt:i4>
      </vt:variant>
      <vt:variant>
        <vt:lpwstr/>
      </vt:variant>
      <vt:variant>
        <vt:lpwstr>_ENREF_40</vt:lpwstr>
      </vt:variant>
      <vt:variant>
        <vt:i4>4325387</vt:i4>
      </vt:variant>
      <vt:variant>
        <vt:i4>305</vt:i4>
      </vt:variant>
      <vt:variant>
        <vt:i4>0</vt:i4>
      </vt:variant>
      <vt:variant>
        <vt:i4>5</vt:i4>
      </vt:variant>
      <vt:variant>
        <vt:lpwstr/>
      </vt:variant>
      <vt:variant>
        <vt:lpwstr>_ENREF_36</vt:lpwstr>
      </vt:variant>
      <vt:variant>
        <vt:i4>4325387</vt:i4>
      </vt:variant>
      <vt:variant>
        <vt:i4>297</vt:i4>
      </vt:variant>
      <vt:variant>
        <vt:i4>0</vt:i4>
      </vt:variant>
      <vt:variant>
        <vt:i4>5</vt:i4>
      </vt:variant>
      <vt:variant>
        <vt:lpwstr/>
      </vt:variant>
      <vt:variant>
        <vt:lpwstr>_ENREF_35</vt:lpwstr>
      </vt:variant>
      <vt:variant>
        <vt:i4>4325387</vt:i4>
      </vt:variant>
      <vt:variant>
        <vt:i4>291</vt:i4>
      </vt:variant>
      <vt:variant>
        <vt:i4>0</vt:i4>
      </vt:variant>
      <vt:variant>
        <vt:i4>5</vt:i4>
      </vt:variant>
      <vt:variant>
        <vt:lpwstr/>
      </vt:variant>
      <vt:variant>
        <vt:lpwstr>_ENREF_34</vt:lpwstr>
      </vt:variant>
      <vt:variant>
        <vt:i4>4325387</vt:i4>
      </vt:variant>
      <vt:variant>
        <vt:i4>288</vt:i4>
      </vt:variant>
      <vt:variant>
        <vt:i4>0</vt:i4>
      </vt:variant>
      <vt:variant>
        <vt:i4>5</vt:i4>
      </vt:variant>
      <vt:variant>
        <vt:lpwstr/>
      </vt:variant>
      <vt:variant>
        <vt:lpwstr>_ENREF_33</vt:lpwstr>
      </vt:variant>
      <vt:variant>
        <vt:i4>6225980</vt:i4>
      </vt:variant>
      <vt:variant>
        <vt:i4>281</vt:i4>
      </vt:variant>
      <vt:variant>
        <vt:i4>0</vt:i4>
      </vt:variant>
      <vt:variant>
        <vt:i4>5</vt:i4>
      </vt:variant>
      <vt:variant>
        <vt:lpwstr>http://qibawiki.rsna.org/index.php?title=Main_Page</vt:lpwstr>
      </vt:variant>
      <vt:variant>
        <vt:lpwstr/>
      </vt:variant>
      <vt:variant>
        <vt:i4>3342358</vt:i4>
      </vt:variant>
      <vt:variant>
        <vt:i4>269</vt:i4>
      </vt:variant>
      <vt:variant>
        <vt:i4>0</vt:i4>
      </vt:variant>
      <vt:variant>
        <vt:i4>5</vt:i4>
      </vt:variant>
      <vt:variant>
        <vt:lpwstr>http://www.tams-media.com/tams2008/sales/faqs/CT_pdfs/ACR_Guide_Aquilion16.pdf</vt:lpwstr>
      </vt:variant>
      <vt:variant>
        <vt:lpwstr/>
      </vt:variant>
      <vt:variant>
        <vt:i4>655478</vt:i4>
      </vt:variant>
      <vt:variant>
        <vt:i4>266</vt:i4>
      </vt:variant>
      <vt:variant>
        <vt:i4>0</vt:i4>
      </vt:variant>
      <vt:variant>
        <vt:i4>5</vt:i4>
      </vt:variant>
      <vt:variant>
        <vt:lpwstr>http://www.acr.org/accreditation/computed/ct_faq.aspx</vt:lpwstr>
      </vt:variant>
      <vt:variant>
        <vt:lpwstr>thirteen</vt:lpwstr>
      </vt:variant>
      <vt:variant>
        <vt:i4>2818104</vt:i4>
      </vt:variant>
      <vt:variant>
        <vt:i4>263</vt:i4>
      </vt:variant>
      <vt:variant>
        <vt:i4>0</vt:i4>
      </vt:variant>
      <vt:variant>
        <vt:i4>5</vt:i4>
      </vt:variant>
      <vt:variant>
        <vt:lpwstr>http://www.acr.org/Education/Education-Catalog/Products/8336734</vt:lpwstr>
      </vt:variant>
      <vt:variant>
        <vt:lpwstr/>
      </vt:variant>
      <vt:variant>
        <vt:i4>3211371</vt:i4>
      </vt:variant>
      <vt:variant>
        <vt:i4>260</vt:i4>
      </vt:variant>
      <vt:variant>
        <vt:i4>0</vt:i4>
      </vt:variant>
      <vt:variant>
        <vt:i4>5</vt:i4>
      </vt:variant>
      <vt:variant>
        <vt:lpwstr>http://www.aapm.org/meetings/05am/pdf/18-4146-57655-316.pdf</vt:lpwstr>
      </vt:variant>
      <vt:variant>
        <vt:lpwstr/>
      </vt:variant>
      <vt:variant>
        <vt:i4>4194315</vt:i4>
      </vt:variant>
      <vt:variant>
        <vt:i4>256</vt:i4>
      </vt:variant>
      <vt:variant>
        <vt:i4>0</vt:i4>
      </vt:variant>
      <vt:variant>
        <vt:i4>5</vt:i4>
      </vt:variant>
      <vt:variant>
        <vt:lpwstr/>
      </vt:variant>
      <vt:variant>
        <vt:lpwstr>_ENREF_1</vt:lpwstr>
      </vt:variant>
      <vt:variant>
        <vt:i4>1310770</vt:i4>
      </vt:variant>
      <vt:variant>
        <vt:i4>242</vt:i4>
      </vt:variant>
      <vt:variant>
        <vt:i4>0</vt:i4>
      </vt:variant>
      <vt:variant>
        <vt:i4>5</vt:i4>
      </vt:variant>
      <vt:variant>
        <vt:lpwstr/>
      </vt:variant>
      <vt:variant>
        <vt:lpwstr>_Toc407631246</vt:lpwstr>
      </vt:variant>
      <vt:variant>
        <vt:i4>1310770</vt:i4>
      </vt:variant>
      <vt:variant>
        <vt:i4>236</vt:i4>
      </vt:variant>
      <vt:variant>
        <vt:i4>0</vt:i4>
      </vt:variant>
      <vt:variant>
        <vt:i4>5</vt:i4>
      </vt:variant>
      <vt:variant>
        <vt:lpwstr/>
      </vt:variant>
      <vt:variant>
        <vt:lpwstr>_Toc407631245</vt:lpwstr>
      </vt:variant>
      <vt:variant>
        <vt:i4>1310770</vt:i4>
      </vt:variant>
      <vt:variant>
        <vt:i4>230</vt:i4>
      </vt:variant>
      <vt:variant>
        <vt:i4>0</vt:i4>
      </vt:variant>
      <vt:variant>
        <vt:i4>5</vt:i4>
      </vt:variant>
      <vt:variant>
        <vt:lpwstr/>
      </vt:variant>
      <vt:variant>
        <vt:lpwstr>_Toc407631244</vt:lpwstr>
      </vt:variant>
      <vt:variant>
        <vt:i4>1310770</vt:i4>
      </vt:variant>
      <vt:variant>
        <vt:i4>224</vt:i4>
      </vt:variant>
      <vt:variant>
        <vt:i4>0</vt:i4>
      </vt:variant>
      <vt:variant>
        <vt:i4>5</vt:i4>
      </vt:variant>
      <vt:variant>
        <vt:lpwstr/>
      </vt:variant>
      <vt:variant>
        <vt:lpwstr>_Toc407631243</vt:lpwstr>
      </vt:variant>
      <vt:variant>
        <vt:i4>1310770</vt:i4>
      </vt:variant>
      <vt:variant>
        <vt:i4>218</vt:i4>
      </vt:variant>
      <vt:variant>
        <vt:i4>0</vt:i4>
      </vt:variant>
      <vt:variant>
        <vt:i4>5</vt:i4>
      </vt:variant>
      <vt:variant>
        <vt:lpwstr/>
      </vt:variant>
      <vt:variant>
        <vt:lpwstr>_Toc407631242</vt:lpwstr>
      </vt:variant>
      <vt:variant>
        <vt:i4>1310770</vt:i4>
      </vt:variant>
      <vt:variant>
        <vt:i4>212</vt:i4>
      </vt:variant>
      <vt:variant>
        <vt:i4>0</vt:i4>
      </vt:variant>
      <vt:variant>
        <vt:i4>5</vt:i4>
      </vt:variant>
      <vt:variant>
        <vt:lpwstr/>
      </vt:variant>
      <vt:variant>
        <vt:lpwstr>_Toc407631241</vt:lpwstr>
      </vt:variant>
      <vt:variant>
        <vt:i4>1310770</vt:i4>
      </vt:variant>
      <vt:variant>
        <vt:i4>206</vt:i4>
      </vt:variant>
      <vt:variant>
        <vt:i4>0</vt:i4>
      </vt:variant>
      <vt:variant>
        <vt:i4>5</vt:i4>
      </vt:variant>
      <vt:variant>
        <vt:lpwstr/>
      </vt:variant>
      <vt:variant>
        <vt:lpwstr>_Toc407631240</vt:lpwstr>
      </vt:variant>
      <vt:variant>
        <vt:i4>1245234</vt:i4>
      </vt:variant>
      <vt:variant>
        <vt:i4>200</vt:i4>
      </vt:variant>
      <vt:variant>
        <vt:i4>0</vt:i4>
      </vt:variant>
      <vt:variant>
        <vt:i4>5</vt:i4>
      </vt:variant>
      <vt:variant>
        <vt:lpwstr/>
      </vt:variant>
      <vt:variant>
        <vt:lpwstr>_Toc407631239</vt:lpwstr>
      </vt:variant>
      <vt:variant>
        <vt:i4>1245234</vt:i4>
      </vt:variant>
      <vt:variant>
        <vt:i4>194</vt:i4>
      </vt:variant>
      <vt:variant>
        <vt:i4>0</vt:i4>
      </vt:variant>
      <vt:variant>
        <vt:i4>5</vt:i4>
      </vt:variant>
      <vt:variant>
        <vt:lpwstr/>
      </vt:variant>
      <vt:variant>
        <vt:lpwstr>_Toc407631238</vt:lpwstr>
      </vt:variant>
      <vt:variant>
        <vt:i4>1245234</vt:i4>
      </vt:variant>
      <vt:variant>
        <vt:i4>188</vt:i4>
      </vt:variant>
      <vt:variant>
        <vt:i4>0</vt:i4>
      </vt:variant>
      <vt:variant>
        <vt:i4>5</vt:i4>
      </vt:variant>
      <vt:variant>
        <vt:lpwstr/>
      </vt:variant>
      <vt:variant>
        <vt:lpwstr>_Toc407631237</vt:lpwstr>
      </vt:variant>
      <vt:variant>
        <vt:i4>1245234</vt:i4>
      </vt:variant>
      <vt:variant>
        <vt:i4>182</vt:i4>
      </vt:variant>
      <vt:variant>
        <vt:i4>0</vt:i4>
      </vt:variant>
      <vt:variant>
        <vt:i4>5</vt:i4>
      </vt:variant>
      <vt:variant>
        <vt:lpwstr/>
      </vt:variant>
      <vt:variant>
        <vt:lpwstr>_Toc407631236</vt:lpwstr>
      </vt:variant>
      <vt:variant>
        <vt:i4>1245234</vt:i4>
      </vt:variant>
      <vt:variant>
        <vt:i4>176</vt:i4>
      </vt:variant>
      <vt:variant>
        <vt:i4>0</vt:i4>
      </vt:variant>
      <vt:variant>
        <vt:i4>5</vt:i4>
      </vt:variant>
      <vt:variant>
        <vt:lpwstr/>
      </vt:variant>
      <vt:variant>
        <vt:lpwstr>_Toc407631235</vt:lpwstr>
      </vt:variant>
      <vt:variant>
        <vt:i4>1245234</vt:i4>
      </vt:variant>
      <vt:variant>
        <vt:i4>170</vt:i4>
      </vt:variant>
      <vt:variant>
        <vt:i4>0</vt:i4>
      </vt:variant>
      <vt:variant>
        <vt:i4>5</vt:i4>
      </vt:variant>
      <vt:variant>
        <vt:lpwstr/>
      </vt:variant>
      <vt:variant>
        <vt:lpwstr>_Toc407631234</vt:lpwstr>
      </vt:variant>
      <vt:variant>
        <vt:i4>1245234</vt:i4>
      </vt:variant>
      <vt:variant>
        <vt:i4>164</vt:i4>
      </vt:variant>
      <vt:variant>
        <vt:i4>0</vt:i4>
      </vt:variant>
      <vt:variant>
        <vt:i4>5</vt:i4>
      </vt:variant>
      <vt:variant>
        <vt:lpwstr/>
      </vt:variant>
      <vt:variant>
        <vt:lpwstr>_Toc407631233</vt:lpwstr>
      </vt:variant>
      <vt:variant>
        <vt:i4>1245234</vt:i4>
      </vt:variant>
      <vt:variant>
        <vt:i4>158</vt:i4>
      </vt:variant>
      <vt:variant>
        <vt:i4>0</vt:i4>
      </vt:variant>
      <vt:variant>
        <vt:i4>5</vt:i4>
      </vt:variant>
      <vt:variant>
        <vt:lpwstr/>
      </vt:variant>
      <vt:variant>
        <vt:lpwstr>_Toc407631232</vt:lpwstr>
      </vt:variant>
      <vt:variant>
        <vt:i4>1245234</vt:i4>
      </vt:variant>
      <vt:variant>
        <vt:i4>152</vt:i4>
      </vt:variant>
      <vt:variant>
        <vt:i4>0</vt:i4>
      </vt:variant>
      <vt:variant>
        <vt:i4>5</vt:i4>
      </vt:variant>
      <vt:variant>
        <vt:lpwstr/>
      </vt:variant>
      <vt:variant>
        <vt:lpwstr>_Toc407631231</vt:lpwstr>
      </vt:variant>
      <vt:variant>
        <vt:i4>1245234</vt:i4>
      </vt:variant>
      <vt:variant>
        <vt:i4>146</vt:i4>
      </vt:variant>
      <vt:variant>
        <vt:i4>0</vt:i4>
      </vt:variant>
      <vt:variant>
        <vt:i4>5</vt:i4>
      </vt:variant>
      <vt:variant>
        <vt:lpwstr/>
      </vt:variant>
      <vt:variant>
        <vt:lpwstr>_Toc407631230</vt:lpwstr>
      </vt:variant>
      <vt:variant>
        <vt:i4>1179698</vt:i4>
      </vt:variant>
      <vt:variant>
        <vt:i4>140</vt:i4>
      </vt:variant>
      <vt:variant>
        <vt:i4>0</vt:i4>
      </vt:variant>
      <vt:variant>
        <vt:i4>5</vt:i4>
      </vt:variant>
      <vt:variant>
        <vt:lpwstr/>
      </vt:variant>
      <vt:variant>
        <vt:lpwstr>_Toc407631229</vt:lpwstr>
      </vt:variant>
      <vt:variant>
        <vt:i4>1179698</vt:i4>
      </vt:variant>
      <vt:variant>
        <vt:i4>134</vt:i4>
      </vt:variant>
      <vt:variant>
        <vt:i4>0</vt:i4>
      </vt:variant>
      <vt:variant>
        <vt:i4>5</vt:i4>
      </vt:variant>
      <vt:variant>
        <vt:lpwstr/>
      </vt:variant>
      <vt:variant>
        <vt:lpwstr>_Toc407631228</vt:lpwstr>
      </vt:variant>
      <vt:variant>
        <vt:i4>1179698</vt:i4>
      </vt:variant>
      <vt:variant>
        <vt:i4>128</vt:i4>
      </vt:variant>
      <vt:variant>
        <vt:i4>0</vt:i4>
      </vt:variant>
      <vt:variant>
        <vt:i4>5</vt:i4>
      </vt:variant>
      <vt:variant>
        <vt:lpwstr/>
      </vt:variant>
      <vt:variant>
        <vt:lpwstr>_Toc407631227</vt:lpwstr>
      </vt:variant>
      <vt:variant>
        <vt:i4>1179698</vt:i4>
      </vt:variant>
      <vt:variant>
        <vt:i4>122</vt:i4>
      </vt:variant>
      <vt:variant>
        <vt:i4>0</vt:i4>
      </vt:variant>
      <vt:variant>
        <vt:i4>5</vt:i4>
      </vt:variant>
      <vt:variant>
        <vt:lpwstr/>
      </vt:variant>
      <vt:variant>
        <vt:lpwstr>_Toc407631226</vt:lpwstr>
      </vt:variant>
      <vt:variant>
        <vt:i4>1179698</vt:i4>
      </vt:variant>
      <vt:variant>
        <vt:i4>116</vt:i4>
      </vt:variant>
      <vt:variant>
        <vt:i4>0</vt:i4>
      </vt:variant>
      <vt:variant>
        <vt:i4>5</vt:i4>
      </vt:variant>
      <vt:variant>
        <vt:lpwstr/>
      </vt:variant>
      <vt:variant>
        <vt:lpwstr>_Toc407631225</vt:lpwstr>
      </vt:variant>
      <vt:variant>
        <vt:i4>1179698</vt:i4>
      </vt:variant>
      <vt:variant>
        <vt:i4>110</vt:i4>
      </vt:variant>
      <vt:variant>
        <vt:i4>0</vt:i4>
      </vt:variant>
      <vt:variant>
        <vt:i4>5</vt:i4>
      </vt:variant>
      <vt:variant>
        <vt:lpwstr/>
      </vt:variant>
      <vt:variant>
        <vt:lpwstr>_Toc407631224</vt:lpwstr>
      </vt:variant>
      <vt:variant>
        <vt:i4>1179698</vt:i4>
      </vt:variant>
      <vt:variant>
        <vt:i4>104</vt:i4>
      </vt:variant>
      <vt:variant>
        <vt:i4>0</vt:i4>
      </vt:variant>
      <vt:variant>
        <vt:i4>5</vt:i4>
      </vt:variant>
      <vt:variant>
        <vt:lpwstr/>
      </vt:variant>
      <vt:variant>
        <vt:lpwstr>_Toc407631223</vt:lpwstr>
      </vt:variant>
      <vt:variant>
        <vt:i4>1179698</vt:i4>
      </vt:variant>
      <vt:variant>
        <vt:i4>98</vt:i4>
      </vt:variant>
      <vt:variant>
        <vt:i4>0</vt:i4>
      </vt:variant>
      <vt:variant>
        <vt:i4>5</vt:i4>
      </vt:variant>
      <vt:variant>
        <vt:lpwstr/>
      </vt:variant>
      <vt:variant>
        <vt:lpwstr>_Toc407631222</vt:lpwstr>
      </vt:variant>
      <vt:variant>
        <vt:i4>1179698</vt:i4>
      </vt:variant>
      <vt:variant>
        <vt:i4>92</vt:i4>
      </vt:variant>
      <vt:variant>
        <vt:i4>0</vt:i4>
      </vt:variant>
      <vt:variant>
        <vt:i4>5</vt:i4>
      </vt:variant>
      <vt:variant>
        <vt:lpwstr/>
      </vt:variant>
      <vt:variant>
        <vt:lpwstr>_Toc407631221</vt:lpwstr>
      </vt:variant>
      <vt:variant>
        <vt:i4>1179698</vt:i4>
      </vt:variant>
      <vt:variant>
        <vt:i4>86</vt:i4>
      </vt:variant>
      <vt:variant>
        <vt:i4>0</vt:i4>
      </vt:variant>
      <vt:variant>
        <vt:i4>5</vt:i4>
      </vt:variant>
      <vt:variant>
        <vt:lpwstr/>
      </vt:variant>
      <vt:variant>
        <vt:lpwstr>_Toc407631220</vt:lpwstr>
      </vt:variant>
      <vt:variant>
        <vt:i4>1114162</vt:i4>
      </vt:variant>
      <vt:variant>
        <vt:i4>80</vt:i4>
      </vt:variant>
      <vt:variant>
        <vt:i4>0</vt:i4>
      </vt:variant>
      <vt:variant>
        <vt:i4>5</vt:i4>
      </vt:variant>
      <vt:variant>
        <vt:lpwstr/>
      </vt:variant>
      <vt:variant>
        <vt:lpwstr>_Toc407631219</vt:lpwstr>
      </vt:variant>
      <vt:variant>
        <vt:i4>1114162</vt:i4>
      </vt:variant>
      <vt:variant>
        <vt:i4>74</vt:i4>
      </vt:variant>
      <vt:variant>
        <vt:i4>0</vt:i4>
      </vt:variant>
      <vt:variant>
        <vt:i4>5</vt:i4>
      </vt:variant>
      <vt:variant>
        <vt:lpwstr/>
      </vt:variant>
      <vt:variant>
        <vt:lpwstr>_Toc407631218</vt:lpwstr>
      </vt:variant>
      <vt:variant>
        <vt:i4>1114162</vt:i4>
      </vt:variant>
      <vt:variant>
        <vt:i4>68</vt:i4>
      </vt:variant>
      <vt:variant>
        <vt:i4>0</vt:i4>
      </vt:variant>
      <vt:variant>
        <vt:i4>5</vt:i4>
      </vt:variant>
      <vt:variant>
        <vt:lpwstr/>
      </vt:variant>
      <vt:variant>
        <vt:lpwstr>_Toc407631217</vt:lpwstr>
      </vt:variant>
      <vt:variant>
        <vt:i4>1114162</vt:i4>
      </vt:variant>
      <vt:variant>
        <vt:i4>62</vt:i4>
      </vt:variant>
      <vt:variant>
        <vt:i4>0</vt:i4>
      </vt:variant>
      <vt:variant>
        <vt:i4>5</vt:i4>
      </vt:variant>
      <vt:variant>
        <vt:lpwstr/>
      </vt:variant>
      <vt:variant>
        <vt:lpwstr>_Toc407631216</vt:lpwstr>
      </vt:variant>
      <vt:variant>
        <vt:i4>1114162</vt:i4>
      </vt:variant>
      <vt:variant>
        <vt:i4>56</vt:i4>
      </vt:variant>
      <vt:variant>
        <vt:i4>0</vt:i4>
      </vt:variant>
      <vt:variant>
        <vt:i4>5</vt:i4>
      </vt:variant>
      <vt:variant>
        <vt:lpwstr/>
      </vt:variant>
      <vt:variant>
        <vt:lpwstr>_Toc407631215</vt:lpwstr>
      </vt:variant>
      <vt:variant>
        <vt:i4>1114162</vt:i4>
      </vt:variant>
      <vt:variant>
        <vt:i4>50</vt:i4>
      </vt:variant>
      <vt:variant>
        <vt:i4>0</vt:i4>
      </vt:variant>
      <vt:variant>
        <vt:i4>5</vt:i4>
      </vt:variant>
      <vt:variant>
        <vt:lpwstr/>
      </vt:variant>
      <vt:variant>
        <vt:lpwstr>_Toc407631214</vt:lpwstr>
      </vt:variant>
      <vt:variant>
        <vt:i4>1114162</vt:i4>
      </vt:variant>
      <vt:variant>
        <vt:i4>44</vt:i4>
      </vt:variant>
      <vt:variant>
        <vt:i4>0</vt:i4>
      </vt:variant>
      <vt:variant>
        <vt:i4>5</vt:i4>
      </vt:variant>
      <vt:variant>
        <vt:lpwstr/>
      </vt:variant>
      <vt:variant>
        <vt:lpwstr>_Toc407631213</vt:lpwstr>
      </vt:variant>
      <vt:variant>
        <vt:i4>1114162</vt:i4>
      </vt:variant>
      <vt:variant>
        <vt:i4>38</vt:i4>
      </vt:variant>
      <vt:variant>
        <vt:i4>0</vt:i4>
      </vt:variant>
      <vt:variant>
        <vt:i4>5</vt:i4>
      </vt:variant>
      <vt:variant>
        <vt:lpwstr/>
      </vt:variant>
      <vt:variant>
        <vt:lpwstr>_Toc407631212</vt:lpwstr>
      </vt:variant>
      <vt:variant>
        <vt:i4>1114162</vt:i4>
      </vt:variant>
      <vt:variant>
        <vt:i4>32</vt:i4>
      </vt:variant>
      <vt:variant>
        <vt:i4>0</vt:i4>
      </vt:variant>
      <vt:variant>
        <vt:i4>5</vt:i4>
      </vt:variant>
      <vt:variant>
        <vt:lpwstr/>
      </vt:variant>
      <vt:variant>
        <vt:lpwstr>_Toc407631211</vt:lpwstr>
      </vt:variant>
      <vt:variant>
        <vt:i4>1114162</vt:i4>
      </vt:variant>
      <vt:variant>
        <vt:i4>26</vt:i4>
      </vt:variant>
      <vt:variant>
        <vt:i4>0</vt:i4>
      </vt:variant>
      <vt:variant>
        <vt:i4>5</vt:i4>
      </vt:variant>
      <vt:variant>
        <vt:lpwstr/>
      </vt:variant>
      <vt:variant>
        <vt:lpwstr>_Toc407631210</vt:lpwstr>
      </vt:variant>
      <vt:variant>
        <vt:i4>1048626</vt:i4>
      </vt:variant>
      <vt:variant>
        <vt:i4>20</vt:i4>
      </vt:variant>
      <vt:variant>
        <vt:i4>0</vt:i4>
      </vt:variant>
      <vt:variant>
        <vt:i4>5</vt:i4>
      </vt:variant>
      <vt:variant>
        <vt:lpwstr/>
      </vt:variant>
      <vt:variant>
        <vt:lpwstr>_Toc407631209</vt:lpwstr>
      </vt:variant>
      <vt:variant>
        <vt:i4>1048626</vt:i4>
      </vt:variant>
      <vt:variant>
        <vt:i4>14</vt:i4>
      </vt:variant>
      <vt:variant>
        <vt:i4>0</vt:i4>
      </vt:variant>
      <vt:variant>
        <vt:i4>5</vt:i4>
      </vt:variant>
      <vt:variant>
        <vt:lpwstr/>
      </vt:variant>
      <vt:variant>
        <vt:lpwstr>_Toc407631208</vt:lpwstr>
      </vt:variant>
      <vt:variant>
        <vt:i4>1048626</vt:i4>
      </vt:variant>
      <vt:variant>
        <vt:i4>8</vt:i4>
      </vt:variant>
      <vt:variant>
        <vt:i4>0</vt:i4>
      </vt:variant>
      <vt:variant>
        <vt:i4>5</vt:i4>
      </vt:variant>
      <vt:variant>
        <vt:lpwstr/>
      </vt:variant>
      <vt:variant>
        <vt:lpwstr>_Toc407631207</vt:lpwstr>
      </vt:variant>
      <vt:variant>
        <vt:i4>1048626</vt:i4>
      </vt:variant>
      <vt:variant>
        <vt:i4>2</vt:i4>
      </vt:variant>
      <vt:variant>
        <vt:i4>0</vt:i4>
      </vt:variant>
      <vt:variant>
        <vt:i4>5</vt:i4>
      </vt:variant>
      <vt:variant>
        <vt:lpwstr/>
      </vt:variant>
      <vt:variant>
        <vt:lpwstr>_Toc407631206</vt:lpwstr>
      </vt:variant>
      <vt:variant>
        <vt:i4>6684774</vt:i4>
      </vt:variant>
      <vt:variant>
        <vt:i4>3</vt:i4>
      </vt:variant>
      <vt:variant>
        <vt:i4>0</vt:i4>
      </vt:variant>
      <vt:variant>
        <vt:i4>5</vt:i4>
      </vt:variant>
      <vt:variant>
        <vt:lpwstr>https://public.cancerimagingarchive.net/ncia/login.jsf</vt:lpwstr>
      </vt:variant>
      <vt:variant>
        <vt:lpwstr/>
      </vt:variant>
      <vt:variant>
        <vt:i4>7995429</vt:i4>
      </vt:variant>
      <vt:variant>
        <vt:i4>0</vt:i4>
      </vt:variant>
      <vt:variant>
        <vt:i4>0</vt:i4>
      </vt:variant>
      <vt:variant>
        <vt:i4>5</vt:i4>
      </vt:variant>
      <vt:variant>
        <vt:lpwstr>https://imaging.nci.nih.gov/ncia/login.js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Susan Stanfa</cp:lastModifiedBy>
  <cp:revision>2</cp:revision>
  <cp:lastPrinted>2018-08-13T14:43:00Z</cp:lastPrinted>
  <dcterms:created xsi:type="dcterms:W3CDTF">2018-08-27T18:02:00Z</dcterms:created>
  <dcterms:modified xsi:type="dcterms:W3CDTF">2018-08-27T1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